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4"/>
  </p:notesMasterIdLst>
  <p:sldIdLst>
    <p:sldId id="268" r:id="rId2"/>
    <p:sldId id="583" r:id="rId3"/>
    <p:sldId id="665" r:id="rId4"/>
    <p:sldId id="952" r:id="rId5"/>
    <p:sldId id="584" r:id="rId6"/>
    <p:sldId id="585" r:id="rId7"/>
    <p:sldId id="588" r:id="rId8"/>
    <p:sldId id="590" r:id="rId9"/>
    <p:sldId id="591" r:id="rId10"/>
    <p:sldId id="872" r:id="rId11"/>
    <p:sldId id="879" r:id="rId12"/>
    <p:sldId id="880" r:id="rId13"/>
    <p:sldId id="508" r:id="rId14"/>
    <p:sldId id="894" r:id="rId15"/>
    <p:sldId id="568" r:id="rId16"/>
    <p:sldId id="953" r:id="rId17"/>
    <p:sldId id="888" r:id="rId18"/>
    <p:sldId id="897" r:id="rId19"/>
    <p:sldId id="868" r:id="rId20"/>
    <p:sldId id="902" r:id="rId21"/>
    <p:sldId id="874" r:id="rId22"/>
    <p:sldId id="903" r:id="rId23"/>
    <p:sldId id="904" r:id="rId24"/>
    <p:sldId id="884" r:id="rId25"/>
    <p:sldId id="663" r:id="rId26"/>
    <p:sldId id="938" r:id="rId27"/>
    <p:sldId id="950" r:id="rId28"/>
    <p:sldId id="939" r:id="rId29"/>
    <p:sldId id="940" r:id="rId30"/>
    <p:sldId id="941" r:id="rId31"/>
    <p:sldId id="942" r:id="rId32"/>
    <p:sldId id="943" r:id="rId33"/>
    <p:sldId id="944" r:id="rId34"/>
    <p:sldId id="945" r:id="rId35"/>
    <p:sldId id="883" r:id="rId36"/>
    <p:sldId id="936" r:id="rId37"/>
    <p:sldId id="910" r:id="rId38"/>
    <p:sldId id="912" r:id="rId39"/>
    <p:sldId id="911" r:id="rId40"/>
    <p:sldId id="913" r:id="rId41"/>
    <p:sldId id="914" r:id="rId42"/>
    <p:sldId id="875" r:id="rId43"/>
    <p:sldId id="876" r:id="rId44"/>
    <p:sldId id="877" r:id="rId45"/>
    <p:sldId id="623" r:id="rId46"/>
    <p:sldId id="951" r:id="rId47"/>
    <p:sldId id="638" r:id="rId48"/>
    <p:sldId id="643" r:id="rId49"/>
    <p:sldId id="621" r:id="rId50"/>
    <p:sldId id="645" r:id="rId51"/>
    <p:sldId id="288" r:id="rId52"/>
    <p:sldId id="664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Epidemiology and biology" id="{54F5BEAB-F907-5142-AD18-3B339B5BBA23}">
          <p14:sldIdLst>
            <p14:sldId id="268"/>
            <p14:sldId id="583"/>
            <p14:sldId id="665"/>
            <p14:sldId id="952"/>
            <p14:sldId id="584"/>
            <p14:sldId id="585"/>
            <p14:sldId id="588"/>
            <p14:sldId id="590"/>
            <p14:sldId id="591"/>
          </p14:sldIdLst>
        </p14:section>
        <p14:section name="Antiviral peptides" id="{58996E2E-6FBD-2243-9D07-EB34BD007ADB}">
          <p14:sldIdLst>
            <p14:sldId id="872"/>
            <p14:sldId id="879"/>
            <p14:sldId id="880"/>
          </p14:sldIdLst>
        </p14:section>
        <p14:section name="Peptide Stapling" id="{536A56F4-2DB4-664B-9E63-637C871EB9ED}">
          <p14:sldIdLst>
            <p14:sldId id="508"/>
          </p14:sldIdLst>
        </p14:section>
        <p14:section name="FlICk" id="{F931A660-D99F-C842-B743-2E1DA8A93D15}">
          <p14:sldIdLst>
            <p14:sldId id="894"/>
            <p14:sldId id="568"/>
            <p14:sldId id="953"/>
            <p14:sldId id="888"/>
            <p14:sldId id="897"/>
            <p14:sldId id="868"/>
            <p14:sldId id="902"/>
            <p14:sldId id="874"/>
            <p14:sldId id="903"/>
            <p14:sldId id="904"/>
            <p14:sldId id="884"/>
          </p14:sldIdLst>
        </p14:section>
        <p14:section name="ELISA" id="{7EE698E5-3F23-4441-B3A8-8CB19C48746B}">
          <p14:sldIdLst>
            <p14:sldId id="663"/>
            <p14:sldId id="938"/>
            <p14:sldId id="950"/>
            <p14:sldId id="939"/>
            <p14:sldId id="940"/>
            <p14:sldId id="941"/>
            <p14:sldId id="942"/>
            <p14:sldId id="943"/>
            <p14:sldId id="944"/>
            <p14:sldId id="945"/>
          </p14:sldIdLst>
        </p14:section>
        <p14:section name="Results" id="{DAFCEDC0-13A2-3B42-9AB0-F8204A758115}">
          <p14:sldIdLst>
            <p14:sldId id="883"/>
            <p14:sldId id="936"/>
            <p14:sldId id="910"/>
            <p14:sldId id="912"/>
            <p14:sldId id="911"/>
            <p14:sldId id="913"/>
            <p14:sldId id="914"/>
            <p14:sldId id="875"/>
            <p14:sldId id="876"/>
            <p14:sldId id="877"/>
          </p14:sldIdLst>
        </p14:section>
        <p14:section name="PNA" id="{A58DCE47-A727-3642-846D-355B79A75922}">
          <p14:sldIdLst>
            <p14:sldId id="623"/>
            <p14:sldId id="951"/>
            <p14:sldId id="638"/>
            <p14:sldId id="643"/>
            <p14:sldId id="621"/>
            <p14:sldId id="645"/>
          </p14:sldIdLst>
        </p14:section>
        <p14:section name="Ending Matter" id="{8E3643B4-7CD1-7748-802E-25E2EDFDD7C6}">
          <p14:sldIdLst>
            <p14:sldId id="288"/>
            <p14:sldId id="6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hajlo Todorovic" initials="MT" lastIdx="1" clrIdx="0">
    <p:extLst>
      <p:ext uri="{19B8F6BF-5375-455C-9EA6-DF929625EA0E}">
        <p15:presenceInfo xmlns:p15="http://schemas.microsoft.com/office/powerpoint/2012/main" userId="Mihajlo Todorovic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32B7"/>
    <a:srgbClr val="223FA7"/>
    <a:srgbClr val="203E9E"/>
    <a:srgbClr val="2742AB"/>
    <a:srgbClr val="BDBDBD"/>
    <a:srgbClr val="222222"/>
    <a:srgbClr val="FE7300"/>
    <a:srgbClr val="EA9C31"/>
    <a:srgbClr val="3B0E15"/>
    <a:srgbClr val="945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1955B26-3B2A-6A35-019E-90BA08E90E84}" v="631" dt="2021-05-11T02:54:04.17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86" autoAdjust="0"/>
    <p:restoredTop sz="87963"/>
  </p:normalViewPr>
  <p:slideViewPr>
    <p:cSldViewPr snapToGrid="0">
      <p:cViewPr varScale="1">
        <p:scale>
          <a:sx n="75" d="100"/>
          <a:sy n="75" d="100"/>
        </p:scale>
        <p:origin x="1738" y="62"/>
      </p:cViewPr>
      <p:guideLst/>
    </p:cSldViewPr>
  </p:slideViewPr>
  <p:outlineViewPr>
    <p:cViewPr>
      <p:scale>
        <a:sx n="33" d="100"/>
        <a:sy n="33" d="100"/>
      </p:scale>
      <p:origin x="0" y="-244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74" d="100"/>
        <a:sy n="17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microsoft.com/office/2015/10/relationships/revisionInfo" Target="revisionInfo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odor\Documents\DATA%20from%20A406%20HPLC\Covid%2030mer%20peptide%20debnath%203%20double%20flicked%20crude%20335%20channel%20chromatograph%202eq%20OPA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odor\Documents\DATA%20from%20A406%20HPLC\Covid%2030mer%20peptide%20debnath%203%20double%20flicked%20crude%20335%20channel%20chromatograph%2010eq%20OP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\\Users\antoniowong\Desktop\DPerrinLab\COVID-19%20Project\AAW%20J-065%20ELISA%20Inhibition%20Study%20(SEH%20(22-23),%20SGH,%20works)\AAW%20J-066%20ELISA%20Results%20v2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odor\Documents\CD%20Stuff\Feb%2019,%202021\MT14-53-01secondattemptsmoothed%20(with%20graph)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odor\Documents\CD%20Stuff\Feb%2019,%202021\MT14-55-02%20smoothed%20(wih%20graph)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odor\Documents\CD%20Stuff\April%2028,%202021\MT15-21-01smoothed%20with%20graph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odor\Documents\CD%20Stuff\April%2028,%202021\MT15-21-01smoothed%20with%20graph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baseline="0" dirty="0"/>
              <a:t>Peptide 3 Double Flicked Crude (335nm) 2eq OPA</a:t>
            </a:r>
            <a:endParaRPr lang="en-CA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Covid 23mer peptide 0 alsteens '!$A$1:$A$11401</c:f>
              <c:numCache>
                <c:formatCode>General</c:formatCode>
                <c:ptCount val="11401"/>
                <c:pt idx="0">
                  <c:v>4.1667000000000001E-4</c:v>
                </c:pt>
                <c:pt idx="1">
                  <c:v>1.25E-3</c:v>
                </c:pt>
                <c:pt idx="2">
                  <c:v>2.08333E-3</c:v>
                </c:pt>
                <c:pt idx="3">
                  <c:v>2.9166700000000001E-3</c:v>
                </c:pt>
                <c:pt idx="4">
                  <c:v>3.7499999999999999E-3</c:v>
                </c:pt>
                <c:pt idx="5">
                  <c:v>4.58333E-3</c:v>
                </c:pt>
                <c:pt idx="6">
                  <c:v>5.4166700000000002E-3</c:v>
                </c:pt>
                <c:pt idx="7">
                  <c:v>6.2500000000000003E-3</c:v>
                </c:pt>
                <c:pt idx="8">
                  <c:v>7.0833299999999997E-3</c:v>
                </c:pt>
                <c:pt idx="9">
                  <c:v>7.9166700000000007E-3</c:v>
                </c:pt>
                <c:pt idx="10">
                  <c:v>8.7500000000000008E-3</c:v>
                </c:pt>
                <c:pt idx="11">
                  <c:v>9.5833299999999993E-3</c:v>
                </c:pt>
                <c:pt idx="12">
                  <c:v>1.0416669999999999E-2</c:v>
                </c:pt>
                <c:pt idx="13">
                  <c:v>1.125E-2</c:v>
                </c:pt>
                <c:pt idx="14">
                  <c:v>1.208333E-2</c:v>
                </c:pt>
                <c:pt idx="15">
                  <c:v>1.291667E-2</c:v>
                </c:pt>
                <c:pt idx="16">
                  <c:v>1.375E-2</c:v>
                </c:pt>
                <c:pt idx="17">
                  <c:v>1.458333E-2</c:v>
                </c:pt>
                <c:pt idx="18">
                  <c:v>1.541667E-2</c:v>
                </c:pt>
                <c:pt idx="19">
                  <c:v>1.6250000000000001E-2</c:v>
                </c:pt>
                <c:pt idx="20">
                  <c:v>1.7083330000000001E-2</c:v>
                </c:pt>
                <c:pt idx="21">
                  <c:v>1.7916669999999999E-2</c:v>
                </c:pt>
                <c:pt idx="22">
                  <c:v>1.8749999999999999E-2</c:v>
                </c:pt>
                <c:pt idx="23">
                  <c:v>1.9583329999999999E-2</c:v>
                </c:pt>
                <c:pt idx="24">
                  <c:v>2.0416670000000001E-2</c:v>
                </c:pt>
                <c:pt idx="25">
                  <c:v>2.1250000000000002E-2</c:v>
                </c:pt>
                <c:pt idx="26">
                  <c:v>2.2083330000000002E-2</c:v>
                </c:pt>
                <c:pt idx="27">
                  <c:v>2.291667E-2</c:v>
                </c:pt>
                <c:pt idx="28">
                  <c:v>2.375E-2</c:v>
                </c:pt>
                <c:pt idx="29">
                  <c:v>2.458333E-2</c:v>
                </c:pt>
                <c:pt idx="30">
                  <c:v>2.5416669999999999E-2</c:v>
                </c:pt>
                <c:pt idx="31">
                  <c:v>2.6249999999999999E-2</c:v>
                </c:pt>
                <c:pt idx="32">
                  <c:v>2.7083329999999999E-2</c:v>
                </c:pt>
                <c:pt idx="33">
                  <c:v>2.7916670000000001E-2</c:v>
                </c:pt>
                <c:pt idx="34">
                  <c:v>2.8750000000000001E-2</c:v>
                </c:pt>
                <c:pt idx="35">
                  <c:v>2.9583330000000001E-2</c:v>
                </c:pt>
                <c:pt idx="36">
                  <c:v>3.041667E-2</c:v>
                </c:pt>
                <c:pt idx="37">
                  <c:v>3.125E-2</c:v>
                </c:pt>
                <c:pt idx="38">
                  <c:v>3.208333E-2</c:v>
                </c:pt>
                <c:pt idx="39">
                  <c:v>3.2916670000000002E-2</c:v>
                </c:pt>
                <c:pt idx="40">
                  <c:v>3.3750000000000002E-2</c:v>
                </c:pt>
                <c:pt idx="41">
                  <c:v>3.4583330000000002E-2</c:v>
                </c:pt>
                <c:pt idx="42">
                  <c:v>3.5416669999999997E-2</c:v>
                </c:pt>
                <c:pt idx="43">
                  <c:v>3.6249999999999998E-2</c:v>
                </c:pt>
                <c:pt idx="44">
                  <c:v>3.7083329999999998E-2</c:v>
                </c:pt>
                <c:pt idx="45">
                  <c:v>3.791667E-2</c:v>
                </c:pt>
                <c:pt idx="46">
                  <c:v>3.875E-2</c:v>
                </c:pt>
                <c:pt idx="47">
                  <c:v>3.958333E-2</c:v>
                </c:pt>
                <c:pt idx="48">
                  <c:v>4.0416670000000002E-2</c:v>
                </c:pt>
                <c:pt idx="49">
                  <c:v>4.1250000000000002E-2</c:v>
                </c:pt>
                <c:pt idx="50">
                  <c:v>4.2083330000000002E-2</c:v>
                </c:pt>
                <c:pt idx="51">
                  <c:v>4.2916669999999997E-2</c:v>
                </c:pt>
                <c:pt idx="52">
                  <c:v>4.3749999999999997E-2</c:v>
                </c:pt>
                <c:pt idx="53">
                  <c:v>4.4583329999999997E-2</c:v>
                </c:pt>
                <c:pt idx="54">
                  <c:v>4.5416669999999999E-2</c:v>
                </c:pt>
                <c:pt idx="55">
                  <c:v>4.6249999999999999E-2</c:v>
                </c:pt>
                <c:pt idx="56">
                  <c:v>4.708333E-2</c:v>
                </c:pt>
                <c:pt idx="57">
                  <c:v>4.7916670000000001E-2</c:v>
                </c:pt>
                <c:pt idx="58">
                  <c:v>4.8750000000000002E-2</c:v>
                </c:pt>
                <c:pt idx="59">
                  <c:v>4.9583330000000002E-2</c:v>
                </c:pt>
                <c:pt idx="60">
                  <c:v>5.0416669999999997E-2</c:v>
                </c:pt>
                <c:pt idx="61">
                  <c:v>5.1249999999999997E-2</c:v>
                </c:pt>
                <c:pt idx="62">
                  <c:v>5.2083329999999997E-2</c:v>
                </c:pt>
                <c:pt idx="63">
                  <c:v>5.2916669999999999E-2</c:v>
                </c:pt>
                <c:pt idx="64">
                  <c:v>5.3749999999999999E-2</c:v>
                </c:pt>
                <c:pt idx="65">
                  <c:v>5.4583329999999999E-2</c:v>
                </c:pt>
                <c:pt idx="66">
                  <c:v>5.5416670000000001E-2</c:v>
                </c:pt>
                <c:pt idx="67">
                  <c:v>5.6250000000000001E-2</c:v>
                </c:pt>
                <c:pt idx="68">
                  <c:v>5.7083330000000002E-2</c:v>
                </c:pt>
                <c:pt idx="69">
                  <c:v>5.7916670000000003E-2</c:v>
                </c:pt>
                <c:pt idx="70">
                  <c:v>5.8749999999999997E-2</c:v>
                </c:pt>
                <c:pt idx="71">
                  <c:v>5.9583329999999997E-2</c:v>
                </c:pt>
                <c:pt idx="72">
                  <c:v>6.0416669999999999E-2</c:v>
                </c:pt>
                <c:pt idx="73">
                  <c:v>6.1249999999999999E-2</c:v>
                </c:pt>
                <c:pt idx="74">
                  <c:v>6.2083329999999999E-2</c:v>
                </c:pt>
                <c:pt idx="75">
                  <c:v>6.2916669999999994E-2</c:v>
                </c:pt>
                <c:pt idx="76">
                  <c:v>6.3750000000000001E-2</c:v>
                </c:pt>
                <c:pt idx="77">
                  <c:v>6.4583329999999994E-2</c:v>
                </c:pt>
                <c:pt idx="78">
                  <c:v>6.5416669999999996E-2</c:v>
                </c:pt>
                <c:pt idx="79">
                  <c:v>6.6250000000000003E-2</c:v>
                </c:pt>
                <c:pt idx="80">
                  <c:v>6.7083329999999997E-2</c:v>
                </c:pt>
                <c:pt idx="81">
                  <c:v>6.7916669999999998E-2</c:v>
                </c:pt>
                <c:pt idx="82">
                  <c:v>6.8750000000000006E-2</c:v>
                </c:pt>
                <c:pt idx="83">
                  <c:v>6.9583329999999999E-2</c:v>
                </c:pt>
                <c:pt idx="84">
                  <c:v>7.0416670000000001E-2</c:v>
                </c:pt>
                <c:pt idx="85">
                  <c:v>7.1249999999999994E-2</c:v>
                </c:pt>
                <c:pt idx="86">
                  <c:v>7.2083330000000001E-2</c:v>
                </c:pt>
                <c:pt idx="87">
                  <c:v>7.2916670000000003E-2</c:v>
                </c:pt>
                <c:pt idx="88">
                  <c:v>7.3749999999999996E-2</c:v>
                </c:pt>
                <c:pt idx="89">
                  <c:v>7.4583330000000003E-2</c:v>
                </c:pt>
                <c:pt idx="90">
                  <c:v>7.5416670000000005E-2</c:v>
                </c:pt>
                <c:pt idx="91">
                  <c:v>7.6249999999999998E-2</c:v>
                </c:pt>
                <c:pt idx="92">
                  <c:v>7.7083330000000005E-2</c:v>
                </c:pt>
                <c:pt idx="93">
                  <c:v>7.7916669999999993E-2</c:v>
                </c:pt>
                <c:pt idx="94">
                  <c:v>7.8750000000000001E-2</c:v>
                </c:pt>
                <c:pt idx="95">
                  <c:v>7.9583329999999994E-2</c:v>
                </c:pt>
                <c:pt idx="96">
                  <c:v>8.0416669999999996E-2</c:v>
                </c:pt>
                <c:pt idx="97">
                  <c:v>8.1250000000000003E-2</c:v>
                </c:pt>
                <c:pt idx="98">
                  <c:v>8.2083329999999996E-2</c:v>
                </c:pt>
                <c:pt idx="99">
                  <c:v>8.2916669999999998E-2</c:v>
                </c:pt>
                <c:pt idx="100">
                  <c:v>8.3750000000000005E-2</c:v>
                </c:pt>
                <c:pt idx="101">
                  <c:v>8.4583329999999998E-2</c:v>
                </c:pt>
                <c:pt idx="102">
                  <c:v>8.541667E-2</c:v>
                </c:pt>
                <c:pt idx="103">
                  <c:v>8.6249999999999993E-2</c:v>
                </c:pt>
                <c:pt idx="104">
                  <c:v>8.708333E-2</c:v>
                </c:pt>
                <c:pt idx="105">
                  <c:v>8.7916670000000002E-2</c:v>
                </c:pt>
                <c:pt idx="106">
                  <c:v>8.8749999999999996E-2</c:v>
                </c:pt>
                <c:pt idx="107">
                  <c:v>8.9583330000000003E-2</c:v>
                </c:pt>
                <c:pt idx="108">
                  <c:v>9.0416670000000005E-2</c:v>
                </c:pt>
                <c:pt idx="109">
                  <c:v>9.1249999999999998E-2</c:v>
                </c:pt>
                <c:pt idx="110">
                  <c:v>9.2083330000000005E-2</c:v>
                </c:pt>
                <c:pt idx="111">
                  <c:v>9.2916670000000007E-2</c:v>
                </c:pt>
                <c:pt idx="112">
                  <c:v>9.375E-2</c:v>
                </c:pt>
                <c:pt idx="113">
                  <c:v>9.4583329999999993E-2</c:v>
                </c:pt>
                <c:pt idx="114">
                  <c:v>9.5416669999999995E-2</c:v>
                </c:pt>
                <c:pt idx="115">
                  <c:v>9.6250000000000002E-2</c:v>
                </c:pt>
                <c:pt idx="116">
                  <c:v>9.7083329999999995E-2</c:v>
                </c:pt>
                <c:pt idx="117">
                  <c:v>9.7916669999999997E-2</c:v>
                </c:pt>
                <c:pt idx="118">
                  <c:v>9.8750000000000004E-2</c:v>
                </c:pt>
                <c:pt idx="119">
                  <c:v>9.9583329999999998E-2</c:v>
                </c:pt>
                <c:pt idx="120">
                  <c:v>0.10041667</c:v>
                </c:pt>
                <c:pt idx="121">
                  <c:v>0.10125000000000001</c:v>
                </c:pt>
                <c:pt idx="122">
                  <c:v>0.10208333</c:v>
                </c:pt>
                <c:pt idx="123">
                  <c:v>0.10291667</c:v>
                </c:pt>
                <c:pt idx="124">
                  <c:v>0.10375</c:v>
                </c:pt>
                <c:pt idx="125">
                  <c:v>0.10458333</c:v>
                </c:pt>
                <c:pt idx="126">
                  <c:v>0.10541667</c:v>
                </c:pt>
                <c:pt idx="127">
                  <c:v>0.10625</c:v>
                </c:pt>
                <c:pt idx="128">
                  <c:v>0.10708333</c:v>
                </c:pt>
                <c:pt idx="129">
                  <c:v>0.10791667000000001</c:v>
                </c:pt>
                <c:pt idx="130">
                  <c:v>0.10875</c:v>
                </c:pt>
                <c:pt idx="131">
                  <c:v>0.10958333000000001</c:v>
                </c:pt>
                <c:pt idx="132">
                  <c:v>0.11041666999999999</c:v>
                </c:pt>
                <c:pt idx="133">
                  <c:v>0.11125</c:v>
                </c:pt>
                <c:pt idx="134">
                  <c:v>0.11208332999999999</c:v>
                </c:pt>
                <c:pt idx="135">
                  <c:v>0.11291667</c:v>
                </c:pt>
                <c:pt idx="136">
                  <c:v>0.11375</c:v>
                </c:pt>
                <c:pt idx="137">
                  <c:v>0.11458333</c:v>
                </c:pt>
                <c:pt idx="138">
                  <c:v>0.11541667</c:v>
                </c:pt>
                <c:pt idx="139">
                  <c:v>0.11625000000000001</c:v>
                </c:pt>
                <c:pt idx="140">
                  <c:v>0.11708333</c:v>
                </c:pt>
                <c:pt idx="141">
                  <c:v>0.11791667</c:v>
                </c:pt>
                <c:pt idx="142">
                  <c:v>0.11874999999999999</c:v>
                </c:pt>
                <c:pt idx="143">
                  <c:v>0.11958333</c:v>
                </c:pt>
                <c:pt idx="144">
                  <c:v>0.12041667</c:v>
                </c:pt>
                <c:pt idx="145">
                  <c:v>0.12125</c:v>
                </c:pt>
                <c:pt idx="146">
                  <c:v>0.12208333</c:v>
                </c:pt>
                <c:pt idx="147">
                  <c:v>0.12291667000000001</c:v>
                </c:pt>
                <c:pt idx="148">
                  <c:v>0.12375</c:v>
                </c:pt>
                <c:pt idx="149">
                  <c:v>0.12458333000000001</c:v>
                </c:pt>
                <c:pt idx="150">
                  <c:v>0.12541667000000001</c:v>
                </c:pt>
                <c:pt idx="151">
                  <c:v>0.12625</c:v>
                </c:pt>
                <c:pt idx="152">
                  <c:v>0.12708332999999999</c:v>
                </c:pt>
                <c:pt idx="153">
                  <c:v>0.12791667000000001</c:v>
                </c:pt>
                <c:pt idx="154">
                  <c:v>0.12875</c:v>
                </c:pt>
                <c:pt idx="155">
                  <c:v>0.12958333</c:v>
                </c:pt>
                <c:pt idx="156">
                  <c:v>0.13041667000000001</c:v>
                </c:pt>
                <c:pt idx="157">
                  <c:v>0.13125000000000001</c:v>
                </c:pt>
                <c:pt idx="158">
                  <c:v>0.13208333</c:v>
                </c:pt>
                <c:pt idx="159">
                  <c:v>0.13291666999999999</c:v>
                </c:pt>
                <c:pt idx="160">
                  <c:v>0.13375000000000001</c:v>
                </c:pt>
                <c:pt idx="161">
                  <c:v>0.13458333</c:v>
                </c:pt>
                <c:pt idx="162">
                  <c:v>0.13541666999999999</c:v>
                </c:pt>
                <c:pt idx="163">
                  <c:v>0.13625000000000001</c:v>
                </c:pt>
                <c:pt idx="164">
                  <c:v>0.13708333</c:v>
                </c:pt>
                <c:pt idx="165">
                  <c:v>0.13791666999999999</c:v>
                </c:pt>
                <c:pt idx="166">
                  <c:v>0.13875000000000001</c:v>
                </c:pt>
                <c:pt idx="167">
                  <c:v>0.13958333000000001</c:v>
                </c:pt>
                <c:pt idx="168">
                  <c:v>0.14041666999999999</c:v>
                </c:pt>
                <c:pt idx="169">
                  <c:v>0.14124999999999999</c:v>
                </c:pt>
                <c:pt idx="170">
                  <c:v>0.14208333000000001</c:v>
                </c:pt>
                <c:pt idx="171">
                  <c:v>0.14291667</c:v>
                </c:pt>
                <c:pt idx="172">
                  <c:v>0.14374999999999999</c:v>
                </c:pt>
                <c:pt idx="173">
                  <c:v>0.14458333000000001</c:v>
                </c:pt>
                <c:pt idx="174">
                  <c:v>0.14541667</c:v>
                </c:pt>
                <c:pt idx="175">
                  <c:v>0.14624999999999999</c:v>
                </c:pt>
                <c:pt idx="176">
                  <c:v>0.14708333000000001</c:v>
                </c:pt>
                <c:pt idx="177">
                  <c:v>0.14791667</c:v>
                </c:pt>
                <c:pt idx="178">
                  <c:v>0.14874999999999999</c:v>
                </c:pt>
                <c:pt idx="179">
                  <c:v>0.14958332999999999</c:v>
                </c:pt>
                <c:pt idx="180">
                  <c:v>0.15041667</c:v>
                </c:pt>
                <c:pt idx="181">
                  <c:v>0.15125</c:v>
                </c:pt>
                <c:pt idx="182">
                  <c:v>0.15208332999999999</c:v>
                </c:pt>
                <c:pt idx="183">
                  <c:v>0.15291667</c:v>
                </c:pt>
                <c:pt idx="184">
                  <c:v>0.15375</c:v>
                </c:pt>
                <c:pt idx="185">
                  <c:v>0.15458332999999999</c:v>
                </c:pt>
                <c:pt idx="186">
                  <c:v>0.15541667000000001</c:v>
                </c:pt>
                <c:pt idx="187">
                  <c:v>0.15625</c:v>
                </c:pt>
                <c:pt idx="188">
                  <c:v>0.15708332999999999</c:v>
                </c:pt>
                <c:pt idx="189">
                  <c:v>0.15791667000000001</c:v>
                </c:pt>
                <c:pt idx="190">
                  <c:v>0.15875</c:v>
                </c:pt>
                <c:pt idx="191">
                  <c:v>0.15958333</c:v>
                </c:pt>
                <c:pt idx="192">
                  <c:v>0.16041667000000001</c:v>
                </c:pt>
                <c:pt idx="193">
                  <c:v>0.16125</c:v>
                </c:pt>
                <c:pt idx="194">
                  <c:v>0.16208333</c:v>
                </c:pt>
                <c:pt idx="195">
                  <c:v>0.16291667000000001</c:v>
                </c:pt>
                <c:pt idx="196">
                  <c:v>0.16375000000000001</c:v>
                </c:pt>
                <c:pt idx="197">
                  <c:v>0.16458333</c:v>
                </c:pt>
                <c:pt idx="198">
                  <c:v>0.16541666999999999</c:v>
                </c:pt>
                <c:pt idx="199">
                  <c:v>0.16625000000000001</c:v>
                </c:pt>
                <c:pt idx="200">
                  <c:v>0.16708333</c:v>
                </c:pt>
                <c:pt idx="201">
                  <c:v>0.16791666999999999</c:v>
                </c:pt>
                <c:pt idx="202">
                  <c:v>0.16875000000000001</c:v>
                </c:pt>
                <c:pt idx="203">
                  <c:v>0.16958333</c:v>
                </c:pt>
                <c:pt idx="204">
                  <c:v>0.17041666999999999</c:v>
                </c:pt>
                <c:pt idx="205">
                  <c:v>0.17125000000000001</c:v>
                </c:pt>
                <c:pt idx="206">
                  <c:v>0.17208333000000001</c:v>
                </c:pt>
                <c:pt idx="207">
                  <c:v>0.17291666999999999</c:v>
                </c:pt>
                <c:pt idx="208">
                  <c:v>0.17374999999999999</c:v>
                </c:pt>
                <c:pt idx="209">
                  <c:v>0.17458333000000001</c:v>
                </c:pt>
                <c:pt idx="210">
                  <c:v>0.17541667</c:v>
                </c:pt>
                <c:pt idx="211">
                  <c:v>0.17624999999999999</c:v>
                </c:pt>
                <c:pt idx="212">
                  <c:v>0.17708333000000001</c:v>
                </c:pt>
                <c:pt idx="213">
                  <c:v>0.17791667</c:v>
                </c:pt>
                <c:pt idx="214">
                  <c:v>0.17874999999999999</c:v>
                </c:pt>
                <c:pt idx="215">
                  <c:v>0.17958333000000001</c:v>
                </c:pt>
                <c:pt idx="216">
                  <c:v>0.18041667</c:v>
                </c:pt>
                <c:pt idx="217">
                  <c:v>0.18124999999999999</c:v>
                </c:pt>
                <c:pt idx="218">
                  <c:v>0.18208332999999999</c:v>
                </c:pt>
                <c:pt idx="219">
                  <c:v>0.18291667</c:v>
                </c:pt>
                <c:pt idx="220">
                  <c:v>0.18375</c:v>
                </c:pt>
                <c:pt idx="221">
                  <c:v>0.18458332999999999</c:v>
                </c:pt>
                <c:pt idx="222">
                  <c:v>0.18541667000000001</c:v>
                </c:pt>
                <c:pt idx="223">
                  <c:v>0.18625</c:v>
                </c:pt>
                <c:pt idx="224">
                  <c:v>0.18708332999999999</c:v>
                </c:pt>
                <c:pt idx="225">
                  <c:v>0.18791667000000001</c:v>
                </c:pt>
                <c:pt idx="226">
                  <c:v>0.18875</c:v>
                </c:pt>
                <c:pt idx="227">
                  <c:v>0.18958332999999999</c:v>
                </c:pt>
                <c:pt idx="228">
                  <c:v>0.19041667000000001</c:v>
                </c:pt>
                <c:pt idx="229">
                  <c:v>0.19125</c:v>
                </c:pt>
                <c:pt idx="230">
                  <c:v>0.19208333</c:v>
                </c:pt>
                <c:pt idx="231">
                  <c:v>0.19291667000000001</c:v>
                </c:pt>
                <c:pt idx="232">
                  <c:v>0.19375000000000001</c:v>
                </c:pt>
                <c:pt idx="233">
                  <c:v>0.19458333</c:v>
                </c:pt>
                <c:pt idx="234">
                  <c:v>0.19541666999999999</c:v>
                </c:pt>
                <c:pt idx="235">
                  <c:v>0.19625000000000001</c:v>
                </c:pt>
                <c:pt idx="236">
                  <c:v>0.19708333</c:v>
                </c:pt>
                <c:pt idx="237">
                  <c:v>0.19791666999999999</c:v>
                </c:pt>
                <c:pt idx="238">
                  <c:v>0.19875000000000001</c:v>
                </c:pt>
                <c:pt idx="239">
                  <c:v>0.19958333</c:v>
                </c:pt>
                <c:pt idx="240">
                  <c:v>0.20041666999999999</c:v>
                </c:pt>
                <c:pt idx="241">
                  <c:v>0.20125000000000001</c:v>
                </c:pt>
                <c:pt idx="242">
                  <c:v>0.20208333000000001</c:v>
                </c:pt>
                <c:pt idx="243">
                  <c:v>0.20291666999999999</c:v>
                </c:pt>
                <c:pt idx="244">
                  <c:v>0.20374999999999999</c:v>
                </c:pt>
                <c:pt idx="245">
                  <c:v>0.20458333000000001</c:v>
                </c:pt>
                <c:pt idx="246">
                  <c:v>0.20541667</c:v>
                </c:pt>
                <c:pt idx="247">
                  <c:v>0.20624999999999999</c:v>
                </c:pt>
                <c:pt idx="248">
                  <c:v>0.20708333000000001</c:v>
                </c:pt>
                <c:pt idx="249">
                  <c:v>0.20791667</c:v>
                </c:pt>
                <c:pt idx="250">
                  <c:v>0.20874999999999999</c:v>
                </c:pt>
                <c:pt idx="251">
                  <c:v>0.20958333000000001</c:v>
                </c:pt>
                <c:pt idx="252">
                  <c:v>0.21041667</c:v>
                </c:pt>
                <c:pt idx="253">
                  <c:v>0.21124999999999999</c:v>
                </c:pt>
                <c:pt idx="254">
                  <c:v>0.21208332999999999</c:v>
                </c:pt>
                <c:pt idx="255">
                  <c:v>0.21291667</c:v>
                </c:pt>
                <c:pt idx="256">
                  <c:v>0.21375</c:v>
                </c:pt>
                <c:pt idx="257">
                  <c:v>0.21458332999999999</c:v>
                </c:pt>
                <c:pt idx="258">
                  <c:v>0.21541667</c:v>
                </c:pt>
                <c:pt idx="259">
                  <c:v>0.21625</c:v>
                </c:pt>
                <c:pt idx="260">
                  <c:v>0.21708332999999999</c:v>
                </c:pt>
                <c:pt idx="261">
                  <c:v>0.21791667000000001</c:v>
                </c:pt>
                <c:pt idx="262">
                  <c:v>0.21875</c:v>
                </c:pt>
                <c:pt idx="263">
                  <c:v>0.21958332999999999</c:v>
                </c:pt>
                <c:pt idx="264">
                  <c:v>0.22041667000000001</c:v>
                </c:pt>
                <c:pt idx="265">
                  <c:v>0.22125</c:v>
                </c:pt>
                <c:pt idx="266">
                  <c:v>0.22208333</c:v>
                </c:pt>
                <c:pt idx="267">
                  <c:v>0.22291667000000001</c:v>
                </c:pt>
                <c:pt idx="268">
                  <c:v>0.22375</c:v>
                </c:pt>
                <c:pt idx="269">
                  <c:v>0.22458333</c:v>
                </c:pt>
                <c:pt idx="270">
                  <c:v>0.22541667000000001</c:v>
                </c:pt>
                <c:pt idx="271">
                  <c:v>0.22625000000000001</c:v>
                </c:pt>
                <c:pt idx="272">
                  <c:v>0.22708333</c:v>
                </c:pt>
                <c:pt idx="273">
                  <c:v>0.22791666999999999</c:v>
                </c:pt>
                <c:pt idx="274">
                  <c:v>0.22875000000000001</c:v>
                </c:pt>
                <c:pt idx="275">
                  <c:v>0.22958333</c:v>
                </c:pt>
                <c:pt idx="276">
                  <c:v>0.23041666999999999</c:v>
                </c:pt>
                <c:pt idx="277">
                  <c:v>0.23125000000000001</c:v>
                </c:pt>
                <c:pt idx="278">
                  <c:v>0.23208333</c:v>
                </c:pt>
                <c:pt idx="279">
                  <c:v>0.23291666999999999</c:v>
                </c:pt>
                <c:pt idx="280">
                  <c:v>0.23375000000000001</c:v>
                </c:pt>
                <c:pt idx="281">
                  <c:v>0.23458333000000001</c:v>
                </c:pt>
                <c:pt idx="282">
                  <c:v>0.23541666999999999</c:v>
                </c:pt>
                <c:pt idx="283">
                  <c:v>0.23624999999999999</c:v>
                </c:pt>
                <c:pt idx="284">
                  <c:v>0.23708333000000001</c:v>
                </c:pt>
                <c:pt idx="285">
                  <c:v>0.23791667</c:v>
                </c:pt>
                <c:pt idx="286">
                  <c:v>0.23874999999999999</c:v>
                </c:pt>
                <c:pt idx="287">
                  <c:v>0.23958333000000001</c:v>
                </c:pt>
                <c:pt idx="288">
                  <c:v>0.24041667</c:v>
                </c:pt>
                <c:pt idx="289">
                  <c:v>0.24124999999999999</c:v>
                </c:pt>
                <c:pt idx="290">
                  <c:v>0.24208333000000001</c:v>
                </c:pt>
                <c:pt idx="291">
                  <c:v>0.24291667</c:v>
                </c:pt>
                <c:pt idx="292">
                  <c:v>0.24374999999999999</c:v>
                </c:pt>
                <c:pt idx="293">
                  <c:v>0.24458332999999999</c:v>
                </c:pt>
                <c:pt idx="294">
                  <c:v>0.24541667</c:v>
                </c:pt>
                <c:pt idx="295">
                  <c:v>0.24625</c:v>
                </c:pt>
                <c:pt idx="296">
                  <c:v>0.24708332999999999</c:v>
                </c:pt>
                <c:pt idx="297">
                  <c:v>0.24791667000000001</c:v>
                </c:pt>
                <c:pt idx="298">
                  <c:v>0.24875</c:v>
                </c:pt>
                <c:pt idx="299">
                  <c:v>0.24958332999999999</c:v>
                </c:pt>
                <c:pt idx="300">
                  <c:v>0.25041667000000001</c:v>
                </c:pt>
                <c:pt idx="301">
                  <c:v>0.25124999999999997</c:v>
                </c:pt>
                <c:pt idx="302">
                  <c:v>0.25208332999999999</c:v>
                </c:pt>
                <c:pt idx="303">
                  <c:v>0.25291667000000001</c:v>
                </c:pt>
                <c:pt idx="304">
                  <c:v>0.25374999999999998</c:v>
                </c:pt>
                <c:pt idx="305">
                  <c:v>0.25458333</c:v>
                </c:pt>
                <c:pt idx="306">
                  <c:v>0.25541667000000001</c:v>
                </c:pt>
                <c:pt idx="307">
                  <c:v>0.25624999999999998</c:v>
                </c:pt>
                <c:pt idx="308">
                  <c:v>0.25708333</c:v>
                </c:pt>
                <c:pt idx="309">
                  <c:v>0.25791667000000001</c:v>
                </c:pt>
                <c:pt idx="310">
                  <c:v>0.25874999999999998</c:v>
                </c:pt>
                <c:pt idx="311">
                  <c:v>0.25958333</c:v>
                </c:pt>
                <c:pt idx="312">
                  <c:v>0.26041667000000002</c:v>
                </c:pt>
                <c:pt idx="313">
                  <c:v>0.26124999999999998</c:v>
                </c:pt>
                <c:pt idx="314">
                  <c:v>0.26208333</c:v>
                </c:pt>
                <c:pt idx="315">
                  <c:v>0.26291667000000002</c:v>
                </c:pt>
                <c:pt idx="316">
                  <c:v>0.26374999999999998</c:v>
                </c:pt>
                <c:pt idx="317">
                  <c:v>0.26458333000000001</c:v>
                </c:pt>
                <c:pt idx="318">
                  <c:v>0.26541667000000002</c:v>
                </c:pt>
                <c:pt idx="319">
                  <c:v>0.26624999999999999</c:v>
                </c:pt>
                <c:pt idx="320">
                  <c:v>0.26708333000000001</c:v>
                </c:pt>
                <c:pt idx="321">
                  <c:v>0.26791667000000002</c:v>
                </c:pt>
                <c:pt idx="322">
                  <c:v>0.26874999999999999</c:v>
                </c:pt>
                <c:pt idx="323">
                  <c:v>0.26958333000000001</c:v>
                </c:pt>
                <c:pt idx="324">
                  <c:v>0.27041667000000003</c:v>
                </c:pt>
                <c:pt idx="325">
                  <c:v>0.27124999999999999</c:v>
                </c:pt>
                <c:pt idx="326">
                  <c:v>0.27208333000000001</c:v>
                </c:pt>
                <c:pt idx="327">
                  <c:v>0.27291666999999997</c:v>
                </c:pt>
                <c:pt idx="328">
                  <c:v>0.27374999999999999</c:v>
                </c:pt>
                <c:pt idx="329">
                  <c:v>0.27458333000000001</c:v>
                </c:pt>
                <c:pt idx="330">
                  <c:v>0.27541666999999997</c:v>
                </c:pt>
                <c:pt idx="331">
                  <c:v>0.27625</c:v>
                </c:pt>
                <c:pt idx="332">
                  <c:v>0.27708333000000002</c:v>
                </c:pt>
                <c:pt idx="333">
                  <c:v>0.27791666999999998</c:v>
                </c:pt>
                <c:pt idx="334">
                  <c:v>0.27875</c:v>
                </c:pt>
                <c:pt idx="335">
                  <c:v>0.27958333000000002</c:v>
                </c:pt>
                <c:pt idx="336">
                  <c:v>0.28041666999999998</c:v>
                </c:pt>
                <c:pt idx="337">
                  <c:v>0.28125</c:v>
                </c:pt>
                <c:pt idx="338">
                  <c:v>0.28208333000000002</c:v>
                </c:pt>
                <c:pt idx="339">
                  <c:v>0.28291666999999998</c:v>
                </c:pt>
                <c:pt idx="340">
                  <c:v>0.28375</c:v>
                </c:pt>
                <c:pt idx="341">
                  <c:v>0.28458333000000002</c:v>
                </c:pt>
                <c:pt idx="342">
                  <c:v>0.28541666999999998</c:v>
                </c:pt>
                <c:pt idx="343">
                  <c:v>0.28625</c:v>
                </c:pt>
                <c:pt idx="344">
                  <c:v>0.28708333000000003</c:v>
                </c:pt>
                <c:pt idx="345">
                  <c:v>0.28791666999999999</c:v>
                </c:pt>
                <c:pt idx="346">
                  <c:v>0.28875000000000001</c:v>
                </c:pt>
                <c:pt idx="347">
                  <c:v>0.28958333000000003</c:v>
                </c:pt>
                <c:pt idx="348">
                  <c:v>0.29041666999999999</c:v>
                </c:pt>
                <c:pt idx="349">
                  <c:v>0.29125000000000001</c:v>
                </c:pt>
                <c:pt idx="350">
                  <c:v>0.29208332999999997</c:v>
                </c:pt>
                <c:pt idx="351">
                  <c:v>0.29291666999999999</c:v>
                </c:pt>
                <c:pt idx="352">
                  <c:v>0.29375000000000001</c:v>
                </c:pt>
                <c:pt idx="353">
                  <c:v>0.29458332999999998</c:v>
                </c:pt>
                <c:pt idx="354">
                  <c:v>0.29541666999999999</c:v>
                </c:pt>
                <c:pt idx="355">
                  <c:v>0.29625000000000001</c:v>
                </c:pt>
                <c:pt idx="356">
                  <c:v>0.29708332999999998</c:v>
                </c:pt>
                <c:pt idx="357">
                  <c:v>0.29791666999999999</c:v>
                </c:pt>
                <c:pt idx="358">
                  <c:v>0.29875000000000002</c:v>
                </c:pt>
                <c:pt idx="359">
                  <c:v>0.29958332999999998</c:v>
                </c:pt>
                <c:pt idx="360">
                  <c:v>0.30041667</c:v>
                </c:pt>
                <c:pt idx="361">
                  <c:v>0.30125000000000002</c:v>
                </c:pt>
                <c:pt idx="362">
                  <c:v>0.30208332999999998</c:v>
                </c:pt>
                <c:pt idx="363">
                  <c:v>0.30291667</c:v>
                </c:pt>
                <c:pt idx="364">
                  <c:v>0.30375000000000002</c:v>
                </c:pt>
                <c:pt idx="365">
                  <c:v>0.30458332999999999</c:v>
                </c:pt>
                <c:pt idx="366">
                  <c:v>0.30541667</c:v>
                </c:pt>
                <c:pt idx="367">
                  <c:v>0.30625000000000002</c:v>
                </c:pt>
                <c:pt idx="368">
                  <c:v>0.30708332999999999</c:v>
                </c:pt>
                <c:pt idx="369">
                  <c:v>0.30791667</c:v>
                </c:pt>
                <c:pt idx="370">
                  <c:v>0.30875000000000002</c:v>
                </c:pt>
                <c:pt idx="371">
                  <c:v>0.30958332999999999</c:v>
                </c:pt>
                <c:pt idx="372">
                  <c:v>0.31041667000000001</c:v>
                </c:pt>
                <c:pt idx="373">
                  <c:v>0.31125000000000003</c:v>
                </c:pt>
                <c:pt idx="374">
                  <c:v>0.31208332999999999</c:v>
                </c:pt>
                <c:pt idx="375">
                  <c:v>0.31291667000000001</c:v>
                </c:pt>
                <c:pt idx="376">
                  <c:v>0.31374999999999997</c:v>
                </c:pt>
                <c:pt idx="377">
                  <c:v>0.31458332999999999</c:v>
                </c:pt>
                <c:pt idx="378">
                  <c:v>0.31541667000000001</c:v>
                </c:pt>
                <c:pt idx="379">
                  <c:v>0.31624999999999998</c:v>
                </c:pt>
                <c:pt idx="380">
                  <c:v>0.31708333</c:v>
                </c:pt>
                <c:pt idx="381">
                  <c:v>0.31791667000000001</c:v>
                </c:pt>
                <c:pt idx="382">
                  <c:v>0.31874999999999998</c:v>
                </c:pt>
                <c:pt idx="383">
                  <c:v>0.31958333</c:v>
                </c:pt>
                <c:pt idx="384">
                  <c:v>0.32041667000000001</c:v>
                </c:pt>
                <c:pt idx="385">
                  <c:v>0.32124999999999998</c:v>
                </c:pt>
                <c:pt idx="386">
                  <c:v>0.32208333</c:v>
                </c:pt>
                <c:pt idx="387">
                  <c:v>0.32291667000000002</c:v>
                </c:pt>
                <c:pt idx="388">
                  <c:v>0.32374999999999998</c:v>
                </c:pt>
                <c:pt idx="389">
                  <c:v>0.32458333</c:v>
                </c:pt>
                <c:pt idx="390">
                  <c:v>0.32541667000000002</c:v>
                </c:pt>
                <c:pt idx="391">
                  <c:v>0.32624999999999998</c:v>
                </c:pt>
                <c:pt idx="392">
                  <c:v>0.32708333000000001</c:v>
                </c:pt>
                <c:pt idx="393">
                  <c:v>0.32791667000000002</c:v>
                </c:pt>
                <c:pt idx="394">
                  <c:v>0.32874999999999999</c:v>
                </c:pt>
                <c:pt idx="395">
                  <c:v>0.32958333000000001</c:v>
                </c:pt>
                <c:pt idx="396">
                  <c:v>0.33041667000000002</c:v>
                </c:pt>
                <c:pt idx="397">
                  <c:v>0.33124999999999999</c:v>
                </c:pt>
                <c:pt idx="398">
                  <c:v>0.33208333000000001</c:v>
                </c:pt>
                <c:pt idx="399">
                  <c:v>0.33291667000000003</c:v>
                </c:pt>
                <c:pt idx="400">
                  <c:v>0.33374999999999999</c:v>
                </c:pt>
                <c:pt idx="401">
                  <c:v>0.33458333000000001</c:v>
                </c:pt>
                <c:pt idx="402">
                  <c:v>0.33541666999999997</c:v>
                </c:pt>
                <c:pt idx="403">
                  <c:v>0.33624999999999999</c:v>
                </c:pt>
                <c:pt idx="404">
                  <c:v>0.33708333000000001</c:v>
                </c:pt>
                <c:pt idx="405">
                  <c:v>0.33791666999999997</c:v>
                </c:pt>
                <c:pt idx="406">
                  <c:v>0.33875</c:v>
                </c:pt>
                <c:pt idx="407">
                  <c:v>0.33958333000000002</c:v>
                </c:pt>
                <c:pt idx="408">
                  <c:v>0.34041666999999998</c:v>
                </c:pt>
                <c:pt idx="409">
                  <c:v>0.34125</c:v>
                </c:pt>
                <c:pt idx="410">
                  <c:v>0.34208333000000002</c:v>
                </c:pt>
                <c:pt idx="411">
                  <c:v>0.34291666999999998</c:v>
                </c:pt>
                <c:pt idx="412">
                  <c:v>0.34375</c:v>
                </c:pt>
                <c:pt idx="413">
                  <c:v>0.34458333000000002</c:v>
                </c:pt>
                <c:pt idx="414">
                  <c:v>0.34541666999999998</c:v>
                </c:pt>
                <c:pt idx="415">
                  <c:v>0.34625</c:v>
                </c:pt>
                <c:pt idx="416">
                  <c:v>0.34708333000000002</c:v>
                </c:pt>
                <c:pt idx="417">
                  <c:v>0.34791666999999998</c:v>
                </c:pt>
                <c:pt idx="418">
                  <c:v>0.34875</c:v>
                </c:pt>
                <c:pt idx="419">
                  <c:v>0.34958333000000003</c:v>
                </c:pt>
                <c:pt idx="420">
                  <c:v>0.35041666999999999</c:v>
                </c:pt>
                <c:pt idx="421">
                  <c:v>0.35125000000000001</c:v>
                </c:pt>
                <c:pt idx="422">
                  <c:v>0.35208333000000003</c:v>
                </c:pt>
                <c:pt idx="423">
                  <c:v>0.35291666999999999</c:v>
                </c:pt>
                <c:pt idx="424">
                  <c:v>0.35375000000000001</c:v>
                </c:pt>
                <c:pt idx="425">
                  <c:v>0.35458332999999997</c:v>
                </c:pt>
                <c:pt idx="426">
                  <c:v>0.35541666999999999</c:v>
                </c:pt>
                <c:pt idx="427">
                  <c:v>0.35625000000000001</c:v>
                </c:pt>
                <c:pt idx="428">
                  <c:v>0.35708332999999998</c:v>
                </c:pt>
                <c:pt idx="429">
                  <c:v>0.35791666999999999</c:v>
                </c:pt>
                <c:pt idx="430">
                  <c:v>0.35875000000000001</c:v>
                </c:pt>
                <c:pt idx="431">
                  <c:v>0.35958332999999998</c:v>
                </c:pt>
                <c:pt idx="432">
                  <c:v>0.36041666999999999</c:v>
                </c:pt>
                <c:pt idx="433">
                  <c:v>0.36125000000000002</c:v>
                </c:pt>
                <c:pt idx="434">
                  <c:v>0.36208332999999998</c:v>
                </c:pt>
                <c:pt idx="435">
                  <c:v>0.36291667</c:v>
                </c:pt>
                <c:pt idx="436">
                  <c:v>0.36375000000000002</c:v>
                </c:pt>
                <c:pt idx="437">
                  <c:v>0.36458332999999998</c:v>
                </c:pt>
                <c:pt idx="438">
                  <c:v>0.36541667</c:v>
                </c:pt>
                <c:pt idx="439">
                  <c:v>0.36625000000000002</c:v>
                </c:pt>
                <c:pt idx="440">
                  <c:v>0.36708332999999999</c:v>
                </c:pt>
                <c:pt idx="441">
                  <c:v>0.36791667</c:v>
                </c:pt>
                <c:pt idx="442">
                  <c:v>0.36875000000000002</c:v>
                </c:pt>
                <c:pt idx="443">
                  <c:v>0.36958332999999999</c:v>
                </c:pt>
                <c:pt idx="444">
                  <c:v>0.37041667</c:v>
                </c:pt>
                <c:pt idx="445">
                  <c:v>0.37125000000000002</c:v>
                </c:pt>
                <c:pt idx="446">
                  <c:v>0.37208332999999999</c:v>
                </c:pt>
                <c:pt idx="447">
                  <c:v>0.37291667000000001</c:v>
                </c:pt>
                <c:pt idx="448">
                  <c:v>0.37375000000000003</c:v>
                </c:pt>
                <c:pt idx="449">
                  <c:v>0.37458332999999999</c:v>
                </c:pt>
                <c:pt idx="450">
                  <c:v>0.37541667000000001</c:v>
                </c:pt>
                <c:pt idx="451">
                  <c:v>0.37624999999999997</c:v>
                </c:pt>
                <c:pt idx="452">
                  <c:v>0.37708332999999999</c:v>
                </c:pt>
                <c:pt idx="453">
                  <c:v>0.37791667000000001</c:v>
                </c:pt>
                <c:pt idx="454">
                  <c:v>0.37874999999999998</c:v>
                </c:pt>
                <c:pt idx="455">
                  <c:v>0.37958333</c:v>
                </c:pt>
                <c:pt idx="456">
                  <c:v>0.38041667000000001</c:v>
                </c:pt>
                <c:pt idx="457">
                  <c:v>0.38124999999999998</c:v>
                </c:pt>
                <c:pt idx="458">
                  <c:v>0.38208333</c:v>
                </c:pt>
                <c:pt idx="459">
                  <c:v>0.38291667000000001</c:v>
                </c:pt>
                <c:pt idx="460">
                  <c:v>0.38374999999999998</c:v>
                </c:pt>
                <c:pt idx="461">
                  <c:v>0.38458333</c:v>
                </c:pt>
                <c:pt idx="462">
                  <c:v>0.38541667000000002</c:v>
                </c:pt>
                <c:pt idx="463">
                  <c:v>0.38624999999999998</c:v>
                </c:pt>
                <c:pt idx="464">
                  <c:v>0.38708333</c:v>
                </c:pt>
                <c:pt idx="465">
                  <c:v>0.38791667000000002</c:v>
                </c:pt>
                <c:pt idx="466">
                  <c:v>0.38874999999999998</c:v>
                </c:pt>
                <c:pt idx="467">
                  <c:v>0.38958333000000001</c:v>
                </c:pt>
                <c:pt idx="468">
                  <c:v>0.39041667000000002</c:v>
                </c:pt>
                <c:pt idx="469">
                  <c:v>0.39124999999999999</c:v>
                </c:pt>
                <c:pt idx="470">
                  <c:v>0.39208333000000001</c:v>
                </c:pt>
                <c:pt idx="471">
                  <c:v>0.39291667000000002</c:v>
                </c:pt>
                <c:pt idx="472">
                  <c:v>0.39374999999999999</c:v>
                </c:pt>
                <c:pt idx="473">
                  <c:v>0.39458333000000001</c:v>
                </c:pt>
                <c:pt idx="474">
                  <c:v>0.39541667000000003</c:v>
                </c:pt>
                <c:pt idx="475">
                  <c:v>0.39624999999999999</c:v>
                </c:pt>
                <c:pt idx="476">
                  <c:v>0.39708333000000001</c:v>
                </c:pt>
                <c:pt idx="477">
                  <c:v>0.39791666999999997</c:v>
                </c:pt>
                <c:pt idx="478">
                  <c:v>0.39874999999999999</c:v>
                </c:pt>
                <c:pt idx="479">
                  <c:v>0.39958333000000001</c:v>
                </c:pt>
                <c:pt idx="480">
                  <c:v>0.40041666999999997</c:v>
                </c:pt>
                <c:pt idx="481">
                  <c:v>0.40125</c:v>
                </c:pt>
                <c:pt idx="482">
                  <c:v>0.40208333000000002</c:v>
                </c:pt>
                <c:pt idx="483">
                  <c:v>0.40291666999999998</c:v>
                </c:pt>
                <c:pt idx="484">
                  <c:v>0.40375</c:v>
                </c:pt>
                <c:pt idx="485">
                  <c:v>0.40458333000000002</c:v>
                </c:pt>
                <c:pt idx="486">
                  <c:v>0.40541666999999998</c:v>
                </c:pt>
                <c:pt idx="487">
                  <c:v>0.40625</c:v>
                </c:pt>
                <c:pt idx="488">
                  <c:v>0.40708333000000002</c:v>
                </c:pt>
                <c:pt idx="489">
                  <c:v>0.40791666999999998</c:v>
                </c:pt>
                <c:pt idx="490">
                  <c:v>0.40875</c:v>
                </c:pt>
                <c:pt idx="491">
                  <c:v>0.40958333000000002</c:v>
                </c:pt>
                <c:pt idx="492">
                  <c:v>0.41041666999999998</c:v>
                </c:pt>
                <c:pt idx="493">
                  <c:v>0.41125</c:v>
                </c:pt>
                <c:pt idx="494">
                  <c:v>0.41208333000000003</c:v>
                </c:pt>
                <c:pt idx="495">
                  <c:v>0.41291666999999999</c:v>
                </c:pt>
                <c:pt idx="496">
                  <c:v>0.41375000000000001</c:v>
                </c:pt>
                <c:pt idx="497">
                  <c:v>0.41458333000000003</c:v>
                </c:pt>
                <c:pt idx="498">
                  <c:v>0.41541666999999999</c:v>
                </c:pt>
                <c:pt idx="499">
                  <c:v>0.41625000000000001</c:v>
                </c:pt>
                <c:pt idx="500">
                  <c:v>0.41708332999999997</c:v>
                </c:pt>
                <c:pt idx="501">
                  <c:v>0.41791666999999999</c:v>
                </c:pt>
                <c:pt idx="502">
                  <c:v>0.41875000000000001</c:v>
                </c:pt>
                <c:pt idx="503">
                  <c:v>0.41958332999999998</c:v>
                </c:pt>
                <c:pt idx="504">
                  <c:v>0.42041666999999999</c:v>
                </c:pt>
                <c:pt idx="505">
                  <c:v>0.42125000000000001</c:v>
                </c:pt>
                <c:pt idx="506">
                  <c:v>0.42208332999999998</c:v>
                </c:pt>
                <c:pt idx="507">
                  <c:v>0.42291666999999999</c:v>
                </c:pt>
                <c:pt idx="508">
                  <c:v>0.42375000000000002</c:v>
                </c:pt>
                <c:pt idx="509">
                  <c:v>0.42458332999999998</c:v>
                </c:pt>
                <c:pt idx="510">
                  <c:v>0.42541667</c:v>
                </c:pt>
                <c:pt idx="511">
                  <c:v>0.42625000000000002</c:v>
                </c:pt>
                <c:pt idx="512">
                  <c:v>0.42708332999999998</c:v>
                </c:pt>
                <c:pt idx="513">
                  <c:v>0.42791667</c:v>
                </c:pt>
                <c:pt idx="514">
                  <c:v>0.42875000000000002</c:v>
                </c:pt>
                <c:pt idx="515">
                  <c:v>0.42958332999999999</c:v>
                </c:pt>
                <c:pt idx="516">
                  <c:v>0.43041667</c:v>
                </c:pt>
                <c:pt idx="517">
                  <c:v>0.43125000000000002</c:v>
                </c:pt>
                <c:pt idx="518">
                  <c:v>0.43208332999999999</c:v>
                </c:pt>
                <c:pt idx="519">
                  <c:v>0.43291667</c:v>
                </c:pt>
                <c:pt idx="520">
                  <c:v>0.43375000000000002</c:v>
                </c:pt>
                <c:pt idx="521">
                  <c:v>0.43458332999999999</c:v>
                </c:pt>
                <c:pt idx="522">
                  <c:v>0.43541667000000001</c:v>
                </c:pt>
                <c:pt idx="523">
                  <c:v>0.43625000000000003</c:v>
                </c:pt>
                <c:pt idx="524">
                  <c:v>0.43708332999999999</c:v>
                </c:pt>
                <c:pt idx="525">
                  <c:v>0.43791667000000001</c:v>
                </c:pt>
                <c:pt idx="526">
                  <c:v>0.43874999999999997</c:v>
                </c:pt>
                <c:pt idx="527">
                  <c:v>0.43958332999999999</c:v>
                </c:pt>
                <c:pt idx="528">
                  <c:v>0.44041667000000001</c:v>
                </c:pt>
                <c:pt idx="529">
                  <c:v>0.44124999999999998</c:v>
                </c:pt>
                <c:pt idx="530">
                  <c:v>0.44208333</c:v>
                </c:pt>
                <c:pt idx="531">
                  <c:v>0.44291667000000001</c:v>
                </c:pt>
                <c:pt idx="532">
                  <c:v>0.44374999999999998</c:v>
                </c:pt>
                <c:pt idx="533">
                  <c:v>0.44458333</c:v>
                </c:pt>
                <c:pt idx="534">
                  <c:v>0.44541667000000001</c:v>
                </c:pt>
                <c:pt idx="535">
                  <c:v>0.44624999999999998</c:v>
                </c:pt>
                <c:pt idx="536">
                  <c:v>0.44708333</c:v>
                </c:pt>
                <c:pt idx="537">
                  <c:v>0.44791667000000002</c:v>
                </c:pt>
                <c:pt idx="538">
                  <c:v>0.44874999999999998</c:v>
                </c:pt>
                <c:pt idx="539">
                  <c:v>0.44958333</c:v>
                </c:pt>
                <c:pt idx="540">
                  <c:v>0.45041667000000002</c:v>
                </c:pt>
                <c:pt idx="541">
                  <c:v>0.45124999999999998</c:v>
                </c:pt>
                <c:pt idx="542">
                  <c:v>0.45208333000000001</c:v>
                </c:pt>
                <c:pt idx="543">
                  <c:v>0.45291667000000002</c:v>
                </c:pt>
                <c:pt idx="544">
                  <c:v>0.45374999999999999</c:v>
                </c:pt>
                <c:pt idx="545">
                  <c:v>0.45458333000000001</c:v>
                </c:pt>
                <c:pt idx="546">
                  <c:v>0.45541667000000002</c:v>
                </c:pt>
                <c:pt idx="547">
                  <c:v>0.45624999999999999</c:v>
                </c:pt>
                <c:pt idx="548">
                  <c:v>0.45708333000000001</c:v>
                </c:pt>
                <c:pt idx="549">
                  <c:v>0.45791667000000003</c:v>
                </c:pt>
                <c:pt idx="550">
                  <c:v>0.45874999999999999</c:v>
                </c:pt>
                <c:pt idx="551">
                  <c:v>0.45958333000000001</c:v>
                </c:pt>
                <c:pt idx="552">
                  <c:v>0.46041666999999997</c:v>
                </c:pt>
                <c:pt idx="553">
                  <c:v>0.46124999999999999</c:v>
                </c:pt>
                <c:pt idx="554">
                  <c:v>0.46208333000000001</c:v>
                </c:pt>
                <c:pt idx="555">
                  <c:v>0.46291666999999997</c:v>
                </c:pt>
                <c:pt idx="556">
                  <c:v>0.46375</c:v>
                </c:pt>
                <c:pt idx="557">
                  <c:v>0.46458333000000002</c:v>
                </c:pt>
                <c:pt idx="558">
                  <c:v>0.46541666999999998</c:v>
                </c:pt>
                <c:pt idx="559">
                  <c:v>0.46625</c:v>
                </c:pt>
                <c:pt idx="560">
                  <c:v>0.46708333000000002</c:v>
                </c:pt>
                <c:pt idx="561">
                  <c:v>0.46791666999999998</c:v>
                </c:pt>
                <c:pt idx="562">
                  <c:v>0.46875</c:v>
                </c:pt>
                <c:pt idx="563">
                  <c:v>0.46958333000000002</c:v>
                </c:pt>
                <c:pt idx="564">
                  <c:v>0.47041666999999998</c:v>
                </c:pt>
                <c:pt idx="565">
                  <c:v>0.47125</c:v>
                </c:pt>
                <c:pt idx="566">
                  <c:v>0.47208333000000002</c:v>
                </c:pt>
                <c:pt idx="567">
                  <c:v>0.47291666999999998</c:v>
                </c:pt>
                <c:pt idx="568">
                  <c:v>0.47375</c:v>
                </c:pt>
                <c:pt idx="569">
                  <c:v>0.47458333000000003</c:v>
                </c:pt>
                <c:pt idx="570">
                  <c:v>0.47541666999999999</c:v>
                </c:pt>
                <c:pt idx="571">
                  <c:v>0.47625000000000001</c:v>
                </c:pt>
                <c:pt idx="572">
                  <c:v>0.47708333000000003</c:v>
                </c:pt>
                <c:pt idx="573">
                  <c:v>0.47791666999999999</c:v>
                </c:pt>
                <c:pt idx="574">
                  <c:v>0.47875000000000001</c:v>
                </c:pt>
                <c:pt idx="575">
                  <c:v>0.47958332999999997</c:v>
                </c:pt>
                <c:pt idx="576">
                  <c:v>0.48041666999999999</c:v>
                </c:pt>
                <c:pt idx="577">
                  <c:v>0.48125000000000001</c:v>
                </c:pt>
                <c:pt idx="578">
                  <c:v>0.48208332999999998</c:v>
                </c:pt>
                <c:pt idx="579">
                  <c:v>0.48291666999999999</c:v>
                </c:pt>
                <c:pt idx="580">
                  <c:v>0.48375000000000001</c:v>
                </c:pt>
                <c:pt idx="581">
                  <c:v>0.48458332999999998</c:v>
                </c:pt>
                <c:pt idx="582">
                  <c:v>0.48541666999999999</c:v>
                </c:pt>
                <c:pt idx="583">
                  <c:v>0.48625000000000002</c:v>
                </c:pt>
                <c:pt idx="584">
                  <c:v>0.48708332999999998</c:v>
                </c:pt>
                <c:pt idx="585">
                  <c:v>0.48791667</c:v>
                </c:pt>
                <c:pt idx="586">
                  <c:v>0.48875000000000002</c:v>
                </c:pt>
                <c:pt idx="587">
                  <c:v>0.48958332999999998</c:v>
                </c:pt>
                <c:pt idx="588">
                  <c:v>0.49041667</c:v>
                </c:pt>
                <c:pt idx="589">
                  <c:v>0.49125000000000002</c:v>
                </c:pt>
                <c:pt idx="590">
                  <c:v>0.49208332999999999</c:v>
                </c:pt>
                <c:pt idx="591">
                  <c:v>0.49291667</c:v>
                </c:pt>
                <c:pt idx="592">
                  <c:v>0.49375000000000002</c:v>
                </c:pt>
                <c:pt idx="593">
                  <c:v>0.49458332999999999</c:v>
                </c:pt>
                <c:pt idx="594">
                  <c:v>0.49541667</c:v>
                </c:pt>
                <c:pt idx="595">
                  <c:v>0.49625000000000002</c:v>
                </c:pt>
                <c:pt idx="596">
                  <c:v>0.49708332999999999</c:v>
                </c:pt>
                <c:pt idx="597">
                  <c:v>0.49791667000000001</c:v>
                </c:pt>
                <c:pt idx="598">
                  <c:v>0.49875000000000003</c:v>
                </c:pt>
                <c:pt idx="599">
                  <c:v>0.49958332999999999</c:v>
                </c:pt>
                <c:pt idx="600">
                  <c:v>0.50041667000000001</c:v>
                </c:pt>
                <c:pt idx="601">
                  <c:v>0.50124999999999997</c:v>
                </c:pt>
                <c:pt idx="602">
                  <c:v>0.50208333000000005</c:v>
                </c:pt>
                <c:pt idx="603">
                  <c:v>0.50291666999999995</c:v>
                </c:pt>
                <c:pt idx="604">
                  <c:v>0.50375000000000003</c:v>
                </c:pt>
                <c:pt idx="605">
                  <c:v>0.50458333</c:v>
                </c:pt>
                <c:pt idx="606">
                  <c:v>0.50541667000000001</c:v>
                </c:pt>
                <c:pt idx="607">
                  <c:v>0.50624999999999998</c:v>
                </c:pt>
                <c:pt idx="608">
                  <c:v>0.50708333000000005</c:v>
                </c:pt>
                <c:pt idx="609">
                  <c:v>0.50791666999999996</c:v>
                </c:pt>
                <c:pt idx="610">
                  <c:v>0.50875000000000004</c:v>
                </c:pt>
                <c:pt idx="611">
                  <c:v>0.50958333</c:v>
                </c:pt>
                <c:pt idx="612">
                  <c:v>0.51041667000000002</c:v>
                </c:pt>
                <c:pt idx="613">
                  <c:v>0.51124999999999998</c:v>
                </c:pt>
                <c:pt idx="614">
                  <c:v>0.51208332999999995</c:v>
                </c:pt>
                <c:pt idx="615">
                  <c:v>0.51291666999999996</c:v>
                </c:pt>
                <c:pt idx="616">
                  <c:v>0.51375000000000004</c:v>
                </c:pt>
                <c:pt idx="617">
                  <c:v>0.51458333000000001</c:v>
                </c:pt>
                <c:pt idx="618">
                  <c:v>0.51541667000000002</c:v>
                </c:pt>
                <c:pt idx="619">
                  <c:v>0.51624999999999999</c:v>
                </c:pt>
                <c:pt idx="620">
                  <c:v>0.51708332999999995</c:v>
                </c:pt>
                <c:pt idx="621">
                  <c:v>0.51791666999999997</c:v>
                </c:pt>
                <c:pt idx="622">
                  <c:v>0.51875000000000004</c:v>
                </c:pt>
                <c:pt idx="623">
                  <c:v>0.51958333000000001</c:v>
                </c:pt>
                <c:pt idx="624">
                  <c:v>0.52041667000000003</c:v>
                </c:pt>
                <c:pt idx="625">
                  <c:v>0.52124999999999999</c:v>
                </c:pt>
                <c:pt idx="626">
                  <c:v>0.52208332999999996</c:v>
                </c:pt>
                <c:pt idx="627">
                  <c:v>0.52291666999999997</c:v>
                </c:pt>
                <c:pt idx="628">
                  <c:v>0.52375000000000005</c:v>
                </c:pt>
                <c:pt idx="629">
                  <c:v>0.52458333000000001</c:v>
                </c:pt>
                <c:pt idx="630">
                  <c:v>0.52541667000000003</c:v>
                </c:pt>
                <c:pt idx="631">
                  <c:v>0.52625</c:v>
                </c:pt>
                <c:pt idx="632">
                  <c:v>0.52708332999999996</c:v>
                </c:pt>
                <c:pt idx="633">
                  <c:v>0.52791666999999998</c:v>
                </c:pt>
                <c:pt idx="634">
                  <c:v>0.52875000000000005</c:v>
                </c:pt>
                <c:pt idx="635">
                  <c:v>0.52958333000000002</c:v>
                </c:pt>
                <c:pt idx="636">
                  <c:v>0.53041667000000003</c:v>
                </c:pt>
                <c:pt idx="637">
                  <c:v>0.53125</c:v>
                </c:pt>
                <c:pt idx="638">
                  <c:v>0.53208332999999997</c:v>
                </c:pt>
                <c:pt idx="639">
                  <c:v>0.53291666999999998</c:v>
                </c:pt>
                <c:pt idx="640">
                  <c:v>0.53374999999999995</c:v>
                </c:pt>
                <c:pt idx="641">
                  <c:v>0.53458333000000002</c:v>
                </c:pt>
                <c:pt idx="642">
                  <c:v>0.53541667000000004</c:v>
                </c:pt>
                <c:pt idx="643">
                  <c:v>0.53625</c:v>
                </c:pt>
                <c:pt idx="644">
                  <c:v>0.53708332999999997</c:v>
                </c:pt>
                <c:pt idx="645">
                  <c:v>0.53791666999999999</c:v>
                </c:pt>
                <c:pt idx="646">
                  <c:v>0.53874999999999995</c:v>
                </c:pt>
                <c:pt idx="647">
                  <c:v>0.53958333000000003</c:v>
                </c:pt>
                <c:pt idx="648">
                  <c:v>0.54041667000000004</c:v>
                </c:pt>
                <c:pt idx="649">
                  <c:v>0.54125000000000001</c:v>
                </c:pt>
                <c:pt idx="650">
                  <c:v>0.54208332999999997</c:v>
                </c:pt>
                <c:pt idx="651">
                  <c:v>0.54291666999999999</c:v>
                </c:pt>
                <c:pt idx="652">
                  <c:v>0.54374999999999996</c:v>
                </c:pt>
                <c:pt idx="653">
                  <c:v>0.54458333000000003</c:v>
                </c:pt>
                <c:pt idx="654">
                  <c:v>0.54541667000000005</c:v>
                </c:pt>
                <c:pt idx="655">
                  <c:v>0.54625000000000001</c:v>
                </c:pt>
                <c:pt idx="656">
                  <c:v>0.54708332999999998</c:v>
                </c:pt>
                <c:pt idx="657">
                  <c:v>0.54791666999999999</c:v>
                </c:pt>
                <c:pt idx="658">
                  <c:v>0.54874999999999996</c:v>
                </c:pt>
                <c:pt idx="659">
                  <c:v>0.54958333000000004</c:v>
                </c:pt>
                <c:pt idx="660">
                  <c:v>0.55041667000000005</c:v>
                </c:pt>
                <c:pt idx="661">
                  <c:v>0.55125000000000002</c:v>
                </c:pt>
                <c:pt idx="662">
                  <c:v>0.55208332999999998</c:v>
                </c:pt>
                <c:pt idx="663">
                  <c:v>0.55291667</c:v>
                </c:pt>
                <c:pt idx="664">
                  <c:v>0.55374999999999996</c:v>
                </c:pt>
                <c:pt idx="665">
                  <c:v>0.55458333000000004</c:v>
                </c:pt>
                <c:pt idx="666">
                  <c:v>0.55541666999999995</c:v>
                </c:pt>
                <c:pt idx="667">
                  <c:v>0.55625000000000002</c:v>
                </c:pt>
                <c:pt idx="668">
                  <c:v>0.55708332999999999</c:v>
                </c:pt>
                <c:pt idx="669">
                  <c:v>0.55791667</c:v>
                </c:pt>
                <c:pt idx="670">
                  <c:v>0.55874999999999997</c:v>
                </c:pt>
                <c:pt idx="671">
                  <c:v>0.55958333000000005</c:v>
                </c:pt>
                <c:pt idx="672">
                  <c:v>0.56041666999999995</c:v>
                </c:pt>
                <c:pt idx="673">
                  <c:v>0.56125000000000003</c:v>
                </c:pt>
                <c:pt idx="674">
                  <c:v>0.56208332999999999</c:v>
                </c:pt>
                <c:pt idx="675">
                  <c:v>0.56291667000000001</c:v>
                </c:pt>
                <c:pt idx="676">
                  <c:v>0.56374999999999997</c:v>
                </c:pt>
                <c:pt idx="677">
                  <c:v>0.56458333000000005</c:v>
                </c:pt>
                <c:pt idx="678">
                  <c:v>0.56541666999999995</c:v>
                </c:pt>
                <c:pt idx="679">
                  <c:v>0.56625000000000003</c:v>
                </c:pt>
                <c:pt idx="680">
                  <c:v>0.56708333</c:v>
                </c:pt>
                <c:pt idx="681">
                  <c:v>0.56791667000000001</c:v>
                </c:pt>
                <c:pt idx="682">
                  <c:v>0.56874999999999998</c:v>
                </c:pt>
                <c:pt idx="683">
                  <c:v>0.56958333000000005</c:v>
                </c:pt>
                <c:pt idx="684">
                  <c:v>0.57041666999999996</c:v>
                </c:pt>
                <c:pt idx="685">
                  <c:v>0.57125000000000004</c:v>
                </c:pt>
                <c:pt idx="686">
                  <c:v>0.57208333</c:v>
                </c:pt>
                <c:pt idx="687">
                  <c:v>0.57291667000000002</c:v>
                </c:pt>
                <c:pt idx="688">
                  <c:v>0.57374999999999998</c:v>
                </c:pt>
                <c:pt idx="689">
                  <c:v>0.57458332999999995</c:v>
                </c:pt>
                <c:pt idx="690">
                  <c:v>0.57541666999999996</c:v>
                </c:pt>
                <c:pt idx="691">
                  <c:v>0.57625000000000004</c:v>
                </c:pt>
                <c:pt idx="692">
                  <c:v>0.57708333000000001</c:v>
                </c:pt>
                <c:pt idx="693">
                  <c:v>0.57791667000000002</c:v>
                </c:pt>
                <c:pt idx="694">
                  <c:v>0.57874999999999999</c:v>
                </c:pt>
                <c:pt idx="695">
                  <c:v>0.57958332999999995</c:v>
                </c:pt>
                <c:pt idx="696">
                  <c:v>0.58041666999999997</c:v>
                </c:pt>
                <c:pt idx="697">
                  <c:v>0.58125000000000004</c:v>
                </c:pt>
                <c:pt idx="698">
                  <c:v>0.58208333000000001</c:v>
                </c:pt>
                <c:pt idx="699">
                  <c:v>0.58291667000000003</c:v>
                </c:pt>
                <c:pt idx="700">
                  <c:v>0.58374999999999999</c:v>
                </c:pt>
                <c:pt idx="701">
                  <c:v>0.58458332999999996</c:v>
                </c:pt>
                <c:pt idx="702">
                  <c:v>0.58541666999999997</c:v>
                </c:pt>
                <c:pt idx="703">
                  <c:v>0.58625000000000005</c:v>
                </c:pt>
                <c:pt idx="704">
                  <c:v>0.58708333000000001</c:v>
                </c:pt>
                <c:pt idx="705">
                  <c:v>0.58791667000000003</c:v>
                </c:pt>
                <c:pt idx="706">
                  <c:v>0.58875</c:v>
                </c:pt>
                <c:pt idx="707">
                  <c:v>0.58958332999999996</c:v>
                </c:pt>
                <c:pt idx="708">
                  <c:v>0.59041666999999998</c:v>
                </c:pt>
                <c:pt idx="709">
                  <c:v>0.59125000000000005</c:v>
                </c:pt>
                <c:pt idx="710">
                  <c:v>0.59208333000000002</c:v>
                </c:pt>
                <c:pt idx="711">
                  <c:v>0.59291667000000003</c:v>
                </c:pt>
                <c:pt idx="712">
                  <c:v>0.59375</c:v>
                </c:pt>
                <c:pt idx="713">
                  <c:v>0.59458332999999997</c:v>
                </c:pt>
                <c:pt idx="714">
                  <c:v>0.59541666999999998</c:v>
                </c:pt>
                <c:pt idx="715">
                  <c:v>0.59624999999999995</c:v>
                </c:pt>
                <c:pt idx="716">
                  <c:v>0.59708333000000002</c:v>
                </c:pt>
                <c:pt idx="717">
                  <c:v>0.59791667000000004</c:v>
                </c:pt>
                <c:pt idx="718">
                  <c:v>0.59875</c:v>
                </c:pt>
                <c:pt idx="719">
                  <c:v>0.59958332999999997</c:v>
                </c:pt>
                <c:pt idx="720">
                  <c:v>0.60041666999999999</c:v>
                </c:pt>
                <c:pt idx="721">
                  <c:v>0.60124999999999995</c:v>
                </c:pt>
                <c:pt idx="722">
                  <c:v>0.60208333000000003</c:v>
                </c:pt>
                <c:pt idx="723">
                  <c:v>0.60291667000000004</c:v>
                </c:pt>
                <c:pt idx="724">
                  <c:v>0.60375000000000001</c:v>
                </c:pt>
                <c:pt idx="725">
                  <c:v>0.60458332999999997</c:v>
                </c:pt>
                <c:pt idx="726">
                  <c:v>0.60541666999999999</c:v>
                </c:pt>
                <c:pt idx="727">
                  <c:v>0.60624999999999996</c:v>
                </c:pt>
                <c:pt idx="728">
                  <c:v>0.60708333000000003</c:v>
                </c:pt>
                <c:pt idx="729">
                  <c:v>0.60791667000000005</c:v>
                </c:pt>
                <c:pt idx="730">
                  <c:v>0.60875000000000001</c:v>
                </c:pt>
                <c:pt idx="731">
                  <c:v>0.60958332999999998</c:v>
                </c:pt>
                <c:pt idx="732">
                  <c:v>0.61041666999999999</c:v>
                </c:pt>
                <c:pt idx="733">
                  <c:v>0.61124999999999996</c:v>
                </c:pt>
                <c:pt idx="734">
                  <c:v>0.61208333000000004</c:v>
                </c:pt>
                <c:pt idx="735">
                  <c:v>0.61291667000000005</c:v>
                </c:pt>
                <c:pt idx="736">
                  <c:v>0.61375000000000002</c:v>
                </c:pt>
                <c:pt idx="737">
                  <c:v>0.61458332999999998</c:v>
                </c:pt>
                <c:pt idx="738">
                  <c:v>0.61541667</c:v>
                </c:pt>
                <c:pt idx="739">
                  <c:v>0.61624999999999996</c:v>
                </c:pt>
                <c:pt idx="740">
                  <c:v>0.61708333000000004</c:v>
                </c:pt>
                <c:pt idx="741">
                  <c:v>0.61791666999999995</c:v>
                </c:pt>
                <c:pt idx="742">
                  <c:v>0.61875000000000002</c:v>
                </c:pt>
                <c:pt idx="743">
                  <c:v>0.61958332999999999</c:v>
                </c:pt>
                <c:pt idx="744">
                  <c:v>0.62041667</c:v>
                </c:pt>
                <c:pt idx="745">
                  <c:v>0.62124999999999997</c:v>
                </c:pt>
                <c:pt idx="746">
                  <c:v>0.62208333000000005</c:v>
                </c:pt>
                <c:pt idx="747">
                  <c:v>0.62291666999999995</c:v>
                </c:pt>
                <c:pt idx="748">
                  <c:v>0.62375000000000003</c:v>
                </c:pt>
                <c:pt idx="749">
                  <c:v>0.62458332999999999</c:v>
                </c:pt>
                <c:pt idx="750">
                  <c:v>0.62541667000000001</c:v>
                </c:pt>
                <c:pt idx="751">
                  <c:v>0.62624999999999997</c:v>
                </c:pt>
                <c:pt idx="752">
                  <c:v>0.62708333000000005</c:v>
                </c:pt>
                <c:pt idx="753">
                  <c:v>0.62791666999999995</c:v>
                </c:pt>
                <c:pt idx="754">
                  <c:v>0.62875000000000003</c:v>
                </c:pt>
                <c:pt idx="755">
                  <c:v>0.62958333</c:v>
                </c:pt>
                <c:pt idx="756">
                  <c:v>0.63041667000000001</c:v>
                </c:pt>
                <c:pt idx="757">
                  <c:v>0.63124999999999998</c:v>
                </c:pt>
                <c:pt idx="758">
                  <c:v>0.63208333000000005</c:v>
                </c:pt>
                <c:pt idx="759">
                  <c:v>0.63291666999999996</c:v>
                </c:pt>
                <c:pt idx="760">
                  <c:v>0.63375000000000004</c:v>
                </c:pt>
                <c:pt idx="761">
                  <c:v>0.63458333</c:v>
                </c:pt>
                <c:pt idx="762">
                  <c:v>0.63541667000000002</c:v>
                </c:pt>
                <c:pt idx="763">
                  <c:v>0.63624999999999998</c:v>
                </c:pt>
                <c:pt idx="764">
                  <c:v>0.63708332999999995</c:v>
                </c:pt>
                <c:pt idx="765">
                  <c:v>0.63791666999999996</c:v>
                </c:pt>
                <c:pt idx="766">
                  <c:v>0.63875000000000004</c:v>
                </c:pt>
                <c:pt idx="767">
                  <c:v>0.63958333000000001</c:v>
                </c:pt>
                <c:pt idx="768">
                  <c:v>0.64041667000000002</c:v>
                </c:pt>
                <c:pt idx="769">
                  <c:v>0.64124999999999999</c:v>
                </c:pt>
                <c:pt idx="770">
                  <c:v>0.64208332999999995</c:v>
                </c:pt>
                <c:pt idx="771">
                  <c:v>0.64291666999999997</c:v>
                </c:pt>
                <c:pt idx="772">
                  <c:v>0.64375000000000004</c:v>
                </c:pt>
                <c:pt idx="773">
                  <c:v>0.64458333000000001</c:v>
                </c:pt>
                <c:pt idx="774">
                  <c:v>0.64541667000000003</c:v>
                </c:pt>
                <c:pt idx="775">
                  <c:v>0.64624999999999999</c:v>
                </c:pt>
                <c:pt idx="776">
                  <c:v>0.64708332999999996</c:v>
                </c:pt>
                <c:pt idx="777">
                  <c:v>0.64791666999999997</c:v>
                </c:pt>
                <c:pt idx="778">
                  <c:v>0.64875000000000005</c:v>
                </c:pt>
                <c:pt idx="779">
                  <c:v>0.64958333000000001</c:v>
                </c:pt>
                <c:pt idx="780">
                  <c:v>0.65041667000000003</c:v>
                </c:pt>
                <c:pt idx="781">
                  <c:v>0.65125</c:v>
                </c:pt>
                <c:pt idx="782">
                  <c:v>0.65208332999999996</c:v>
                </c:pt>
                <c:pt idx="783">
                  <c:v>0.65291666999999998</c:v>
                </c:pt>
                <c:pt idx="784">
                  <c:v>0.65375000000000005</c:v>
                </c:pt>
                <c:pt idx="785">
                  <c:v>0.65458333000000002</c:v>
                </c:pt>
                <c:pt idx="786">
                  <c:v>0.65541667000000003</c:v>
                </c:pt>
                <c:pt idx="787">
                  <c:v>0.65625</c:v>
                </c:pt>
                <c:pt idx="788">
                  <c:v>0.65708332999999997</c:v>
                </c:pt>
                <c:pt idx="789">
                  <c:v>0.65791666999999998</c:v>
                </c:pt>
                <c:pt idx="790">
                  <c:v>0.65874999999999995</c:v>
                </c:pt>
                <c:pt idx="791">
                  <c:v>0.65958333000000002</c:v>
                </c:pt>
                <c:pt idx="792">
                  <c:v>0.66041667000000004</c:v>
                </c:pt>
                <c:pt idx="793">
                  <c:v>0.66125</c:v>
                </c:pt>
                <c:pt idx="794">
                  <c:v>0.66208332999999997</c:v>
                </c:pt>
                <c:pt idx="795">
                  <c:v>0.66291666999999999</c:v>
                </c:pt>
                <c:pt idx="796">
                  <c:v>0.66374999999999995</c:v>
                </c:pt>
                <c:pt idx="797">
                  <c:v>0.66458333000000003</c:v>
                </c:pt>
                <c:pt idx="798">
                  <c:v>0.66541667000000004</c:v>
                </c:pt>
                <c:pt idx="799">
                  <c:v>0.66625000000000001</c:v>
                </c:pt>
                <c:pt idx="800">
                  <c:v>0.66708332999999997</c:v>
                </c:pt>
                <c:pt idx="801">
                  <c:v>0.66791666999999999</c:v>
                </c:pt>
                <c:pt idx="802">
                  <c:v>0.66874999999999996</c:v>
                </c:pt>
                <c:pt idx="803">
                  <c:v>0.66958333000000003</c:v>
                </c:pt>
                <c:pt idx="804">
                  <c:v>0.67041667000000005</c:v>
                </c:pt>
                <c:pt idx="805">
                  <c:v>0.67125000000000001</c:v>
                </c:pt>
                <c:pt idx="806">
                  <c:v>0.67208332999999998</c:v>
                </c:pt>
                <c:pt idx="807">
                  <c:v>0.67291666999999999</c:v>
                </c:pt>
                <c:pt idx="808">
                  <c:v>0.67374999999999996</c:v>
                </c:pt>
                <c:pt idx="809">
                  <c:v>0.67458333000000004</c:v>
                </c:pt>
                <c:pt idx="810">
                  <c:v>0.67541667000000005</c:v>
                </c:pt>
                <c:pt idx="811">
                  <c:v>0.67625000000000002</c:v>
                </c:pt>
                <c:pt idx="812">
                  <c:v>0.67708332999999998</c:v>
                </c:pt>
                <c:pt idx="813">
                  <c:v>0.67791667</c:v>
                </c:pt>
                <c:pt idx="814">
                  <c:v>0.67874999999999996</c:v>
                </c:pt>
                <c:pt idx="815">
                  <c:v>0.67958333000000004</c:v>
                </c:pt>
                <c:pt idx="816">
                  <c:v>0.68041666999999995</c:v>
                </c:pt>
                <c:pt idx="817">
                  <c:v>0.68125000000000002</c:v>
                </c:pt>
                <c:pt idx="818">
                  <c:v>0.68208332999999999</c:v>
                </c:pt>
                <c:pt idx="819">
                  <c:v>0.68291667</c:v>
                </c:pt>
                <c:pt idx="820">
                  <c:v>0.68374999999999997</c:v>
                </c:pt>
                <c:pt idx="821">
                  <c:v>0.68458333000000005</c:v>
                </c:pt>
                <c:pt idx="822">
                  <c:v>0.68541666999999995</c:v>
                </c:pt>
                <c:pt idx="823">
                  <c:v>0.68625000000000003</c:v>
                </c:pt>
                <c:pt idx="824">
                  <c:v>0.68708332999999999</c:v>
                </c:pt>
                <c:pt idx="825">
                  <c:v>0.68791667000000001</c:v>
                </c:pt>
                <c:pt idx="826">
                  <c:v>0.68874999999999997</c:v>
                </c:pt>
                <c:pt idx="827">
                  <c:v>0.68958333000000005</c:v>
                </c:pt>
                <c:pt idx="828">
                  <c:v>0.69041666999999995</c:v>
                </c:pt>
                <c:pt idx="829">
                  <c:v>0.69125000000000003</c:v>
                </c:pt>
                <c:pt idx="830">
                  <c:v>0.69208333</c:v>
                </c:pt>
                <c:pt idx="831">
                  <c:v>0.69291667000000001</c:v>
                </c:pt>
                <c:pt idx="832">
                  <c:v>0.69374999999999998</c:v>
                </c:pt>
                <c:pt idx="833">
                  <c:v>0.69458333000000005</c:v>
                </c:pt>
                <c:pt idx="834">
                  <c:v>0.69541666999999996</c:v>
                </c:pt>
                <c:pt idx="835">
                  <c:v>0.69625000000000004</c:v>
                </c:pt>
                <c:pt idx="836">
                  <c:v>0.69708333</c:v>
                </c:pt>
                <c:pt idx="837">
                  <c:v>0.69791667000000002</c:v>
                </c:pt>
                <c:pt idx="838">
                  <c:v>0.69874999999999998</c:v>
                </c:pt>
                <c:pt idx="839">
                  <c:v>0.69958332999999995</c:v>
                </c:pt>
                <c:pt idx="840">
                  <c:v>0.70041666999999996</c:v>
                </c:pt>
                <c:pt idx="841">
                  <c:v>0.70125000000000004</c:v>
                </c:pt>
                <c:pt idx="842">
                  <c:v>0.70208333000000001</c:v>
                </c:pt>
                <c:pt idx="843">
                  <c:v>0.70291667000000002</c:v>
                </c:pt>
                <c:pt idx="844">
                  <c:v>0.70374999999999999</c:v>
                </c:pt>
                <c:pt idx="845">
                  <c:v>0.70458332999999995</c:v>
                </c:pt>
                <c:pt idx="846">
                  <c:v>0.70541666999999997</c:v>
                </c:pt>
                <c:pt idx="847">
                  <c:v>0.70625000000000004</c:v>
                </c:pt>
                <c:pt idx="848">
                  <c:v>0.70708333000000001</c:v>
                </c:pt>
                <c:pt idx="849">
                  <c:v>0.70791667000000003</c:v>
                </c:pt>
                <c:pt idx="850">
                  <c:v>0.70874999999999999</c:v>
                </c:pt>
                <c:pt idx="851">
                  <c:v>0.70958332999999996</c:v>
                </c:pt>
                <c:pt idx="852">
                  <c:v>0.71041666999999997</c:v>
                </c:pt>
                <c:pt idx="853">
                  <c:v>0.71125000000000005</c:v>
                </c:pt>
                <c:pt idx="854">
                  <c:v>0.71208333000000001</c:v>
                </c:pt>
                <c:pt idx="855">
                  <c:v>0.71291667000000003</c:v>
                </c:pt>
                <c:pt idx="856">
                  <c:v>0.71375</c:v>
                </c:pt>
                <c:pt idx="857">
                  <c:v>0.71458332999999996</c:v>
                </c:pt>
                <c:pt idx="858">
                  <c:v>0.71541666999999998</c:v>
                </c:pt>
                <c:pt idx="859">
                  <c:v>0.71625000000000005</c:v>
                </c:pt>
                <c:pt idx="860">
                  <c:v>0.71708333000000002</c:v>
                </c:pt>
                <c:pt idx="861">
                  <c:v>0.71791667000000003</c:v>
                </c:pt>
                <c:pt idx="862">
                  <c:v>0.71875</c:v>
                </c:pt>
                <c:pt idx="863">
                  <c:v>0.71958332999999997</c:v>
                </c:pt>
                <c:pt idx="864">
                  <c:v>0.72041666999999998</c:v>
                </c:pt>
                <c:pt idx="865">
                  <c:v>0.72124999999999995</c:v>
                </c:pt>
                <c:pt idx="866">
                  <c:v>0.72208333000000002</c:v>
                </c:pt>
                <c:pt idx="867">
                  <c:v>0.72291667000000004</c:v>
                </c:pt>
                <c:pt idx="868">
                  <c:v>0.72375</c:v>
                </c:pt>
                <c:pt idx="869">
                  <c:v>0.72458332999999997</c:v>
                </c:pt>
                <c:pt idx="870">
                  <c:v>0.72541666999999999</c:v>
                </c:pt>
                <c:pt idx="871">
                  <c:v>0.72624999999999995</c:v>
                </c:pt>
                <c:pt idx="872">
                  <c:v>0.72708333000000003</c:v>
                </c:pt>
                <c:pt idx="873">
                  <c:v>0.72791667000000004</c:v>
                </c:pt>
                <c:pt idx="874">
                  <c:v>0.72875000000000001</c:v>
                </c:pt>
                <c:pt idx="875">
                  <c:v>0.72958332999999997</c:v>
                </c:pt>
                <c:pt idx="876">
                  <c:v>0.73041666999999999</c:v>
                </c:pt>
                <c:pt idx="877">
                  <c:v>0.73124999999999996</c:v>
                </c:pt>
                <c:pt idx="878">
                  <c:v>0.73208333000000003</c:v>
                </c:pt>
                <c:pt idx="879">
                  <c:v>0.73291667000000005</c:v>
                </c:pt>
                <c:pt idx="880">
                  <c:v>0.73375000000000001</c:v>
                </c:pt>
                <c:pt idx="881">
                  <c:v>0.73458332999999998</c:v>
                </c:pt>
                <c:pt idx="882">
                  <c:v>0.73541666999999999</c:v>
                </c:pt>
                <c:pt idx="883">
                  <c:v>0.73624999999999996</c:v>
                </c:pt>
                <c:pt idx="884">
                  <c:v>0.73708333000000004</c:v>
                </c:pt>
                <c:pt idx="885">
                  <c:v>0.73791667000000005</c:v>
                </c:pt>
                <c:pt idx="886">
                  <c:v>0.73875000000000002</c:v>
                </c:pt>
                <c:pt idx="887">
                  <c:v>0.73958332999999998</c:v>
                </c:pt>
                <c:pt idx="888">
                  <c:v>0.74041667</c:v>
                </c:pt>
                <c:pt idx="889">
                  <c:v>0.74124999999999996</c:v>
                </c:pt>
                <c:pt idx="890">
                  <c:v>0.74208333000000004</c:v>
                </c:pt>
                <c:pt idx="891">
                  <c:v>0.74291666999999995</c:v>
                </c:pt>
                <c:pt idx="892">
                  <c:v>0.74375000000000002</c:v>
                </c:pt>
                <c:pt idx="893">
                  <c:v>0.74458332999999999</c:v>
                </c:pt>
                <c:pt idx="894">
                  <c:v>0.74541667</c:v>
                </c:pt>
                <c:pt idx="895">
                  <c:v>0.74624999999999997</c:v>
                </c:pt>
                <c:pt idx="896">
                  <c:v>0.74708333000000005</c:v>
                </c:pt>
                <c:pt idx="897">
                  <c:v>0.74791666999999995</c:v>
                </c:pt>
                <c:pt idx="898">
                  <c:v>0.74875000000000003</c:v>
                </c:pt>
                <c:pt idx="899">
                  <c:v>0.74958332999999999</c:v>
                </c:pt>
                <c:pt idx="900">
                  <c:v>0.75041667000000001</c:v>
                </c:pt>
                <c:pt idx="901">
                  <c:v>0.75124999999999997</c:v>
                </c:pt>
                <c:pt idx="902">
                  <c:v>0.75208333000000005</c:v>
                </c:pt>
                <c:pt idx="903">
                  <c:v>0.75291666999999995</c:v>
                </c:pt>
                <c:pt idx="904">
                  <c:v>0.75375000000000003</c:v>
                </c:pt>
                <c:pt idx="905">
                  <c:v>0.75458333</c:v>
                </c:pt>
                <c:pt idx="906">
                  <c:v>0.75541667000000001</c:v>
                </c:pt>
                <c:pt idx="907">
                  <c:v>0.75624999999999998</c:v>
                </c:pt>
                <c:pt idx="908">
                  <c:v>0.75708333000000005</c:v>
                </c:pt>
                <c:pt idx="909">
                  <c:v>0.75791666999999996</c:v>
                </c:pt>
                <c:pt idx="910">
                  <c:v>0.75875000000000004</c:v>
                </c:pt>
                <c:pt idx="911">
                  <c:v>0.75958333</c:v>
                </c:pt>
                <c:pt idx="912">
                  <c:v>0.76041667000000002</c:v>
                </c:pt>
                <c:pt idx="913">
                  <c:v>0.76124999999999998</c:v>
                </c:pt>
                <c:pt idx="914">
                  <c:v>0.76208332999999995</c:v>
                </c:pt>
                <c:pt idx="915">
                  <c:v>0.76291666999999996</c:v>
                </c:pt>
                <c:pt idx="916">
                  <c:v>0.76375000000000004</c:v>
                </c:pt>
                <c:pt idx="917">
                  <c:v>0.76458333000000001</c:v>
                </c:pt>
                <c:pt idx="918">
                  <c:v>0.76541667000000002</c:v>
                </c:pt>
                <c:pt idx="919">
                  <c:v>0.76624999999999999</c:v>
                </c:pt>
                <c:pt idx="920">
                  <c:v>0.76708332999999995</c:v>
                </c:pt>
                <c:pt idx="921">
                  <c:v>0.76791666999999997</c:v>
                </c:pt>
                <c:pt idx="922">
                  <c:v>0.76875000000000004</c:v>
                </c:pt>
                <c:pt idx="923">
                  <c:v>0.76958333000000001</c:v>
                </c:pt>
                <c:pt idx="924">
                  <c:v>0.77041667000000003</c:v>
                </c:pt>
                <c:pt idx="925">
                  <c:v>0.77124999999999999</c:v>
                </c:pt>
                <c:pt idx="926">
                  <c:v>0.77208332999999996</c:v>
                </c:pt>
                <c:pt idx="927">
                  <c:v>0.77291666999999997</c:v>
                </c:pt>
                <c:pt idx="928">
                  <c:v>0.77375000000000005</c:v>
                </c:pt>
                <c:pt idx="929">
                  <c:v>0.77458333000000001</c:v>
                </c:pt>
                <c:pt idx="930">
                  <c:v>0.77541667000000003</c:v>
                </c:pt>
                <c:pt idx="931">
                  <c:v>0.77625</c:v>
                </c:pt>
                <c:pt idx="932">
                  <c:v>0.77708332999999996</c:v>
                </c:pt>
                <c:pt idx="933">
                  <c:v>0.77791666999999998</c:v>
                </c:pt>
                <c:pt idx="934">
                  <c:v>0.77875000000000005</c:v>
                </c:pt>
                <c:pt idx="935">
                  <c:v>0.77958333000000002</c:v>
                </c:pt>
                <c:pt idx="936">
                  <c:v>0.78041667000000003</c:v>
                </c:pt>
                <c:pt idx="937">
                  <c:v>0.78125</c:v>
                </c:pt>
                <c:pt idx="938">
                  <c:v>0.78208332999999997</c:v>
                </c:pt>
                <c:pt idx="939">
                  <c:v>0.78291666999999998</c:v>
                </c:pt>
                <c:pt idx="940">
                  <c:v>0.78374999999999995</c:v>
                </c:pt>
                <c:pt idx="941">
                  <c:v>0.78458333000000002</c:v>
                </c:pt>
                <c:pt idx="942">
                  <c:v>0.78541667000000004</c:v>
                </c:pt>
                <c:pt idx="943">
                  <c:v>0.78625</c:v>
                </c:pt>
                <c:pt idx="944">
                  <c:v>0.78708332999999997</c:v>
                </c:pt>
                <c:pt idx="945">
                  <c:v>0.78791666999999999</c:v>
                </c:pt>
                <c:pt idx="946">
                  <c:v>0.78874999999999995</c:v>
                </c:pt>
                <c:pt idx="947">
                  <c:v>0.78958333000000003</c:v>
                </c:pt>
                <c:pt idx="948">
                  <c:v>0.79041667000000004</c:v>
                </c:pt>
                <c:pt idx="949">
                  <c:v>0.79125000000000001</c:v>
                </c:pt>
                <c:pt idx="950">
                  <c:v>0.79208332999999997</c:v>
                </c:pt>
                <c:pt idx="951">
                  <c:v>0.79291666999999999</c:v>
                </c:pt>
                <c:pt idx="952">
                  <c:v>0.79374999999999996</c:v>
                </c:pt>
                <c:pt idx="953">
                  <c:v>0.79458333000000003</c:v>
                </c:pt>
                <c:pt idx="954">
                  <c:v>0.79541667000000005</c:v>
                </c:pt>
                <c:pt idx="955">
                  <c:v>0.79625000000000001</c:v>
                </c:pt>
                <c:pt idx="956">
                  <c:v>0.79708332999999998</c:v>
                </c:pt>
                <c:pt idx="957">
                  <c:v>0.79791666999999999</c:v>
                </c:pt>
                <c:pt idx="958">
                  <c:v>0.79874999999999996</c:v>
                </c:pt>
                <c:pt idx="959">
                  <c:v>0.79958333000000004</c:v>
                </c:pt>
                <c:pt idx="960">
                  <c:v>0.80041667000000005</c:v>
                </c:pt>
                <c:pt idx="961">
                  <c:v>0.80125000000000002</c:v>
                </c:pt>
                <c:pt idx="962">
                  <c:v>0.80208332999999998</c:v>
                </c:pt>
                <c:pt idx="963">
                  <c:v>0.80291667</c:v>
                </c:pt>
                <c:pt idx="964">
                  <c:v>0.80374999999999996</c:v>
                </c:pt>
                <c:pt idx="965">
                  <c:v>0.80458333000000004</c:v>
                </c:pt>
                <c:pt idx="966">
                  <c:v>0.80541666999999995</c:v>
                </c:pt>
                <c:pt idx="967">
                  <c:v>0.80625000000000002</c:v>
                </c:pt>
                <c:pt idx="968">
                  <c:v>0.80708332999999999</c:v>
                </c:pt>
                <c:pt idx="969">
                  <c:v>0.80791667</c:v>
                </c:pt>
                <c:pt idx="970">
                  <c:v>0.80874999999999997</c:v>
                </c:pt>
                <c:pt idx="971">
                  <c:v>0.80958333000000005</c:v>
                </c:pt>
                <c:pt idx="972">
                  <c:v>0.81041666999999995</c:v>
                </c:pt>
                <c:pt idx="973">
                  <c:v>0.81125000000000003</c:v>
                </c:pt>
                <c:pt idx="974">
                  <c:v>0.81208332999999999</c:v>
                </c:pt>
                <c:pt idx="975">
                  <c:v>0.81291667000000001</c:v>
                </c:pt>
                <c:pt idx="976">
                  <c:v>0.81374999999999997</c:v>
                </c:pt>
                <c:pt idx="977">
                  <c:v>0.81458333000000005</c:v>
                </c:pt>
                <c:pt idx="978">
                  <c:v>0.81541666999999995</c:v>
                </c:pt>
                <c:pt idx="979">
                  <c:v>0.81625000000000003</c:v>
                </c:pt>
                <c:pt idx="980">
                  <c:v>0.81708333</c:v>
                </c:pt>
                <c:pt idx="981">
                  <c:v>0.81791667000000001</c:v>
                </c:pt>
                <c:pt idx="982">
                  <c:v>0.81874999999999998</c:v>
                </c:pt>
                <c:pt idx="983">
                  <c:v>0.81958333000000005</c:v>
                </c:pt>
                <c:pt idx="984">
                  <c:v>0.82041666999999996</c:v>
                </c:pt>
                <c:pt idx="985">
                  <c:v>0.82125000000000004</c:v>
                </c:pt>
                <c:pt idx="986">
                  <c:v>0.82208333</c:v>
                </c:pt>
                <c:pt idx="987">
                  <c:v>0.82291667000000002</c:v>
                </c:pt>
                <c:pt idx="988">
                  <c:v>0.82374999999999998</c:v>
                </c:pt>
                <c:pt idx="989">
                  <c:v>0.82458332999999995</c:v>
                </c:pt>
                <c:pt idx="990">
                  <c:v>0.82541666999999996</c:v>
                </c:pt>
                <c:pt idx="991">
                  <c:v>0.82625000000000004</c:v>
                </c:pt>
                <c:pt idx="992">
                  <c:v>0.82708333000000001</c:v>
                </c:pt>
                <c:pt idx="993">
                  <c:v>0.82791667000000002</c:v>
                </c:pt>
                <c:pt idx="994">
                  <c:v>0.82874999999999999</c:v>
                </c:pt>
                <c:pt idx="995">
                  <c:v>0.82958332999999995</c:v>
                </c:pt>
                <c:pt idx="996">
                  <c:v>0.83041666999999997</c:v>
                </c:pt>
                <c:pt idx="997">
                  <c:v>0.83125000000000004</c:v>
                </c:pt>
                <c:pt idx="998">
                  <c:v>0.83208333000000001</c:v>
                </c:pt>
                <c:pt idx="999">
                  <c:v>0.83291667000000003</c:v>
                </c:pt>
                <c:pt idx="1000">
                  <c:v>0.83374999999999999</c:v>
                </c:pt>
                <c:pt idx="1001">
                  <c:v>0.83458332999999996</c:v>
                </c:pt>
                <c:pt idx="1002">
                  <c:v>0.83541666999999997</c:v>
                </c:pt>
                <c:pt idx="1003">
                  <c:v>0.83625000000000005</c:v>
                </c:pt>
                <c:pt idx="1004">
                  <c:v>0.83708333000000001</c:v>
                </c:pt>
                <c:pt idx="1005">
                  <c:v>0.83791667000000003</c:v>
                </c:pt>
                <c:pt idx="1006">
                  <c:v>0.83875</c:v>
                </c:pt>
                <c:pt idx="1007">
                  <c:v>0.83958332999999996</c:v>
                </c:pt>
                <c:pt idx="1008">
                  <c:v>0.84041666999999998</c:v>
                </c:pt>
                <c:pt idx="1009">
                  <c:v>0.84125000000000005</c:v>
                </c:pt>
                <c:pt idx="1010">
                  <c:v>0.84208333000000002</c:v>
                </c:pt>
                <c:pt idx="1011">
                  <c:v>0.84291667000000003</c:v>
                </c:pt>
                <c:pt idx="1012">
                  <c:v>0.84375</c:v>
                </c:pt>
                <c:pt idx="1013">
                  <c:v>0.84458332999999997</c:v>
                </c:pt>
                <c:pt idx="1014">
                  <c:v>0.84541666999999998</c:v>
                </c:pt>
                <c:pt idx="1015">
                  <c:v>0.84624999999999995</c:v>
                </c:pt>
                <c:pt idx="1016">
                  <c:v>0.84708333000000002</c:v>
                </c:pt>
                <c:pt idx="1017">
                  <c:v>0.84791667000000004</c:v>
                </c:pt>
                <c:pt idx="1018">
                  <c:v>0.84875</c:v>
                </c:pt>
                <c:pt idx="1019">
                  <c:v>0.84958332999999997</c:v>
                </c:pt>
                <c:pt idx="1020">
                  <c:v>0.85041666999999999</c:v>
                </c:pt>
                <c:pt idx="1021">
                  <c:v>0.85124999999999995</c:v>
                </c:pt>
                <c:pt idx="1022">
                  <c:v>0.85208333000000003</c:v>
                </c:pt>
                <c:pt idx="1023">
                  <c:v>0.85291667000000004</c:v>
                </c:pt>
                <c:pt idx="1024">
                  <c:v>0.85375000000000001</c:v>
                </c:pt>
                <c:pt idx="1025">
                  <c:v>0.85458332999999997</c:v>
                </c:pt>
                <c:pt idx="1026">
                  <c:v>0.85541666999999999</c:v>
                </c:pt>
                <c:pt idx="1027">
                  <c:v>0.85624999999999996</c:v>
                </c:pt>
                <c:pt idx="1028">
                  <c:v>0.85708333000000003</c:v>
                </c:pt>
                <c:pt idx="1029">
                  <c:v>0.85791667000000005</c:v>
                </c:pt>
                <c:pt idx="1030">
                  <c:v>0.85875000000000001</c:v>
                </c:pt>
                <c:pt idx="1031">
                  <c:v>0.85958332999999998</c:v>
                </c:pt>
                <c:pt idx="1032">
                  <c:v>0.86041666999999999</c:v>
                </c:pt>
                <c:pt idx="1033">
                  <c:v>0.86124999999999996</c:v>
                </c:pt>
                <c:pt idx="1034">
                  <c:v>0.86208333000000004</c:v>
                </c:pt>
                <c:pt idx="1035">
                  <c:v>0.86291667000000005</c:v>
                </c:pt>
                <c:pt idx="1036">
                  <c:v>0.86375000000000002</c:v>
                </c:pt>
                <c:pt idx="1037">
                  <c:v>0.86458332999999998</c:v>
                </c:pt>
                <c:pt idx="1038">
                  <c:v>0.86541667</c:v>
                </c:pt>
                <c:pt idx="1039">
                  <c:v>0.86624999999999996</c:v>
                </c:pt>
                <c:pt idx="1040">
                  <c:v>0.86708333000000004</c:v>
                </c:pt>
                <c:pt idx="1041">
                  <c:v>0.86791666999999995</c:v>
                </c:pt>
                <c:pt idx="1042">
                  <c:v>0.86875000000000002</c:v>
                </c:pt>
                <c:pt idx="1043">
                  <c:v>0.86958332999999999</c:v>
                </c:pt>
                <c:pt idx="1044">
                  <c:v>0.87041667</c:v>
                </c:pt>
                <c:pt idx="1045">
                  <c:v>0.87124999999999997</c:v>
                </c:pt>
                <c:pt idx="1046">
                  <c:v>0.87208333000000005</c:v>
                </c:pt>
                <c:pt idx="1047">
                  <c:v>0.87291666999999995</c:v>
                </c:pt>
                <c:pt idx="1048">
                  <c:v>0.87375000000000003</c:v>
                </c:pt>
                <c:pt idx="1049">
                  <c:v>0.87458332999999999</c:v>
                </c:pt>
                <c:pt idx="1050">
                  <c:v>0.87541667000000001</c:v>
                </c:pt>
                <c:pt idx="1051">
                  <c:v>0.87624999999999997</c:v>
                </c:pt>
                <c:pt idx="1052">
                  <c:v>0.87708333000000005</c:v>
                </c:pt>
                <c:pt idx="1053">
                  <c:v>0.87791666999999995</c:v>
                </c:pt>
                <c:pt idx="1054">
                  <c:v>0.87875000000000003</c:v>
                </c:pt>
                <c:pt idx="1055">
                  <c:v>0.87958333</c:v>
                </c:pt>
                <c:pt idx="1056">
                  <c:v>0.88041667000000001</c:v>
                </c:pt>
                <c:pt idx="1057">
                  <c:v>0.88124999999999998</c:v>
                </c:pt>
                <c:pt idx="1058">
                  <c:v>0.88208333000000005</c:v>
                </c:pt>
                <c:pt idx="1059">
                  <c:v>0.88291666999999996</c:v>
                </c:pt>
                <c:pt idx="1060">
                  <c:v>0.88375000000000004</c:v>
                </c:pt>
                <c:pt idx="1061">
                  <c:v>0.88458333</c:v>
                </c:pt>
                <c:pt idx="1062">
                  <c:v>0.88541667000000002</c:v>
                </c:pt>
                <c:pt idx="1063">
                  <c:v>0.88624999999999998</c:v>
                </c:pt>
                <c:pt idx="1064">
                  <c:v>0.88708332999999995</c:v>
                </c:pt>
                <c:pt idx="1065">
                  <c:v>0.88791666999999996</c:v>
                </c:pt>
                <c:pt idx="1066">
                  <c:v>0.88875000000000004</c:v>
                </c:pt>
                <c:pt idx="1067">
                  <c:v>0.88958333000000001</c:v>
                </c:pt>
                <c:pt idx="1068">
                  <c:v>0.89041667000000002</c:v>
                </c:pt>
                <c:pt idx="1069">
                  <c:v>0.89124999999999999</c:v>
                </c:pt>
                <c:pt idx="1070">
                  <c:v>0.89208332999999995</c:v>
                </c:pt>
                <c:pt idx="1071">
                  <c:v>0.89291666999999997</c:v>
                </c:pt>
                <c:pt idx="1072">
                  <c:v>0.89375000000000004</c:v>
                </c:pt>
                <c:pt idx="1073">
                  <c:v>0.89458333000000001</c:v>
                </c:pt>
                <c:pt idx="1074">
                  <c:v>0.89541667000000003</c:v>
                </c:pt>
                <c:pt idx="1075">
                  <c:v>0.89624999999999999</c:v>
                </c:pt>
                <c:pt idx="1076">
                  <c:v>0.89708332999999996</c:v>
                </c:pt>
                <c:pt idx="1077">
                  <c:v>0.89791666999999997</c:v>
                </c:pt>
                <c:pt idx="1078">
                  <c:v>0.89875000000000005</c:v>
                </c:pt>
                <c:pt idx="1079">
                  <c:v>0.89958333000000001</c:v>
                </c:pt>
                <c:pt idx="1080">
                  <c:v>0.90041667000000003</c:v>
                </c:pt>
                <c:pt idx="1081">
                  <c:v>0.90125</c:v>
                </c:pt>
                <c:pt idx="1082">
                  <c:v>0.90208332999999996</c:v>
                </c:pt>
                <c:pt idx="1083">
                  <c:v>0.90291666999999998</c:v>
                </c:pt>
                <c:pt idx="1084">
                  <c:v>0.90375000000000005</c:v>
                </c:pt>
                <c:pt idx="1085">
                  <c:v>0.90458333000000002</c:v>
                </c:pt>
                <c:pt idx="1086">
                  <c:v>0.90541667000000003</c:v>
                </c:pt>
                <c:pt idx="1087">
                  <c:v>0.90625</c:v>
                </c:pt>
                <c:pt idx="1088">
                  <c:v>0.90708332999999997</c:v>
                </c:pt>
                <c:pt idx="1089">
                  <c:v>0.90791666999999998</c:v>
                </c:pt>
                <c:pt idx="1090">
                  <c:v>0.90874999999999995</c:v>
                </c:pt>
                <c:pt idx="1091">
                  <c:v>0.90958333000000002</c:v>
                </c:pt>
                <c:pt idx="1092">
                  <c:v>0.91041667000000004</c:v>
                </c:pt>
                <c:pt idx="1093">
                  <c:v>0.91125</c:v>
                </c:pt>
                <c:pt idx="1094">
                  <c:v>0.91208332999999997</c:v>
                </c:pt>
                <c:pt idx="1095">
                  <c:v>0.91291666999999999</c:v>
                </c:pt>
                <c:pt idx="1096">
                  <c:v>0.91374999999999995</c:v>
                </c:pt>
                <c:pt idx="1097">
                  <c:v>0.91458333000000003</c:v>
                </c:pt>
                <c:pt idx="1098">
                  <c:v>0.91541667000000004</c:v>
                </c:pt>
                <c:pt idx="1099">
                  <c:v>0.91625000000000001</c:v>
                </c:pt>
                <c:pt idx="1100">
                  <c:v>0.91708332999999997</c:v>
                </c:pt>
                <c:pt idx="1101">
                  <c:v>0.91791666999999999</c:v>
                </c:pt>
                <c:pt idx="1102">
                  <c:v>0.91874999999999996</c:v>
                </c:pt>
                <c:pt idx="1103">
                  <c:v>0.91958333000000003</c:v>
                </c:pt>
                <c:pt idx="1104">
                  <c:v>0.92041667000000005</c:v>
                </c:pt>
                <c:pt idx="1105">
                  <c:v>0.92125000000000001</c:v>
                </c:pt>
                <c:pt idx="1106">
                  <c:v>0.92208332999999998</c:v>
                </c:pt>
                <c:pt idx="1107">
                  <c:v>0.92291666999999999</c:v>
                </c:pt>
                <c:pt idx="1108">
                  <c:v>0.92374999999999996</c:v>
                </c:pt>
                <c:pt idx="1109">
                  <c:v>0.92458333000000004</c:v>
                </c:pt>
                <c:pt idx="1110">
                  <c:v>0.92541667000000005</c:v>
                </c:pt>
                <c:pt idx="1111">
                  <c:v>0.92625000000000002</c:v>
                </c:pt>
                <c:pt idx="1112">
                  <c:v>0.92708332999999998</c:v>
                </c:pt>
                <c:pt idx="1113">
                  <c:v>0.92791667</c:v>
                </c:pt>
                <c:pt idx="1114">
                  <c:v>0.92874999999999996</c:v>
                </c:pt>
                <c:pt idx="1115">
                  <c:v>0.92958333000000004</c:v>
                </c:pt>
                <c:pt idx="1116">
                  <c:v>0.93041666999999995</c:v>
                </c:pt>
                <c:pt idx="1117">
                  <c:v>0.93125000000000002</c:v>
                </c:pt>
                <c:pt idx="1118">
                  <c:v>0.93208332999999999</c:v>
                </c:pt>
                <c:pt idx="1119">
                  <c:v>0.93291667</c:v>
                </c:pt>
                <c:pt idx="1120">
                  <c:v>0.93374999999999997</c:v>
                </c:pt>
                <c:pt idx="1121">
                  <c:v>0.93458333000000005</c:v>
                </c:pt>
                <c:pt idx="1122">
                  <c:v>0.93541666999999995</c:v>
                </c:pt>
                <c:pt idx="1123">
                  <c:v>0.93625000000000003</c:v>
                </c:pt>
                <c:pt idx="1124">
                  <c:v>0.93708332999999999</c:v>
                </c:pt>
                <c:pt idx="1125">
                  <c:v>0.93791667000000001</c:v>
                </c:pt>
                <c:pt idx="1126">
                  <c:v>0.93874999999999997</c:v>
                </c:pt>
                <c:pt idx="1127">
                  <c:v>0.93958333000000005</c:v>
                </c:pt>
                <c:pt idx="1128">
                  <c:v>0.94041666999999995</c:v>
                </c:pt>
                <c:pt idx="1129">
                  <c:v>0.94125000000000003</c:v>
                </c:pt>
                <c:pt idx="1130">
                  <c:v>0.94208333</c:v>
                </c:pt>
                <c:pt idx="1131">
                  <c:v>0.94291667000000001</c:v>
                </c:pt>
                <c:pt idx="1132">
                  <c:v>0.94374999999999998</c:v>
                </c:pt>
                <c:pt idx="1133">
                  <c:v>0.94458333000000005</c:v>
                </c:pt>
                <c:pt idx="1134">
                  <c:v>0.94541666999999996</c:v>
                </c:pt>
                <c:pt idx="1135">
                  <c:v>0.94625000000000004</c:v>
                </c:pt>
                <c:pt idx="1136">
                  <c:v>0.94708333</c:v>
                </c:pt>
                <c:pt idx="1137">
                  <c:v>0.94791667000000002</c:v>
                </c:pt>
                <c:pt idx="1138">
                  <c:v>0.94874999999999998</c:v>
                </c:pt>
                <c:pt idx="1139">
                  <c:v>0.94958332999999995</c:v>
                </c:pt>
                <c:pt idx="1140">
                  <c:v>0.95041666999999996</c:v>
                </c:pt>
                <c:pt idx="1141">
                  <c:v>0.95125000000000004</c:v>
                </c:pt>
                <c:pt idx="1142">
                  <c:v>0.95208333000000001</c:v>
                </c:pt>
                <c:pt idx="1143">
                  <c:v>0.95291667000000002</c:v>
                </c:pt>
                <c:pt idx="1144">
                  <c:v>0.95374999999999999</c:v>
                </c:pt>
                <c:pt idx="1145">
                  <c:v>0.95458332999999995</c:v>
                </c:pt>
                <c:pt idx="1146">
                  <c:v>0.95541666999999997</c:v>
                </c:pt>
                <c:pt idx="1147">
                  <c:v>0.95625000000000004</c:v>
                </c:pt>
                <c:pt idx="1148">
                  <c:v>0.95708333000000001</c:v>
                </c:pt>
                <c:pt idx="1149">
                  <c:v>0.95791667000000003</c:v>
                </c:pt>
                <c:pt idx="1150">
                  <c:v>0.95874999999999999</c:v>
                </c:pt>
                <c:pt idx="1151">
                  <c:v>0.95958332999999996</c:v>
                </c:pt>
                <c:pt idx="1152">
                  <c:v>0.96041666999999997</c:v>
                </c:pt>
                <c:pt idx="1153">
                  <c:v>0.96125000000000005</c:v>
                </c:pt>
                <c:pt idx="1154">
                  <c:v>0.96208333000000001</c:v>
                </c:pt>
                <c:pt idx="1155">
                  <c:v>0.96291667000000003</c:v>
                </c:pt>
                <c:pt idx="1156">
                  <c:v>0.96375</c:v>
                </c:pt>
                <c:pt idx="1157">
                  <c:v>0.96458332999999996</c:v>
                </c:pt>
                <c:pt idx="1158">
                  <c:v>0.96541666999999998</c:v>
                </c:pt>
                <c:pt idx="1159">
                  <c:v>0.96625000000000005</c:v>
                </c:pt>
                <c:pt idx="1160">
                  <c:v>0.96708333000000002</c:v>
                </c:pt>
                <c:pt idx="1161">
                  <c:v>0.96791667000000003</c:v>
                </c:pt>
                <c:pt idx="1162">
                  <c:v>0.96875</c:v>
                </c:pt>
                <c:pt idx="1163">
                  <c:v>0.96958332999999997</c:v>
                </c:pt>
                <c:pt idx="1164">
                  <c:v>0.97041666999999998</c:v>
                </c:pt>
                <c:pt idx="1165">
                  <c:v>0.97124999999999995</c:v>
                </c:pt>
                <c:pt idx="1166">
                  <c:v>0.97208333000000002</c:v>
                </c:pt>
                <c:pt idx="1167">
                  <c:v>0.97291667000000004</c:v>
                </c:pt>
                <c:pt idx="1168">
                  <c:v>0.97375</c:v>
                </c:pt>
                <c:pt idx="1169">
                  <c:v>0.97458332999999997</c:v>
                </c:pt>
                <c:pt idx="1170">
                  <c:v>0.97541666999999999</c:v>
                </c:pt>
                <c:pt idx="1171">
                  <c:v>0.97624999999999995</c:v>
                </c:pt>
                <c:pt idx="1172">
                  <c:v>0.97708333000000003</c:v>
                </c:pt>
                <c:pt idx="1173">
                  <c:v>0.97791667000000004</c:v>
                </c:pt>
                <c:pt idx="1174">
                  <c:v>0.97875000000000001</c:v>
                </c:pt>
                <c:pt idx="1175">
                  <c:v>0.97958332999999997</c:v>
                </c:pt>
                <c:pt idx="1176">
                  <c:v>0.98041666999999999</c:v>
                </c:pt>
                <c:pt idx="1177">
                  <c:v>0.98124999999999996</c:v>
                </c:pt>
                <c:pt idx="1178">
                  <c:v>0.98208333000000003</c:v>
                </c:pt>
                <c:pt idx="1179">
                  <c:v>0.98291667000000005</c:v>
                </c:pt>
                <c:pt idx="1180">
                  <c:v>0.98375000000000001</c:v>
                </c:pt>
                <c:pt idx="1181">
                  <c:v>0.98458332999999998</c:v>
                </c:pt>
                <c:pt idx="1182">
                  <c:v>0.98541666999999999</c:v>
                </c:pt>
                <c:pt idx="1183">
                  <c:v>0.98624999999999996</c:v>
                </c:pt>
                <c:pt idx="1184">
                  <c:v>0.98708333000000004</c:v>
                </c:pt>
                <c:pt idx="1185">
                  <c:v>0.98791667000000005</c:v>
                </c:pt>
                <c:pt idx="1186">
                  <c:v>0.98875000000000002</c:v>
                </c:pt>
                <c:pt idx="1187">
                  <c:v>0.98958332999999998</c:v>
                </c:pt>
                <c:pt idx="1188">
                  <c:v>0.99041667</c:v>
                </c:pt>
                <c:pt idx="1189">
                  <c:v>0.99124999999999996</c:v>
                </c:pt>
                <c:pt idx="1190">
                  <c:v>0.99208333000000004</c:v>
                </c:pt>
                <c:pt idx="1191">
                  <c:v>0.99291666999999995</c:v>
                </c:pt>
                <c:pt idx="1192">
                  <c:v>0.99375000000000002</c:v>
                </c:pt>
                <c:pt idx="1193">
                  <c:v>0.99458332999999999</c:v>
                </c:pt>
                <c:pt idx="1194">
                  <c:v>0.99541667</c:v>
                </c:pt>
                <c:pt idx="1195">
                  <c:v>0.99624999999999997</c:v>
                </c:pt>
                <c:pt idx="1196">
                  <c:v>0.99708333000000005</c:v>
                </c:pt>
                <c:pt idx="1197">
                  <c:v>0.99791666999999995</c:v>
                </c:pt>
                <c:pt idx="1198">
                  <c:v>0.99875000000000003</c:v>
                </c:pt>
                <c:pt idx="1199">
                  <c:v>0.99958332999999999</c:v>
                </c:pt>
                <c:pt idx="1200">
                  <c:v>1.0004166699999999</c:v>
                </c:pt>
                <c:pt idx="1201">
                  <c:v>1.00125</c:v>
                </c:pt>
                <c:pt idx="1202">
                  <c:v>1.00208333</c:v>
                </c:pt>
                <c:pt idx="1203">
                  <c:v>1.0029166700000001</c:v>
                </c:pt>
                <c:pt idx="1204">
                  <c:v>1.0037499999999999</c:v>
                </c:pt>
                <c:pt idx="1205">
                  <c:v>1.00458333</c:v>
                </c:pt>
                <c:pt idx="1206">
                  <c:v>1.00541667</c:v>
                </c:pt>
                <c:pt idx="1207">
                  <c:v>1.0062500000000001</c:v>
                </c:pt>
                <c:pt idx="1208">
                  <c:v>1.0070833299999999</c:v>
                </c:pt>
                <c:pt idx="1209">
                  <c:v>1.00791667</c:v>
                </c:pt>
                <c:pt idx="1210">
                  <c:v>1.00875</c:v>
                </c:pt>
                <c:pt idx="1211">
                  <c:v>1.0095833299999999</c:v>
                </c:pt>
                <c:pt idx="1212">
                  <c:v>1.0104166699999999</c:v>
                </c:pt>
                <c:pt idx="1213">
                  <c:v>1.01125</c:v>
                </c:pt>
                <c:pt idx="1214">
                  <c:v>1.0120833300000001</c:v>
                </c:pt>
                <c:pt idx="1215">
                  <c:v>1.0129166700000001</c:v>
                </c:pt>
                <c:pt idx="1216">
                  <c:v>1.0137499999999999</c:v>
                </c:pt>
                <c:pt idx="1217">
                  <c:v>1.01458333</c:v>
                </c:pt>
                <c:pt idx="1218">
                  <c:v>1.01541667</c:v>
                </c:pt>
                <c:pt idx="1219">
                  <c:v>1.0162500000000001</c:v>
                </c:pt>
                <c:pt idx="1220">
                  <c:v>1.01708333</c:v>
                </c:pt>
                <c:pt idx="1221">
                  <c:v>1.01791667</c:v>
                </c:pt>
                <c:pt idx="1222">
                  <c:v>1.01875</c:v>
                </c:pt>
                <c:pt idx="1223">
                  <c:v>1.0195833299999999</c:v>
                </c:pt>
                <c:pt idx="1224">
                  <c:v>1.0204166699999999</c:v>
                </c:pt>
                <c:pt idx="1225">
                  <c:v>1.02125</c:v>
                </c:pt>
                <c:pt idx="1226">
                  <c:v>1.0220833300000001</c:v>
                </c:pt>
                <c:pt idx="1227">
                  <c:v>1.0229166700000001</c:v>
                </c:pt>
                <c:pt idx="1228">
                  <c:v>1.0237499999999999</c:v>
                </c:pt>
                <c:pt idx="1229">
                  <c:v>1.02458333</c:v>
                </c:pt>
                <c:pt idx="1230">
                  <c:v>1.02541667</c:v>
                </c:pt>
                <c:pt idx="1231">
                  <c:v>1.0262500000000001</c:v>
                </c:pt>
                <c:pt idx="1232">
                  <c:v>1.02708333</c:v>
                </c:pt>
                <c:pt idx="1233">
                  <c:v>1.02791667</c:v>
                </c:pt>
                <c:pt idx="1234">
                  <c:v>1.0287500000000001</c:v>
                </c:pt>
                <c:pt idx="1235">
                  <c:v>1.0295833299999999</c:v>
                </c:pt>
                <c:pt idx="1236">
                  <c:v>1.0304166699999999</c:v>
                </c:pt>
                <c:pt idx="1237">
                  <c:v>1.03125</c:v>
                </c:pt>
                <c:pt idx="1238">
                  <c:v>1.0320833300000001</c:v>
                </c:pt>
                <c:pt idx="1239">
                  <c:v>1.0329166700000001</c:v>
                </c:pt>
                <c:pt idx="1240">
                  <c:v>1.0337499999999999</c:v>
                </c:pt>
                <c:pt idx="1241">
                  <c:v>1.03458333</c:v>
                </c:pt>
                <c:pt idx="1242">
                  <c:v>1.03541667</c:v>
                </c:pt>
                <c:pt idx="1243">
                  <c:v>1.0362499999999999</c:v>
                </c:pt>
                <c:pt idx="1244">
                  <c:v>1.03708333</c:v>
                </c:pt>
                <c:pt idx="1245">
                  <c:v>1.03791667</c:v>
                </c:pt>
                <c:pt idx="1246">
                  <c:v>1.0387500000000001</c:v>
                </c:pt>
                <c:pt idx="1247">
                  <c:v>1.0395833299999999</c:v>
                </c:pt>
                <c:pt idx="1248">
                  <c:v>1.0404166699999999</c:v>
                </c:pt>
                <c:pt idx="1249">
                  <c:v>1.04125</c:v>
                </c:pt>
                <c:pt idx="1250">
                  <c:v>1.0420833300000001</c:v>
                </c:pt>
                <c:pt idx="1251">
                  <c:v>1.0429166700000001</c:v>
                </c:pt>
                <c:pt idx="1252">
                  <c:v>1.04375</c:v>
                </c:pt>
                <c:pt idx="1253">
                  <c:v>1.04458333</c:v>
                </c:pt>
                <c:pt idx="1254">
                  <c:v>1.04541667</c:v>
                </c:pt>
                <c:pt idx="1255">
                  <c:v>1.0462499999999999</c:v>
                </c:pt>
                <c:pt idx="1256">
                  <c:v>1.04708333</c:v>
                </c:pt>
                <c:pt idx="1257">
                  <c:v>1.04791667</c:v>
                </c:pt>
                <c:pt idx="1258">
                  <c:v>1.0487500000000001</c:v>
                </c:pt>
                <c:pt idx="1259">
                  <c:v>1.0495833299999999</c:v>
                </c:pt>
                <c:pt idx="1260">
                  <c:v>1.0504166699999999</c:v>
                </c:pt>
                <c:pt idx="1261">
                  <c:v>1.05125</c:v>
                </c:pt>
                <c:pt idx="1262">
                  <c:v>1.0520833300000001</c:v>
                </c:pt>
                <c:pt idx="1263">
                  <c:v>1.0529166700000001</c:v>
                </c:pt>
                <c:pt idx="1264">
                  <c:v>1.05375</c:v>
                </c:pt>
                <c:pt idx="1265">
                  <c:v>1.05458333</c:v>
                </c:pt>
                <c:pt idx="1266">
                  <c:v>1.0554166700000001</c:v>
                </c:pt>
                <c:pt idx="1267">
                  <c:v>1.0562499999999999</c:v>
                </c:pt>
                <c:pt idx="1268">
                  <c:v>1.05708333</c:v>
                </c:pt>
                <c:pt idx="1269">
                  <c:v>1.05791667</c:v>
                </c:pt>
                <c:pt idx="1270">
                  <c:v>1.0587500000000001</c:v>
                </c:pt>
                <c:pt idx="1271">
                  <c:v>1.0595833299999999</c:v>
                </c:pt>
                <c:pt idx="1272">
                  <c:v>1.06041667</c:v>
                </c:pt>
                <c:pt idx="1273">
                  <c:v>1.06125</c:v>
                </c:pt>
                <c:pt idx="1274">
                  <c:v>1.0620833300000001</c:v>
                </c:pt>
                <c:pt idx="1275">
                  <c:v>1.0629166699999999</c:v>
                </c:pt>
                <c:pt idx="1276">
                  <c:v>1.06375</c:v>
                </c:pt>
                <c:pt idx="1277">
                  <c:v>1.06458333</c:v>
                </c:pt>
                <c:pt idx="1278">
                  <c:v>1.0654166700000001</c:v>
                </c:pt>
                <c:pt idx="1279">
                  <c:v>1.0662499999999999</c:v>
                </c:pt>
                <c:pt idx="1280">
                  <c:v>1.06708333</c:v>
                </c:pt>
                <c:pt idx="1281">
                  <c:v>1.06791667</c:v>
                </c:pt>
                <c:pt idx="1282">
                  <c:v>1.0687500000000001</c:v>
                </c:pt>
                <c:pt idx="1283">
                  <c:v>1.0695833299999999</c:v>
                </c:pt>
                <c:pt idx="1284">
                  <c:v>1.07041667</c:v>
                </c:pt>
                <c:pt idx="1285">
                  <c:v>1.07125</c:v>
                </c:pt>
                <c:pt idx="1286">
                  <c:v>1.0720833299999999</c:v>
                </c:pt>
                <c:pt idx="1287">
                  <c:v>1.0729166699999999</c:v>
                </c:pt>
                <c:pt idx="1288">
                  <c:v>1.07375</c:v>
                </c:pt>
                <c:pt idx="1289">
                  <c:v>1.0745833300000001</c:v>
                </c:pt>
                <c:pt idx="1290">
                  <c:v>1.0754166700000001</c:v>
                </c:pt>
                <c:pt idx="1291">
                  <c:v>1.0762499999999999</c:v>
                </c:pt>
                <c:pt idx="1292">
                  <c:v>1.07708333</c:v>
                </c:pt>
                <c:pt idx="1293">
                  <c:v>1.07791667</c:v>
                </c:pt>
                <c:pt idx="1294">
                  <c:v>1.0787500000000001</c:v>
                </c:pt>
                <c:pt idx="1295">
                  <c:v>1.07958333</c:v>
                </c:pt>
                <c:pt idx="1296">
                  <c:v>1.08041667</c:v>
                </c:pt>
                <c:pt idx="1297">
                  <c:v>1.08125</c:v>
                </c:pt>
                <c:pt idx="1298">
                  <c:v>1.0820833299999999</c:v>
                </c:pt>
                <c:pt idx="1299">
                  <c:v>1.0829166699999999</c:v>
                </c:pt>
                <c:pt idx="1300">
                  <c:v>1.08375</c:v>
                </c:pt>
                <c:pt idx="1301">
                  <c:v>1.0845833300000001</c:v>
                </c:pt>
                <c:pt idx="1302">
                  <c:v>1.0854166700000001</c:v>
                </c:pt>
                <c:pt idx="1303">
                  <c:v>1.0862499999999999</c:v>
                </c:pt>
                <c:pt idx="1304">
                  <c:v>1.08708333</c:v>
                </c:pt>
                <c:pt idx="1305">
                  <c:v>1.08791667</c:v>
                </c:pt>
                <c:pt idx="1306">
                  <c:v>1.0887500000000001</c:v>
                </c:pt>
                <c:pt idx="1307">
                  <c:v>1.08958333</c:v>
                </c:pt>
                <c:pt idx="1308">
                  <c:v>1.09041667</c:v>
                </c:pt>
                <c:pt idx="1309">
                  <c:v>1.0912500000000001</c:v>
                </c:pt>
                <c:pt idx="1310">
                  <c:v>1.0920833299999999</c:v>
                </c:pt>
                <c:pt idx="1311">
                  <c:v>1.0929166699999999</c:v>
                </c:pt>
                <c:pt idx="1312">
                  <c:v>1.09375</c:v>
                </c:pt>
                <c:pt idx="1313">
                  <c:v>1.0945833300000001</c:v>
                </c:pt>
                <c:pt idx="1314">
                  <c:v>1.0954166700000001</c:v>
                </c:pt>
                <c:pt idx="1315">
                  <c:v>1.0962499999999999</c:v>
                </c:pt>
                <c:pt idx="1316">
                  <c:v>1.09708333</c:v>
                </c:pt>
                <c:pt idx="1317">
                  <c:v>1.09791667</c:v>
                </c:pt>
                <c:pt idx="1318">
                  <c:v>1.0987499999999999</c:v>
                </c:pt>
                <c:pt idx="1319">
                  <c:v>1.09958333</c:v>
                </c:pt>
                <c:pt idx="1320">
                  <c:v>1.10041667</c:v>
                </c:pt>
                <c:pt idx="1321">
                  <c:v>1.1012500000000001</c:v>
                </c:pt>
                <c:pt idx="1322">
                  <c:v>1.1020833299999999</c:v>
                </c:pt>
                <c:pt idx="1323">
                  <c:v>1.1029166699999999</c:v>
                </c:pt>
                <c:pt idx="1324">
                  <c:v>1.10375</c:v>
                </c:pt>
                <c:pt idx="1325">
                  <c:v>1.1045833300000001</c:v>
                </c:pt>
                <c:pt idx="1326">
                  <c:v>1.1054166700000001</c:v>
                </c:pt>
                <c:pt idx="1327">
                  <c:v>1.10625</c:v>
                </c:pt>
                <c:pt idx="1328">
                  <c:v>1.10708333</c:v>
                </c:pt>
                <c:pt idx="1329">
                  <c:v>1.10791667</c:v>
                </c:pt>
                <c:pt idx="1330">
                  <c:v>1.1087499999999999</c:v>
                </c:pt>
                <c:pt idx="1331">
                  <c:v>1.10958333</c:v>
                </c:pt>
                <c:pt idx="1332">
                  <c:v>1.11041667</c:v>
                </c:pt>
                <c:pt idx="1333">
                  <c:v>1.1112500000000001</c:v>
                </c:pt>
                <c:pt idx="1334">
                  <c:v>1.1120833299999999</c:v>
                </c:pt>
                <c:pt idx="1335">
                  <c:v>1.1129166699999999</c:v>
                </c:pt>
                <c:pt idx="1336">
                  <c:v>1.11375</c:v>
                </c:pt>
                <c:pt idx="1337">
                  <c:v>1.1145833300000001</c:v>
                </c:pt>
                <c:pt idx="1338">
                  <c:v>1.1154166700000001</c:v>
                </c:pt>
                <c:pt idx="1339">
                  <c:v>1.11625</c:v>
                </c:pt>
                <c:pt idx="1340">
                  <c:v>1.11708333</c:v>
                </c:pt>
                <c:pt idx="1341">
                  <c:v>1.1179166700000001</c:v>
                </c:pt>
                <c:pt idx="1342">
                  <c:v>1.1187499999999999</c:v>
                </c:pt>
                <c:pt idx="1343">
                  <c:v>1.11958333</c:v>
                </c:pt>
                <c:pt idx="1344">
                  <c:v>1.12041667</c:v>
                </c:pt>
                <c:pt idx="1345">
                  <c:v>1.1212500000000001</c:v>
                </c:pt>
                <c:pt idx="1346">
                  <c:v>1.1220833299999999</c:v>
                </c:pt>
                <c:pt idx="1347">
                  <c:v>1.12291667</c:v>
                </c:pt>
                <c:pt idx="1348">
                  <c:v>1.12375</c:v>
                </c:pt>
                <c:pt idx="1349">
                  <c:v>1.1245833300000001</c:v>
                </c:pt>
                <c:pt idx="1350">
                  <c:v>1.1254166699999999</c:v>
                </c:pt>
                <c:pt idx="1351">
                  <c:v>1.12625</c:v>
                </c:pt>
                <c:pt idx="1352">
                  <c:v>1.12708333</c:v>
                </c:pt>
                <c:pt idx="1353">
                  <c:v>1.1279166700000001</c:v>
                </c:pt>
                <c:pt idx="1354">
                  <c:v>1.1287499999999999</c:v>
                </c:pt>
                <c:pt idx="1355">
                  <c:v>1.12958333</c:v>
                </c:pt>
                <c:pt idx="1356">
                  <c:v>1.13041667</c:v>
                </c:pt>
                <c:pt idx="1357">
                  <c:v>1.1312500000000001</c:v>
                </c:pt>
                <c:pt idx="1358">
                  <c:v>1.1320833299999999</c:v>
                </c:pt>
                <c:pt idx="1359">
                  <c:v>1.13291667</c:v>
                </c:pt>
                <c:pt idx="1360">
                  <c:v>1.13375</c:v>
                </c:pt>
                <c:pt idx="1361">
                  <c:v>1.1345833299999999</c:v>
                </c:pt>
                <c:pt idx="1362">
                  <c:v>1.1354166699999999</c:v>
                </c:pt>
                <c:pt idx="1363">
                  <c:v>1.13625</c:v>
                </c:pt>
                <c:pt idx="1364">
                  <c:v>1.1370833300000001</c:v>
                </c:pt>
                <c:pt idx="1365">
                  <c:v>1.1379166700000001</c:v>
                </c:pt>
                <c:pt idx="1366">
                  <c:v>1.1387499999999999</c:v>
                </c:pt>
                <c:pt idx="1367">
                  <c:v>1.13958333</c:v>
                </c:pt>
                <c:pt idx="1368">
                  <c:v>1.14041667</c:v>
                </c:pt>
                <c:pt idx="1369">
                  <c:v>1.1412500000000001</c:v>
                </c:pt>
                <c:pt idx="1370">
                  <c:v>1.14208333</c:v>
                </c:pt>
                <c:pt idx="1371">
                  <c:v>1.14291667</c:v>
                </c:pt>
                <c:pt idx="1372">
                  <c:v>1.14375</c:v>
                </c:pt>
                <c:pt idx="1373">
                  <c:v>1.1445833299999999</c:v>
                </c:pt>
                <c:pt idx="1374">
                  <c:v>1.1454166699999999</c:v>
                </c:pt>
                <c:pt idx="1375">
                  <c:v>1.14625</c:v>
                </c:pt>
                <c:pt idx="1376">
                  <c:v>1.1470833300000001</c:v>
                </c:pt>
                <c:pt idx="1377">
                  <c:v>1.1479166700000001</c:v>
                </c:pt>
                <c:pt idx="1378">
                  <c:v>1.1487499999999999</c:v>
                </c:pt>
                <c:pt idx="1379">
                  <c:v>1.14958333</c:v>
                </c:pt>
                <c:pt idx="1380">
                  <c:v>1.15041667</c:v>
                </c:pt>
                <c:pt idx="1381">
                  <c:v>1.1512500000000001</c:v>
                </c:pt>
                <c:pt idx="1382">
                  <c:v>1.15208333</c:v>
                </c:pt>
                <c:pt idx="1383">
                  <c:v>1.15291667</c:v>
                </c:pt>
                <c:pt idx="1384">
                  <c:v>1.1537500000000001</c:v>
                </c:pt>
                <c:pt idx="1385">
                  <c:v>1.1545833299999999</c:v>
                </c:pt>
                <c:pt idx="1386">
                  <c:v>1.1554166699999999</c:v>
                </c:pt>
                <c:pt idx="1387">
                  <c:v>1.15625</c:v>
                </c:pt>
                <c:pt idx="1388">
                  <c:v>1.1570833300000001</c:v>
                </c:pt>
                <c:pt idx="1389">
                  <c:v>1.1579166700000001</c:v>
                </c:pt>
                <c:pt idx="1390">
                  <c:v>1.1587499999999999</c:v>
                </c:pt>
                <c:pt idx="1391">
                  <c:v>1.15958333</c:v>
                </c:pt>
                <c:pt idx="1392">
                  <c:v>1.16041667</c:v>
                </c:pt>
                <c:pt idx="1393">
                  <c:v>1.1612499999999999</c:v>
                </c:pt>
                <c:pt idx="1394">
                  <c:v>1.16208333</c:v>
                </c:pt>
                <c:pt idx="1395">
                  <c:v>1.16291667</c:v>
                </c:pt>
                <c:pt idx="1396">
                  <c:v>1.1637500000000001</c:v>
                </c:pt>
                <c:pt idx="1397">
                  <c:v>1.1645833299999999</c:v>
                </c:pt>
                <c:pt idx="1398">
                  <c:v>1.1654166699999999</c:v>
                </c:pt>
                <c:pt idx="1399">
                  <c:v>1.16625</c:v>
                </c:pt>
                <c:pt idx="1400">
                  <c:v>1.1670833300000001</c:v>
                </c:pt>
                <c:pt idx="1401">
                  <c:v>1.1679166700000001</c:v>
                </c:pt>
                <c:pt idx="1402">
                  <c:v>1.16875</c:v>
                </c:pt>
                <c:pt idx="1403">
                  <c:v>1.16958333</c:v>
                </c:pt>
                <c:pt idx="1404">
                  <c:v>1.17041667</c:v>
                </c:pt>
                <c:pt idx="1405">
                  <c:v>1.1712499999999999</c:v>
                </c:pt>
                <c:pt idx="1406">
                  <c:v>1.17208333</c:v>
                </c:pt>
                <c:pt idx="1407">
                  <c:v>1.17291667</c:v>
                </c:pt>
                <c:pt idx="1408">
                  <c:v>1.1737500000000001</c:v>
                </c:pt>
                <c:pt idx="1409">
                  <c:v>1.1745833299999999</c:v>
                </c:pt>
                <c:pt idx="1410">
                  <c:v>1.1754166699999999</c:v>
                </c:pt>
                <c:pt idx="1411">
                  <c:v>1.17625</c:v>
                </c:pt>
                <c:pt idx="1412">
                  <c:v>1.1770833300000001</c:v>
                </c:pt>
                <c:pt idx="1413">
                  <c:v>1.1779166700000001</c:v>
                </c:pt>
                <c:pt idx="1414">
                  <c:v>1.17875</c:v>
                </c:pt>
                <c:pt idx="1415">
                  <c:v>1.17958333</c:v>
                </c:pt>
                <c:pt idx="1416">
                  <c:v>1.1804166700000001</c:v>
                </c:pt>
                <c:pt idx="1417">
                  <c:v>1.1812499999999999</c:v>
                </c:pt>
                <c:pt idx="1418">
                  <c:v>1.18208333</c:v>
                </c:pt>
                <c:pt idx="1419">
                  <c:v>1.18291667</c:v>
                </c:pt>
                <c:pt idx="1420">
                  <c:v>1.1837500000000001</c:v>
                </c:pt>
                <c:pt idx="1421">
                  <c:v>1.1845833299999999</c:v>
                </c:pt>
                <c:pt idx="1422">
                  <c:v>1.18541667</c:v>
                </c:pt>
                <c:pt idx="1423">
                  <c:v>1.18625</c:v>
                </c:pt>
                <c:pt idx="1424">
                  <c:v>1.1870833300000001</c:v>
                </c:pt>
                <c:pt idx="1425">
                  <c:v>1.1879166699999999</c:v>
                </c:pt>
                <c:pt idx="1426">
                  <c:v>1.18875</c:v>
                </c:pt>
                <c:pt idx="1427">
                  <c:v>1.18958333</c:v>
                </c:pt>
                <c:pt idx="1428">
                  <c:v>1.1904166700000001</c:v>
                </c:pt>
                <c:pt idx="1429">
                  <c:v>1.1912499999999999</c:v>
                </c:pt>
                <c:pt idx="1430">
                  <c:v>1.19208333</c:v>
                </c:pt>
                <c:pt idx="1431">
                  <c:v>1.19291667</c:v>
                </c:pt>
                <c:pt idx="1432">
                  <c:v>1.1937500000000001</c:v>
                </c:pt>
                <c:pt idx="1433">
                  <c:v>1.1945833299999999</c:v>
                </c:pt>
                <c:pt idx="1434">
                  <c:v>1.19541667</c:v>
                </c:pt>
                <c:pt idx="1435">
                  <c:v>1.19625</c:v>
                </c:pt>
                <c:pt idx="1436">
                  <c:v>1.1970833299999999</c:v>
                </c:pt>
                <c:pt idx="1437">
                  <c:v>1.1979166699999999</c:v>
                </c:pt>
                <c:pt idx="1438">
                  <c:v>1.19875</c:v>
                </c:pt>
                <c:pt idx="1439">
                  <c:v>1.1995833300000001</c:v>
                </c:pt>
                <c:pt idx="1440">
                  <c:v>1.2004166700000001</c:v>
                </c:pt>
                <c:pt idx="1441">
                  <c:v>1.2012499999999999</c:v>
                </c:pt>
                <c:pt idx="1442">
                  <c:v>1.20208333</c:v>
                </c:pt>
                <c:pt idx="1443">
                  <c:v>1.20291667</c:v>
                </c:pt>
                <c:pt idx="1444">
                  <c:v>1.2037500000000001</c:v>
                </c:pt>
                <c:pt idx="1445">
                  <c:v>1.20458333</c:v>
                </c:pt>
                <c:pt idx="1446">
                  <c:v>1.20541667</c:v>
                </c:pt>
                <c:pt idx="1447">
                  <c:v>1.20625</c:v>
                </c:pt>
                <c:pt idx="1448">
                  <c:v>1.2070833299999999</c:v>
                </c:pt>
                <c:pt idx="1449">
                  <c:v>1.2079166699999999</c:v>
                </c:pt>
                <c:pt idx="1450">
                  <c:v>1.20875</c:v>
                </c:pt>
                <c:pt idx="1451">
                  <c:v>1.2095833300000001</c:v>
                </c:pt>
                <c:pt idx="1452">
                  <c:v>1.2104166700000001</c:v>
                </c:pt>
                <c:pt idx="1453">
                  <c:v>1.2112499999999999</c:v>
                </c:pt>
                <c:pt idx="1454">
                  <c:v>1.21208333</c:v>
                </c:pt>
                <c:pt idx="1455">
                  <c:v>1.21291667</c:v>
                </c:pt>
                <c:pt idx="1456">
                  <c:v>1.2137500000000001</c:v>
                </c:pt>
                <c:pt idx="1457">
                  <c:v>1.21458333</c:v>
                </c:pt>
                <c:pt idx="1458">
                  <c:v>1.21541667</c:v>
                </c:pt>
                <c:pt idx="1459">
                  <c:v>1.2162500000000001</c:v>
                </c:pt>
                <c:pt idx="1460">
                  <c:v>1.2170833299999999</c:v>
                </c:pt>
                <c:pt idx="1461">
                  <c:v>1.2179166699999999</c:v>
                </c:pt>
                <c:pt idx="1462">
                  <c:v>1.21875</c:v>
                </c:pt>
                <c:pt idx="1463">
                  <c:v>1.2195833300000001</c:v>
                </c:pt>
                <c:pt idx="1464">
                  <c:v>1.2204166700000001</c:v>
                </c:pt>
                <c:pt idx="1465">
                  <c:v>1.2212499999999999</c:v>
                </c:pt>
                <c:pt idx="1466">
                  <c:v>1.22208333</c:v>
                </c:pt>
                <c:pt idx="1467">
                  <c:v>1.22291667</c:v>
                </c:pt>
                <c:pt idx="1468">
                  <c:v>1.2237499999999999</c:v>
                </c:pt>
                <c:pt idx="1469">
                  <c:v>1.22458333</c:v>
                </c:pt>
                <c:pt idx="1470">
                  <c:v>1.22541667</c:v>
                </c:pt>
                <c:pt idx="1471">
                  <c:v>1.2262500000000001</c:v>
                </c:pt>
                <c:pt idx="1472">
                  <c:v>1.2270833299999999</c:v>
                </c:pt>
                <c:pt idx="1473">
                  <c:v>1.2279166699999999</c:v>
                </c:pt>
                <c:pt idx="1474">
                  <c:v>1.22875</c:v>
                </c:pt>
                <c:pt idx="1475">
                  <c:v>1.2295833300000001</c:v>
                </c:pt>
                <c:pt idx="1476">
                  <c:v>1.2304166700000001</c:v>
                </c:pt>
                <c:pt idx="1477">
                  <c:v>1.23125</c:v>
                </c:pt>
                <c:pt idx="1478">
                  <c:v>1.23208333</c:v>
                </c:pt>
                <c:pt idx="1479">
                  <c:v>1.23291667</c:v>
                </c:pt>
                <c:pt idx="1480">
                  <c:v>1.2337499999999999</c:v>
                </c:pt>
                <c:pt idx="1481">
                  <c:v>1.23458333</c:v>
                </c:pt>
                <c:pt idx="1482">
                  <c:v>1.23541667</c:v>
                </c:pt>
                <c:pt idx="1483">
                  <c:v>1.2362500000000001</c:v>
                </c:pt>
                <c:pt idx="1484">
                  <c:v>1.2370833299999999</c:v>
                </c:pt>
                <c:pt idx="1485">
                  <c:v>1.2379166699999999</c:v>
                </c:pt>
                <c:pt idx="1486">
                  <c:v>1.23875</c:v>
                </c:pt>
                <c:pt idx="1487">
                  <c:v>1.2395833300000001</c:v>
                </c:pt>
                <c:pt idx="1488">
                  <c:v>1.2404166700000001</c:v>
                </c:pt>
                <c:pt idx="1489">
                  <c:v>1.24125</c:v>
                </c:pt>
                <c:pt idx="1490">
                  <c:v>1.24208333</c:v>
                </c:pt>
                <c:pt idx="1491">
                  <c:v>1.2429166700000001</c:v>
                </c:pt>
                <c:pt idx="1492">
                  <c:v>1.2437499999999999</c:v>
                </c:pt>
                <c:pt idx="1493">
                  <c:v>1.24458333</c:v>
                </c:pt>
                <c:pt idx="1494">
                  <c:v>1.24541667</c:v>
                </c:pt>
                <c:pt idx="1495">
                  <c:v>1.2462500000000001</c:v>
                </c:pt>
                <c:pt idx="1496">
                  <c:v>1.2470833299999999</c:v>
                </c:pt>
                <c:pt idx="1497">
                  <c:v>1.24791667</c:v>
                </c:pt>
                <c:pt idx="1498">
                  <c:v>1.24875</c:v>
                </c:pt>
                <c:pt idx="1499">
                  <c:v>1.2495833300000001</c:v>
                </c:pt>
                <c:pt idx="1500">
                  <c:v>1.2504166699999999</c:v>
                </c:pt>
                <c:pt idx="1501">
                  <c:v>1.25125</c:v>
                </c:pt>
                <c:pt idx="1502">
                  <c:v>1.25208333</c:v>
                </c:pt>
                <c:pt idx="1503">
                  <c:v>1.2529166700000001</c:v>
                </c:pt>
                <c:pt idx="1504">
                  <c:v>1.2537499999999999</c:v>
                </c:pt>
                <c:pt idx="1505">
                  <c:v>1.25458333</c:v>
                </c:pt>
                <c:pt idx="1506">
                  <c:v>1.25541667</c:v>
                </c:pt>
                <c:pt idx="1507">
                  <c:v>1.2562500000000001</c:v>
                </c:pt>
                <c:pt idx="1508">
                  <c:v>1.2570833299999999</c:v>
                </c:pt>
                <c:pt idx="1509">
                  <c:v>1.25791667</c:v>
                </c:pt>
                <c:pt idx="1510">
                  <c:v>1.25875</c:v>
                </c:pt>
                <c:pt idx="1511">
                  <c:v>1.2595833299999999</c:v>
                </c:pt>
                <c:pt idx="1512">
                  <c:v>1.2604166699999999</c:v>
                </c:pt>
                <c:pt idx="1513">
                  <c:v>1.26125</c:v>
                </c:pt>
                <c:pt idx="1514">
                  <c:v>1.2620833300000001</c:v>
                </c:pt>
                <c:pt idx="1515">
                  <c:v>1.2629166700000001</c:v>
                </c:pt>
                <c:pt idx="1516">
                  <c:v>1.2637499999999999</c:v>
                </c:pt>
                <c:pt idx="1517">
                  <c:v>1.26458333</c:v>
                </c:pt>
                <c:pt idx="1518">
                  <c:v>1.26541667</c:v>
                </c:pt>
                <c:pt idx="1519">
                  <c:v>1.2662500000000001</c:v>
                </c:pt>
                <c:pt idx="1520">
                  <c:v>1.26708333</c:v>
                </c:pt>
                <c:pt idx="1521">
                  <c:v>1.26791667</c:v>
                </c:pt>
                <c:pt idx="1522">
                  <c:v>1.26875</c:v>
                </c:pt>
                <c:pt idx="1523">
                  <c:v>1.2695833299999999</c:v>
                </c:pt>
                <c:pt idx="1524">
                  <c:v>1.2704166699999999</c:v>
                </c:pt>
                <c:pt idx="1525">
                  <c:v>1.27125</c:v>
                </c:pt>
                <c:pt idx="1526">
                  <c:v>1.2720833300000001</c:v>
                </c:pt>
                <c:pt idx="1527">
                  <c:v>1.2729166700000001</c:v>
                </c:pt>
                <c:pt idx="1528">
                  <c:v>1.2737499999999999</c:v>
                </c:pt>
                <c:pt idx="1529">
                  <c:v>1.27458333</c:v>
                </c:pt>
                <c:pt idx="1530">
                  <c:v>1.27541667</c:v>
                </c:pt>
                <c:pt idx="1531">
                  <c:v>1.2762500000000001</c:v>
                </c:pt>
                <c:pt idx="1532">
                  <c:v>1.27708333</c:v>
                </c:pt>
                <c:pt idx="1533">
                  <c:v>1.27791667</c:v>
                </c:pt>
                <c:pt idx="1534">
                  <c:v>1.2787500000000001</c:v>
                </c:pt>
                <c:pt idx="1535">
                  <c:v>1.2795833299999999</c:v>
                </c:pt>
                <c:pt idx="1536">
                  <c:v>1.2804166699999999</c:v>
                </c:pt>
                <c:pt idx="1537">
                  <c:v>1.28125</c:v>
                </c:pt>
                <c:pt idx="1538">
                  <c:v>1.2820833300000001</c:v>
                </c:pt>
                <c:pt idx="1539">
                  <c:v>1.2829166700000001</c:v>
                </c:pt>
                <c:pt idx="1540">
                  <c:v>1.2837499999999999</c:v>
                </c:pt>
                <c:pt idx="1541">
                  <c:v>1.28458333</c:v>
                </c:pt>
                <c:pt idx="1542">
                  <c:v>1.28541667</c:v>
                </c:pt>
                <c:pt idx="1543">
                  <c:v>1.2862499999999999</c:v>
                </c:pt>
                <c:pt idx="1544">
                  <c:v>1.28708333</c:v>
                </c:pt>
                <c:pt idx="1545">
                  <c:v>1.28791667</c:v>
                </c:pt>
                <c:pt idx="1546">
                  <c:v>1.2887500000000001</c:v>
                </c:pt>
                <c:pt idx="1547">
                  <c:v>1.2895833299999999</c:v>
                </c:pt>
                <c:pt idx="1548">
                  <c:v>1.2904166699999999</c:v>
                </c:pt>
                <c:pt idx="1549">
                  <c:v>1.29125</c:v>
                </c:pt>
                <c:pt idx="1550">
                  <c:v>1.2920833300000001</c:v>
                </c:pt>
                <c:pt idx="1551">
                  <c:v>1.2929166700000001</c:v>
                </c:pt>
                <c:pt idx="1552">
                  <c:v>1.29375</c:v>
                </c:pt>
                <c:pt idx="1553">
                  <c:v>1.29458333</c:v>
                </c:pt>
                <c:pt idx="1554">
                  <c:v>1.29541667</c:v>
                </c:pt>
                <c:pt idx="1555">
                  <c:v>1.2962499999999999</c:v>
                </c:pt>
                <c:pt idx="1556">
                  <c:v>1.29708333</c:v>
                </c:pt>
                <c:pt idx="1557">
                  <c:v>1.29791667</c:v>
                </c:pt>
                <c:pt idx="1558">
                  <c:v>1.2987500000000001</c:v>
                </c:pt>
                <c:pt idx="1559">
                  <c:v>1.2995833299999999</c:v>
                </c:pt>
                <c:pt idx="1560">
                  <c:v>1.3004166699999999</c:v>
                </c:pt>
                <c:pt idx="1561">
                  <c:v>1.30125</c:v>
                </c:pt>
                <c:pt idx="1562">
                  <c:v>1.3020833300000001</c:v>
                </c:pt>
                <c:pt idx="1563">
                  <c:v>1.3029166700000001</c:v>
                </c:pt>
                <c:pt idx="1564">
                  <c:v>1.30375</c:v>
                </c:pt>
                <c:pt idx="1565">
                  <c:v>1.30458333</c:v>
                </c:pt>
                <c:pt idx="1566">
                  <c:v>1.3054166700000001</c:v>
                </c:pt>
                <c:pt idx="1567">
                  <c:v>1.3062499999999999</c:v>
                </c:pt>
                <c:pt idx="1568">
                  <c:v>1.30708333</c:v>
                </c:pt>
                <c:pt idx="1569">
                  <c:v>1.30791667</c:v>
                </c:pt>
                <c:pt idx="1570">
                  <c:v>1.3087500000000001</c:v>
                </c:pt>
                <c:pt idx="1571">
                  <c:v>1.3095833299999999</c:v>
                </c:pt>
                <c:pt idx="1572">
                  <c:v>1.31041667</c:v>
                </c:pt>
                <c:pt idx="1573">
                  <c:v>1.31125</c:v>
                </c:pt>
                <c:pt idx="1574">
                  <c:v>1.3120833300000001</c:v>
                </c:pt>
                <c:pt idx="1575">
                  <c:v>1.3129166699999999</c:v>
                </c:pt>
                <c:pt idx="1576">
                  <c:v>1.31375</c:v>
                </c:pt>
                <c:pt idx="1577">
                  <c:v>1.31458333</c:v>
                </c:pt>
                <c:pt idx="1578">
                  <c:v>1.3154166700000001</c:v>
                </c:pt>
                <c:pt idx="1579">
                  <c:v>1.3162499999999999</c:v>
                </c:pt>
                <c:pt idx="1580">
                  <c:v>1.31708333</c:v>
                </c:pt>
                <c:pt idx="1581">
                  <c:v>1.31791667</c:v>
                </c:pt>
                <c:pt idx="1582">
                  <c:v>1.3187500000000001</c:v>
                </c:pt>
                <c:pt idx="1583">
                  <c:v>1.3195833299999999</c:v>
                </c:pt>
                <c:pt idx="1584">
                  <c:v>1.32041667</c:v>
                </c:pt>
                <c:pt idx="1585">
                  <c:v>1.32125</c:v>
                </c:pt>
                <c:pt idx="1586">
                  <c:v>1.3220833299999999</c:v>
                </c:pt>
                <c:pt idx="1587">
                  <c:v>1.3229166699999999</c:v>
                </c:pt>
                <c:pt idx="1588">
                  <c:v>1.32375</c:v>
                </c:pt>
                <c:pt idx="1589">
                  <c:v>1.3245833300000001</c:v>
                </c:pt>
                <c:pt idx="1590">
                  <c:v>1.3254166700000001</c:v>
                </c:pt>
                <c:pt idx="1591">
                  <c:v>1.3262499999999999</c:v>
                </c:pt>
                <c:pt idx="1592">
                  <c:v>1.32708333</c:v>
                </c:pt>
                <c:pt idx="1593">
                  <c:v>1.32791667</c:v>
                </c:pt>
                <c:pt idx="1594">
                  <c:v>1.3287500000000001</c:v>
                </c:pt>
                <c:pt idx="1595">
                  <c:v>1.32958333</c:v>
                </c:pt>
                <c:pt idx="1596">
                  <c:v>1.33041667</c:v>
                </c:pt>
                <c:pt idx="1597">
                  <c:v>1.33125</c:v>
                </c:pt>
                <c:pt idx="1598">
                  <c:v>1.3320833299999999</c:v>
                </c:pt>
                <c:pt idx="1599">
                  <c:v>1.3329166699999999</c:v>
                </c:pt>
                <c:pt idx="1600">
                  <c:v>1.33375</c:v>
                </c:pt>
                <c:pt idx="1601">
                  <c:v>1.3345833300000001</c:v>
                </c:pt>
                <c:pt idx="1602">
                  <c:v>1.3354166700000001</c:v>
                </c:pt>
                <c:pt idx="1603">
                  <c:v>1.3362499999999999</c:v>
                </c:pt>
                <c:pt idx="1604">
                  <c:v>1.33708333</c:v>
                </c:pt>
                <c:pt idx="1605">
                  <c:v>1.33791667</c:v>
                </c:pt>
                <c:pt idx="1606">
                  <c:v>1.3387500000000001</c:v>
                </c:pt>
                <c:pt idx="1607">
                  <c:v>1.33958333</c:v>
                </c:pt>
                <c:pt idx="1608">
                  <c:v>1.34041667</c:v>
                </c:pt>
                <c:pt idx="1609">
                  <c:v>1.3412500000000001</c:v>
                </c:pt>
                <c:pt idx="1610">
                  <c:v>1.3420833299999999</c:v>
                </c:pt>
                <c:pt idx="1611">
                  <c:v>1.3429166699999999</c:v>
                </c:pt>
                <c:pt idx="1612">
                  <c:v>1.34375</c:v>
                </c:pt>
                <c:pt idx="1613">
                  <c:v>1.3445833300000001</c:v>
                </c:pt>
                <c:pt idx="1614">
                  <c:v>1.3454166700000001</c:v>
                </c:pt>
                <c:pt idx="1615">
                  <c:v>1.3462499999999999</c:v>
                </c:pt>
                <c:pt idx="1616">
                  <c:v>1.34708333</c:v>
                </c:pt>
                <c:pt idx="1617">
                  <c:v>1.34791667</c:v>
                </c:pt>
                <c:pt idx="1618">
                  <c:v>1.3487499999999999</c:v>
                </c:pt>
                <c:pt idx="1619">
                  <c:v>1.34958333</c:v>
                </c:pt>
                <c:pt idx="1620">
                  <c:v>1.35041667</c:v>
                </c:pt>
                <c:pt idx="1621">
                  <c:v>1.3512500000000001</c:v>
                </c:pt>
                <c:pt idx="1622">
                  <c:v>1.3520833299999999</c:v>
                </c:pt>
                <c:pt idx="1623">
                  <c:v>1.3529166699999999</c:v>
                </c:pt>
                <c:pt idx="1624">
                  <c:v>1.35375</c:v>
                </c:pt>
                <c:pt idx="1625">
                  <c:v>1.3545833300000001</c:v>
                </c:pt>
                <c:pt idx="1626">
                  <c:v>1.3554166700000001</c:v>
                </c:pt>
                <c:pt idx="1627">
                  <c:v>1.35625</c:v>
                </c:pt>
                <c:pt idx="1628">
                  <c:v>1.35708333</c:v>
                </c:pt>
                <c:pt idx="1629">
                  <c:v>1.35791667</c:v>
                </c:pt>
                <c:pt idx="1630">
                  <c:v>1.3587499999999999</c:v>
                </c:pt>
                <c:pt idx="1631">
                  <c:v>1.35958333</c:v>
                </c:pt>
                <c:pt idx="1632">
                  <c:v>1.36041667</c:v>
                </c:pt>
                <c:pt idx="1633">
                  <c:v>1.3612500000000001</c:v>
                </c:pt>
                <c:pt idx="1634">
                  <c:v>1.3620833299999999</c:v>
                </c:pt>
                <c:pt idx="1635">
                  <c:v>1.3629166699999999</c:v>
                </c:pt>
                <c:pt idx="1636">
                  <c:v>1.36375</c:v>
                </c:pt>
                <c:pt idx="1637">
                  <c:v>1.3645833300000001</c:v>
                </c:pt>
                <c:pt idx="1638">
                  <c:v>1.3654166700000001</c:v>
                </c:pt>
                <c:pt idx="1639">
                  <c:v>1.36625</c:v>
                </c:pt>
                <c:pt idx="1640">
                  <c:v>1.36708333</c:v>
                </c:pt>
                <c:pt idx="1641">
                  <c:v>1.3679166700000001</c:v>
                </c:pt>
                <c:pt idx="1642">
                  <c:v>1.3687499999999999</c:v>
                </c:pt>
                <c:pt idx="1643">
                  <c:v>1.36958333</c:v>
                </c:pt>
                <c:pt idx="1644">
                  <c:v>1.37041667</c:v>
                </c:pt>
                <c:pt idx="1645">
                  <c:v>1.3712500000000001</c:v>
                </c:pt>
                <c:pt idx="1646">
                  <c:v>1.3720833299999999</c:v>
                </c:pt>
                <c:pt idx="1647">
                  <c:v>1.37291667</c:v>
                </c:pt>
                <c:pt idx="1648">
                  <c:v>1.37375</c:v>
                </c:pt>
                <c:pt idx="1649">
                  <c:v>1.3745833300000001</c:v>
                </c:pt>
                <c:pt idx="1650">
                  <c:v>1.3754166699999999</c:v>
                </c:pt>
                <c:pt idx="1651">
                  <c:v>1.37625</c:v>
                </c:pt>
                <c:pt idx="1652">
                  <c:v>1.37708333</c:v>
                </c:pt>
                <c:pt idx="1653">
                  <c:v>1.3779166700000001</c:v>
                </c:pt>
                <c:pt idx="1654">
                  <c:v>1.3787499999999999</c:v>
                </c:pt>
                <c:pt idx="1655">
                  <c:v>1.37958333</c:v>
                </c:pt>
                <c:pt idx="1656">
                  <c:v>1.38041667</c:v>
                </c:pt>
                <c:pt idx="1657">
                  <c:v>1.3812500000000001</c:v>
                </c:pt>
                <c:pt idx="1658">
                  <c:v>1.3820833299999999</c:v>
                </c:pt>
                <c:pt idx="1659">
                  <c:v>1.38291667</c:v>
                </c:pt>
                <c:pt idx="1660">
                  <c:v>1.38375</c:v>
                </c:pt>
                <c:pt idx="1661">
                  <c:v>1.3845833299999999</c:v>
                </c:pt>
                <c:pt idx="1662">
                  <c:v>1.3854166699999999</c:v>
                </c:pt>
                <c:pt idx="1663">
                  <c:v>1.38625</c:v>
                </c:pt>
                <c:pt idx="1664">
                  <c:v>1.3870833300000001</c:v>
                </c:pt>
                <c:pt idx="1665">
                  <c:v>1.3879166700000001</c:v>
                </c:pt>
                <c:pt idx="1666">
                  <c:v>1.3887499999999999</c:v>
                </c:pt>
                <c:pt idx="1667">
                  <c:v>1.38958333</c:v>
                </c:pt>
                <c:pt idx="1668">
                  <c:v>1.39041667</c:v>
                </c:pt>
                <c:pt idx="1669">
                  <c:v>1.3912500000000001</c:v>
                </c:pt>
                <c:pt idx="1670">
                  <c:v>1.39208333</c:v>
                </c:pt>
                <c:pt idx="1671">
                  <c:v>1.39291667</c:v>
                </c:pt>
                <c:pt idx="1672">
                  <c:v>1.39375</c:v>
                </c:pt>
                <c:pt idx="1673">
                  <c:v>1.3945833299999999</c:v>
                </c:pt>
                <c:pt idx="1674">
                  <c:v>1.3954166699999999</c:v>
                </c:pt>
                <c:pt idx="1675">
                  <c:v>1.39625</c:v>
                </c:pt>
                <c:pt idx="1676">
                  <c:v>1.3970833300000001</c:v>
                </c:pt>
                <c:pt idx="1677">
                  <c:v>1.3979166700000001</c:v>
                </c:pt>
                <c:pt idx="1678">
                  <c:v>1.3987499999999999</c:v>
                </c:pt>
                <c:pt idx="1679">
                  <c:v>1.39958333</c:v>
                </c:pt>
                <c:pt idx="1680">
                  <c:v>1.40041667</c:v>
                </c:pt>
                <c:pt idx="1681">
                  <c:v>1.4012500000000001</c:v>
                </c:pt>
                <c:pt idx="1682">
                  <c:v>1.40208333</c:v>
                </c:pt>
                <c:pt idx="1683">
                  <c:v>1.40291667</c:v>
                </c:pt>
                <c:pt idx="1684">
                  <c:v>1.4037500000000001</c:v>
                </c:pt>
                <c:pt idx="1685">
                  <c:v>1.4045833299999999</c:v>
                </c:pt>
                <c:pt idx="1686">
                  <c:v>1.4054166699999999</c:v>
                </c:pt>
                <c:pt idx="1687">
                  <c:v>1.40625</c:v>
                </c:pt>
                <c:pt idx="1688">
                  <c:v>1.4070833300000001</c:v>
                </c:pt>
                <c:pt idx="1689">
                  <c:v>1.4079166700000001</c:v>
                </c:pt>
                <c:pt idx="1690">
                  <c:v>1.4087499999999999</c:v>
                </c:pt>
                <c:pt idx="1691">
                  <c:v>1.40958333</c:v>
                </c:pt>
                <c:pt idx="1692">
                  <c:v>1.41041667</c:v>
                </c:pt>
                <c:pt idx="1693">
                  <c:v>1.4112499999999999</c:v>
                </c:pt>
                <c:pt idx="1694">
                  <c:v>1.41208333</c:v>
                </c:pt>
                <c:pt idx="1695">
                  <c:v>1.41291667</c:v>
                </c:pt>
                <c:pt idx="1696">
                  <c:v>1.4137500000000001</c:v>
                </c:pt>
                <c:pt idx="1697">
                  <c:v>1.4145833299999999</c:v>
                </c:pt>
                <c:pt idx="1698">
                  <c:v>1.4154166699999999</c:v>
                </c:pt>
                <c:pt idx="1699">
                  <c:v>1.41625</c:v>
                </c:pt>
                <c:pt idx="1700">
                  <c:v>1.4170833300000001</c:v>
                </c:pt>
                <c:pt idx="1701">
                  <c:v>1.4179166700000001</c:v>
                </c:pt>
                <c:pt idx="1702">
                  <c:v>1.41875</c:v>
                </c:pt>
                <c:pt idx="1703">
                  <c:v>1.41958333</c:v>
                </c:pt>
                <c:pt idx="1704">
                  <c:v>1.42041667</c:v>
                </c:pt>
                <c:pt idx="1705">
                  <c:v>1.4212499999999999</c:v>
                </c:pt>
                <c:pt idx="1706">
                  <c:v>1.42208333</c:v>
                </c:pt>
                <c:pt idx="1707">
                  <c:v>1.42291667</c:v>
                </c:pt>
                <c:pt idx="1708">
                  <c:v>1.4237500000000001</c:v>
                </c:pt>
                <c:pt idx="1709">
                  <c:v>1.4245833299999999</c:v>
                </c:pt>
                <c:pt idx="1710">
                  <c:v>1.4254166699999999</c:v>
                </c:pt>
                <c:pt idx="1711">
                  <c:v>1.42625</c:v>
                </c:pt>
                <c:pt idx="1712">
                  <c:v>1.4270833300000001</c:v>
                </c:pt>
                <c:pt idx="1713">
                  <c:v>1.4279166700000001</c:v>
                </c:pt>
                <c:pt idx="1714">
                  <c:v>1.42875</c:v>
                </c:pt>
                <c:pt idx="1715">
                  <c:v>1.42958333</c:v>
                </c:pt>
                <c:pt idx="1716">
                  <c:v>1.4304166700000001</c:v>
                </c:pt>
                <c:pt idx="1717">
                  <c:v>1.4312499999999999</c:v>
                </c:pt>
                <c:pt idx="1718">
                  <c:v>1.43208333</c:v>
                </c:pt>
                <c:pt idx="1719">
                  <c:v>1.43291667</c:v>
                </c:pt>
                <c:pt idx="1720">
                  <c:v>1.4337500000000001</c:v>
                </c:pt>
                <c:pt idx="1721">
                  <c:v>1.4345833299999999</c:v>
                </c:pt>
                <c:pt idx="1722">
                  <c:v>1.43541667</c:v>
                </c:pt>
                <c:pt idx="1723">
                  <c:v>1.43625</c:v>
                </c:pt>
                <c:pt idx="1724">
                  <c:v>1.4370833300000001</c:v>
                </c:pt>
                <c:pt idx="1725">
                  <c:v>1.4379166699999999</c:v>
                </c:pt>
                <c:pt idx="1726">
                  <c:v>1.43875</c:v>
                </c:pt>
                <c:pt idx="1727">
                  <c:v>1.43958333</c:v>
                </c:pt>
                <c:pt idx="1728">
                  <c:v>1.4404166700000001</c:v>
                </c:pt>
                <c:pt idx="1729">
                  <c:v>1.4412499999999999</c:v>
                </c:pt>
                <c:pt idx="1730">
                  <c:v>1.44208333</c:v>
                </c:pt>
                <c:pt idx="1731">
                  <c:v>1.44291667</c:v>
                </c:pt>
                <c:pt idx="1732">
                  <c:v>1.4437500000000001</c:v>
                </c:pt>
                <c:pt idx="1733">
                  <c:v>1.4445833299999999</c:v>
                </c:pt>
                <c:pt idx="1734">
                  <c:v>1.44541667</c:v>
                </c:pt>
                <c:pt idx="1735">
                  <c:v>1.44625</c:v>
                </c:pt>
                <c:pt idx="1736">
                  <c:v>1.4470833299999999</c:v>
                </c:pt>
                <c:pt idx="1737">
                  <c:v>1.4479166699999999</c:v>
                </c:pt>
                <c:pt idx="1738">
                  <c:v>1.44875</c:v>
                </c:pt>
                <c:pt idx="1739">
                  <c:v>1.4495833300000001</c:v>
                </c:pt>
                <c:pt idx="1740">
                  <c:v>1.4504166700000001</c:v>
                </c:pt>
                <c:pt idx="1741">
                  <c:v>1.4512499999999999</c:v>
                </c:pt>
                <c:pt idx="1742">
                  <c:v>1.45208333</c:v>
                </c:pt>
                <c:pt idx="1743">
                  <c:v>1.45291667</c:v>
                </c:pt>
                <c:pt idx="1744">
                  <c:v>1.4537500000000001</c:v>
                </c:pt>
                <c:pt idx="1745">
                  <c:v>1.45458333</c:v>
                </c:pt>
                <c:pt idx="1746">
                  <c:v>1.45541667</c:v>
                </c:pt>
                <c:pt idx="1747">
                  <c:v>1.45625</c:v>
                </c:pt>
                <c:pt idx="1748">
                  <c:v>1.4570833299999999</c:v>
                </c:pt>
                <c:pt idx="1749">
                  <c:v>1.4579166699999999</c:v>
                </c:pt>
                <c:pt idx="1750">
                  <c:v>1.45875</c:v>
                </c:pt>
                <c:pt idx="1751">
                  <c:v>1.4595833300000001</c:v>
                </c:pt>
                <c:pt idx="1752">
                  <c:v>1.4604166700000001</c:v>
                </c:pt>
                <c:pt idx="1753">
                  <c:v>1.4612499999999999</c:v>
                </c:pt>
                <c:pt idx="1754">
                  <c:v>1.46208333</c:v>
                </c:pt>
                <c:pt idx="1755">
                  <c:v>1.46291667</c:v>
                </c:pt>
                <c:pt idx="1756">
                  <c:v>1.4637500000000001</c:v>
                </c:pt>
                <c:pt idx="1757">
                  <c:v>1.46458333</c:v>
                </c:pt>
                <c:pt idx="1758">
                  <c:v>1.46541667</c:v>
                </c:pt>
                <c:pt idx="1759">
                  <c:v>1.4662500000000001</c:v>
                </c:pt>
                <c:pt idx="1760">
                  <c:v>1.4670833299999999</c:v>
                </c:pt>
                <c:pt idx="1761">
                  <c:v>1.4679166699999999</c:v>
                </c:pt>
                <c:pt idx="1762">
                  <c:v>1.46875</c:v>
                </c:pt>
                <c:pt idx="1763">
                  <c:v>1.4695833300000001</c:v>
                </c:pt>
                <c:pt idx="1764">
                  <c:v>1.4704166700000001</c:v>
                </c:pt>
                <c:pt idx="1765">
                  <c:v>1.4712499999999999</c:v>
                </c:pt>
                <c:pt idx="1766">
                  <c:v>1.47208333</c:v>
                </c:pt>
                <c:pt idx="1767">
                  <c:v>1.47291667</c:v>
                </c:pt>
                <c:pt idx="1768">
                  <c:v>1.4737499999999999</c:v>
                </c:pt>
                <c:pt idx="1769">
                  <c:v>1.47458333</c:v>
                </c:pt>
                <c:pt idx="1770">
                  <c:v>1.47541667</c:v>
                </c:pt>
                <c:pt idx="1771">
                  <c:v>1.4762500000000001</c:v>
                </c:pt>
                <c:pt idx="1772">
                  <c:v>1.4770833299999999</c:v>
                </c:pt>
                <c:pt idx="1773">
                  <c:v>1.4779166699999999</c:v>
                </c:pt>
                <c:pt idx="1774">
                  <c:v>1.47875</c:v>
                </c:pt>
                <c:pt idx="1775">
                  <c:v>1.4795833300000001</c:v>
                </c:pt>
                <c:pt idx="1776">
                  <c:v>1.4804166700000001</c:v>
                </c:pt>
                <c:pt idx="1777">
                  <c:v>1.48125</c:v>
                </c:pt>
                <c:pt idx="1778">
                  <c:v>1.48208333</c:v>
                </c:pt>
                <c:pt idx="1779">
                  <c:v>1.48291667</c:v>
                </c:pt>
                <c:pt idx="1780">
                  <c:v>1.4837499999999999</c:v>
                </c:pt>
                <c:pt idx="1781">
                  <c:v>1.48458333</c:v>
                </c:pt>
                <c:pt idx="1782">
                  <c:v>1.48541667</c:v>
                </c:pt>
                <c:pt idx="1783">
                  <c:v>1.4862500000000001</c:v>
                </c:pt>
                <c:pt idx="1784">
                  <c:v>1.4870833299999999</c:v>
                </c:pt>
                <c:pt idx="1785">
                  <c:v>1.4879166699999999</c:v>
                </c:pt>
                <c:pt idx="1786">
                  <c:v>1.48875</c:v>
                </c:pt>
                <c:pt idx="1787">
                  <c:v>1.4895833300000001</c:v>
                </c:pt>
                <c:pt idx="1788">
                  <c:v>1.4904166700000001</c:v>
                </c:pt>
                <c:pt idx="1789">
                  <c:v>1.49125</c:v>
                </c:pt>
                <c:pt idx="1790">
                  <c:v>1.49208333</c:v>
                </c:pt>
                <c:pt idx="1791">
                  <c:v>1.4929166700000001</c:v>
                </c:pt>
                <c:pt idx="1792">
                  <c:v>1.4937499999999999</c:v>
                </c:pt>
                <c:pt idx="1793">
                  <c:v>1.49458333</c:v>
                </c:pt>
                <c:pt idx="1794">
                  <c:v>1.49541667</c:v>
                </c:pt>
                <c:pt idx="1795">
                  <c:v>1.4962500000000001</c:v>
                </c:pt>
                <c:pt idx="1796">
                  <c:v>1.4970833299999999</c:v>
                </c:pt>
                <c:pt idx="1797">
                  <c:v>1.49791667</c:v>
                </c:pt>
                <c:pt idx="1798">
                  <c:v>1.49875</c:v>
                </c:pt>
                <c:pt idx="1799">
                  <c:v>1.4995833300000001</c:v>
                </c:pt>
                <c:pt idx="1800">
                  <c:v>1.5004166699999999</c:v>
                </c:pt>
                <c:pt idx="1801">
                  <c:v>1.50125</c:v>
                </c:pt>
                <c:pt idx="1802">
                  <c:v>1.50208333</c:v>
                </c:pt>
                <c:pt idx="1803">
                  <c:v>1.5029166700000001</c:v>
                </c:pt>
                <c:pt idx="1804">
                  <c:v>1.5037499999999999</c:v>
                </c:pt>
                <c:pt idx="1805">
                  <c:v>1.50458333</c:v>
                </c:pt>
                <c:pt idx="1806">
                  <c:v>1.50541667</c:v>
                </c:pt>
                <c:pt idx="1807">
                  <c:v>1.5062500000000001</c:v>
                </c:pt>
                <c:pt idx="1808">
                  <c:v>1.5070833299999999</c:v>
                </c:pt>
                <c:pt idx="1809">
                  <c:v>1.50791667</c:v>
                </c:pt>
                <c:pt idx="1810">
                  <c:v>1.50875</c:v>
                </c:pt>
                <c:pt idx="1811">
                  <c:v>1.5095833299999999</c:v>
                </c:pt>
                <c:pt idx="1812">
                  <c:v>1.5104166699999999</c:v>
                </c:pt>
                <c:pt idx="1813">
                  <c:v>1.51125</c:v>
                </c:pt>
                <c:pt idx="1814">
                  <c:v>1.5120833300000001</c:v>
                </c:pt>
                <c:pt idx="1815">
                  <c:v>1.5129166700000001</c:v>
                </c:pt>
                <c:pt idx="1816">
                  <c:v>1.5137499999999999</c:v>
                </c:pt>
                <c:pt idx="1817">
                  <c:v>1.51458333</c:v>
                </c:pt>
                <c:pt idx="1818">
                  <c:v>1.51541667</c:v>
                </c:pt>
                <c:pt idx="1819">
                  <c:v>1.5162500000000001</c:v>
                </c:pt>
                <c:pt idx="1820">
                  <c:v>1.51708333</c:v>
                </c:pt>
                <c:pt idx="1821">
                  <c:v>1.51791667</c:v>
                </c:pt>
                <c:pt idx="1822">
                  <c:v>1.51875</c:v>
                </c:pt>
                <c:pt idx="1823">
                  <c:v>1.5195833299999999</c:v>
                </c:pt>
                <c:pt idx="1824">
                  <c:v>1.5204166699999999</c:v>
                </c:pt>
                <c:pt idx="1825">
                  <c:v>1.52125</c:v>
                </c:pt>
                <c:pt idx="1826">
                  <c:v>1.5220833300000001</c:v>
                </c:pt>
                <c:pt idx="1827">
                  <c:v>1.5229166700000001</c:v>
                </c:pt>
                <c:pt idx="1828">
                  <c:v>1.5237499999999999</c:v>
                </c:pt>
                <c:pt idx="1829">
                  <c:v>1.52458333</c:v>
                </c:pt>
                <c:pt idx="1830">
                  <c:v>1.52541667</c:v>
                </c:pt>
                <c:pt idx="1831">
                  <c:v>1.5262500000000001</c:v>
                </c:pt>
                <c:pt idx="1832">
                  <c:v>1.52708333</c:v>
                </c:pt>
                <c:pt idx="1833">
                  <c:v>1.52791667</c:v>
                </c:pt>
                <c:pt idx="1834">
                  <c:v>1.5287500000000001</c:v>
                </c:pt>
                <c:pt idx="1835">
                  <c:v>1.5295833299999999</c:v>
                </c:pt>
                <c:pt idx="1836">
                  <c:v>1.5304166699999999</c:v>
                </c:pt>
                <c:pt idx="1837">
                  <c:v>1.53125</c:v>
                </c:pt>
                <c:pt idx="1838">
                  <c:v>1.5320833300000001</c:v>
                </c:pt>
                <c:pt idx="1839">
                  <c:v>1.5329166700000001</c:v>
                </c:pt>
                <c:pt idx="1840">
                  <c:v>1.5337499999999999</c:v>
                </c:pt>
                <c:pt idx="1841">
                  <c:v>1.53458333</c:v>
                </c:pt>
                <c:pt idx="1842">
                  <c:v>1.53541667</c:v>
                </c:pt>
                <c:pt idx="1843">
                  <c:v>1.5362499999999999</c:v>
                </c:pt>
                <c:pt idx="1844">
                  <c:v>1.53708333</c:v>
                </c:pt>
                <c:pt idx="1845">
                  <c:v>1.53791667</c:v>
                </c:pt>
                <c:pt idx="1846">
                  <c:v>1.5387500000000001</c:v>
                </c:pt>
                <c:pt idx="1847">
                  <c:v>1.5395833299999999</c:v>
                </c:pt>
                <c:pt idx="1848">
                  <c:v>1.5404166699999999</c:v>
                </c:pt>
                <c:pt idx="1849">
                  <c:v>1.54125</c:v>
                </c:pt>
                <c:pt idx="1850">
                  <c:v>1.5420833300000001</c:v>
                </c:pt>
                <c:pt idx="1851">
                  <c:v>1.5429166700000001</c:v>
                </c:pt>
                <c:pt idx="1852">
                  <c:v>1.54375</c:v>
                </c:pt>
                <c:pt idx="1853">
                  <c:v>1.54458333</c:v>
                </c:pt>
                <c:pt idx="1854">
                  <c:v>1.54541667</c:v>
                </c:pt>
                <c:pt idx="1855">
                  <c:v>1.5462499999999999</c:v>
                </c:pt>
                <c:pt idx="1856">
                  <c:v>1.54708333</c:v>
                </c:pt>
                <c:pt idx="1857">
                  <c:v>1.54791667</c:v>
                </c:pt>
                <c:pt idx="1858">
                  <c:v>1.5487500000000001</c:v>
                </c:pt>
                <c:pt idx="1859">
                  <c:v>1.5495833299999999</c:v>
                </c:pt>
                <c:pt idx="1860">
                  <c:v>1.5504166699999999</c:v>
                </c:pt>
                <c:pt idx="1861">
                  <c:v>1.55125</c:v>
                </c:pt>
                <c:pt idx="1862">
                  <c:v>1.5520833300000001</c:v>
                </c:pt>
                <c:pt idx="1863">
                  <c:v>1.5529166700000001</c:v>
                </c:pt>
                <c:pt idx="1864">
                  <c:v>1.55375</c:v>
                </c:pt>
                <c:pt idx="1865">
                  <c:v>1.55458333</c:v>
                </c:pt>
                <c:pt idx="1866">
                  <c:v>1.5554166700000001</c:v>
                </c:pt>
                <c:pt idx="1867">
                  <c:v>1.5562499999999999</c:v>
                </c:pt>
                <c:pt idx="1868">
                  <c:v>1.55708333</c:v>
                </c:pt>
                <c:pt idx="1869">
                  <c:v>1.55791667</c:v>
                </c:pt>
                <c:pt idx="1870">
                  <c:v>1.5587500000000001</c:v>
                </c:pt>
                <c:pt idx="1871">
                  <c:v>1.5595833299999999</c:v>
                </c:pt>
                <c:pt idx="1872">
                  <c:v>1.56041667</c:v>
                </c:pt>
                <c:pt idx="1873">
                  <c:v>1.56125</c:v>
                </c:pt>
                <c:pt idx="1874">
                  <c:v>1.5620833300000001</c:v>
                </c:pt>
                <c:pt idx="1875">
                  <c:v>1.5629166699999999</c:v>
                </c:pt>
                <c:pt idx="1876">
                  <c:v>1.56375</c:v>
                </c:pt>
                <c:pt idx="1877">
                  <c:v>1.56458333</c:v>
                </c:pt>
                <c:pt idx="1878">
                  <c:v>1.5654166700000001</c:v>
                </c:pt>
                <c:pt idx="1879">
                  <c:v>1.5662499999999999</c:v>
                </c:pt>
                <c:pt idx="1880">
                  <c:v>1.56708333</c:v>
                </c:pt>
                <c:pt idx="1881">
                  <c:v>1.56791667</c:v>
                </c:pt>
                <c:pt idx="1882">
                  <c:v>1.5687500000000001</c:v>
                </c:pt>
                <c:pt idx="1883">
                  <c:v>1.5695833299999999</c:v>
                </c:pt>
                <c:pt idx="1884">
                  <c:v>1.57041667</c:v>
                </c:pt>
                <c:pt idx="1885">
                  <c:v>1.57125</c:v>
                </c:pt>
                <c:pt idx="1886">
                  <c:v>1.5720833299999999</c:v>
                </c:pt>
                <c:pt idx="1887">
                  <c:v>1.5729166699999999</c:v>
                </c:pt>
                <c:pt idx="1888">
                  <c:v>1.57375</c:v>
                </c:pt>
                <c:pt idx="1889">
                  <c:v>1.5745833300000001</c:v>
                </c:pt>
                <c:pt idx="1890">
                  <c:v>1.5754166700000001</c:v>
                </c:pt>
                <c:pt idx="1891">
                  <c:v>1.5762499999999999</c:v>
                </c:pt>
                <c:pt idx="1892">
                  <c:v>1.57708333</c:v>
                </c:pt>
                <c:pt idx="1893">
                  <c:v>1.57791667</c:v>
                </c:pt>
                <c:pt idx="1894">
                  <c:v>1.5787500000000001</c:v>
                </c:pt>
                <c:pt idx="1895">
                  <c:v>1.57958333</c:v>
                </c:pt>
                <c:pt idx="1896">
                  <c:v>1.58041667</c:v>
                </c:pt>
                <c:pt idx="1897">
                  <c:v>1.58125</c:v>
                </c:pt>
                <c:pt idx="1898">
                  <c:v>1.5820833299999999</c:v>
                </c:pt>
                <c:pt idx="1899">
                  <c:v>1.5829166699999999</c:v>
                </c:pt>
                <c:pt idx="1900">
                  <c:v>1.58375</c:v>
                </c:pt>
                <c:pt idx="1901">
                  <c:v>1.5845833300000001</c:v>
                </c:pt>
                <c:pt idx="1902">
                  <c:v>1.5854166700000001</c:v>
                </c:pt>
                <c:pt idx="1903">
                  <c:v>1.5862499999999999</c:v>
                </c:pt>
                <c:pt idx="1904">
                  <c:v>1.58708333</c:v>
                </c:pt>
                <c:pt idx="1905">
                  <c:v>1.58791667</c:v>
                </c:pt>
                <c:pt idx="1906">
                  <c:v>1.5887500000000001</c:v>
                </c:pt>
                <c:pt idx="1907">
                  <c:v>1.58958333</c:v>
                </c:pt>
                <c:pt idx="1908">
                  <c:v>1.59041667</c:v>
                </c:pt>
                <c:pt idx="1909">
                  <c:v>1.5912500000000001</c:v>
                </c:pt>
                <c:pt idx="1910">
                  <c:v>1.5920833299999999</c:v>
                </c:pt>
                <c:pt idx="1911">
                  <c:v>1.5929166699999999</c:v>
                </c:pt>
                <c:pt idx="1912">
                  <c:v>1.59375</c:v>
                </c:pt>
                <c:pt idx="1913">
                  <c:v>1.5945833300000001</c:v>
                </c:pt>
                <c:pt idx="1914">
                  <c:v>1.5954166700000001</c:v>
                </c:pt>
                <c:pt idx="1915">
                  <c:v>1.5962499999999999</c:v>
                </c:pt>
                <c:pt idx="1916">
                  <c:v>1.59708333</c:v>
                </c:pt>
                <c:pt idx="1917">
                  <c:v>1.59791667</c:v>
                </c:pt>
                <c:pt idx="1918">
                  <c:v>1.5987499999999999</c:v>
                </c:pt>
                <c:pt idx="1919">
                  <c:v>1.59958333</c:v>
                </c:pt>
                <c:pt idx="1920">
                  <c:v>1.60041667</c:v>
                </c:pt>
                <c:pt idx="1921">
                  <c:v>1.6012500000000001</c:v>
                </c:pt>
                <c:pt idx="1922">
                  <c:v>1.6020833299999999</c:v>
                </c:pt>
                <c:pt idx="1923">
                  <c:v>1.6029166699999999</c:v>
                </c:pt>
                <c:pt idx="1924">
                  <c:v>1.60375</c:v>
                </c:pt>
                <c:pt idx="1925">
                  <c:v>1.6045833300000001</c:v>
                </c:pt>
                <c:pt idx="1926">
                  <c:v>1.6054166700000001</c:v>
                </c:pt>
                <c:pt idx="1927">
                  <c:v>1.60625</c:v>
                </c:pt>
                <c:pt idx="1928">
                  <c:v>1.60708333</c:v>
                </c:pt>
                <c:pt idx="1929">
                  <c:v>1.60791667</c:v>
                </c:pt>
                <c:pt idx="1930">
                  <c:v>1.6087499999999999</c:v>
                </c:pt>
                <c:pt idx="1931">
                  <c:v>1.60958333</c:v>
                </c:pt>
                <c:pt idx="1932">
                  <c:v>1.61041667</c:v>
                </c:pt>
                <c:pt idx="1933">
                  <c:v>1.6112500000000001</c:v>
                </c:pt>
                <c:pt idx="1934">
                  <c:v>1.6120833299999999</c:v>
                </c:pt>
                <c:pt idx="1935">
                  <c:v>1.6129166699999999</c:v>
                </c:pt>
                <c:pt idx="1936">
                  <c:v>1.61375</c:v>
                </c:pt>
                <c:pt idx="1937">
                  <c:v>1.6145833300000001</c:v>
                </c:pt>
                <c:pt idx="1938">
                  <c:v>1.6154166700000001</c:v>
                </c:pt>
                <c:pt idx="1939">
                  <c:v>1.61625</c:v>
                </c:pt>
                <c:pt idx="1940">
                  <c:v>1.61708333</c:v>
                </c:pt>
                <c:pt idx="1941">
                  <c:v>1.6179166700000001</c:v>
                </c:pt>
                <c:pt idx="1942">
                  <c:v>1.6187499999999999</c:v>
                </c:pt>
                <c:pt idx="1943">
                  <c:v>1.61958333</c:v>
                </c:pt>
                <c:pt idx="1944">
                  <c:v>1.62041667</c:v>
                </c:pt>
                <c:pt idx="1945">
                  <c:v>1.6212500000000001</c:v>
                </c:pt>
                <c:pt idx="1946">
                  <c:v>1.6220833299999999</c:v>
                </c:pt>
                <c:pt idx="1947">
                  <c:v>1.62291667</c:v>
                </c:pt>
                <c:pt idx="1948">
                  <c:v>1.62375</c:v>
                </c:pt>
                <c:pt idx="1949">
                  <c:v>1.6245833300000001</c:v>
                </c:pt>
                <c:pt idx="1950">
                  <c:v>1.6254166699999999</c:v>
                </c:pt>
                <c:pt idx="1951">
                  <c:v>1.62625</c:v>
                </c:pt>
                <c:pt idx="1952">
                  <c:v>1.62708333</c:v>
                </c:pt>
                <c:pt idx="1953">
                  <c:v>1.6279166700000001</c:v>
                </c:pt>
                <c:pt idx="1954">
                  <c:v>1.6287499999999999</c:v>
                </c:pt>
                <c:pt idx="1955">
                  <c:v>1.62958333</c:v>
                </c:pt>
                <c:pt idx="1956">
                  <c:v>1.63041667</c:v>
                </c:pt>
                <c:pt idx="1957">
                  <c:v>1.6312500000000001</c:v>
                </c:pt>
                <c:pt idx="1958">
                  <c:v>1.6320833299999999</c:v>
                </c:pt>
                <c:pt idx="1959">
                  <c:v>1.63291667</c:v>
                </c:pt>
                <c:pt idx="1960">
                  <c:v>1.63375</c:v>
                </c:pt>
                <c:pt idx="1961">
                  <c:v>1.6345833299999999</c:v>
                </c:pt>
                <c:pt idx="1962">
                  <c:v>1.6354166699999999</c:v>
                </c:pt>
                <c:pt idx="1963">
                  <c:v>1.63625</c:v>
                </c:pt>
                <c:pt idx="1964">
                  <c:v>1.6370833300000001</c:v>
                </c:pt>
                <c:pt idx="1965">
                  <c:v>1.6379166700000001</c:v>
                </c:pt>
                <c:pt idx="1966">
                  <c:v>1.6387499999999999</c:v>
                </c:pt>
                <c:pt idx="1967">
                  <c:v>1.63958333</c:v>
                </c:pt>
                <c:pt idx="1968">
                  <c:v>1.64041667</c:v>
                </c:pt>
                <c:pt idx="1969">
                  <c:v>1.6412500000000001</c:v>
                </c:pt>
                <c:pt idx="1970">
                  <c:v>1.64208333</c:v>
                </c:pt>
                <c:pt idx="1971">
                  <c:v>1.64291667</c:v>
                </c:pt>
                <c:pt idx="1972">
                  <c:v>1.64375</c:v>
                </c:pt>
                <c:pt idx="1973">
                  <c:v>1.6445833299999999</c:v>
                </c:pt>
                <c:pt idx="1974">
                  <c:v>1.6454166699999999</c:v>
                </c:pt>
                <c:pt idx="1975">
                  <c:v>1.64625</c:v>
                </c:pt>
                <c:pt idx="1976">
                  <c:v>1.6470833300000001</c:v>
                </c:pt>
                <c:pt idx="1977">
                  <c:v>1.6479166700000001</c:v>
                </c:pt>
                <c:pt idx="1978">
                  <c:v>1.6487499999999999</c:v>
                </c:pt>
                <c:pt idx="1979">
                  <c:v>1.64958333</c:v>
                </c:pt>
                <c:pt idx="1980">
                  <c:v>1.65041667</c:v>
                </c:pt>
                <c:pt idx="1981">
                  <c:v>1.6512500000000001</c:v>
                </c:pt>
                <c:pt idx="1982">
                  <c:v>1.65208333</c:v>
                </c:pt>
                <c:pt idx="1983">
                  <c:v>1.65291667</c:v>
                </c:pt>
                <c:pt idx="1984">
                  <c:v>1.6537500000000001</c:v>
                </c:pt>
                <c:pt idx="1985">
                  <c:v>1.6545833299999999</c:v>
                </c:pt>
                <c:pt idx="1986">
                  <c:v>1.6554166699999999</c:v>
                </c:pt>
                <c:pt idx="1987">
                  <c:v>1.65625</c:v>
                </c:pt>
                <c:pt idx="1988">
                  <c:v>1.6570833300000001</c:v>
                </c:pt>
                <c:pt idx="1989">
                  <c:v>1.6579166700000001</c:v>
                </c:pt>
                <c:pt idx="1990">
                  <c:v>1.6587499999999999</c:v>
                </c:pt>
                <c:pt idx="1991">
                  <c:v>1.65958333</c:v>
                </c:pt>
                <c:pt idx="1992">
                  <c:v>1.66041667</c:v>
                </c:pt>
                <c:pt idx="1993">
                  <c:v>1.6612499999999999</c:v>
                </c:pt>
                <c:pt idx="1994">
                  <c:v>1.66208333</c:v>
                </c:pt>
                <c:pt idx="1995">
                  <c:v>1.66291667</c:v>
                </c:pt>
                <c:pt idx="1996">
                  <c:v>1.6637500000000001</c:v>
                </c:pt>
                <c:pt idx="1997">
                  <c:v>1.6645833299999999</c:v>
                </c:pt>
                <c:pt idx="1998">
                  <c:v>1.6654166699999999</c:v>
                </c:pt>
                <c:pt idx="1999">
                  <c:v>1.66625</c:v>
                </c:pt>
                <c:pt idx="2000">
                  <c:v>1.6670833300000001</c:v>
                </c:pt>
                <c:pt idx="2001">
                  <c:v>1.6679166700000001</c:v>
                </c:pt>
                <c:pt idx="2002">
                  <c:v>1.66875</c:v>
                </c:pt>
                <c:pt idx="2003">
                  <c:v>1.66958333</c:v>
                </c:pt>
                <c:pt idx="2004">
                  <c:v>1.67041667</c:v>
                </c:pt>
                <c:pt idx="2005">
                  <c:v>1.6712499999999999</c:v>
                </c:pt>
                <c:pt idx="2006">
                  <c:v>1.67208333</c:v>
                </c:pt>
                <c:pt idx="2007">
                  <c:v>1.67291667</c:v>
                </c:pt>
                <c:pt idx="2008">
                  <c:v>1.6737500000000001</c:v>
                </c:pt>
                <c:pt idx="2009">
                  <c:v>1.6745833299999999</c:v>
                </c:pt>
                <c:pt idx="2010">
                  <c:v>1.6754166699999999</c:v>
                </c:pt>
                <c:pt idx="2011">
                  <c:v>1.67625</c:v>
                </c:pt>
                <c:pt idx="2012">
                  <c:v>1.6770833300000001</c:v>
                </c:pt>
                <c:pt idx="2013">
                  <c:v>1.6779166700000001</c:v>
                </c:pt>
                <c:pt idx="2014">
                  <c:v>1.67875</c:v>
                </c:pt>
                <c:pt idx="2015">
                  <c:v>1.67958333</c:v>
                </c:pt>
                <c:pt idx="2016">
                  <c:v>1.6804166700000001</c:v>
                </c:pt>
                <c:pt idx="2017">
                  <c:v>1.6812499999999999</c:v>
                </c:pt>
                <c:pt idx="2018">
                  <c:v>1.68208333</c:v>
                </c:pt>
                <c:pt idx="2019">
                  <c:v>1.68291667</c:v>
                </c:pt>
                <c:pt idx="2020">
                  <c:v>1.6837500000000001</c:v>
                </c:pt>
                <c:pt idx="2021">
                  <c:v>1.6845833299999999</c:v>
                </c:pt>
                <c:pt idx="2022">
                  <c:v>1.68541667</c:v>
                </c:pt>
                <c:pt idx="2023">
                  <c:v>1.68625</c:v>
                </c:pt>
                <c:pt idx="2024">
                  <c:v>1.6870833300000001</c:v>
                </c:pt>
                <c:pt idx="2025">
                  <c:v>1.6879166699999999</c:v>
                </c:pt>
                <c:pt idx="2026">
                  <c:v>1.68875</c:v>
                </c:pt>
                <c:pt idx="2027">
                  <c:v>1.68958333</c:v>
                </c:pt>
                <c:pt idx="2028">
                  <c:v>1.6904166700000001</c:v>
                </c:pt>
                <c:pt idx="2029">
                  <c:v>1.6912499999999999</c:v>
                </c:pt>
                <c:pt idx="2030">
                  <c:v>1.69208333</c:v>
                </c:pt>
                <c:pt idx="2031">
                  <c:v>1.69291667</c:v>
                </c:pt>
                <c:pt idx="2032">
                  <c:v>1.6937500000000001</c:v>
                </c:pt>
                <c:pt idx="2033">
                  <c:v>1.6945833299999999</c:v>
                </c:pt>
                <c:pt idx="2034">
                  <c:v>1.69541667</c:v>
                </c:pt>
                <c:pt idx="2035">
                  <c:v>1.69625</c:v>
                </c:pt>
                <c:pt idx="2036">
                  <c:v>1.6970833299999999</c:v>
                </c:pt>
                <c:pt idx="2037">
                  <c:v>1.6979166699999999</c:v>
                </c:pt>
                <c:pt idx="2038">
                  <c:v>1.69875</c:v>
                </c:pt>
                <c:pt idx="2039">
                  <c:v>1.6995833300000001</c:v>
                </c:pt>
                <c:pt idx="2040">
                  <c:v>1.7004166700000001</c:v>
                </c:pt>
                <c:pt idx="2041">
                  <c:v>1.7012499999999999</c:v>
                </c:pt>
                <c:pt idx="2042">
                  <c:v>1.70208333</c:v>
                </c:pt>
                <c:pt idx="2043">
                  <c:v>1.70291667</c:v>
                </c:pt>
                <c:pt idx="2044">
                  <c:v>1.7037500000000001</c:v>
                </c:pt>
                <c:pt idx="2045">
                  <c:v>1.70458333</c:v>
                </c:pt>
                <c:pt idx="2046">
                  <c:v>1.70541667</c:v>
                </c:pt>
                <c:pt idx="2047">
                  <c:v>1.70625</c:v>
                </c:pt>
                <c:pt idx="2048">
                  <c:v>1.7070833299999999</c:v>
                </c:pt>
                <c:pt idx="2049">
                  <c:v>1.7079166699999999</c:v>
                </c:pt>
                <c:pt idx="2050">
                  <c:v>1.70875</c:v>
                </c:pt>
                <c:pt idx="2051">
                  <c:v>1.7095833300000001</c:v>
                </c:pt>
                <c:pt idx="2052">
                  <c:v>1.7104166700000001</c:v>
                </c:pt>
                <c:pt idx="2053">
                  <c:v>1.7112499999999999</c:v>
                </c:pt>
                <c:pt idx="2054">
                  <c:v>1.71208333</c:v>
                </c:pt>
                <c:pt idx="2055">
                  <c:v>1.71291667</c:v>
                </c:pt>
                <c:pt idx="2056">
                  <c:v>1.7137500000000001</c:v>
                </c:pt>
                <c:pt idx="2057">
                  <c:v>1.71458333</c:v>
                </c:pt>
                <c:pt idx="2058">
                  <c:v>1.71541667</c:v>
                </c:pt>
                <c:pt idx="2059">
                  <c:v>1.7162500000000001</c:v>
                </c:pt>
                <c:pt idx="2060">
                  <c:v>1.7170833299999999</c:v>
                </c:pt>
                <c:pt idx="2061">
                  <c:v>1.7179166699999999</c:v>
                </c:pt>
                <c:pt idx="2062">
                  <c:v>1.71875</c:v>
                </c:pt>
                <c:pt idx="2063">
                  <c:v>1.7195833300000001</c:v>
                </c:pt>
                <c:pt idx="2064">
                  <c:v>1.7204166700000001</c:v>
                </c:pt>
                <c:pt idx="2065">
                  <c:v>1.7212499999999999</c:v>
                </c:pt>
                <c:pt idx="2066">
                  <c:v>1.72208333</c:v>
                </c:pt>
                <c:pt idx="2067">
                  <c:v>1.72291667</c:v>
                </c:pt>
                <c:pt idx="2068">
                  <c:v>1.7237499999999999</c:v>
                </c:pt>
                <c:pt idx="2069">
                  <c:v>1.72458333</c:v>
                </c:pt>
                <c:pt idx="2070">
                  <c:v>1.72541667</c:v>
                </c:pt>
                <c:pt idx="2071">
                  <c:v>1.7262500000000001</c:v>
                </c:pt>
                <c:pt idx="2072">
                  <c:v>1.7270833299999999</c:v>
                </c:pt>
                <c:pt idx="2073">
                  <c:v>1.7279166699999999</c:v>
                </c:pt>
                <c:pt idx="2074">
                  <c:v>1.72875</c:v>
                </c:pt>
                <c:pt idx="2075">
                  <c:v>1.7295833300000001</c:v>
                </c:pt>
                <c:pt idx="2076">
                  <c:v>1.7304166700000001</c:v>
                </c:pt>
                <c:pt idx="2077">
                  <c:v>1.73125</c:v>
                </c:pt>
                <c:pt idx="2078">
                  <c:v>1.73208333</c:v>
                </c:pt>
                <c:pt idx="2079">
                  <c:v>1.73291667</c:v>
                </c:pt>
                <c:pt idx="2080">
                  <c:v>1.7337499999999999</c:v>
                </c:pt>
                <c:pt idx="2081">
                  <c:v>1.73458333</c:v>
                </c:pt>
                <c:pt idx="2082">
                  <c:v>1.73541667</c:v>
                </c:pt>
                <c:pt idx="2083">
                  <c:v>1.7362500000000001</c:v>
                </c:pt>
                <c:pt idx="2084">
                  <c:v>1.7370833299999999</c:v>
                </c:pt>
                <c:pt idx="2085">
                  <c:v>1.7379166699999999</c:v>
                </c:pt>
                <c:pt idx="2086">
                  <c:v>1.73875</c:v>
                </c:pt>
                <c:pt idx="2087">
                  <c:v>1.7395833300000001</c:v>
                </c:pt>
                <c:pt idx="2088">
                  <c:v>1.7404166700000001</c:v>
                </c:pt>
                <c:pt idx="2089">
                  <c:v>1.74125</c:v>
                </c:pt>
                <c:pt idx="2090">
                  <c:v>1.74208333</c:v>
                </c:pt>
                <c:pt idx="2091">
                  <c:v>1.7429166700000001</c:v>
                </c:pt>
                <c:pt idx="2092">
                  <c:v>1.7437499999999999</c:v>
                </c:pt>
                <c:pt idx="2093">
                  <c:v>1.74458333</c:v>
                </c:pt>
                <c:pt idx="2094">
                  <c:v>1.74541667</c:v>
                </c:pt>
                <c:pt idx="2095">
                  <c:v>1.7462500000000001</c:v>
                </c:pt>
                <c:pt idx="2096">
                  <c:v>1.7470833299999999</c:v>
                </c:pt>
                <c:pt idx="2097">
                  <c:v>1.74791667</c:v>
                </c:pt>
                <c:pt idx="2098">
                  <c:v>1.74875</c:v>
                </c:pt>
                <c:pt idx="2099">
                  <c:v>1.7495833300000001</c:v>
                </c:pt>
                <c:pt idx="2100">
                  <c:v>1.7504166699999999</c:v>
                </c:pt>
                <c:pt idx="2101">
                  <c:v>1.75125</c:v>
                </c:pt>
                <c:pt idx="2102">
                  <c:v>1.75208333</c:v>
                </c:pt>
                <c:pt idx="2103">
                  <c:v>1.7529166700000001</c:v>
                </c:pt>
                <c:pt idx="2104">
                  <c:v>1.7537499999999999</c:v>
                </c:pt>
                <c:pt idx="2105">
                  <c:v>1.75458333</c:v>
                </c:pt>
                <c:pt idx="2106">
                  <c:v>1.75541667</c:v>
                </c:pt>
                <c:pt idx="2107">
                  <c:v>1.7562500000000001</c:v>
                </c:pt>
                <c:pt idx="2108">
                  <c:v>1.7570833299999999</c:v>
                </c:pt>
                <c:pt idx="2109">
                  <c:v>1.75791667</c:v>
                </c:pt>
                <c:pt idx="2110">
                  <c:v>1.75875</c:v>
                </c:pt>
                <c:pt idx="2111">
                  <c:v>1.7595833299999999</c:v>
                </c:pt>
                <c:pt idx="2112">
                  <c:v>1.7604166699999999</c:v>
                </c:pt>
                <c:pt idx="2113">
                  <c:v>1.76125</c:v>
                </c:pt>
                <c:pt idx="2114">
                  <c:v>1.7620833300000001</c:v>
                </c:pt>
                <c:pt idx="2115">
                  <c:v>1.7629166700000001</c:v>
                </c:pt>
                <c:pt idx="2116">
                  <c:v>1.7637499999999999</c:v>
                </c:pt>
                <c:pt idx="2117">
                  <c:v>1.76458333</c:v>
                </c:pt>
                <c:pt idx="2118">
                  <c:v>1.76541667</c:v>
                </c:pt>
                <c:pt idx="2119">
                  <c:v>1.7662500000000001</c:v>
                </c:pt>
                <c:pt idx="2120">
                  <c:v>1.76708333</c:v>
                </c:pt>
                <c:pt idx="2121">
                  <c:v>1.76791667</c:v>
                </c:pt>
                <c:pt idx="2122">
                  <c:v>1.76875</c:v>
                </c:pt>
                <c:pt idx="2123">
                  <c:v>1.7695833299999999</c:v>
                </c:pt>
                <c:pt idx="2124">
                  <c:v>1.7704166699999999</c:v>
                </c:pt>
                <c:pt idx="2125">
                  <c:v>1.77125</c:v>
                </c:pt>
                <c:pt idx="2126">
                  <c:v>1.7720833300000001</c:v>
                </c:pt>
                <c:pt idx="2127">
                  <c:v>1.7729166700000001</c:v>
                </c:pt>
                <c:pt idx="2128">
                  <c:v>1.7737499999999999</c:v>
                </c:pt>
                <c:pt idx="2129">
                  <c:v>1.77458333</c:v>
                </c:pt>
                <c:pt idx="2130">
                  <c:v>1.77541667</c:v>
                </c:pt>
                <c:pt idx="2131">
                  <c:v>1.7762500000000001</c:v>
                </c:pt>
                <c:pt idx="2132">
                  <c:v>1.77708333</c:v>
                </c:pt>
                <c:pt idx="2133">
                  <c:v>1.77791667</c:v>
                </c:pt>
                <c:pt idx="2134">
                  <c:v>1.7787500000000001</c:v>
                </c:pt>
                <c:pt idx="2135">
                  <c:v>1.7795833299999999</c:v>
                </c:pt>
                <c:pt idx="2136">
                  <c:v>1.7804166699999999</c:v>
                </c:pt>
                <c:pt idx="2137">
                  <c:v>1.78125</c:v>
                </c:pt>
                <c:pt idx="2138">
                  <c:v>1.7820833300000001</c:v>
                </c:pt>
                <c:pt idx="2139">
                  <c:v>1.7829166700000001</c:v>
                </c:pt>
                <c:pt idx="2140">
                  <c:v>1.7837499999999999</c:v>
                </c:pt>
                <c:pt idx="2141">
                  <c:v>1.78458333</c:v>
                </c:pt>
                <c:pt idx="2142">
                  <c:v>1.78541667</c:v>
                </c:pt>
                <c:pt idx="2143">
                  <c:v>1.7862499999999999</c:v>
                </c:pt>
                <c:pt idx="2144">
                  <c:v>1.78708333</c:v>
                </c:pt>
                <c:pt idx="2145">
                  <c:v>1.78791667</c:v>
                </c:pt>
                <c:pt idx="2146">
                  <c:v>1.7887500000000001</c:v>
                </c:pt>
                <c:pt idx="2147">
                  <c:v>1.7895833299999999</c:v>
                </c:pt>
                <c:pt idx="2148">
                  <c:v>1.7904166699999999</c:v>
                </c:pt>
                <c:pt idx="2149">
                  <c:v>1.79125</c:v>
                </c:pt>
                <c:pt idx="2150">
                  <c:v>1.7920833300000001</c:v>
                </c:pt>
                <c:pt idx="2151">
                  <c:v>1.7929166700000001</c:v>
                </c:pt>
                <c:pt idx="2152">
                  <c:v>1.79375</c:v>
                </c:pt>
                <c:pt idx="2153">
                  <c:v>1.79458333</c:v>
                </c:pt>
                <c:pt idx="2154">
                  <c:v>1.79541667</c:v>
                </c:pt>
                <c:pt idx="2155">
                  <c:v>1.7962499999999999</c:v>
                </c:pt>
                <c:pt idx="2156">
                  <c:v>1.79708333</c:v>
                </c:pt>
                <c:pt idx="2157">
                  <c:v>1.79791667</c:v>
                </c:pt>
                <c:pt idx="2158">
                  <c:v>1.7987500000000001</c:v>
                </c:pt>
                <c:pt idx="2159">
                  <c:v>1.7995833299999999</c:v>
                </c:pt>
                <c:pt idx="2160">
                  <c:v>1.8004166699999999</c:v>
                </c:pt>
                <c:pt idx="2161">
                  <c:v>1.80125</c:v>
                </c:pt>
                <c:pt idx="2162">
                  <c:v>1.8020833300000001</c:v>
                </c:pt>
                <c:pt idx="2163">
                  <c:v>1.8029166700000001</c:v>
                </c:pt>
                <c:pt idx="2164">
                  <c:v>1.80375</c:v>
                </c:pt>
                <c:pt idx="2165">
                  <c:v>1.80458333</c:v>
                </c:pt>
                <c:pt idx="2166">
                  <c:v>1.8054166700000001</c:v>
                </c:pt>
                <c:pt idx="2167">
                  <c:v>1.8062499999999999</c:v>
                </c:pt>
                <c:pt idx="2168">
                  <c:v>1.80708333</c:v>
                </c:pt>
                <c:pt idx="2169">
                  <c:v>1.80791667</c:v>
                </c:pt>
                <c:pt idx="2170">
                  <c:v>1.8087500000000001</c:v>
                </c:pt>
                <c:pt idx="2171">
                  <c:v>1.8095833299999999</c:v>
                </c:pt>
                <c:pt idx="2172">
                  <c:v>1.81041667</c:v>
                </c:pt>
                <c:pt idx="2173">
                  <c:v>1.81125</c:v>
                </c:pt>
                <c:pt idx="2174">
                  <c:v>1.8120833300000001</c:v>
                </c:pt>
                <c:pt idx="2175">
                  <c:v>1.8129166699999999</c:v>
                </c:pt>
                <c:pt idx="2176">
                  <c:v>1.81375</c:v>
                </c:pt>
                <c:pt idx="2177">
                  <c:v>1.81458333</c:v>
                </c:pt>
                <c:pt idx="2178">
                  <c:v>1.8154166700000001</c:v>
                </c:pt>
                <c:pt idx="2179">
                  <c:v>1.8162499999999999</c:v>
                </c:pt>
                <c:pt idx="2180">
                  <c:v>1.81708333</c:v>
                </c:pt>
                <c:pt idx="2181">
                  <c:v>1.81791667</c:v>
                </c:pt>
                <c:pt idx="2182">
                  <c:v>1.8187500000000001</c:v>
                </c:pt>
                <c:pt idx="2183">
                  <c:v>1.8195833299999999</c:v>
                </c:pt>
                <c:pt idx="2184">
                  <c:v>1.82041667</c:v>
                </c:pt>
                <c:pt idx="2185">
                  <c:v>1.82125</c:v>
                </c:pt>
                <c:pt idx="2186">
                  <c:v>1.8220833299999999</c:v>
                </c:pt>
                <c:pt idx="2187">
                  <c:v>1.8229166699999999</c:v>
                </c:pt>
                <c:pt idx="2188">
                  <c:v>1.82375</c:v>
                </c:pt>
                <c:pt idx="2189">
                  <c:v>1.8245833300000001</c:v>
                </c:pt>
                <c:pt idx="2190">
                  <c:v>1.8254166700000001</c:v>
                </c:pt>
                <c:pt idx="2191">
                  <c:v>1.8262499999999999</c:v>
                </c:pt>
                <c:pt idx="2192">
                  <c:v>1.82708333</c:v>
                </c:pt>
                <c:pt idx="2193">
                  <c:v>1.82791667</c:v>
                </c:pt>
                <c:pt idx="2194">
                  <c:v>1.8287500000000001</c:v>
                </c:pt>
                <c:pt idx="2195">
                  <c:v>1.82958333</c:v>
                </c:pt>
                <c:pt idx="2196">
                  <c:v>1.83041667</c:v>
                </c:pt>
                <c:pt idx="2197">
                  <c:v>1.83125</c:v>
                </c:pt>
                <c:pt idx="2198">
                  <c:v>1.8320833299999999</c:v>
                </c:pt>
                <c:pt idx="2199">
                  <c:v>1.8329166699999999</c:v>
                </c:pt>
                <c:pt idx="2200">
                  <c:v>1.83375</c:v>
                </c:pt>
                <c:pt idx="2201">
                  <c:v>1.8345833300000001</c:v>
                </c:pt>
                <c:pt idx="2202">
                  <c:v>1.8354166700000001</c:v>
                </c:pt>
                <c:pt idx="2203">
                  <c:v>1.8362499999999999</c:v>
                </c:pt>
                <c:pt idx="2204">
                  <c:v>1.83708333</c:v>
                </c:pt>
                <c:pt idx="2205">
                  <c:v>1.83791667</c:v>
                </c:pt>
                <c:pt idx="2206">
                  <c:v>1.8387500000000001</c:v>
                </c:pt>
                <c:pt idx="2207">
                  <c:v>1.83958333</c:v>
                </c:pt>
                <c:pt idx="2208">
                  <c:v>1.84041667</c:v>
                </c:pt>
                <c:pt idx="2209">
                  <c:v>1.8412500000000001</c:v>
                </c:pt>
                <c:pt idx="2210">
                  <c:v>1.8420833299999999</c:v>
                </c:pt>
                <c:pt idx="2211">
                  <c:v>1.8429166699999999</c:v>
                </c:pt>
                <c:pt idx="2212">
                  <c:v>1.84375</c:v>
                </c:pt>
                <c:pt idx="2213">
                  <c:v>1.8445833300000001</c:v>
                </c:pt>
                <c:pt idx="2214">
                  <c:v>1.8454166700000001</c:v>
                </c:pt>
                <c:pt idx="2215">
                  <c:v>1.8462499999999999</c:v>
                </c:pt>
                <c:pt idx="2216">
                  <c:v>1.84708333</c:v>
                </c:pt>
                <c:pt idx="2217">
                  <c:v>1.84791667</c:v>
                </c:pt>
                <c:pt idx="2218">
                  <c:v>1.8487499999999999</c:v>
                </c:pt>
                <c:pt idx="2219">
                  <c:v>1.84958333</c:v>
                </c:pt>
                <c:pt idx="2220">
                  <c:v>1.85041667</c:v>
                </c:pt>
                <c:pt idx="2221">
                  <c:v>1.8512500000000001</c:v>
                </c:pt>
                <c:pt idx="2222">
                  <c:v>1.8520833299999999</c:v>
                </c:pt>
                <c:pt idx="2223">
                  <c:v>1.8529166699999999</c:v>
                </c:pt>
                <c:pt idx="2224">
                  <c:v>1.85375</c:v>
                </c:pt>
                <c:pt idx="2225">
                  <c:v>1.8545833300000001</c:v>
                </c:pt>
                <c:pt idx="2226">
                  <c:v>1.8554166700000001</c:v>
                </c:pt>
                <c:pt idx="2227">
                  <c:v>1.85625</c:v>
                </c:pt>
                <c:pt idx="2228">
                  <c:v>1.85708333</c:v>
                </c:pt>
                <c:pt idx="2229">
                  <c:v>1.85791667</c:v>
                </c:pt>
                <c:pt idx="2230">
                  <c:v>1.8587499999999999</c:v>
                </c:pt>
                <c:pt idx="2231">
                  <c:v>1.85958333</c:v>
                </c:pt>
                <c:pt idx="2232">
                  <c:v>1.86041667</c:v>
                </c:pt>
                <c:pt idx="2233">
                  <c:v>1.8612500000000001</c:v>
                </c:pt>
                <c:pt idx="2234">
                  <c:v>1.8620833299999999</c:v>
                </c:pt>
                <c:pt idx="2235">
                  <c:v>1.8629166699999999</c:v>
                </c:pt>
                <c:pt idx="2236">
                  <c:v>1.86375</c:v>
                </c:pt>
                <c:pt idx="2237">
                  <c:v>1.8645833300000001</c:v>
                </c:pt>
                <c:pt idx="2238">
                  <c:v>1.8654166700000001</c:v>
                </c:pt>
                <c:pt idx="2239">
                  <c:v>1.86625</c:v>
                </c:pt>
                <c:pt idx="2240">
                  <c:v>1.86708333</c:v>
                </c:pt>
                <c:pt idx="2241">
                  <c:v>1.8679166700000001</c:v>
                </c:pt>
                <c:pt idx="2242">
                  <c:v>1.8687499999999999</c:v>
                </c:pt>
                <c:pt idx="2243">
                  <c:v>1.86958333</c:v>
                </c:pt>
                <c:pt idx="2244">
                  <c:v>1.87041667</c:v>
                </c:pt>
                <c:pt idx="2245">
                  <c:v>1.8712500000000001</c:v>
                </c:pt>
                <c:pt idx="2246">
                  <c:v>1.8720833299999999</c:v>
                </c:pt>
                <c:pt idx="2247">
                  <c:v>1.87291667</c:v>
                </c:pt>
                <c:pt idx="2248">
                  <c:v>1.87375</c:v>
                </c:pt>
                <c:pt idx="2249">
                  <c:v>1.8745833300000001</c:v>
                </c:pt>
                <c:pt idx="2250">
                  <c:v>1.8754166699999999</c:v>
                </c:pt>
                <c:pt idx="2251">
                  <c:v>1.87625</c:v>
                </c:pt>
                <c:pt idx="2252">
                  <c:v>1.87708333</c:v>
                </c:pt>
                <c:pt idx="2253">
                  <c:v>1.8779166700000001</c:v>
                </c:pt>
                <c:pt idx="2254">
                  <c:v>1.8787499999999999</c:v>
                </c:pt>
                <c:pt idx="2255">
                  <c:v>1.87958333</c:v>
                </c:pt>
                <c:pt idx="2256">
                  <c:v>1.88041667</c:v>
                </c:pt>
                <c:pt idx="2257">
                  <c:v>1.8812500000000001</c:v>
                </c:pt>
                <c:pt idx="2258">
                  <c:v>1.8820833299999999</c:v>
                </c:pt>
                <c:pt idx="2259">
                  <c:v>1.88291667</c:v>
                </c:pt>
                <c:pt idx="2260">
                  <c:v>1.88375</c:v>
                </c:pt>
                <c:pt idx="2261">
                  <c:v>1.8845833299999999</c:v>
                </c:pt>
                <c:pt idx="2262">
                  <c:v>1.8854166699999999</c:v>
                </c:pt>
                <c:pt idx="2263">
                  <c:v>1.88625</c:v>
                </c:pt>
                <c:pt idx="2264">
                  <c:v>1.8870833300000001</c:v>
                </c:pt>
                <c:pt idx="2265">
                  <c:v>1.8879166700000001</c:v>
                </c:pt>
                <c:pt idx="2266">
                  <c:v>1.8887499999999999</c:v>
                </c:pt>
                <c:pt idx="2267">
                  <c:v>1.88958333</c:v>
                </c:pt>
                <c:pt idx="2268">
                  <c:v>1.89041667</c:v>
                </c:pt>
                <c:pt idx="2269">
                  <c:v>1.8912500000000001</c:v>
                </c:pt>
                <c:pt idx="2270">
                  <c:v>1.89208333</c:v>
                </c:pt>
                <c:pt idx="2271">
                  <c:v>1.89291667</c:v>
                </c:pt>
                <c:pt idx="2272">
                  <c:v>1.89375</c:v>
                </c:pt>
                <c:pt idx="2273">
                  <c:v>1.8945833299999999</c:v>
                </c:pt>
                <c:pt idx="2274">
                  <c:v>1.8954166699999999</c:v>
                </c:pt>
                <c:pt idx="2275">
                  <c:v>1.89625</c:v>
                </c:pt>
                <c:pt idx="2276">
                  <c:v>1.8970833300000001</c:v>
                </c:pt>
                <c:pt idx="2277">
                  <c:v>1.8979166700000001</c:v>
                </c:pt>
                <c:pt idx="2278">
                  <c:v>1.8987499999999999</c:v>
                </c:pt>
                <c:pt idx="2279">
                  <c:v>1.89958333</c:v>
                </c:pt>
                <c:pt idx="2280">
                  <c:v>1.90041667</c:v>
                </c:pt>
                <c:pt idx="2281">
                  <c:v>1.9012500000000001</c:v>
                </c:pt>
                <c:pt idx="2282">
                  <c:v>1.90208333</c:v>
                </c:pt>
                <c:pt idx="2283">
                  <c:v>1.90291667</c:v>
                </c:pt>
                <c:pt idx="2284">
                  <c:v>1.9037500000000001</c:v>
                </c:pt>
                <c:pt idx="2285">
                  <c:v>1.9045833299999999</c:v>
                </c:pt>
                <c:pt idx="2286">
                  <c:v>1.9054166699999999</c:v>
                </c:pt>
                <c:pt idx="2287">
                  <c:v>1.90625</c:v>
                </c:pt>
                <c:pt idx="2288">
                  <c:v>1.9070833300000001</c:v>
                </c:pt>
                <c:pt idx="2289">
                  <c:v>1.9079166700000001</c:v>
                </c:pt>
                <c:pt idx="2290">
                  <c:v>1.9087499999999999</c:v>
                </c:pt>
                <c:pt idx="2291">
                  <c:v>1.90958333</c:v>
                </c:pt>
                <c:pt idx="2292">
                  <c:v>1.91041667</c:v>
                </c:pt>
                <c:pt idx="2293">
                  <c:v>1.9112499999999999</c:v>
                </c:pt>
                <c:pt idx="2294">
                  <c:v>1.91208333</c:v>
                </c:pt>
                <c:pt idx="2295">
                  <c:v>1.91291667</c:v>
                </c:pt>
                <c:pt idx="2296">
                  <c:v>1.9137500000000001</c:v>
                </c:pt>
                <c:pt idx="2297">
                  <c:v>1.9145833299999999</c:v>
                </c:pt>
                <c:pt idx="2298">
                  <c:v>1.9154166699999999</c:v>
                </c:pt>
                <c:pt idx="2299">
                  <c:v>1.91625</c:v>
                </c:pt>
                <c:pt idx="2300">
                  <c:v>1.9170833300000001</c:v>
                </c:pt>
                <c:pt idx="2301">
                  <c:v>1.9179166700000001</c:v>
                </c:pt>
                <c:pt idx="2302">
                  <c:v>1.91875</c:v>
                </c:pt>
                <c:pt idx="2303">
                  <c:v>1.91958333</c:v>
                </c:pt>
                <c:pt idx="2304">
                  <c:v>1.92041667</c:v>
                </c:pt>
                <c:pt idx="2305">
                  <c:v>1.9212499999999999</c:v>
                </c:pt>
                <c:pt idx="2306">
                  <c:v>1.92208333</c:v>
                </c:pt>
                <c:pt idx="2307">
                  <c:v>1.92291667</c:v>
                </c:pt>
                <c:pt idx="2308">
                  <c:v>1.9237500000000001</c:v>
                </c:pt>
                <c:pt idx="2309">
                  <c:v>1.9245833299999999</c:v>
                </c:pt>
                <c:pt idx="2310">
                  <c:v>1.9254166699999999</c:v>
                </c:pt>
                <c:pt idx="2311">
                  <c:v>1.92625</c:v>
                </c:pt>
                <c:pt idx="2312">
                  <c:v>1.9270833300000001</c:v>
                </c:pt>
                <c:pt idx="2313">
                  <c:v>1.9279166700000001</c:v>
                </c:pt>
                <c:pt idx="2314">
                  <c:v>1.92875</c:v>
                </c:pt>
                <c:pt idx="2315">
                  <c:v>1.92958333</c:v>
                </c:pt>
                <c:pt idx="2316">
                  <c:v>1.9304166700000001</c:v>
                </c:pt>
                <c:pt idx="2317">
                  <c:v>1.9312499999999999</c:v>
                </c:pt>
                <c:pt idx="2318">
                  <c:v>1.93208333</c:v>
                </c:pt>
                <c:pt idx="2319">
                  <c:v>1.93291667</c:v>
                </c:pt>
                <c:pt idx="2320">
                  <c:v>1.9337500000000001</c:v>
                </c:pt>
                <c:pt idx="2321">
                  <c:v>1.9345833299999999</c:v>
                </c:pt>
                <c:pt idx="2322">
                  <c:v>1.93541667</c:v>
                </c:pt>
                <c:pt idx="2323">
                  <c:v>1.93625</c:v>
                </c:pt>
                <c:pt idx="2324">
                  <c:v>1.9370833300000001</c:v>
                </c:pt>
                <c:pt idx="2325">
                  <c:v>1.9379166699999999</c:v>
                </c:pt>
                <c:pt idx="2326">
                  <c:v>1.93875</c:v>
                </c:pt>
                <c:pt idx="2327">
                  <c:v>1.93958333</c:v>
                </c:pt>
                <c:pt idx="2328">
                  <c:v>1.9404166700000001</c:v>
                </c:pt>
                <c:pt idx="2329">
                  <c:v>1.9412499999999999</c:v>
                </c:pt>
                <c:pt idx="2330">
                  <c:v>1.94208333</c:v>
                </c:pt>
                <c:pt idx="2331">
                  <c:v>1.94291667</c:v>
                </c:pt>
                <c:pt idx="2332">
                  <c:v>1.9437500000000001</c:v>
                </c:pt>
                <c:pt idx="2333">
                  <c:v>1.9445833299999999</c:v>
                </c:pt>
                <c:pt idx="2334">
                  <c:v>1.94541667</c:v>
                </c:pt>
                <c:pt idx="2335">
                  <c:v>1.94625</c:v>
                </c:pt>
                <c:pt idx="2336">
                  <c:v>1.9470833299999999</c:v>
                </c:pt>
                <c:pt idx="2337">
                  <c:v>1.9479166699999999</c:v>
                </c:pt>
                <c:pt idx="2338">
                  <c:v>1.94875</c:v>
                </c:pt>
                <c:pt idx="2339">
                  <c:v>1.9495833300000001</c:v>
                </c:pt>
                <c:pt idx="2340">
                  <c:v>1.9504166700000001</c:v>
                </c:pt>
                <c:pt idx="2341">
                  <c:v>1.9512499999999999</c:v>
                </c:pt>
                <c:pt idx="2342">
                  <c:v>1.95208333</c:v>
                </c:pt>
                <c:pt idx="2343">
                  <c:v>1.95291667</c:v>
                </c:pt>
                <c:pt idx="2344">
                  <c:v>1.9537500000000001</c:v>
                </c:pt>
                <c:pt idx="2345">
                  <c:v>1.95458333</c:v>
                </c:pt>
                <c:pt idx="2346">
                  <c:v>1.95541667</c:v>
                </c:pt>
                <c:pt idx="2347">
                  <c:v>1.95625</c:v>
                </c:pt>
                <c:pt idx="2348">
                  <c:v>1.9570833299999999</c:v>
                </c:pt>
                <c:pt idx="2349">
                  <c:v>1.9579166699999999</c:v>
                </c:pt>
                <c:pt idx="2350">
                  <c:v>1.95875</c:v>
                </c:pt>
                <c:pt idx="2351">
                  <c:v>1.9595833300000001</c:v>
                </c:pt>
                <c:pt idx="2352">
                  <c:v>1.9604166700000001</c:v>
                </c:pt>
                <c:pt idx="2353">
                  <c:v>1.9612499999999999</c:v>
                </c:pt>
                <c:pt idx="2354">
                  <c:v>1.96208333</c:v>
                </c:pt>
                <c:pt idx="2355">
                  <c:v>1.96291667</c:v>
                </c:pt>
                <c:pt idx="2356">
                  <c:v>1.9637500000000001</c:v>
                </c:pt>
                <c:pt idx="2357">
                  <c:v>1.96458333</c:v>
                </c:pt>
                <c:pt idx="2358">
                  <c:v>1.96541667</c:v>
                </c:pt>
                <c:pt idx="2359">
                  <c:v>1.9662500000000001</c:v>
                </c:pt>
                <c:pt idx="2360">
                  <c:v>1.9670833299999999</c:v>
                </c:pt>
                <c:pt idx="2361">
                  <c:v>1.9679166699999999</c:v>
                </c:pt>
                <c:pt idx="2362">
                  <c:v>1.96875</c:v>
                </c:pt>
                <c:pt idx="2363">
                  <c:v>1.9695833300000001</c:v>
                </c:pt>
                <c:pt idx="2364">
                  <c:v>1.9704166700000001</c:v>
                </c:pt>
                <c:pt idx="2365">
                  <c:v>1.9712499999999999</c:v>
                </c:pt>
                <c:pt idx="2366">
                  <c:v>1.97208333</c:v>
                </c:pt>
                <c:pt idx="2367">
                  <c:v>1.97291667</c:v>
                </c:pt>
                <c:pt idx="2368">
                  <c:v>1.9737499999999999</c:v>
                </c:pt>
                <c:pt idx="2369">
                  <c:v>1.97458333</c:v>
                </c:pt>
                <c:pt idx="2370">
                  <c:v>1.97541667</c:v>
                </c:pt>
                <c:pt idx="2371">
                  <c:v>1.9762500000000001</c:v>
                </c:pt>
                <c:pt idx="2372">
                  <c:v>1.9770833299999999</c:v>
                </c:pt>
                <c:pt idx="2373">
                  <c:v>1.9779166699999999</c:v>
                </c:pt>
                <c:pt idx="2374">
                  <c:v>1.97875</c:v>
                </c:pt>
                <c:pt idx="2375">
                  <c:v>1.9795833300000001</c:v>
                </c:pt>
                <c:pt idx="2376">
                  <c:v>1.9804166700000001</c:v>
                </c:pt>
                <c:pt idx="2377">
                  <c:v>1.98125</c:v>
                </c:pt>
                <c:pt idx="2378">
                  <c:v>1.98208333</c:v>
                </c:pt>
                <c:pt idx="2379">
                  <c:v>1.98291667</c:v>
                </c:pt>
                <c:pt idx="2380">
                  <c:v>1.9837499999999999</c:v>
                </c:pt>
                <c:pt idx="2381">
                  <c:v>1.98458333</c:v>
                </c:pt>
                <c:pt idx="2382">
                  <c:v>1.98541667</c:v>
                </c:pt>
                <c:pt idx="2383">
                  <c:v>1.9862500000000001</c:v>
                </c:pt>
                <c:pt idx="2384">
                  <c:v>1.9870833299999999</c:v>
                </c:pt>
                <c:pt idx="2385">
                  <c:v>1.9879166699999999</c:v>
                </c:pt>
                <c:pt idx="2386">
                  <c:v>1.98875</c:v>
                </c:pt>
                <c:pt idx="2387">
                  <c:v>1.9895833300000001</c:v>
                </c:pt>
                <c:pt idx="2388">
                  <c:v>1.9904166700000001</c:v>
                </c:pt>
                <c:pt idx="2389">
                  <c:v>1.99125</c:v>
                </c:pt>
                <c:pt idx="2390">
                  <c:v>1.99208333</c:v>
                </c:pt>
                <c:pt idx="2391">
                  <c:v>1.9929166700000001</c:v>
                </c:pt>
                <c:pt idx="2392">
                  <c:v>1.9937499999999999</c:v>
                </c:pt>
                <c:pt idx="2393">
                  <c:v>1.99458333</c:v>
                </c:pt>
                <c:pt idx="2394">
                  <c:v>1.99541667</c:v>
                </c:pt>
                <c:pt idx="2395">
                  <c:v>1.9962500000000001</c:v>
                </c:pt>
                <c:pt idx="2396">
                  <c:v>1.9970833299999999</c:v>
                </c:pt>
                <c:pt idx="2397">
                  <c:v>1.99791667</c:v>
                </c:pt>
                <c:pt idx="2398">
                  <c:v>1.99875</c:v>
                </c:pt>
                <c:pt idx="2399">
                  <c:v>1.9995833300000001</c:v>
                </c:pt>
                <c:pt idx="2400">
                  <c:v>2.0004166699999999</c:v>
                </c:pt>
                <c:pt idx="2401">
                  <c:v>2.0012500000000002</c:v>
                </c:pt>
                <c:pt idx="2402">
                  <c:v>2.00208333</c:v>
                </c:pt>
                <c:pt idx="2403">
                  <c:v>2.0029166699999998</c:v>
                </c:pt>
                <c:pt idx="2404">
                  <c:v>2.0037500000000001</c:v>
                </c:pt>
                <c:pt idx="2405">
                  <c:v>2.00458333</c:v>
                </c:pt>
                <c:pt idx="2406">
                  <c:v>2.0054166699999998</c:v>
                </c:pt>
                <c:pt idx="2407">
                  <c:v>2.0062500000000001</c:v>
                </c:pt>
                <c:pt idx="2408">
                  <c:v>2.0070833299999999</c:v>
                </c:pt>
                <c:pt idx="2409">
                  <c:v>2.0079166700000002</c:v>
                </c:pt>
                <c:pt idx="2410">
                  <c:v>2.00875</c:v>
                </c:pt>
                <c:pt idx="2411">
                  <c:v>2.0095833299999999</c:v>
                </c:pt>
                <c:pt idx="2412">
                  <c:v>2.0104166700000001</c:v>
                </c:pt>
                <c:pt idx="2413">
                  <c:v>2.01125</c:v>
                </c:pt>
                <c:pt idx="2414">
                  <c:v>2.0120833299999998</c:v>
                </c:pt>
                <c:pt idx="2415">
                  <c:v>2.0129166700000001</c:v>
                </c:pt>
                <c:pt idx="2416">
                  <c:v>2.0137499999999999</c:v>
                </c:pt>
                <c:pt idx="2417">
                  <c:v>2.0145833299999998</c:v>
                </c:pt>
                <c:pt idx="2418">
                  <c:v>2.01541667</c:v>
                </c:pt>
                <c:pt idx="2419">
                  <c:v>2.0162499999999999</c:v>
                </c:pt>
                <c:pt idx="2420">
                  <c:v>2.0170833300000002</c:v>
                </c:pt>
                <c:pt idx="2421">
                  <c:v>2.01791667</c:v>
                </c:pt>
                <c:pt idx="2422">
                  <c:v>2.0187499999999998</c:v>
                </c:pt>
                <c:pt idx="2423">
                  <c:v>2.0195833300000001</c:v>
                </c:pt>
                <c:pt idx="2424">
                  <c:v>2.0204166699999999</c:v>
                </c:pt>
                <c:pt idx="2425">
                  <c:v>2.0212500000000002</c:v>
                </c:pt>
                <c:pt idx="2426">
                  <c:v>2.0220833300000001</c:v>
                </c:pt>
                <c:pt idx="2427">
                  <c:v>2.0229166699999999</c:v>
                </c:pt>
                <c:pt idx="2428">
                  <c:v>2.0237500000000002</c:v>
                </c:pt>
                <c:pt idx="2429">
                  <c:v>2.02458333</c:v>
                </c:pt>
                <c:pt idx="2430">
                  <c:v>2.0254166699999998</c:v>
                </c:pt>
                <c:pt idx="2431">
                  <c:v>2.0262500000000001</c:v>
                </c:pt>
                <c:pt idx="2432">
                  <c:v>2.02708333</c:v>
                </c:pt>
                <c:pt idx="2433">
                  <c:v>2.0279166700000002</c:v>
                </c:pt>
                <c:pt idx="2434">
                  <c:v>2.0287500000000001</c:v>
                </c:pt>
                <c:pt idx="2435">
                  <c:v>2.0295833299999999</c:v>
                </c:pt>
                <c:pt idx="2436">
                  <c:v>2.0304166700000001</c:v>
                </c:pt>
                <c:pt idx="2437">
                  <c:v>2.03125</c:v>
                </c:pt>
                <c:pt idx="2438">
                  <c:v>2.0320833299999999</c:v>
                </c:pt>
                <c:pt idx="2439">
                  <c:v>2.0329166700000001</c:v>
                </c:pt>
                <c:pt idx="2440">
                  <c:v>2.0337499999999999</c:v>
                </c:pt>
                <c:pt idx="2441">
                  <c:v>2.0345833299999998</c:v>
                </c:pt>
                <c:pt idx="2442">
                  <c:v>2.03541667</c:v>
                </c:pt>
                <c:pt idx="2443">
                  <c:v>2.0362499999999999</c:v>
                </c:pt>
                <c:pt idx="2444">
                  <c:v>2.0370833300000002</c:v>
                </c:pt>
                <c:pt idx="2445">
                  <c:v>2.03791667</c:v>
                </c:pt>
                <c:pt idx="2446">
                  <c:v>2.0387499999999998</c:v>
                </c:pt>
                <c:pt idx="2447">
                  <c:v>2.0395833300000001</c:v>
                </c:pt>
                <c:pt idx="2448">
                  <c:v>2.0404166699999999</c:v>
                </c:pt>
                <c:pt idx="2449">
                  <c:v>2.0412499999999998</c:v>
                </c:pt>
                <c:pt idx="2450">
                  <c:v>2.0420833300000001</c:v>
                </c:pt>
                <c:pt idx="2451">
                  <c:v>2.0429166699999999</c:v>
                </c:pt>
                <c:pt idx="2452">
                  <c:v>2.0437500000000002</c:v>
                </c:pt>
                <c:pt idx="2453">
                  <c:v>2.04458333</c:v>
                </c:pt>
                <c:pt idx="2454">
                  <c:v>2.0454166699999998</c:v>
                </c:pt>
                <c:pt idx="2455">
                  <c:v>2.0462500000000001</c:v>
                </c:pt>
                <c:pt idx="2456">
                  <c:v>2.04708333</c:v>
                </c:pt>
                <c:pt idx="2457">
                  <c:v>2.0479166700000002</c:v>
                </c:pt>
                <c:pt idx="2458">
                  <c:v>2.0487500000000001</c:v>
                </c:pt>
                <c:pt idx="2459">
                  <c:v>2.0495833299999999</c:v>
                </c:pt>
                <c:pt idx="2460">
                  <c:v>2.0504166700000002</c:v>
                </c:pt>
                <c:pt idx="2461">
                  <c:v>2.05125</c:v>
                </c:pt>
                <c:pt idx="2462">
                  <c:v>2.0520833299999999</c:v>
                </c:pt>
                <c:pt idx="2463">
                  <c:v>2.0529166700000001</c:v>
                </c:pt>
                <c:pt idx="2464">
                  <c:v>2.05375</c:v>
                </c:pt>
                <c:pt idx="2465">
                  <c:v>2.0545833299999998</c:v>
                </c:pt>
                <c:pt idx="2466">
                  <c:v>2.0554166700000001</c:v>
                </c:pt>
                <c:pt idx="2467">
                  <c:v>2.0562499999999999</c:v>
                </c:pt>
                <c:pt idx="2468">
                  <c:v>2.0570833300000002</c:v>
                </c:pt>
                <c:pt idx="2469">
                  <c:v>2.05791667</c:v>
                </c:pt>
                <c:pt idx="2470">
                  <c:v>2.0587499999999999</c:v>
                </c:pt>
                <c:pt idx="2471">
                  <c:v>2.0595833300000002</c:v>
                </c:pt>
                <c:pt idx="2472">
                  <c:v>2.06041667</c:v>
                </c:pt>
                <c:pt idx="2473">
                  <c:v>2.0612499999999998</c:v>
                </c:pt>
                <c:pt idx="2474">
                  <c:v>2.0620833300000001</c:v>
                </c:pt>
                <c:pt idx="2475">
                  <c:v>2.0629166699999999</c:v>
                </c:pt>
                <c:pt idx="2476">
                  <c:v>2.0637500000000002</c:v>
                </c:pt>
                <c:pt idx="2477">
                  <c:v>2.06458333</c:v>
                </c:pt>
                <c:pt idx="2478">
                  <c:v>2.0654166699999998</c:v>
                </c:pt>
                <c:pt idx="2479">
                  <c:v>2.0662500000000001</c:v>
                </c:pt>
                <c:pt idx="2480">
                  <c:v>2.06708333</c:v>
                </c:pt>
                <c:pt idx="2481">
                  <c:v>2.0679166699999998</c:v>
                </c:pt>
                <c:pt idx="2482">
                  <c:v>2.0687500000000001</c:v>
                </c:pt>
                <c:pt idx="2483">
                  <c:v>2.0695833299999999</c:v>
                </c:pt>
                <c:pt idx="2484">
                  <c:v>2.0704166700000002</c:v>
                </c:pt>
                <c:pt idx="2485">
                  <c:v>2.07125</c:v>
                </c:pt>
                <c:pt idx="2486">
                  <c:v>2.0720833299999999</c:v>
                </c:pt>
                <c:pt idx="2487">
                  <c:v>2.0729166700000001</c:v>
                </c:pt>
                <c:pt idx="2488">
                  <c:v>2.07375</c:v>
                </c:pt>
                <c:pt idx="2489">
                  <c:v>2.0745833299999998</c:v>
                </c:pt>
                <c:pt idx="2490">
                  <c:v>2.0754166700000001</c:v>
                </c:pt>
                <c:pt idx="2491">
                  <c:v>2.0762499999999999</c:v>
                </c:pt>
                <c:pt idx="2492">
                  <c:v>2.0770833299999998</c:v>
                </c:pt>
                <c:pt idx="2493">
                  <c:v>2.07791667</c:v>
                </c:pt>
                <c:pt idx="2494">
                  <c:v>2.0787499999999999</c:v>
                </c:pt>
                <c:pt idx="2495">
                  <c:v>2.0795833300000002</c:v>
                </c:pt>
                <c:pt idx="2496">
                  <c:v>2.08041667</c:v>
                </c:pt>
                <c:pt idx="2497">
                  <c:v>2.0812499999999998</c:v>
                </c:pt>
                <c:pt idx="2498">
                  <c:v>2.0820833300000001</c:v>
                </c:pt>
                <c:pt idx="2499">
                  <c:v>2.0829166699999999</c:v>
                </c:pt>
                <c:pt idx="2500">
                  <c:v>2.0837500000000002</c:v>
                </c:pt>
                <c:pt idx="2501">
                  <c:v>2.0845833300000001</c:v>
                </c:pt>
                <c:pt idx="2502">
                  <c:v>2.0854166699999999</c:v>
                </c:pt>
                <c:pt idx="2503">
                  <c:v>2.0862500000000002</c:v>
                </c:pt>
                <c:pt idx="2504">
                  <c:v>2.08708333</c:v>
                </c:pt>
                <c:pt idx="2505">
                  <c:v>2.0879166699999998</c:v>
                </c:pt>
                <c:pt idx="2506">
                  <c:v>2.0887500000000001</c:v>
                </c:pt>
                <c:pt idx="2507">
                  <c:v>2.08958333</c:v>
                </c:pt>
                <c:pt idx="2508">
                  <c:v>2.0904166700000002</c:v>
                </c:pt>
                <c:pt idx="2509">
                  <c:v>2.0912500000000001</c:v>
                </c:pt>
                <c:pt idx="2510">
                  <c:v>2.0920833299999999</c:v>
                </c:pt>
                <c:pt idx="2511">
                  <c:v>2.0929166700000001</c:v>
                </c:pt>
                <c:pt idx="2512">
                  <c:v>2.09375</c:v>
                </c:pt>
                <c:pt idx="2513">
                  <c:v>2.0945833299999999</c:v>
                </c:pt>
                <c:pt idx="2514">
                  <c:v>2.0954166700000001</c:v>
                </c:pt>
                <c:pt idx="2515">
                  <c:v>2.0962499999999999</c:v>
                </c:pt>
                <c:pt idx="2516">
                  <c:v>2.0970833299999998</c:v>
                </c:pt>
                <c:pt idx="2517">
                  <c:v>2.09791667</c:v>
                </c:pt>
                <c:pt idx="2518">
                  <c:v>2.0987499999999999</c:v>
                </c:pt>
                <c:pt idx="2519">
                  <c:v>2.0995833300000002</c:v>
                </c:pt>
                <c:pt idx="2520">
                  <c:v>2.10041667</c:v>
                </c:pt>
                <c:pt idx="2521">
                  <c:v>2.1012499999999998</c:v>
                </c:pt>
                <c:pt idx="2522">
                  <c:v>2.1020833300000001</c:v>
                </c:pt>
                <c:pt idx="2523">
                  <c:v>2.1029166699999999</c:v>
                </c:pt>
                <c:pt idx="2524">
                  <c:v>2.1037499999999998</c:v>
                </c:pt>
                <c:pt idx="2525">
                  <c:v>2.1045833300000001</c:v>
                </c:pt>
                <c:pt idx="2526">
                  <c:v>2.1054166699999999</c:v>
                </c:pt>
                <c:pt idx="2527">
                  <c:v>2.1062500000000002</c:v>
                </c:pt>
                <c:pt idx="2528">
                  <c:v>2.10708333</c:v>
                </c:pt>
                <c:pt idx="2529">
                  <c:v>2.1079166699999998</c:v>
                </c:pt>
                <c:pt idx="2530">
                  <c:v>2.1087500000000001</c:v>
                </c:pt>
                <c:pt idx="2531">
                  <c:v>2.10958333</c:v>
                </c:pt>
                <c:pt idx="2532">
                  <c:v>2.1104166700000002</c:v>
                </c:pt>
                <c:pt idx="2533">
                  <c:v>2.1112500000000001</c:v>
                </c:pt>
                <c:pt idx="2534">
                  <c:v>2.1120833299999999</c:v>
                </c:pt>
                <c:pt idx="2535">
                  <c:v>2.1129166700000002</c:v>
                </c:pt>
                <c:pt idx="2536">
                  <c:v>2.11375</c:v>
                </c:pt>
                <c:pt idx="2537">
                  <c:v>2.1145833299999999</c:v>
                </c:pt>
                <c:pt idx="2538">
                  <c:v>2.1154166700000001</c:v>
                </c:pt>
                <c:pt idx="2539">
                  <c:v>2.11625</c:v>
                </c:pt>
                <c:pt idx="2540">
                  <c:v>2.1170833299999998</c:v>
                </c:pt>
                <c:pt idx="2541">
                  <c:v>2.1179166700000001</c:v>
                </c:pt>
                <c:pt idx="2542">
                  <c:v>2.1187499999999999</c:v>
                </c:pt>
                <c:pt idx="2543">
                  <c:v>2.1195833300000002</c:v>
                </c:pt>
                <c:pt idx="2544">
                  <c:v>2.12041667</c:v>
                </c:pt>
                <c:pt idx="2545">
                  <c:v>2.1212499999999999</c:v>
                </c:pt>
                <c:pt idx="2546">
                  <c:v>2.1220833300000002</c:v>
                </c:pt>
                <c:pt idx="2547">
                  <c:v>2.12291667</c:v>
                </c:pt>
                <c:pt idx="2548">
                  <c:v>2.1237499999999998</c:v>
                </c:pt>
                <c:pt idx="2549">
                  <c:v>2.1245833300000001</c:v>
                </c:pt>
                <c:pt idx="2550">
                  <c:v>2.1254166699999999</c:v>
                </c:pt>
                <c:pt idx="2551">
                  <c:v>2.1262500000000002</c:v>
                </c:pt>
                <c:pt idx="2552">
                  <c:v>2.12708333</c:v>
                </c:pt>
                <c:pt idx="2553">
                  <c:v>2.1279166699999998</c:v>
                </c:pt>
                <c:pt idx="2554">
                  <c:v>2.1287500000000001</c:v>
                </c:pt>
                <c:pt idx="2555">
                  <c:v>2.12958333</c:v>
                </c:pt>
                <c:pt idx="2556">
                  <c:v>2.1304166699999998</c:v>
                </c:pt>
                <c:pt idx="2557">
                  <c:v>2.1312500000000001</c:v>
                </c:pt>
                <c:pt idx="2558">
                  <c:v>2.1320833299999999</c:v>
                </c:pt>
                <c:pt idx="2559">
                  <c:v>2.1329166700000002</c:v>
                </c:pt>
                <c:pt idx="2560">
                  <c:v>2.13375</c:v>
                </c:pt>
                <c:pt idx="2561">
                  <c:v>2.1345833299999999</c:v>
                </c:pt>
                <c:pt idx="2562">
                  <c:v>2.1354166700000001</c:v>
                </c:pt>
                <c:pt idx="2563">
                  <c:v>2.13625</c:v>
                </c:pt>
                <c:pt idx="2564">
                  <c:v>2.1370833299999998</c:v>
                </c:pt>
                <c:pt idx="2565">
                  <c:v>2.1379166700000001</c:v>
                </c:pt>
                <c:pt idx="2566">
                  <c:v>2.1387499999999999</c:v>
                </c:pt>
                <c:pt idx="2567">
                  <c:v>2.1395833299999998</c:v>
                </c:pt>
                <c:pt idx="2568">
                  <c:v>2.14041667</c:v>
                </c:pt>
                <c:pt idx="2569">
                  <c:v>2.1412499999999999</c:v>
                </c:pt>
                <c:pt idx="2570">
                  <c:v>2.1420833300000002</c:v>
                </c:pt>
                <c:pt idx="2571">
                  <c:v>2.14291667</c:v>
                </c:pt>
                <c:pt idx="2572">
                  <c:v>2.1437499999999998</c:v>
                </c:pt>
                <c:pt idx="2573">
                  <c:v>2.1445833300000001</c:v>
                </c:pt>
                <c:pt idx="2574">
                  <c:v>2.1454166699999999</c:v>
                </c:pt>
                <c:pt idx="2575">
                  <c:v>2.1462500000000002</c:v>
                </c:pt>
                <c:pt idx="2576">
                  <c:v>2.1470833300000001</c:v>
                </c:pt>
                <c:pt idx="2577">
                  <c:v>2.1479166699999999</c:v>
                </c:pt>
                <c:pt idx="2578">
                  <c:v>2.1487500000000002</c:v>
                </c:pt>
                <c:pt idx="2579">
                  <c:v>2.14958333</c:v>
                </c:pt>
                <c:pt idx="2580">
                  <c:v>2.1504166699999998</c:v>
                </c:pt>
                <c:pt idx="2581">
                  <c:v>2.1512500000000001</c:v>
                </c:pt>
                <c:pt idx="2582">
                  <c:v>2.15208333</c:v>
                </c:pt>
                <c:pt idx="2583">
                  <c:v>2.1529166700000002</c:v>
                </c:pt>
                <c:pt idx="2584">
                  <c:v>2.1537500000000001</c:v>
                </c:pt>
                <c:pt idx="2585">
                  <c:v>2.1545833299999999</c:v>
                </c:pt>
                <c:pt idx="2586">
                  <c:v>2.1554166700000001</c:v>
                </c:pt>
                <c:pt idx="2587">
                  <c:v>2.15625</c:v>
                </c:pt>
                <c:pt idx="2588">
                  <c:v>2.1570833299999999</c:v>
                </c:pt>
                <c:pt idx="2589">
                  <c:v>2.1579166700000001</c:v>
                </c:pt>
                <c:pt idx="2590">
                  <c:v>2.1587499999999999</c:v>
                </c:pt>
                <c:pt idx="2591">
                  <c:v>2.1595833299999998</c:v>
                </c:pt>
                <c:pt idx="2592">
                  <c:v>2.16041667</c:v>
                </c:pt>
                <c:pt idx="2593">
                  <c:v>2.1612499999999999</c:v>
                </c:pt>
                <c:pt idx="2594">
                  <c:v>2.1620833300000002</c:v>
                </c:pt>
                <c:pt idx="2595">
                  <c:v>2.16291667</c:v>
                </c:pt>
                <c:pt idx="2596">
                  <c:v>2.1637499999999998</c:v>
                </c:pt>
                <c:pt idx="2597">
                  <c:v>2.1645833300000001</c:v>
                </c:pt>
                <c:pt idx="2598">
                  <c:v>2.1654166699999999</c:v>
                </c:pt>
                <c:pt idx="2599">
                  <c:v>2.1662499999999998</c:v>
                </c:pt>
                <c:pt idx="2600">
                  <c:v>2.1670833300000001</c:v>
                </c:pt>
                <c:pt idx="2601">
                  <c:v>2.1679166699999999</c:v>
                </c:pt>
                <c:pt idx="2602">
                  <c:v>2.1687500000000002</c:v>
                </c:pt>
                <c:pt idx="2603">
                  <c:v>2.16958333</c:v>
                </c:pt>
                <c:pt idx="2604">
                  <c:v>2.1704166699999998</c:v>
                </c:pt>
                <c:pt idx="2605">
                  <c:v>2.1712500000000001</c:v>
                </c:pt>
                <c:pt idx="2606">
                  <c:v>2.17208333</c:v>
                </c:pt>
                <c:pt idx="2607">
                  <c:v>2.1729166700000002</c:v>
                </c:pt>
                <c:pt idx="2608">
                  <c:v>2.1737500000000001</c:v>
                </c:pt>
                <c:pt idx="2609">
                  <c:v>2.1745833299999999</c:v>
                </c:pt>
                <c:pt idx="2610">
                  <c:v>2.1754166700000002</c:v>
                </c:pt>
                <c:pt idx="2611">
                  <c:v>2.17625</c:v>
                </c:pt>
                <c:pt idx="2612">
                  <c:v>2.1770833299999999</c:v>
                </c:pt>
                <c:pt idx="2613">
                  <c:v>2.1779166700000001</c:v>
                </c:pt>
                <c:pt idx="2614">
                  <c:v>2.17875</c:v>
                </c:pt>
                <c:pt idx="2615">
                  <c:v>2.1795833299999998</c:v>
                </c:pt>
                <c:pt idx="2616">
                  <c:v>2.1804166700000001</c:v>
                </c:pt>
                <c:pt idx="2617">
                  <c:v>2.1812499999999999</c:v>
                </c:pt>
                <c:pt idx="2618">
                  <c:v>2.1820833300000002</c:v>
                </c:pt>
                <c:pt idx="2619">
                  <c:v>2.18291667</c:v>
                </c:pt>
                <c:pt idx="2620">
                  <c:v>2.1837499999999999</c:v>
                </c:pt>
                <c:pt idx="2621">
                  <c:v>2.1845833300000002</c:v>
                </c:pt>
                <c:pt idx="2622">
                  <c:v>2.18541667</c:v>
                </c:pt>
                <c:pt idx="2623">
                  <c:v>2.1862499999999998</c:v>
                </c:pt>
                <c:pt idx="2624">
                  <c:v>2.1870833300000001</c:v>
                </c:pt>
                <c:pt idx="2625">
                  <c:v>2.1879166699999999</c:v>
                </c:pt>
                <c:pt idx="2626">
                  <c:v>2.1887500000000002</c:v>
                </c:pt>
                <c:pt idx="2627">
                  <c:v>2.18958333</c:v>
                </c:pt>
                <c:pt idx="2628">
                  <c:v>2.1904166699999998</c:v>
                </c:pt>
                <c:pt idx="2629">
                  <c:v>2.1912500000000001</c:v>
                </c:pt>
                <c:pt idx="2630">
                  <c:v>2.19208333</c:v>
                </c:pt>
                <c:pt idx="2631">
                  <c:v>2.1929166699999998</c:v>
                </c:pt>
                <c:pt idx="2632">
                  <c:v>2.1937500000000001</c:v>
                </c:pt>
                <c:pt idx="2633">
                  <c:v>2.1945833299999999</c:v>
                </c:pt>
                <c:pt idx="2634">
                  <c:v>2.1954166700000002</c:v>
                </c:pt>
                <c:pt idx="2635">
                  <c:v>2.19625</c:v>
                </c:pt>
                <c:pt idx="2636">
                  <c:v>2.1970833299999999</c:v>
                </c:pt>
                <c:pt idx="2637">
                  <c:v>2.1979166700000001</c:v>
                </c:pt>
                <c:pt idx="2638">
                  <c:v>2.19875</c:v>
                </c:pt>
                <c:pt idx="2639">
                  <c:v>2.1995833299999998</c:v>
                </c:pt>
                <c:pt idx="2640">
                  <c:v>2.2004166700000001</c:v>
                </c:pt>
                <c:pt idx="2641">
                  <c:v>2.2012499999999999</c:v>
                </c:pt>
                <c:pt idx="2642">
                  <c:v>2.2020833299999998</c:v>
                </c:pt>
                <c:pt idx="2643">
                  <c:v>2.20291667</c:v>
                </c:pt>
                <c:pt idx="2644">
                  <c:v>2.2037499999999999</c:v>
                </c:pt>
                <c:pt idx="2645">
                  <c:v>2.2045833300000002</c:v>
                </c:pt>
                <c:pt idx="2646">
                  <c:v>2.20541667</c:v>
                </c:pt>
                <c:pt idx="2647">
                  <c:v>2.2062499999999998</c:v>
                </c:pt>
                <c:pt idx="2648">
                  <c:v>2.2070833300000001</c:v>
                </c:pt>
                <c:pt idx="2649">
                  <c:v>2.2079166699999999</c:v>
                </c:pt>
                <c:pt idx="2650">
                  <c:v>2.2087500000000002</c:v>
                </c:pt>
                <c:pt idx="2651">
                  <c:v>2.2095833300000001</c:v>
                </c:pt>
                <c:pt idx="2652">
                  <c:v>2.2104166699999999</c:v>
                </c:pt>
                <c:pt idx="2653">
                  <c:v>2.2112500000000002</c:v>
                </c:pt>
                <c:pt idx="2654">
                  <c:v>2.21208333</c:v>
                </c:pt>
                <c:pt idx="2655">
                  <c:v>2.2129166699999998</c:v>
                </c:pt>
                <c:pt idx="2656">
                  <c:v>2.2137500000000001</c:v>
                </c:pt>
                <c:pt idx="2657">
                  <c:v>2.21458333</c:v>
                </c:pt>
                <c:pt idx="2658">
                  <c:v>2.2154166700000002</c:v>
                </c:pt>
                <c:pt idx="2659">
                  <c:v>2.2162500000000001</c:v>
                </c:pt>
                <c:pt idx="2660">
                  <c:v>2.2170833299999999</c:v>
                </c:pt>
                <c:pt idx="2661">
                  <c:v>2.2179166700000001</c:v>
                </c:pt>
                <c:pt idx="2662">
                  <c:v>2.21875</c:v>
                </c:pt>
                <c:pt idx="2663">
                  <c:v>2.2195833299999999</c:v>
                </c:pt>
                <c:pt idx="2664">
                  <c:v>2.2204166700000001</c:v>
                </c:pt>
                <c:pt idx="2665">
                  <c:v>2.2212499999999999</c:v>
                </c:pt>
                <c:pt idx="2666">
                  <c:v>2.2220833299999998</c:v>
                </c:pt>
                <c:pt idx="2667">
                  <c:v>2.22291667</c:v>
                </c:pt>
                <c:pt idx="2668">
                  <c:v>2.2237499999999999</c:v>
                </c:pt>
                <c:pt idx="2669">
                  <c:v>2.2245833300000002</c:v>
                </c:pt>
                <c:pt idx="2670">
                  <c:v>2.22541667</c:v>
                </c:pt>
                <c:pt idx="2671">
                  <c:v>2.2262499999999998</c:v>
                </c:pt>
                <c:pt idx="2672">
                  <c:v>2.2270833300000001</c:v>
                </c:pt>
                <c:pt idx="2673">
                  <c:v>2.2279166699999999</c:v>
                </c:pt>
                <c:pt idx="2674">
                  <c:v>2.2287499999999998</c:v>
                </c:pt>
                <c:pt idx="2675">
                  <c:v>2.2295833300000001</c:v>
                </c:pt>
                <c:pt idx="2676">
                  <c:v>2.2304166699999999</c:v>
                </c:pt>
                <c:pt idx="2677">
                  <c:v>2.2312500000000002</c:v>
                </c:pt>
                <c:pt idx="2678">
                  <c:v>2.23208333</c:v>
                </c:pt>
                <c:pt idx="2679">
                  <c:v>2.2329166699999998</c:v>
                </c:pt>
                <c:pt idx="2680">
                  <c:v>2.2337500000000001</c:v>
                </c:pt>
                <c:pt idx="2681">
                  <c:v>2.23458333</c:v>
                </c:pt>
                <c:pt idx="2682">
                  <c:v>2.2354166700000002</c:v>
                </c:pt>
                <c:pt idx="2683">
                  <c:v>2.2362500000000001</c:v>
                </c:pt>
                <c:pt idx="2684">
                  <c:v>2.2370833299999999</c:v>
                </c:pt>
                <c:pt idx="2685">
                  <c:v>2.2379166700000002</c:v>
                </c:pt>
                <c:pt idx="2686">
                  <c:v>2.23875</c:v>
                </c:pt>
                <c:pt idx="2687">
                  <c:v>2.2395833299999999</c:v>
                </c:pt>
                <c:pt idx="2688">
                  <c:v>2.2404166700000001</c:v>
                </c:pt>
                <c:pt idx="2689">
                  <c:v>2.24125</c:v>
                </c:pt>
                <c:pt idx="2690">
                  <c:v>2.2420833299999998</c:v>
                </c:pt>
                <c:pt idx="2691">
                  <c:v>2.2429166700000001</c:v>
                </c:pt>
                <c:pt idx="2692">
                  <c:v>2.2437499999999999</c:v>
                </c:pt>
                <c:pt idx="2693">
                  <c:v>2.2445833300000002</c:v>
                </c:pt>
                <c:pt idx="2694">
                  <c:v>2.24541667</c:v>
                </c:pt>
                <c:pt idx="2695">
                  <c:v>2.2462499999999999</c:v>
                </c:pt>
                <c:pt idx="2696">
                  <c:v>2.2470833300000002</c:v>
                </c:pt>
                <c:pt idx="2697">
                  <c:v>2.24791667</c:v>
                </c:pt>
                <c:pt idx="2698">
                  <c:v>2.2487499999999998</c:v>
                </c:pt>
                <c:pt idx="2699">
                  <c:v>2.2495833300000001</c:v>
                </c:pt>
                <c:pt idx="2700">
                  <c:v>2.2504166699999999</c:v>
                </c:pt>
                <c:pt idx="2701">
                  <c:v>2.2512500000000002</c:v>
                </c:pt>
                <c:pt idx="2702">
                  <c:v>2.25208333</c:v>
                </c:pt>
                <c:pt idx="2703">
                  <c:v>2.2529166699999998</c:v>
                </c:pt>
                <c:pt idx="2704">
                  <c:v>2.2537500000000001</c:v>
                </c:pt>
                <c:pt idx="2705">
                  <c:v>2.25458333</c:v>
                </c:pt>
                <c:pt idx="2706">
                  <c:v>2.2554166699999998</c:v>
                </c:pt>
                <c:pt idx="2707">
                  <c:v>2.2562500000000001</c:v>
                </c:pt>
                <c:pt idx="2708">
                  <c:v>2.2570833299999999</c:v>
                </c:pt>
                <c:pt idx="2709">
                  <c:v>2.2579166700000002</c:v>
                </c:pt>
                <c:pt idx="2710">
                  <c:v>2.25875</c:v>
                </c:pt>
                <c:pt idx="2711">
                  <c:v>2.2595833299999999</c:v>
                </c:pt>
                <c:pt idx="2712">
                  <c:v>2.2604166700000001</c:v>
                </c:pt>
                <c:pt idx="2713">
                  <c:v>2.26125</c:v>
                </c:pt>
                <c:pt idx="2714">
                  <c:v>2.2620833299999998</c:v>
                </c:pt>
                <c:pt idx="2715">
                  <c:v>2.2629166700000001</c:v>
                </c:pt>
                <c:pt idx="2716">
                  <c:v>2.2637499999999999</c:v>
                </c:pt>
                <c:pt idx="2717">
                  <c:v>2.2645833299999998</c:v>
                </c:pt>
                <c:pt idx="2718">
                  <c:v>2.26541667</c:v>
                </c:pt>
                <c:pt idx="2719">
                  <c:v>2.2662499999999999</c:v>
                </c:pt>
                <c:pt idx="2720">
                  <c:v>2.2670833300000002</c:v>
                </c:pt>
                <c:pt idx="2721">
                  <c:v>2.26791667</c:v>
                </c:pt>
                <c:pt idx="2722">
                  <c:v>2.2687499999999998</c:v>
                </c:pt>
                <c:pt idx="2723">
                  <c:v>2.2695833300000001</c:v>
                </c:pt>
                <c:pt idx="2724">
                  <c:v>2.2704166699999999</c:v>
                </c:pt>
                <c:pt idx="2725">
                  <c:v>2.2712500000000002</c:v>
                </c:pt>
                <c:pt idx="2726">
                  <c:v>2.2720833300000001</c:v>
                </c:pt>
                <c:pt idx="2727">
                  <c:v>2.2729166699999999</c:v>
                </c:pt>
                <c:pt idx="2728">
                  <c:v>2.2737500000000002</c:v>
                </c:pt>
                <c:pt idx="2729">
                  <c:v>2.27458333</c:v>
                </c:pt>
                <c:pt idx="2730">
                  <c:v>2.2754166699999998</c:v>
                </c:pt>
                <c:pt idx="2731">
                  <c:v>2.2762500000000001</c:v>
                </c:pt>
                <c:pt idx="2732">
                  <c:v>2.27708333</c:v>
                </c:pt>
                <c:pt idx="2733">
                  <c:v>2.2779166700000002</c:v>
                </c:pt>
                <c:pt idx="2734">
                  <c:v>2.2787500000000001</c:v>
                </c:pt>
                <c:pt idx="2735">
                  <c:v>2.2795833299999999</c:v>
                </c:pt>
                <c:pt idx="2736">
                  <c:v>2.2804166700000001</c:v>
                </c:pt>
                <c:pt idx="2737">
                  <c:v>2.28125</c:v>
                </c:pt>
                <c:pt idx="2738">
                  <c:v>2.2820833299999999</c:v>
                </c:pt>
                <c:pt idx="2739">
                  <c:v>2.2829166700000001</c:v>
                </c:pt>
                <c:pt idx="2740">
                  <c:v>2.2837499999999999</c:v>
                </c:pt>
                <c:pt idx="2741">
                  <c:v>2.2845833299999998</c:v>
                </c:pt>
                <c:pt idx="2742">
                  <c:v>2.28541667</c:v>
                </c:pt>
                <c:pt idx="2743">
                  <c:v>2.2862499999999999</c:v>
                </c:pt>
                <c:pt idx="2744">
                  <c:v>2.2870833300000002</c:v>
                </c:pt>
                <c:pt idx="2745">
                  <c:v>2.28791667</c:v>
                </c:pt>
                <c:pt idx="2746">
                  <c:v>2.2887499999999998</c:v>
                </c:pt>
                <c:pt idx="2747">
                  <c:v>2.2895833300000001</c:v>
                </c:pt>
                <c:pt idx="2748">
                  <c:v>2.2904166699999999</c:v>
                </c:pt>
                <c:pt idx="2749">
                  <c:v>2.2912499999999998</c:v>
                </c:pt>
                <c:pt idx="2750">
                  <c:v>2.2920833300000001</c:v>
                </c:pt>
                <c:pt idx="2751">
                  <c:v>2.2929166699999999</c:v>
                </c:pt>
                <c:pt idx="2752">
                  <c:v>2.2937500000000002</c:v>
                </c:pt>
                <c:pt idx="2753">
                  <c:v>2.29458333</c:v>
                </c:pt>
                <c:pt idx="2754">
                  <c:v>2.2954166699999998</c:v>
                </c:pt>
                <c:pt idx="2755">
                  <c:v>2.2962500000000001</c:v>
                </c:pt>
                <c:pt idx="2756">
                  <c:v>2.29708333</c:v>
                </c:pt>
                <c:pt idx="2757">
                  <c:v>2.2979166700000002</c:v>
                </c:pt>
                <c:pt idx="2758">
                  <c:v>2.2987500000000001</c:v>
                </c:pt>
                <c:pt idx="2759">
                  <c:v>2.2995833299999999</c:v>
                </c:pt>
                <c:pt idx="2760">
                  <c:v>2.3004166700000002</c:v>
                </c:pt>
                <c:pt idx="2761">
                  <c:v>2.30125</c:v>
                </c:pt>
                <c:pt idx="2762">
                  <c:v>2.3020833299999999</c:v>
                </c:pt>
                <c:pt idx="2763">
                  <c:v>2.3029166700000001</c:v>
                </c:pt>
                <c:pt idx="2764">
                  <c:v>2.30375</c:v>
                </c:pt>
                <c:pt idx="2765">
                  <c:v>2.3045833299999998</c:v>
                </c:pt>
                <c:pt idx="2766">
                  <c:v>2.3054166700000001</c:v>
                </c:pt>
                <c:pt idx="2767">
                  <c:v>2.3062499999999999</c:v>
                </c:pt>
                <c:pt idx="2768">
                  <c:v>2.3070833300000002</c:v>
                </c:pt>
                <c:pt idx="2769">
                  <c:v>2.30791667</c:v>
                </c:pt>
                <c:pt idx="2770">
                  <c:v>2.3087499999999999</c:v>
                </c:pt>
                <c:pt idx="2771">
                  <c:v>2.3095833300000002</c:v>
                </c:pt>
                <c:pt idx="2772">
                  <c:v>2.31041667</c:v>
                </c:pt>
                <c:pt idx="2773">
                  <c:v>2.3112499999999998</c:v>
                </c:pt>
                <c:pt idx="2774">
                  <c:v>2.3120833300000001</c:v>
                </c:pt>
                <c:pt idx="2775">
                  <c:v>2.3129166699999999</c:v>
                </c:pt>
                <c:pt idx="2776">
                  <c:v>2.3137500000000002</c:v>
                </c:pt>
                <c:pt idx="2777">
                  <c:v>2.31458333</c:v>
                </c:pt>
                <c:pt idx="2778">
                  <c:v>2.3154166699999998</c:v>
                </c:pt>
                <c:pt idx="2779">
                  <c:v>2.3162500000000001</c:v>
                </c:pt>
                <c:pt idx="2780">
                  <c:v>2.31708333</c:v>
                </c:pt>
                <c:pt idx="2781">
                  <c:v>2.3179166699999998</c:v>
                </c:pt>
                <c:pt idx="2782">
                  <c:v>2.3187500000000001</c:v>
                </c:pt>
                <c:pt idx="2783">
                  <c:v>2.3195833299999999</c:v>
                </c:pt>
                <c:pt idx="2784">
                  <c:v>2.3204166700000002</c:v>
                </c:pt>
                <c:pt idx="2785">
                  <c:v>2.32125</c:v>
                </c:pt>
                <c:pt idx="2786">
                  <c:v>2.3220833299999999</c:v>
                </c:pt>
                <c:pt idx="2787">
                  <c:v>2.3229166700000001</c:v>
                </c:pt>
                <c:pt idx="2788">
                  <c:v>2.32375</c:v>
                </c:pt>
                <c:pt idx="2789">
                  <c:v>2.3245833299999998</c:v>
                </c:pt>
                <c:pt idx="2790">
                  <c:v>2.3254166700000001</c:v>
                </c:pt>
                <c:pt idx="2791">
                  <c:v>2.3262499999999999</c:v>
                </c:pt>
                <c:pt idx="2792">
                  <c:v>2.3270833299999998</c:v>
                </c:pt>
                <c:pt idx="2793">
                  <c:v>2.32791667</c:v>
                </c:pt>
                <c:pt idx="2794">
                  <c:v>2.3287499999999999</c:v>
                </c:pt>
                <c:pt idx="2795">
                  <c:v>2.3295833300000002</c:v>
                </c:pt>
                <c:pt idx="2796">
                  <c:v>2.33041667</c:v>
                </c:pt>
                <c:pt idx="2797">
                  <c:v>2.3312499999999998</c:v>
                </c:pt>
                <c:pt idx="2798">
                  <c:v>2.3320833300000001</c:v>
                </c:pt>
                <c:pt idx="2799">
                  <c:v>2.3329166699999999</c:v>
                </c:pt>
                <c:pt idx="2800">
                  <c:v>2.3337500000000002</c:v>
                </c:pt>
                <c:pt idx="2801">
                  <c:v>2.3345833300000001</c:v>
                </c:pt>
                <c:pt idx="2802">
                  <c:v>2.3354166699999999</c:v>
                </c:pt>
                <c:pt idx="2803">
                  <c:v>2.3362500000000002</c:v>
                </c:pt>
                <c:pt idx="2804">
                  <c:v>2.33708333</c:v>
                </c:pt>
                <c:pt idx="2805">
                  <c:v>2.3379166699999998</c:v>
                </c:pt>
                <c:pt idx="2806">
                  <c:v>2.3387500000000001</c:v>
                </c:pt>
                <c:pt idx="2807">
                  <c:v>2.33958333</c:v>
                </c:pt>
                <c:pt idx="2808">
                  <c:v>2.3404166700000002</c:v>
                </c:pt>
                <c:pt idx="2809">
                  <c:v>2.3412500000000001</c:v>
                </c:pt>
                <c:pt idx="2810">
                  <c:v>2.3420833299999999</c:v>
                </c:pt>
                <c:pt idx="2811">
                  <c:v>2.3429166700000001</c:v>
                </c:pt>
                <c:pt idx="2812">
                  <c:v>2.34375</c:v>
                </c:pt>
                <c:pt idx="2813">
                  <c:v>2.3445833299999999</c:v>
                </c:pt>
                <c:pt idx="2814">
                  <c:v>2.3454166700000001</c:v>
                </c:pt>
                <c:pt idx="2815">
                  <c:v>2.3462499999999999</c:v>
                </c:pt>
                <c:pt idx="2816">
                  <c:v>2.3470833299999998</c:v>
                </c:pt>
                <c:pt idx="2817">
                  <c:v>2.34791667</c:v>
                </c:pt>
                <c:pt idx="2818">
                  <c:v>2.3487499999999999</c:v>
                </c:pt>
                <c:pt idx="2819">
                  <c:v>2.3495833300000002</c:v>
                </c:pt>
                <c:pt idx="2820">
                  <c:v>2.35041667</c:v>
                </c:pt>
                <c:pt idx="2821">
                  <c:v>2.3512499999999998</c:v>
                </c:pt>
                <c:pt idx="2822">
                  <c:v>2.3520833300000001</c:v>
                </c:pt>
                <c:pt idx="2823">
                  <c:v>2.3529166699999999</c:v>
                </c:pt>
                <c:pt idx="2824">
                  <c:v>2.3537499999999998</c:v>
                </c:pt>
                <c:pt idx="2825">
                  <c:v>2.3545833300000001</c:v>
                </c:pt>
                <c:pt idx="2826">
                  <c:v>2.3554166699999999</c:v>
                </c:pt>
                <c:pt idx="2827">
                  <c:v>2.3562500000000002</c:v>
                </c:pt>
                <c:pt idx="2828">
                  <c:v>2.35708333</c:v>
                </c:pt>
                <c:pt idx="2829">
                  <c:v>2.3579166699999998</c:v>
                </c:pt>
                <c:pt idx="2830">
                  <c:v>2.3587500000000001</c:v>
                </c:pt>
                <c:pt idx="2831">
                  <c:v>2.35958333</c:v>
                </c:pt>
                <c:pt idx="2832">
                  <c:v>2.3604166700000002</c:v>
                </c:pt>
                <c:pt idx="2833">
                  <c:v>2.3612500000000001</c:v>
                </c:pt>
                <c:pt idx="2834">
                  <c:v>2.3620833299999999</c:v>
                </c:pt>
                <c:pt idx="2835">
                  <c:v>2.3629166700000002</c:v>
                </c:pt>
                <c:pt idx="2836">
                  <c:v>2.36375</c:v>
                </c:pt>
                <c:pt idx="2837">
                  <c:v>2.3645833299999999</c:v>
                </c:pt>
                <c:pt idx="2838">
                  <c:v>2.3654166700000001</c:v>
                </c:pt>
                <c:pt idx="2839">
                  <c:v>2.36625</c:v>
                </c:pt>
                <c:pt idx="2840">
                  <c:v>2.3670833299999998</c:v>
                </c:pt>
                <c:pt idx="2841">
                  <c:v>2.3679166700000001</c:v>
                </c:pt>
                <c:pt idx="2842">
                  <c:v>2.3687499999999999</c:v>
                </c:pt>
                <c:pt idx="2843">
                  <c:v>2.3695833300000002</c:v>
                </c:pt>
                <c:pt idx="2844">
                  <c:v>2.37041667</c:v>
                </c:pt>
                <c:pt idx="2845">
                  <c:v>2.3712499999999999</c:v>
                </c:pt>
                <c:pt idx="2846">
                  <c:v>2.3720833300000002</c:v>
                </c:pt>
                <c:pt idx="2847">
                  <c:v>2.37291667</c:v>
                </c:pt>
                <c:pt idx="2848">
                  <c:v>2.3737499999999998</c:v>
                </c:pt>
                <c:pt idx="2849">
                  <c:v>2.3745833300000001</c:v>
                </c:pt>
                <c:pt idx="2850">
                  <c:v>2.3754166699999999</c:v>
                </c:pt>
                <c:pt idx="2851">
                  <c:v>2.3762500000000002</c:v>
                </c:pt>
                <c:pt idx="2852">
                  <c:v>2.37708333</c:v>
                </c:pt>
                <c:pt idx="2853">
                  <c:v>2.3779166699999998</c:v>
                </c:pt>
                <c:pt idx="2854">
                  <c:v>2.3787500000000001</c:v>
                </c:pt>
                <c:pt idx="2855">
                  <c:v>2.37958333</c:v>
                </c:pt>
                <c:pt idx="2856">
                  <c:v>2.3804166699999998</c:v>
                </c:pt>
                <c:pt idx="2857">
                  <c:v>2.3812500000000001</c:v>
                </c:pt>
                <c:pt idx="2858">
                  <c:v>2.3820833299999999</c:v>
                </c:pt>
                <c:pt idx="2859">
                  <c:v>2.3829166700000002</c:v>
                </c:pt>
                <c:pt idx="2860">
                  <c:v>2.38375</c:v>
                </c:pt>
                <c:pt idx="2861">
                  <c:v>2.3845833299999999</c:v>
                </c:pt>
                <c:pt idx="2862">
                  <c:v>2.3854166700000001</c:v>
                </c:pt>
                <c:pt idx="2863">
                  <c:v>2.38625</c:v>
                </c:pt>
                <c:pt idx="2864">
                  <c:v>2.3870833299999998</c:v>
                </c:pt>
                <c:pt idx="2865">
                  <c:v>2.3879166700000001</c:v>
                </c:pt>
                <c:pt idx="2866">
                  <c:v>2.3887499999999999</c:v>
                </c:pt>
                <c:pt idx="2867">
                  <c:v>2.3895833299999998</c:v>
                </c:pt>
                <c:pt idx="2868">
                  <c:v>2.39041667</c:v>
                </c:pt>
                <c:pt idx="2869">
                  <c:v>2.3912499999999999</c:v>
                </c:pt>
                <c:pt idx="2870">
                  <c:v>2.3920833300000002</c:v>
                </c:pt>
                <c:pt idx="2871">
                  <c:v>2.39291667</c:v>
                </c:pt>
                <c:pt idx="2872">
                  <c:v>2.3937499999999998</c:v>
                </c:pt>
                <c:pt idx="2873">
                  <c:v>2.3945833300000001</c:v>
                </c:pt>
                <c:pt idx="2874">
                  <c:v>2.3954166699999999</c:v>
                </c:pt>
                <c:pt idx="2875">
                  <c:v>2.3962500000000002</c:v>
                </c:pt>
                <c:pt idx="2876">
                  <c:v>2.3970833300000001</c:v>
                </c:pt>
                <c:pt idx="2877">
                  <c:v>2.3979166699999999</c:v>
                </c:pt>
                <c:pt idx="2878">
                  <c:v>2.3987500000000002</c:v>
                </c:pt>
                <c:pt idx="2879">
                  <c:v>2.39958333</c:v>
                </c:pt>
                <c:pt idx="2880">
                  <c:v>2.4004166699999998</c:v>
                </c:pt>
                <c:pt idx="2881">
                  <c:v>2.4012500000000001</c:v>
                </c:pt>
                <c:pt idx="2882">
                  <c:v>2.40208333</c:v>
                </c:pt>
                <c:pt idx="2883">
                  <c:v>2.4029166700000002</c:v>
                </c:pt>
                <c:pt idx="2884">
                  <c:v>2.4037500000000001</c:v>
                </c:pt>
                <c:pt idx="2885">
                  <c:v>2.4045833299999999</c:v>
                </c:pt>
                <c:pt idx="2886">
                  <c:v>2.4054166700000001</c:v>
                </c:pt>
                <c:pt idx="2887">
                  <c:v>2.40625</c:v>
                </c:pt>
                <c:pt idx="2888">
                  <c:v>2.4070833299999999</c:v>
                </c:pt>
                <c:pt idx="2889">
                  <c:v>2.4079166700000001</c:v>
                </c:pt>
                <c:pt idx="2890">
                  <c:v>2.4087499999999999</c:v>
                </c:pt>
                <c:pt idx="2891">
                  <c:v>2.4095833299999998</c:v>
                </c:pt>
                <c:pt idx="2892">
                  <c:v>2.41041667</c:v>
                </c:pt>
                <c:pt idx="2893">
                  <c:v>2.4112499999999999</c:v>
                </c:pt>
                <c:pt idx="2894">
                  <c:v>2.4120833300000002</c:v>
                </c:pt>
                <c:pt idx="2895">
                  <c:v>2.41291667</c:v>
                </c:pt>
                <c:pt idx="2896">
                  <c:v>2.4137499999999998</c:v>
                </c:pt>
                <c:pt idx="2897">
                  <c:v>2.4145833300000001</c:v>
                </c:pt>
                <c:pt idx="2898">
                  <c:v>2.4154166699999999</c:v>
                </c:pt>
                <c:pt idx="2899">
                  <c:v>2.4162499999999998</c:v>
                </c:pt>
                <c:pt idx="2900">
                  <c:v>2.4170833300000001</c:v>
                </c:pt>
                <c:pt idx="2901">
                  <c:v>2.4179166699999999</c:v>
                </c:pt>
                <c:pt idx="2902">
                  <c:v>2.4187500000000002</c:v>
                </c:pt>
                <c:pt idx="2903">
                  <c:v>2.41958333</c:v>
                </c:pt>
                <c:pt idx="2904">
                  <c:v>2.4204166699999998</c:v>
                </c:pt>
                <c:pt idx="2905">
                  <c:v>2.4212500000000001</c:v>
                </c:pt>
                <c:pt idx="2906">
                  <c:v>2.42208333</c:v>
                </c:pt>
                <c:pt idx="2907">
                  <c:v>2.4229166700000002</c:v>
                </c:pt>
                <c:pt idx="2908">
                  <c:v>2.4237500000000001</c:v>
                </c:pt>
                <c:pt idx="2909">
                  <c:v>2.4245833299999999</c:v>
                </c:pt>
                <c:pt idx="2910">
                  <c:v>2.4254166700000002</c:v>
                </c:pt>
                <c:pt idx="2911">
                  <c:v>2.42625</c:v>
                </c:pt>
                <c:pt idx="2912">
                  <c:v>2.4270833299999999</c:v>
                </c:pt>
                <c:pt idx="2913">
                  <c:v>2.4279166700000001</c:v>
                </c:pt>
                <c:pt idx="2914">
                  <c:v>2.42875</c:v>
                </c:pt>
                <c:pt idx="2915">
                  <c:v>2.4295833299999998</c:v>
                </c:pt>
                <c:pt idx="2916">
                  <c:v>2.4304166700000001</c:v>
                </c:pt>
                <c:pt idx="2917">
                  <c:v>2.4312499999999999</c:v>
                </c:pt>
                <c:pt idx="2918">
                  <c:v>2.4320833300000002</c:v>
                </c:pt>
                <c:pt idx="2919">
                  <c:v>2.43291667</c:v>
                </c:pt>
                <c:pt idx="2920">
                  <c:v>2.4337499999999999</c:v>
                </c:pt>
                <c:pt idx="2921">
                  <c:v>2.4345833300000002</c:v>
                </c:pt>
                <c:pt idx="2922">
                  <c:v>2.43541667</c:v>
                </c:pt>
                <c:pt idx="2923">
                  <c:v>2.4362499999999998</c:v>
                </c:pt>
                <c:pt idx="2924">
                  <c:v>2.4370833300000001</c:v>
                </c:pt>
                <c:pt idx="2925">
                  <c:v>2.4379166699999999</c:v>
                </c:pt>
                <c:pt idx="2926">
                  <c:v>2.4387500000000002</c:v>
                </c:pt>
                <c:pt idx="2927">
                  <c:v>2.43958333</c:v>
                </c:pt>
                <c:pt idx="2928">
                  <c:v>2.4404166699999998</c:v>
                </c:pt>
                <c:pt idx="2929">
                  <c:v>2.4412500000000001</c:v>
                </c:pt>
                <c:pt idx="2930">
                  <c:v>2.44208333</c:v>
                </c:pt>
                <c:pt idx="2931">
                  <c:v>2.4429166699999998</c:v>
                </c:pt>
                <c:pt idx="2932">
                  <c:v>2.4437500000000001</c:v>
                </c:pt>
                <c:pt idx="2933">
                  <c:v>2.4445833299999999</c:v>
                </c:pt>
                <c:pt idx="2934">
                  <c:v>2.4454166700000002</c:v>
                </c:pt>
                <c:pt idx="2935">
                  <c:v>2.44625</c:v>
                </c:pt>
                <c:pt idx="2936">
                  <c:v>2.4470833299999999</c:v>
                </c:pt>
                <c:pt idx="2937">
                  <c:v>2.4479166700000001</c:v>
                </c:pt>
                <c:pt idx="2938">
                  <c:v>2.44875</c:v>
                </c:pt>
                <c:pt idx="2939">
                  <c:v>2.4495833299999998</c:v>
                </c:pt>
                <c:pt idx="2940">
                  <c:v>2.4504166700000001</c:v>
                </c:pt>
                <c:pt idx="2941">
                  <c:v>2.4512499999999999</c:v>
                </c:pt>
                <c:pt idx="2942">
                  <c:v>2.4520833299999998</c:v>
                </c:pt>
                <c:pt idx="2943">
                  <c:v>2.45291667</c:v>
                </c:pt>
                <c:pt idx="2944">
                  <c:v>2.4537499999999999</c:v>
                </c:pt>
                <c:pt idx="2945">
                  <c:v>2.4545833300000002</c:v>
                </c:pt>
                <c:pt idx="2946">
                  <c:v>2.45541667</c:v>
                </c:pt>
                <c:pt idx="2947">
                  <c:v>2.4562499999999998</c:v>
                </c:pt>
                <c:pt idx="2948">
                  <c:v>2.4570833300000001</c:v>
                </c:pt>
                <c:pt idx="2949">
                  <c:v>2.4579166699999999</c:v>
                </c:pt>
                <c:pt idx="2950">
                  <c:v>2.4587500000000002</c:v>
                </c:pt>
                <c:pt idx="2951">
                  <c:v>2.4595833300000001</c:v>
                </c:pt>
                <c:pt idx="2952">
                  <c:v>2.4604166699999999</c:v>
                </c:pt>
                <c:pt idx="2953">
                  <c:v>2.4612500000000002</c:v>
                </c:pt>
                <c:pt idx="2954">
                  <c:v>2.46208333</c:v>
                </c:pt>
                <c:pt idx="2955">
                  <c:v>2.4629166699999998</c:v>
                </c:pt>
                <c:pt idx="2956">
                  <c:v>2.4637500000000001</c:v>
                </c:pt>
                <c:pt idx="2957">
                  <c:v>2.46458333</c:v>
                </c:pt>
                <c:pt idx="2958">
                  <c:v>2.4654166700000002</c:v>
                </c:pt>
                <c:pt idx="2959">
                  <c:v>2.4662500000000001</c:v>
                </c:pt>
                <c:pt idx="2960">
                  <c:v>2.4670833299999999</c:v>
                </c:pt>
                <c:pt idx="2961">
                  <c:v>2.4679166700000001</c:v>
                </c:pt>
                <c:pt idx="2962">
                  <c:v>2.46875</c:v>
                </c:pt>
                <c:pt idx="2963">
                  <c:v>2.4695833299999999</c:v>
                </c:pt>
                <c:pt idx="2964">
                  <c:v>2.4704166700000001</c:v>
                </c:pt>
                <c:pt idx="2965">
                  <c:v>2.4712499999999999</c:v>
                </c:pt>
                <c:pt idx="2966">
                  <c:v>2.4720833299999998</c:v>
                </c:pt>
                <c:pt idx="2967">
                  <c:v>2.47291667</c:v>
                </c:pt>
                <c:pt idx="2968">
                  <c:v>2.4737499999999999</c:v>
                </c:pt>
                <c:pt idx="2969">
                  <c:v>2.4745833300000002</c:v>
                </c:pt>
                <c:pt idx="2970">
                  <c:v>2.47541667</c:v>
                </c:pt>
                <c:pt idx="2971">
                  <c:v>2.4762499999999998</c:v>
                </c:pt>
                <c:pt idx="2972">
                  <c:v>2.4770833300000001</c:v>
                </c:pt>
                <c:pt idx="2973">
                  <c:v>2.4779166699999999</c:v>
                </c:pt>
                <c:pt idx="2974">
                  <c:v>2.4787499999999998</c:v>
                </c:pt>
                <c:pt idx="2975">
                  <c:v>2.4795833300000001</c:v>
                </c:pt>
                <c:pt idx="2976">
                  <c:v>2.4804166699999999</c:v>
                </c:pt>
                <c:pt idx="2977">
                  <c:v>2.4812500000000002</c:v>
                </c:pt>
                <c:pt idx="2978">
                  <c:v>2.48208333</c:v>
                </c:pt>
                <c:pt idx="2979">
                  <c:v>2.4829166699999998</c:v>
                </c:pt>
                <c:pt idx="2980">
                  <c:v>2.4837500000000001</c:v>
                </c:pt>
                <c:pt idx="2981">
                  <c:v>2.48458333</c:v>
                </c:pt>
                <c:pt idx="2982">
                  <c:v>2.4854166700000002</c:v>
                </c:pt>
                <c:pt idx="2983">
                  <c:v>2.4862500000000001</c:v>
                </c:pt>
                <c:pt idx="2984">
                  <c:v>2.4870833299999999</c:v>
                </c:pt>
                <c:pt idx="2985">
                  <c:v>2.4879166700000002</c:v>
                </c:pt>
                <c:pt idx="2986">
                  <c:v>2.48875</c:v>
                </c:pt>
                <c:pt idx="2987">
                  <c:v>2.4895833299999999</c:v>
                </c:pt>
                <c:pt idx="2988">
                  <c:v>2.4904166700000001</c:v>
                </c:pt>
                <c:pt idx="2989">
                  <c:v>2.49125</c:v>
                </c:pt>
                <c:pt idx="2990">
                  <c:v>2.4920833299999998</c:v>
                </c:pt>
                <c:pt idx="2991">
                  <c:v>2.4929166700000001</c:v>
                </c:pt>
                <c:pt idx="2992">
                  <c:v>2.4937499999999999</c:v>
                </c:pt>
                <c:pt idx="2993">
                  <c:v>2.4945833300000002</c:v>
                </c:pt>
                <c:pt idx="2994">
                  <c:v>2.49541667</c:v>
                </c:pt>
                <c:pt idx="2995">
                  <c:v>2.4962499999999999</c:v>
                </c:pt>
                <c:pt idx="2996">
                  <c:v>2.4970833300000002</c:v>
                </c:pt>
                <c:pt idx="2997">
                  <c:v>2.49791667</c:v>
                </c:pt>
                <c:pt idx="2998">
                  <c:v>2.4987499999999998</c:v>
                </c:pt>
                <c:pt idx="2999">
                  <c:v>2.4995833300000001</c:v>
                </c:pt>
                <c:pt idx="3000">
                  <c:v>2.5004166699999999</c:v>
                </c:pt>
                <c:pt idx="3001">
                  <c:v>2.5012500000000002</c:v>
                </c:pt>
                <c:pt idx="3002">
                  <c:v>2.50208333</c:v>
                </c:pt>
                <c:pt idx="3003">
                  <c:v>2.5029166699999998</c:v>
                </c:pt>
                <c:pt idx="3004">
                  <c:v>2.5037500000000001</c:v>
                </c:pt>
                <c:pt idx="3005">
                  <c:v>2.50458333</c:v>
                </c:pt>
                <c:pt idx="3006">
                  <c:v>2.5054166699999998</c:v>
                </c:pt>
                <c:pt idx="3007">
                  <c:v>2.5062500000000001</c:v>
                </c:pt>
                <c:pt idx="3008">
                  <c:v>2.5070833299999999</c:v>
                </c:pt>
                <c:pt idx="3009">
                  <c:v>2.5079166700000002</c:v>
                </c:pt>
                <c:pt idx="3010">
                  <c:v>2.50875</c:v>
                </c:pt>
                <c:pt idx="3011">
                  <c:v>2.5095833299999999</c:v>
                </c:pt>
                <c:pt idx="3012">
                  <c:v>2.5104166700000001</c:v>
                </c:pt>
                <c:pt idx="3013">
                  <c:v>2.51125</c:v>
                </c:pt>
                <c:pt idx="3014">
                  <c:v>2.5120833299999998</c:v>
                </c:pt>
                <c:pt idx="3015">
                  <c:v>2.5129166700000001</c:v>
                </c:pt>
                <c:pt idx="3016">
                  <c:v>2.5137499999999999</c:v>
                </c:pt>
                <c:pt idx="3017">
                  <c:v>2.5145833299999998</c:v>
                </c:pt>
                <c:pt idx="3018">
                  <c:v>2.51541667</c:v>
                </c:pt>
                <c:pt idx="3019">
                  <c:v>2.5162499999999999</c:v>
                </c:pt>
                <c:pt idx="3020">
                  <c:v>2.5170833300000002</c:v>
                </c:pt>
                <c:pt idx="3021">
                  <c:v>2.51791667</c:v>
                </c:pt>
                <c:pt idx="3022">
                  <c:v>2.5187499999999998</c:v>
                </c:pt>
                <c:pt idx="3023">
                  <c:v>2.5195833300000001</c:v>
                </c:pt>
                <c:pt idx="3024">
                  <c:v>2.5204166699999999</c:v>
                </c:pt>
                <c:pt idx="3025">
                  <c:v>2.5212500000000002</c:v>
                </c:pt>
                <c:pt idx="3026">
                  <c:v>2.5220833300000001</c:v>
                </c:pt>
                <c:pt idx="3027">
                  <c:v>2.5229166699999999</c:v>
                </c:pt>
                <c:pt idx="3028">
                  <c:v>2.5237500000000002</c:v>
                </c:pt>
                <c:pt idx="3029">
                  <c:v>2.52458333</c:v>
                </c:pt>
                <c:pt idx="3030">
                  <c:v>2.5254166699999998</c:v>
                </c:pt>
                <c:pt idx="3031">
                  <c:v>2.5262500000000001</c:v>
                </c:pt>
                <c:pt idx="3032">
                  <c:v>2.52708333</c:v>
                </c:pt>
                <c:pt idx="3033">
                  <c:v>2.5279166700000002</c:v>
                </c:pt>
                <c:pt idx="3034">
                  <c:v>2.5287500000000001</c:v>
                </c:pt>
                <c:pt idx="3035">
                  <c:v>2.5295833299999999</c:v>
                </c:pt>
                <c:pt idx="3036">
                  <c:v>2.5304166700000001</c:v>
                </c:pt>
                <c:pt idx="3037">
                  <c:v>2.53125</c:v>
                </c:pt>
                <c:pt idx="3038">
                  <c:v>2.5320833299999999</c:v>
                </c:pt>
                <c:pt idx="3039">
                  <c:v>2.5329166700000001</c:v>
                </c:pt>
                <c:pt idx="3040">
                  <c:v>2.5337499999999999</c:v>
                </c:pt>
                <c:pt idx="3041">
                  <c:v>2.5345833299999998</c:v>
                </c:pt>
                <c:pt idx="3042">
                  <c:v>2.53541667</c:v>
                </c:pt>
                <c:pt idx="3043">
                  <c:v>2.5362499999999999</c:v>
                </c:pt>
                <c:pt idx="3044">
                  <c:v>2.5370833300000002</c:v>
                </c:pt>
                <c:pt idx="3045">
                  <c:v>2.53791667</c:v>
                </c:pt>
                <c:pt idx="3046">
                  <c:v>2.5387499999999998</c:v>
                </c:pt>
                <c:pt idx="3047">
                  <c:v>2.5395833300000001</c:v>
                </c:pt>
                <c:pt idx="3048">
                  <c:v>2.5404166699999999</c:v>
                </c:pt>
                <c:pt idx="3049">
                  <c:v>2.5412499999999998</c:v>
                </c:pt>
                <c:pt idx="3050">
                  <c:v>2.5420833300000001</c:v>
                </c:pt>
                <c:pt idx="3051">
                  <c:v>2.5429166699999999</c:v>
                </c:pt>
                <c:pt idx="3052">
                  <c:v>2.5437500000000002</c:v>
                </c:pt>
                <c:pt idx="3053">
                  <c:v>2.54458333</c:v>
                </c:pt>
                <c:pt idx="3054">
                  <c:v>2.5454166699999998</c:v>
                </c:pt>
                <c:pt idx="3055">
                  <c:v>2.5462500000000001</c:v>
                </c:pt>
                <c:pt idx="3056">
                  <c:v>2.54708333</c:v>
                </c:pt>
                <c:pt idx="3057">
                  <c:v>2.5479166700000002</c:v>
                </c:pt>
                <c:pt idx="3058">
                  <c:v>2.5487500000000001</c:v>
                </c:pt>
                <c:pt idx="3059">
                  <c:v>2.5495833299999999</c:v>
                </c:pt>
                <c:pt idx="3060">
                  <c:v>2.5504166700000002</c:v>
                </c:pt>
                <c:pt idx="3061">
                  <c:v>2.55125</c:v>
                </c:pt>
                <c:pt idx="3062">
                  <c:v>2.5520833299999999</c:v>
                </c:pt>
                <c:pt idx="3063">
                  <c:v>2.5529166700000001</c:v>
                </c:pt>
                <c:pt idx="3064">
                  <c:v>2.55375</c:v>
                </c:pt>
                <c:pt idx="3065">
                  <c:v>2.5545833299999998</c:v>
                </c:pt>
                <c:pt idx="3066">
                  <c:v>2.5554166700000001</c:v>
                </c:pt>
                <c:pt idx="3067">
                  <c:v>2.5562499999999999</c:v>
                </c:pt>
                <c:pt idx="3068">
                  <c:v>2.5570833300000002</c:v>
                </c:pt>
                <c:pt idx="3069">
                  <c:v>2.55791667</c:v>
                </c:pt>
                <c:pt idx="3070">
                  <c:v>2.5587499999999999</c:v>
                </c:pt>
                <c:pt idx="3071">
                  <c:v>2.5595833300000002</c:v>
                </c:pt>
                <c:pt idx="3072">
                  <c:v>2.56041667</c:v>
                </c:pt>
                <c:pt idx="3073">
                  <c:v>2.5612499999999998</c:v>
                </c:pt>
                <c:pt idx="3074">
                  <c:v>2.5620833300000001</c:v>
                </c:pt>
                <c:pt idx="3075">
                  <c:v>2.5629166699999999</c:v>
                </c:pt>
                <c:pt idx="3076">
                  <c:v>2.5637500000000002</c:v>
                </c:pt>
                <c:pt idx="3077">
                  <c:v>2.56458333</c:v>
                </c:pt>
                <c:pt idx="3078">
                  <c:v>2.5654166699999998</c:v>
                </c:pt>
                <c:pt idx="3079">
                  <c:v>2.5662500000000001</c:v>
                </c:pt>
                <c:pt idx="3080">
                  <c:v>2.56708333</c:v>
                </c:pt>
                <c:pt idx="3081">
                  <c:v>2.5679166699999998</c:v>
                </c:pt>
                <c:pt idx="3082">
                  <c:v>2.5687500000000001</c:v>
                </c:pt>
                <c:pt idx="3083">
                  <c:v>2.5695833299999999</c:v>
                </c:pt>
                <c:pt idx="3084">
                  <c:v>2.5704166700000002</c:v>
                </c:pt>
                <c:pt idx="3085">
                  <c:v>2.57125</c:v>
                </c:pt>
                <c:pt idx="3086">
                  <c:v>2.5720833299999999</c:v>
                </c:pt>
                <c:pt idx="3087">
                  <c:v>2.5729166700000001</c:v>
                </c:pt>
                <c:pt idx="3088">
                  <c:v>2.57375</c:v>
                </c:pt>
                <c:pt idx="3089">
                  <c:v>2.5745833299999998</c:v>
                </c:pt>
                <c:pt idx="3090">
                  <c:v>2.5754166700000001</c:v>
                </c:pt>
                <c:pt idx="3091">
                  <c:v>2.5762499999999999</c:v>
                </c:pt>
                <c:pt idx="3092">
                  <c:v>2.5770833299999998</c:v>
                </c:pt>
                <c:pt idx="3093">
                  <c:v>2.57791667</c:v>
                </c:pt>
                <c:pt idx="3094">
                  <c:v>2.5787499999999999</c:v>
                </c:pt>
                <c:pt idx="3095">
                  <c:v>2.5795833300000002</c:v>
                </c:pt>
                <c:pt idx="3096">
                  <c:v>2.58041667</c:v>
                </c:pt>
                <c:pt idx="3097">
                  <c:v>2.5812499999999998</c:v>
                </c:pt>
                <c:pt idx="3098">
                  <c:v>2.5820833300000001</c:v>
                </c:pt>
                <c:pt idx="3099">
                  <c:v>2.5829166699999999</c:v>
                </c:pt>
                <c:pt idx="3100">
                  <c:v>2.5837500000000002</c:v>
                </c:pt>
                <c:pt idx="3101">
                  <c:v>2.5845833300000001</c:v>
                </c:pt>
                <c:pt idx="3102">
                  <c:v>2.5854166699999999</c:v>
                </c:pt>
                <c:pt idx="3103">
                  <c:v>2.5862500000000002</c:v>
                </c:pt>
                <c:pt idx="3104">
                  <c:v>2.58708333</c:v>
                </c:pt>
                <c:pt idx="3105">
                  <c:v>2.5879166699999998</c:v>
                </c:pt>
                <c:pt idx="3106">
                  <c:v>2.5887500000000001</c:v>
                </c:pt>
                <c:pt idx="3107">
                  <c:v>2.58958333</c:v>
                </c:pt>
                <c:pt idx="3108">
                  <c:v>2.5904166700000002</c:v>
                </c:pt>
                <c:pt idx="3109">
                  <c:v>2.5912500000000001</c:v>
                </c:pt>
                <c:pt idx="3110">
                  <c:v>2.5920833299999999</c:v>
                </c:pt>
                <c:pt idx="3111">
                  <c:v>2.5929166700000001</c:v>
                </c:pt>
                <c:pt idx="3112">
                  <c:v>2.59375</c:v>
                </c:pt>
                <c:pt idx="3113">
                  <c:v>2.5945833299999999</c:v>
                </c:pt>
                <c:pt idx="3114">
                  <c:v>2.5954166700000001</c:v>
                </c:pt>
                <c:pt idx="3115">
                  <c:v>2.5962499999999999</c:v>
                </c:pt>
                <c:pt idx="3116">
                  <c:v>2.5970833299999998</c:v>
                </c:pt>
                <c:pt idx="3117">
                  <c:v>2.59791667</c:v>
                </c:pt>
                <c:pt idx="3118">
                  <c:v>2.5987499999999999</c:v>
                </c:pt>
                <c:pt idx="3119">
                  <c:v>2.5995833300000002</c:v>
                </c:pt>
                <c:pt idx="3120">
                  <c:v>2.60041667</c:v>
                </c:pt>
                <c:pt idx="3121">
                  <c:v>2.6012499999999998</c:v>
                </c:pt>
                <c:pt idx="3122">
                  <c:v>2.6020833300000001</c:v>
                </c:pt>
                <c:pt idx="3123">
                  <c:v>2.6029166699999999</c:v>
                </c:pt>
                <c:pt idx="3124">
                  <c:v>2.6037499999999998</c:v>
                </c:pt>
                <c:pt idx="3125">
                  <c:v>2.6045833300000001</c:v>
                </c:pt>
                <c:pt idx="3126">
                  <c:v>2.6054166699999999</c:v>
                </c:pt>
                <c:pt idx="3127">
                  <c:v>2.6062500000000002</c:v>
                </c:pt>
                <c:pt idx="3128">
                  <c:v>2.60708333</c:v>
                </c:pt>
                <c:pt idx="3129">
                  <c:v>2.6079166699999998</c:v>
                </c:pt>
                <c:pt idx="3130">
                  <c:v>2.6087500000000001</c:v>
                </c:pt>
                <c:pt idx="3131">
                  <c:v>2.60958333</c:v>
                </c:pt>
                <c:pt idx="3132">
                  <c:v>2.6104166700000002</c:v>
                </c:pt>
                <c:pt idx="3133">
                  <c:v>2.6112500000000001</c:v>
                </c:pt>
                <c:pt idx="3134">
                  <c:v>2.6120833299999999</c:v>
                </c:pt>
                <c:pt idx="3135">
                  <c:v>2.6129166700000002</c:v>
                </c:pt>
                <c:pt idx="3136">
                  <c:v>2.61375</c:v>
                </c:pt>
                <c:pt idx="3137">
                  <c:v>2.6145833299999999</c:v>
                </c:pt>
                <c:pt idx="3138">
                  <c:v>2.6154166700000001</c:v>
                </c:pt>
                <c:pt idx="3139">
                  <c:v>2.61625</c:v>
                </c:pt>
                <c:pt idx="3140">
                  <c:v>2.6170833299999998</c:v>
                </c:pt>
                <c:pt idx="3141">
                  <c:v>2.6179166700000001</c:v>
                </c:pt>
                <c:pt idx="3142">
                  <c:v>2.6187499999999999</c:v>
                </c:pt>
                <c:pt idx="3143">
                  <c:v>2.6195833300000002</c:v>
                </c:pt>
                <c:pt idx="3144">
                  <c:v>2.62041667</c:v>
                </c:pt>
                <c:pt idx="3145">
                  <c:v>2.6212499999999999</c:v>
                </c:pt>
                <c:pt idx="3146">
                  <c:v>2.6220833300000002</c:v>
                </c:pt>
                <c:pt idx="3147">
                  <c:v>2.62291667</c:v>
                </c:pt>
                <c:pt idx="3148">
                  <c:v>2.6237499999999998</c:v>
                </c:pt>
                <c:pt idx="3149">
                  <c:v>2.6245833300000001</c:v>
                </c:pt>
                <c:pt idx="3150">
                  <c:v>2.6254166699999999</c:v>
                </c:pt>
                <c:pt idx="3151">
                  <c:v>2.6262500000000002</c:v>
                </c:pt>
                <c:pt idx="3152">
                  <c:v>2.62708333</c:v>
                </c:pt>
                <c:pt idx="3153">
                  <c:v>2.6279166699999998</c:v>
                </c:pt>
                <c:pt idx="3154">
                  <c:v>2.6287500000000001</c:v>
                </c:pt>
                <c:pt idx="3155">
                  <c:v>2.62958333</c:v>
                </c:pt>
                <c:pt idx="3156">
                  <c:v>2.6304166699999998</c:v>
                </c:pt>
                <c:pt idx="3157">
                  <c:v>2.6312500000000001</c:v>
                </c:pt>
                <c:pt idx="3158">
                  <c:v>2.6320833299999999</c:v>
                </c:pt>
                <c:pt idx="3159">
                  <c:v>2.6329166700000002</c:v>
                </c:pt>
                <c:pt idx="3160">
                  <c:v>2.63375</c:v>
                </c:pt>
                <c:pt idx="3161">
                  <c:v>2.6345833299999999</c:v>
                </c:pt>
                <c:pt idx="3162">
                  <c:v>2.6354166700000001</c:v>
                </c:pt>
                <c:pt idx="3163">
                  <c:v>2.63625</c:v>
                </c:pt>
                <c:pt idx="3164">
                  <c:v>2.6370833299999998</c:v>
                </c:pt>
                <c:pt idx="3165">
                  <c:v>2.6379166700000001</c:v>
                </c:pt>
                <c:pt idx="3166">
                  <c:v>2.6387499999999999</c:v>
                </c:pt>
                <c:pt idx="3167">
                  <c:v>2.6395833299999998</c:v>
                </c:pt>
                <c:pt idx="3168">
                  <c:v>2.64041667</c:v>
                </c:pt>
                <c:pt idx="3169">
                  <c:v>2.6412499999999999</c:v>
                </c:pt>
                <c:pt idx="3170">
                  <c:v>2.6420833300000002</c:v>
                </c:pt>
                <c:pt idx="3171">
                  <c:v>2.64291667</c:v>
                </c:pt>
                <c:pt idx="3172">
                  <c:v>2.6437499999999998</c:v>
                </c:pt>
                <c:pt idx="3173">
                  <c:v>2.6445833300000001</c:v>
                </c:pt>
                <c:pt idx="3174">
                  <c:v>2.6454166699999999</c:v>
                </c:pt>
                <c:pt idx="3175">
                  <c:v>2.6462500000000002</c:v>
                </c:pt>
                <c:pt idx="3176">
                  <c:v>2.6470833300000001</c:v>
                </c:pt>
                <c:pt idx="3177">
                  <c:v>2.6479166699999999</c:v>
                </c:pt>
                <c:pt idx="3178">
                  <c:v>2.6487500000000002</c:v>
                </c:pt>
                <c:pt idx="3179">
                  <c:v>2.64958333</c:v>
                </c:pt>
                <c:pt idx="3180">
                  <c:v>2.6504166699999998</c:v>
                </c:pt>
                <c:pt idx="3181">
                  <c:v>2.6512500000000001</c:v>
                </c:pt>
                <c:pt idx="3182">
                  <c:v>2.65208333</c:v>
                </c:pt>
                <c:pt idx="3183">
                  <c:v>2.6529166700000002</c:v>
                </c:pt>
                <c:pt idx="3184">
                  <c:v>2.6537500000000001</c:v>
                </c:pt>
                <c:pt idx="3185">
                  <c:v>2.6545833299999999</c:v>
                </c:pt>
                <c:pt idx="3186">
                  <c:v>2.6554166700000001</c:v>
                </c:pt>
                <c:pt idx="3187">
                  <c:v>2.65625</c:v>
                </c:pt>
                <c:pt idx="3188">
                  <c:v>2.6570833299999999</c:v>
                </c:pt>
                <c:pt idx="3189">
                  <c:v>2.6579166700000001</c:v>
                </c:pt>
                <c:pt idx="3190">
                  <c:v>2.6587499999999999</c:v>
                </c:pt>
                <c:pt idx="3191">
                  <c:v>2.6595833299999998</c:v>
                </c:pt>
                <c:pt idx="3192">
                  <c:v>2.66041667</c:v>
                </c:pt>
                <c:pt idx="3193">
                  <c:v>2.6612499999999999</c:v>
                </c:pt>
                <c:pt idx="3194">
                  <c:v>2.6620833300000002</c:v>
                </c:pt>
                <c:pt idx="3195">
                  <c:v>2.66291667</c:v>
                </c:pt>
                <c:pt idx="3196">
                  <c:v>2.6637499999999998</c:v>
                </c:pt>
                <c:pt idx="3197">
                  <c:v>2.6645833300000001</c:v>
                </c:pt>
                <c:pt idx="3198">
                  <c:v>2.6654166699999999</c:v>
                </c:pt>
                <c:pt idx="3199">
                  <c:v>2.6662499999999998</c:v>
                </c:pt>
                <c:pt idx="3200">
                  <c:v>2.6670833300000001</c:v>
                </c:pt>
                <c:pt idx="3201">
                  <c:v>2.6679166699999999</c:v>
                </c:pt>
                <c:pt idx="3202">
                  <c:v>2.6687500000000002</c:v>
                </c:pt>
                <c:pt idx="3203">
                  <c:v>2.66958333</c:v>
                </c:pt>
                <c:pt idx="3204">
                  <c:v>2.6704166699999998</c:v>
                </c:pt>
                <c:pt idx="3205">
                  <c:v>2.6712500000000001</c:v>
                </c:pt>
                <c:pt idx="3206">
                  <c:v>2.67208333</c:v>
                </c:pt>
                <c:pt idx="3207">
                  <c:v>2.6729166700000002</c:v>
                </c:pt>
                <c:pt idx="3208">
                  <c:v>2.6737500000000001</c:v>
                </c:pt>
                <c:pt idx="3209">
                  <c:v>2.6745833299999999</c:v>
                </c:pt>
                <c:pt idx="3210">
                  <c:v>2.6754166700000002</c:v>
                </c:pt>
                <c:pt idx="3211">
                  <c:v>2.67625</c:v>
                </c:pt>
                <c:pt idx="3212">
                  <c:v>2.6770833299999999</c:v>
                </c:pt>
                <c:pt idx="3213">
                  <c:v>2.6779166700000001</c:v>
                </c:pt>
                <c:pt idx="3214">
                  <c:v>2.67875</c:v>
                </c:pt>
                <c:pt idx="3215">
                  <c:v>2.6795833299999998</c:v>
                </c:pt>
                <c:pt idx="3216">
                  <c:v>2.6804166700000001</c:v>
                </c:pt>
                <c:pt idx="3217">
                  <c:v>2.6812499999999999</c:v>
                </c:pt>
                <c:pt idx="3218">
                  <c:v>2.6820833300000002</c:v>
                </c:pt>
                <c:pt idx="3219">
                  <c:v>2.68291667</c:v>
                </c:pt>
                <c:pt idx="3220">
                  <c:v>2.6837499999999999</c:v>
                </c:pt>
                <c:pt idx="3221">
                  <c:v>2.6845833300000002</c:v>
                </c:pt>
                <c:pt idx="3222">
                  <c:v>2.68541667</c:v>
                </c:pt>
                <c:pt idx="3223">
                  <c:v>2.6862499999999998</c:v>
                </c:pt>
                <c:pt idx="3224">
                  <c:v>2.6870833300000001</c:v>
                </c:pt>
                <c:pt idx="3225">
                  <c:v>2.6879166699999999</c:v>
                </c:pt>
                <c:pt idx="3226">
                  <c:v>2.6887500000000002</c:v>
                </c:pt>
                <c:pt idx="3227">
                  <c:v>2.68958333</c:v>
                </c:pt>
                <c:pt idx="3228">
                  <c:v>2.6904166699999998</c:v>
                </c:pt>
                <c:pt idx="3229">
                  <c:v>2.6912500000000001</c:v>
                </c:pt>
                <c:pt idx="3230">
                  <c:v>2.69208333</c:v>
                </c:pt>
                <c:pt idx="3231">
                  <c:v>2.6929166699999998</c:v>
                </c:pt>
                <c:pt idx="3232">
                  <c:v>2.6937500000000001</c:v>
                </c:pt>
                <c:pt idx="3233">
                  <c:v>2.6945833299999999</c:v>
                </c:pt>
                <c:pt idx="3234">
                  <c:v>2.6954166700000002</c:v>
                </c:pt>
                <c:pt idx="3235">
                  <c:v>2.69625</c:v>
                </c:pt>
                <c:pt idx="3236">
                  <c:v>2.6970833299999999</c:v>
                </c:pt>
                <c:pt idx="3237">
                  <c:v>2.6979166700000001</c:v>
                </c:pt>
                <c:pt idx="3238">
                  <c:v>2.69875</c:v>
                </c:pt>
                <c:pt idx="3239">
                  <c:v>2.6995833299999998</c:v>
                </c:pt>
                <c:pt idx="3240">
                  <c:v>2.7004166700000001</c:v>
                </c:pt>
                <c:pt idx="3241">
                  <c:v>2.7012499999999999</c:v>
                </c:pt>
                <c:pt idx="3242">
                  <c:v>2.7020833299999998</c:v>
                </c:pt>
                <c:pt idx="3243">
                  <c:v>2.70291667</c:v>
                </c:pt>
                <c:pt idx="3244">
                  <c:v>2.7037499999999999</c:v>
                </c:pt>
                <c:pt idx="3245">
                  <c:v>2.7045833300000002</c:v>
                </c:pt>
                <c:pt idx="3246">
                  <c:v>2.70541667</c:v>
                </c:pt>
                <c:pt idx="3247">
                  <c:v>2.7062499999999998</c:v>
                </c:pt>
                <c:pt idx="3248">
                  <c:v>2.7070833300000001</c:v>
                </c:pt>
                <c:pt idx="3249">
                  <c:v>2.7079166699999999</c:v>
                </c:pt>
                <c:pt idx="3250">
                  <c:v>2.7087500000000002</c:v>
                </c:pt>
                <c:pt idx="3251">
                  <c:v>2.7095833300000001</c:v>
                </c:pt>
                <c:pt idx="3252">
                  <c:v>2.7104166699999999</c:v>
                </c:pt>
                <c:pt idx="3253">
                  <c:v>2.7112500000000002</c:v>
                </c:pt>
                <c:pt idx="3254">
                  <c:v>2.71208333</c:v>
                </c:pt>
                <c:pt idx="3255">
                  <c:v>2.7129166699999998</c:v>
                </c:pt>
                <c:pt idx="3256">
                  <c:v>2.7137500000000001</c:v>
                </c:pt>
                <c:pt idx="3257">
                  <c:v>2.71458333</c:v>
                </c:pt>
                <c:pt idx="3258">
                  <c:v>2.7154166700000002</c:v>
                </c:pt>
                <c:pt idx="3259">
                  <c:v>2.7162500000000001</c:v>
                </c:pt>
                <c:pt idx="3260">
                  <c:v>2.7170833299999999</c:v>
                </c:pt>
                <c:pt idx="3261">
                  <c:v>2.7179166700000001</c:v>
                </c:pt>
                <c:pt idx="3262">
                  <c:v>2.71875</c:v>
                </c:pt>
                <c:pt idx="3263">
                  <c:v>2.7195833299999999</c:v>
                </c:pt>
                <c:pt idx="3264">
                  <c:v>2.7204166700000001</c:v>
                </c:pt>
                <c:pt idx="3265">
                  <c:v>2.7212499999999999</c:v>
                </c:pt>
                <c:pt idx="3266">
                  <c:v>2.7220833299999998</c:v>
                </c:pt>
                <c:pt idx="3267">
                  <c:v>2.72291667</c:v>
                </c:pt>
                <c:pt idx="3268">
                  <c:v>2.7237499999999999</c:v>
                </c:pt>
                <c:pt idx="3269">
                  <c:v>2.7245833300000002</c:v>
                </c:pt>
                <c:pt idx="3270">
                  <c:v>2.72541667</c:v>
                </c:pt>
                <c:pt idx="3271">
                  <c:v>2.7262499999999998</c:v>
                </c:pt>
                <c:pt idx="3272">
                  <c:v>2.7270833300000001</c:v>
                </c:pt>
                <c:pt idx="3273">
                  <c:v>2.7279166699999999</c:v>
                </c:pt>
                <c:pt idx="3274">
                  <c:v>2.7287499999999998</c:v>
                </c:pt>
                <c:pt idx="3275">
                  <c:v>2.7295833300000001</c:v>
                </c:pt>
                <c:pt idx="3276">
                  <c:v>2.7304166699999999</c:v>
                </c:pt>
                <c:pt idx="3277">
                  <c:v>2.7312500000000002</c:v>
                </c:pt>
                <c:pt idx="3278">
                  <c:v>2.73208333</c:v>
                </c:pt>
                <c:pt idx="3279">
                  <c:v>2.7329166699999998</c:v>
                </c:pt>
                <c:pt idx="3280">
                  <c:v>2.7337500000000001</c:v>
                </c:pt>
                <c:pt idx="3281">
                  <c:v>2.73458333</c:v>
                </c:pt>
                <c:pt idx="3282">
                  <c:v>2.7354166700000002</c:v>
                </c:pt>
                <c:pt idx="3283">
                  <c:v>2.7362500000000001</c:v>
                </c:pt>
                <c:pt idx="3284">
                  <c:v>2.7370833299999999</c:v>
                </c:pt>
                <c:pt idx="3285">
                  <c:v>2.7379166700000002</c:v>
                </c:pt>
                <c:pt idx="3286">
                  <c:v>2.73875</c:v>
                </c:pt>
                <c:pt idx="3287">
                  <c:v>2.7395833299999999</c:v>
                </c:pt>
                <c:pt idx="3288">
                  <c:v>2.7404166700000001</c:v>
                </c:pt>
                <c:pt idx="3289">
                  <c:v>2.74125</c:v>
                </c:pt>
                <c:pt idx="3290">
                  <c:v>2.7420833299999998</c:v>
                </c:pt>
                <c:pt idx="3291">
                  <c:v>2.7429166700000001</c:v>
                </c:pt>
                <c:pt idx="3292">
                  <c:v>2.7437499999999999</c:v>
                </c:pt>
                <c:pt idx="3293">
                  <c:v>2.7445833300000002</c:v>
                </c:pt>
                <c:pt idx="3294">
                  <c:v>2.74541667</c:v>
                </c:pt>
                <c:pt idx="3295">
                  <c:v>2.7462499999999999</c:v>
                </c:pt>
                <c:pt idx="3296">
                  <c:v>2.7470833300000002</c:v>
                </c:pt>
                <c:pt idx="3297">
                  <c:v>2.74791667</c:v>
                </c:pt>
                <c:pt idx="3298">
                  <c:v>2.7487499999999998</c:v>
                </c:pt>
                <c:pt idx="3299">
                  <c:v>2.7495833300000001</c:v>
                </c:pt>
                <c:pt idx="3300">
                  <c:v>2.7504166699999999</c:v>
                </c:pt>
                <c:pt idx="3301">
                  <c:v>2.7512500000000002</c:v>
                </c:pt>
                <c:pt idx="3302">
                  <c:v>2.75208333</c:v>
                </c:pt>
                <c:pt idx="3303">
                  <c:v>2.7529166699999998</c:v>
                </c:pt>
                <c:pt idx="3304">
                  <c:v>2.7537500000000001</c:v>
                </c:pt>
                <c:pt idx="3305">
                  <c:v>2.75458333</c:v>
                </c:pt>
                <c:pt idx="3306">
                  <c:v>2.7554166699999998</c:v>
                </c:pt>
                <c:pt idx="3307">
                  <c:v>2.7562500000000001</c:v>
                </c:pt>
                <c:pt idx="3308">
                  <c:v>2.7570833299999999</c:v>
                </c:pt>
                <c:pt idx="3309">
                  <c:v>2.7579166700000002</c:v>
                </c:pt>
                <c:pt idx="3310">
                  <c:v>2.75875</c:v>
                </c:pt>
                <c:pt idx="3311">
                  <c:v>2.7595833299999999</c:v>
                </c:pt>
                <c:pt idx="3312">
                  <c:v>2.7604166700000001</c:v>
                </c:pt>
                <c:pt idx="3313">
                  <c:v>2.76125</c:v>
                </c:pt>
                <c:pt idx="3314">
                  <c:v>2.7620833299999998</c:v>
                </c:pt>
                <c:pt idx="3315">
                  <c:v>2.7629166700000001</c:v>
                </c:pt>
                <c:pt idx="3316">
                  <c:v>2.7637499999999999</c:v>
                </c:pt>
                <c:pt idx="3317">
                  <c:v>2.7645833299999998</c:v>
                </c:pt>
                <c:pt idx="3318">
                  <c:v>2.76541667</c:v>
                </c:pt>
                <c:pt idx="3319">
                  <c:v>2.7662499999999999</c:v>
                </c:pt>
                <c:pt idx="3320">
                  <c:v>2.7670833300000002</c:v>
                </c:pt>
                <c:pt idx="3321">
                  <c:v>2.76791667</c:v>
                </c:pt>
                <c:pt idx="3322">
                  <c:v>2.7687499999999998</c:v>
                </c:pt>
                <c:pt idx="3323">
                  <c:v>2.7695833300000001</c:v>
                </c:pt>
                <c:pt idx="3324">
                  <c:v>2.7704166699999999</c:v>
                </c:pt>
                <c:pt idx="3325">
                  <c:v>2.7712500000000002</c:v>
                </c:pt>
                <c:pt idx="3326">
                  <c:v>2.7720833300000001</c:v>
                </c:pt>
                <c:pt idx="3327">
                  <c:v>2.7729166699999999</c:v>
                </c:pt>
                <c:pt idx="3328">
                  <c:v>2.7737500000000002</c:v>
                </c:pt>
                <c:pt idx="3329">
                  <c:v>2.77458333</c:v>
                </c:pt>
                <c:pt idx="3330">
                  <c:v>2.7754166699999998</c:v>
                </c:pt>
                <c:pt idx="3331">
                  <c:v>2.7762500000000001</c:v>
                </c:pt>
                <c:pt idx="3332">
                  <c:v>2.77708333</c:v>
                </c:pt>
                <c:pt idx="3333">
                  <c:v>2.7779166700000002</c:v>
                </c:pt>
                <c:pt idx="3334">
                  <c:v>2.7787500000000001</c:v>
                </c:pt>
                <c:pt idx="3335">
                  <c:v>2.7795833299999999</c:v>
                </c:pt>
                <c:pt idx="3336">
                  <c:v>2.7804166700000001</c:v>
                </c:pt>
                <c:pt idx="3337">
                  <c:v>2.78125</c:v>
                </c:pt>
                <c:pt idx="3338">
                  <c:v>2.7820833299999999</c:v>
                </c:pt>
                <c:pt idx="3339">
                  <c:v>2.7829166700000001</c:v>
                </c:pt>
                <c:pt idx="3340">
                  <c:v>2.7837499999999999</c:v>
                </c:pt>
                <c:pt idx="3341">
                  <c:v>2.7845833299999998</c:v>
                </c:pt>
                <c:pt idx="3342">
                  <c:v>2.78541667</c:v>
                </c:pt>
                <c:pt idx="3343">
                  <c:v>2.7862499999999999</c:v>
                </c:pt>
                <c:pt idx="3344">
                  <c:v>2.7870833300000002</c:v>
                </c:pt>
                <c:pt idx="3345">
                  <c:v>2.78791667</c:v>
                </c:pt>
                <c:pt idx="3346">
                  <c:v>2.7887499999999998</c:v>
                </c:pt>
                <c:pt idx="3347">
                  <c:v>2.7895833300000001</c:v>
                </c:pt>
                <c:pt idx="3348">
                  <c:v>2.7904166699999999</c:v>
                </c:pt>
                <c:pt idx="3349">
                  <c:v>2.7912499999999998</c:v>
                </c:pt>
                <c:pt idx="3350">
                  <c:v>2.7920833300000001</c:v>
                </c:pt>
                <c:pt idx="3351">
                  <c:v>2.7929166699999999</c:v>
                </c:pt>
                <c:pt idx="3352">
                  <c:v>2.7937500000000002</c:v>
                </c:pt>
                <c:pt idx="3353">
                  <c:v>2.79458333</c:v>
                </c:pt>
                <c:pt idx="3354">
                  <c:v>2.7954166699999998</c:v>
                </c:pt>
                <c:pt idx="3355">
                  <c:v>2.7962500000000001</c:v>
                </c:pt>
                <c:pt idx="3356">
                  <c:v>2.79708333</c:v>
                </c:pt>
                <c:pt idx="3357">
                  <c:v>2.7979166700000002</c:v>
                </c:pt>
                <c:pt idx="3358">
                  <c:v>2.7987500000000001</c:v>
                </c:pt>
                <c:pt idx="3359">
                  <c:v>2.7995833299999999</c:v>
                </c:pt>
                <c:pt idx="3360">
                  <c:v>2.8004166700000002</c:v>
                </c:pt>
                <c:pt idx="3361">
                  <c:v>2.80125</c:v>
                </c:pt>
                <c:pt idx="3362">
                  <c:v>2.8020833299999999</c:v>
                </c:pt>
                <c:pt idx="3363">
                  <c:v>2.8029166700000001</c:v>
                </c:pt>
                <c:pt idx="3364">
                  <c:v>2.80375</c:v>
                </c:pt>
                <c:pt idx="3365">
                  <c:v>2.8045833299999998</c:v>
                </c:pt>
                <c:pt idx="3366">
                  <c:v>2.8054166700000001</c:v>
                </c:pt>
                <c:pt idx="3367">
                  <c:v>2.8062499999999999</c:v>
                </c:pt>
                <c:pt idx="3368">
                  <c:v>2.8070833300000002</c:v>
                </c:pt>
                <c:pt idx="3369">
                  <c:v>2.80791667</c:v>
                </c:pt>
                <c:pt idx="3370">
                  <c:v>2.8087499999999999</c:v>
                </c:pt>
                <c:pt idx="3371">
                  <c:v>2.8095833300000002</c:v>
                </c:pt>
                <c:pt idx="3372">
                  <c:v>2.81041667</c:v>
                </c:pt>
                <c:pt idx="3373">
                  <c:v>2.8112499999999998</c:v>
                </c:pt>
                <c:pt idx="3374">
                  <c:v>2.8120833300000001</c:v>
                </c:pt>
                <c:pt idx="3375">
                  <c:v>2.8129166699999999</c:v>
                </c:pt>
                <c:pt idx="3376">
                  <c:v>2.8137500000000002</c:v>
                </c:pt>
                <c:pt idx="3377">
                  <c:v>2.81458333</c:v>
                </c:pt>
                <c:pt idx="3378">
                  <c:v>2.8154166699999998</c:v>
                </c:pt>
                <c:pt idx="3379">
                  <c:v>2.8162500000000001</c:v>
                </c:pt>
                <c:pt idx="3380">
                  <c:v>2.81708333</c:v>
                </c:pt>
                <c:pt idx="3381">
                  <c:v>2.8179166699999998</c:v>
                </c:pt>
                <c:pt idx="3382">
                  <c:v>2.8187500000000001</c:v>
                </c:pt>
                <c:pt idx="3383">
                  <c:v>2.8195833299999999</c:v>
                </c:pt>
                <c:pt idx="3384">
                  <c:v>2.8204166700000002</c:v>
                </c:pt>
                <c:pt idx="3385">
                  <c:v>2.82125</c:v>
                </c:pt>
                <c:pt idx="3386">
                  <c:v>2.8220833299999999</c:v>
                </c:pt>
                <c:pt idx="3387">
                  <c:v>2.8229166700000001</c:v>
                </c:pt>
                <c:pt idx="3388">
                  <c:v>2.82375</c:v>
                </c:pt>
                <c:pt idx="3389">
                  <c:v>2.8245833299999998</c:v>
                </c:pt>
                <c:pt idx="3390">
                  <c:v>2.8254166700000001</c:v>
                </c:pt>
                <c:pt idx="3391">
                  <c:v>2.8262499999999999</c:v>
                </c:pt>
                <c:pt idx="3392">
                  <c:v>2.8270833299999998</c:v>
                </c:pt>
                <c:pt idx="3393">
                  <c:v>2.82791667</c:v>
                </c:pt>
                <c:pt idx="3394">
                  <c:v>2.8287499999999999</c:v>
                </c:pt>
                <c:pt idx="3395">
                  <c:v>2.8295833300000002</c:v>
                </c:pt>
                <c:pt idx="3396">
                  <c:v>2.83041667</c:v>
                </c:pt>
                <c:pt idx="3397">
                  <c:v>2.8312499999999998</c:v>
                </c:pt>
                <c:pt idx="3398">
                  <c:v>2.8320833300000001</c:v>
                </c:pt>
                <c:pt idx="3399">
                  <c:v>2.8329166699999999</c:v>
                </c:pt>
                <c:pt idx="3400">
                  <c:v>2.8337500000000002</c:v>
                </c:pt>
                <c:pt idx="3401">
                  <c:v>2.8345833300000001</c:v>
                </c:pt>
                <c:pt idx="3402">
                  <c:v>2.8354166699999999</c:v>
                </c:pt>
                <c:pt idx="3403">
                  <c:v>2.8362500000000002</c:v>
                </c:pt>
                <c:pt idx="3404">
                  <c:v>2.83708333</c:v>
                </c:pt>
                <c:pt idx="3405">
                  <c:v>2.8379166699999998</c:v>
                </c:pt>
                <c:pt idx="3406">
                  <c:v>2.8387500000000001</c:v>
                </c:pt>
                <c:pt idx="3407">
                  <c:v>2.83958333</c:v>
                </c:pt>
                <c:pt idx="3408">
                  <c:v>2.8404166700000002</c:v>
                </c:pt>
                <c:pt idx="3409">
                  <c:v>2.8412500000000001</c:v>
                </c:pt>
                <c:pt idx="3410">
                  <c:v>2.8420833299999999</c:v>
                </c:pt>
                <c:pt idx="3411">
                  <c:v>2.8429166700000001</c:v>
                </c:pt>
                <c:pt idx="3412">
                  <c:v>2.84375</c:v>
                </c:pt>
                <c:pt idx="3413">
                  <c:v>2.8445833299999999</c:v>
                </c:pt>
                <c:pt idx="3414">
                  <c:v>2.8454166700000001</c:v>
                </c:pt>
                <c:pt idx="3415">
                  <c:v>2.8462499999999999</c:v>
                </c:pt>
                <c:pt idx="3416">
                  <c:v>2.8470833299999998</c:v>
                </c:pt>
                <c:pt idx="3417">
                  <c:v>2.84791667</c:v>
                </c:pt>
                <c:pt idx="3418">
                  <c:v>2.8487499999999999</c:v>
                </c:pt>
                <c:pt idx="3419">
                  <c:v>2.8495833300000002</c:v>
                </c:pt>
                <c:pt idx="3420">
                  <c:v>2.85041667</c:v>
                </c:pt>
                <c:pt idx="3421">
                  <c:v>2.8512499999999998</c:v>
                </c:pt>
                <c:pt idx="3422">
                  <c:v>2.8520833300000001</c:v>
                </c:pt>
                <c:pt idx="3423">
                  <c:v>2.8529166699999999</c:v>
                </c:pt>
                <c:pt idx="3424">
                  <c:v>2.8537499999999998</c:v>
                </c:pt>
                <c:pt idx="3425">
                  <c:v>2.8545833300000001</c:v>
                </c:pt>
                <c:pt idx="3426">
                  <c:v>2.8554166699999999</c:v>
                </c:pt>
                <c:pt idx="3427">
                  <c:v>2.8562500000000002</c:v>
                </c:pt>
                <c:pt idx="3428">
                  <c:v>2.85708333</c:v>
                </c:pt>
                <c:pt idx="3429">
                  <c:v>2.8579166699999998</c:v>
                </c:pt>
                <c:pt idx="3430">
                  <c:v>2.8587500000000001</c:v>
                </c:pt>
                <c:pt idx="3431">
                  <c:v>2.85958333</c:v>
                </c:pt>
                <c:pt idx="3432">
                  <c:v>2.8604166700000002</c:v>
                </c:pt>
                <c:pt idx="3433">
                  <c:v>2.8612500000000001</c:v>
                </c:pt>
                <c:pt idx="3434">
                  <c:v>2.8620833299999999</c:v>
                </c:pt>
                <c:pt idx="3435">
                  <c:v>2.8629166700000002</c:v>
                </c:pt>
                <c:pt idx="3436">
                  <c:v>2.86375</c:v>
                </c:pt>
                <c:pt idx="3437">
                  <c:v>2.8645833299999999</c:v>
                </c:pt>
                <c:pt idx="3438">
                  <c:v>2.8654166700000001</c:v>
                </c:pt>
                <c:pt idx="3439">
                  <c:v>2.86625</c:v>
                </c:pt>
                <c:pt idx="3440">
                  <c:v>2.8670833299999998</c:v>
                </c:pt>
                <c:pt idx="3441">
                  <c:v>2.8679166700000001</c:v>
                </c:pt>
                <c:pt idx="3442">
                  <c:v>2.8687499999999999</c:v>
                </c:pt>
                <c:pt idx="3443">
                  <c:v>2.8695833300000002</c:v>
                </c:pt>
                <c:pt idx="3444">
                  <c:v>2.87041667</c:v>
                </c:pt>
                <c:pt idx="3445">
                  <c:v>2.8712499999999999</c:v>
                </c:pt>
                <c:pt idx="3446">
                  <c:v>2.8720833300000002</c:v>
                </c:pt>
                <c:pt idx="3447">
                  <c:v>2.87291667</c:v>
                </c:pt>
                <c:pt idx="3448">
                  <c:v>2.8737499999999998</c:v>
                </c:pt>
                <c:pt idx="3449">
                  <c:v>2.8745833300000001</c:v>
                </c:pt>
                <c:pt idx="3450">
                  <c:v>2.8754166699999999</c:v>
                </c:pt>
                <c:pt idx="3451">
                  <c:v>2.8762500000000002</c:v>
                </c:pt>
                <c:pt idx="3452">
                  <c:v>2.87708333</c:v>
                </c:pt>
                <c:pt idx="3453">
                  <c:v>2.8779166699999998</c:v>
                </c:pt>
                <c:pt idx="3454">
                  <c:v>2.8787500000000001</c:v>
                </c:pt>
                <c:pt idx="3455">
                  <c:v>2.87958333</c:v>
                </c:pt>
                <c:pt idx="3456">
                  <c:v>2.8804166699999998</c:v>
                </c:pt>
                <c:pt idx="3457">
                  <c:v>2.8812500000000001</c:v>
                </c:pt>
                <c:pt idx="3458">
                  <c:v>2.8820833299999999</c:v>
                </c:pt>
                <c:pt idx="3459">
                  <c:v>2.8829166700000002</c:v>
                </c:pt>
                <c:pt idx="3460">
                  <c:v>2.88375</c:v>
                </c:pt>
                <c:pt idx="3461">
                  <c:v>2.8845833299999999</c:v>
                </c:pt>
                <c:pt idx="3462">
                  <c:v>2.8854166700000001</c:v>
                </c:pt>
                <c:pt idx="3463">
                  <c:v>2.88625</c:v>
                </c:pt>
                <c:pt idx="3464">
                  <c:v>2.8870833299999998</c:v>
                </c:pt>
                <c:pt idx="3465">
                  <c:v>2.8879166700000001</c:v>
                </c:pt>
                <c:pt idx="3466">
                  <c:v>2.8887499999999999</c:v>
                </c:pt>
                <c:pt idx="3467">
                  <c:v>2.8895833299999998</c:v>
                </c:pt>
                <c:pt idx="3468">
                  <c:v>2.89041667</c:v>
                </c:pt>
                <c:pt idx="3469">
                  <c:v>2.8912499999999999</c:v>
                </c:pt>
                <c:pt idx="3470">
                  <c:v>2.8920833300000002</c:v>
                </c:pt>
                <c:pt idx="3471">
                  <c:v>2.89291667</c:v>
                </c:pt>
                <c:pt idx="3472">
                  <c:v>2.8937499999999998</c:v>
                </c:pt>
                <c:pt idx="3473">
                  <c:v>2.8945833300000001</c:v>
                </c:pt>
                <c:pt idx="3474">
                  <c:v>2.8954166699999999</c:v>
                </c:pt>
                <c:pt idx="3475">
                  <c:v>2.8962500000000002</c:v>
                </c:pt>
                <c:pt idx="3476">
                  <c:v>2.8970833300000001</c:v>
                </c:pt>
                <c:pt idx="3477">
                  <c:v>2.8979166699999999</c:v>
                </c:pt>
                <c:pt idx="3478">
                  <c:v>2.8987500000000002</c:v>
                </c:pt>
                <c:pt idx="3479">
                  <c:v>2.89958333</c:v>
                </c:pt>
                <c:pt idx="3480">
                  <c:v>2.9004166699999998</c:v>
                </c:pt>
                <c:pt idx="3481">
                  <c:v>2.9012500000000001</c:v>
                </c:pt>
                <c:pt idx="3482">
                  <c:v>2.90208333</c:v>
                </c:pt>
                <c:pt idx="3483">
                  <c:v>2.9029166700000002</c:v>
                </c:pt>
                <c:pt idx="3484">
                  <c:v>2.9037500000000001</c:v>
                </c:pt>
                <c:pt idx="3485">
                  <c:v>2.9045833299999999</c:v>
                </c:pt>
                <c:pt idx="3486">
                  <c:v>2.9054166700000001</c:v>
                </c:pt>
                <c:pt idx="3487">
                  <c:v>2.90625</c:v>
                </c:pt>
                <c:pt idx="3488">
                  <c:v>2.9070833299999999</c:v>
                </c:pt>
                <c:pt idx="3489">
                  <c:v>2.9079166700000001</c:v>
                </c:pt>
                <c:pt idx="3490">
                  <c:v>2.9087499999999999</c:v>
                </c:pt>
                <c:pt idx="3491">
                  <c:v>2.9095833299999998</c:v>
                </c:pt>
                <c:pt idx="3492">
                  <c:v>2.91041667</c:v>
                </c:pt>
                <c:pt idx="3493">
                  <c:v>2.9112499999999999</c:v>
                </c:pt>
                <c:pt idx="3494">
                  <c:v>2.9120833300000002</c:v>
                </c:pt>
                <c:pt idx="3495">
                  <c:v>2.91291667</c:v>
                </c:pt>
                <c:pt idx="3496">
                  <c:v>2.9137499999999998</c:v>
                </c:pt>
                <c:pt idx="3497">
                  <c:v>2.9145833300000001</c:v>
                </c:pt>
                <c:pt idx="3498">
                  <c:v>2.9154166699999999</c:v>
                </c:pt>
                <c:pt idx="3499">
                  <c:v>2.9162499999999998</c:v>
                </c:pt>
                <c:pt idx="3500">
                  <c:v>2.9170833300000001</c:v>
                </c:pt>
                <c:pt idx="3501">
                  <c:v>2.9179166699999999</c:v>
                </c:pt>
                <c:pt idx="3502">
                  <c:v>2.9187500000000002</c:v>
                </c:pt>
                <c:pt idx="3503">
                  <c:v>2.91958333</c:v>
                </c:pt>
                <c:pt idx="3504">
                  <c:v>2.9204166699999998</c:v>
                </c:pt>
                <c:pt idx="3505">
                  <c:v>2.9212500000000001</c:v>
                </c:pt>
                <c:pt idx="3506">
                  <c:v>2.92208333</c:v>
                </c:pt>
                <c:pt idx="3507">
                  <c:v>2.9229166700000002</c:v>
                </c:pt>
                <c:pt idx="3508">
                  <c:v>2.9237500000000001</c:v>
                </c:pt>
                <c:pt idx="3509">
                  <c:v>2.9245833299999999</c:v>
                </c:pt>
                <c:pt idx="3510">
                  <c:v>2.9254166700000002</c:v>
                </c:pt>
                <c:pt idx="3511">
                  <c:v>2.92625</c:v>
                </c:pt>
                <c:pt idx="3512">
                  <c:v>2.9270833299999999</c:v>
                </c:pt>
                <c:pt idx="3513">
                  <c:v>2.9279166700000001</c:v>
                </c:pt>
                <c:pt idx="3514">
                  <c:v>2.92875</c:v>
                </c:pt>
                <c:pt idx="3515">
                  <c:v>2.9295833299999998</c:v>
                </c:pt>
                <c:pt idx="3516">
                  <c:v>2.9304166700000001</c:v>
                </c:pt>
                <c:pt idx="3517">
                  <c:v>2.9312499999999999</c:v>
                </c:pt>
                <c:pt idx="3518">
                  <c:v>2.9320833300000002</c:v>
                </c:pt>
                <c:pt idx="3519">
                  <c:v>2.93291667</c:v>
                </c:pt>
                <c:pt idx="3520">
                  <c:v>2.9337499999999999</c:v>
                </c:pt>
                <c:pt idx="3521">
                  <c:v>2.9345833300000002</c:v>
                </c:pt>
                <c:pt idx="3522">
                  <c:v>2.93541667</c:v>
                </c:pt>
                <c:pt idx="3523">
                  <c:v>2.9362499999999998</c:v>
                </c:pt>
                <c:pt idx="3524">
                  <c:v>2.9370833300000001</c:v>
                </c:pt>
                <c:pt idx="3525">
                  <c:v>2.9379166699999999</c:v>
                </c:pt>
                <c:pt idx="3526">
                  <c:v>2.9387500000000002</c:v>
                </c:pt>
                <c:pt idx="3527">
                  <c:v>2.93958333</c:v>
                </c:pt>
                <c:pt idx="3528">
                  <c:v>2.9404166699999998</c:v>
                </c:pt>
                <c:pt idx="3529">
                  <c:v>2.9412500000000001</c:v>
                </c:pt>
                <c:pt idx="3530">
                  <c:v>2.94208333</c:v>
                </c:pt>
                <c:pt idx="3531">
                  <c:v>2.9429166699999998</c:v>
                </c:pt>
                <c:pt idx="3532">
                  <c:v>2.9437500000000001</c:v>
                </c:pt>
                <c:pt idx="3533">
                  <c:v>2.9445833299999999</c:v>
                </c:pt>
                <c:pt idx="3534">
                  <c:v>2.9454166700000002</c:v>
                </c:pt>
                <c:pt idx="3535">
                  <c:v>2.94625</c:v>
                </c:pt>
                <c:pt idx="3536">
                  <c:v>2.9470833299999999</c:v>
                </c:pt>
                <c:pt idx="3537">
                  <c:v>2.9479166700000001</c:v>
                </c:pt>
                <c:pt idx="3538">
                  <c:v>2.94875</c:v>
                </c:pt>
                <c:pt idx="3539">
                  <c:v>2.9495833299999998</c:v>
                </c:pt>
                <c:pt idx="3540">
                  <c:v>2.9504166700000001</c:v>
                </c:pt>
                <c:pt idx="3541">
                  <c:v>2.9512499999999999</c:v>
                </c:pt>
                <c:pt idx="3542">
                  <c:v>2.9520833299999998</c:v>
                </c:pt>
                <c:pt idx="3543">
                  <c:v>2.95291667</c:v>
                </c:pt>
                <c:pt idx="3544">
                  <c:v>2.9537499999999999</c:v>
                </c:pt>
                <c:pt idx="3545">
                  <c:v>2.9545833300000002</c:v>
                </c:pt>
                <c:pt idx="3546">
                  <c:v>2.95541667</c:v>
                </c:pt>
                <c:pt idx="3547">
                  <c:v>2.9562499999999998</c:v>
                </c:pt>
                <c:pt idx="3548">
                  <c:v>2.9570833300000001</c:v>
                </c:pt>
                <c:pt idx="3549">
                  <c:v>2.9579166699999999</c:v>
                </c:pt>
                <c:pt idx="3550">
                  <c:v>2.9587500000000002</c:v>
                </c:pt>
                <c:pt idx="3551">
                  <c:v>2.9595833300000001</c:v>
                </c:pt>
                <c:pt idx="3552">
                  <c:v>2.9604166699999999</c:v>
                </c:pt>
                <c:pt idx="3553">
                  <c:v>2.9612500000000002</c:v>
                </c:pt>
                <c:pt idx="3554">
                  <c:v>2.96208333</c:v>
                </c:pt>
                <c:pt idx="3555">
                  <c:v>2.9629166699999998</c:v>
                </c:pt>
                <c:pt idx="3556">
                  <c:v>2.9637500000000001</c:v>
                </c:pt>
                <c:pt idx="3557">
                  <c:v>2.96458333</c:v>
                </c:pt>
                <c:pt idx="3558">
                  <c:v>2.9654166700000002</c:v>
                </c:pt>
                <c:pt idx="3559">
                  <c:v>2.9662500000000001</c:v>
                </c:pt>
                <c:pt idx="3560">
                  <c:v>2.9670833299999999</c:v>
                </c:pt>
                <c:pt idx="3561">
                  <c:v>2.9679166700000001</c:v>
                </c:pt>
                <c:pt idx="3562">
                  <c:v>2.96875</c:v>
                </c:pt>
                <c:pt idx="3563">
                  <c:v>2.9695833299999999</c:v>
                </c:pt>
                <c:pt idx="3564">
                  <c:v>2.9704166700000001</c:v>
                </c:pt>
                <c:pt idx="3565">
                  <c:v>2.9712499999999999</c:v>
                </c:pt>
                <c:pt idx="3566">
                  <c:v>2.9720833299999998</c:v>
                </c:pt>
                <c:pt idx="3567">
                  <c:v>2.97291667</c:v>
                </c:pt>
                <c:pt idx="3568">
                  <c:v>2.9737499999999999</c:v>
                </c:pt>
                <c:pt idx="3569">
                  <c:v>2.9745833300000002</c:v>
                </c:pt>
                <c:pt idx="3570">
                  <c:v>2.97541667</c:v>
                </c:pt>
                <c:pt idx="3571">
                  <c:v>2.9762499999999998</c:v>
                </c:pt>
                <c:pt idx="3572">
                  <c:v>2.9770833300000001</c:v>
                </c:pt>
                <c:pt idx="3573">
                  <c:v>2.9779166699999999</c:v>
                </c:pt>
                <c:pt idx="3574">
                  <c:v>2.9787499999999998</c:v>
                </c:pt>
                <c:pt idx="3575">
                  <c:v>2.9795833300000001</c:v>
                </c:pt>
                <c:pt idx="3576">
                  <c:v>2.9804166699999999</c:v>
                </c:pt>
                <c:pt idx="3577">
                  <c:v>2.9812500000000002</c:v>
                </c:pt>
                <c:pt idx="3578">
                  <c:v>2.98208333</c:v>
                </c:pt>
                <c:pt idx="3579">
                  <c:v>2.9829166699999998</c:v>
                </c:pt>
                <c:pt idx="3580">
                  <c:v>2.9837500000000001</c:v>
                </c:pt>
                <c:pt idx="3581">
                  <c:v>2.98458333</c:v>
                </c:pt>
                <c:pt idx="3582">
                  <c:v>2.9854166700000002</c:v>
                </c:pt>
                <c:pt idx="3583">
                  <c:v>2.9862500000000001</c:v>
                </c:pt>
                <c:pt idx="3584">
                  <c:v>2.9870833299999999</c:v>
                </c:pt>
                <c:pt idx="3585">
                  <c:v>2.9879166700000002</c:v>
                </c:pt>
                <c:pt idx="3586">
                  <c:v>2.98875</c:v>
                </c:pt>
                <c:pt idx="3587">
                  <c:v>2.9895833299999999</c:v>
                </c:pt>
                <c:pt idx="3588">
                  <c:v>2.9904166700000001</c:v>
                </c:pt>
                <c:pt idx="3589">
                  <c:v>2.99125</c:v>
                </c:pt>
                <c:pt idx="3590">
                  <c:v>2.9920833299999998</c:v>
                </c:pt>
                <c:pt idx="3591">
                  <c:v>2.9929166700000001</c:v>
                </c:pt>
                <c:pt idx="3592">
                  <c:v>2.9937499999999999</c:v>
                </c:pt>
                <c:pt idx="3593">
                  <c:v>2.9945833300000002</c:v>
                </c:pt>
                <c:pt idx="3594">
                  <c:v>2.99541667</c:v>
                </c:pt>
                <c:pt idx="3595">
                  <c:v>2.9962499999999999</c:v>
                </c:pt>
                <c:pt idx="3596">
                  <c:v>2.9970833300000002</c:v>
                </c:pt>
                <c:pt idx="3597">
                  <c:v>2.99791667</c:v>
                </c:pt>
                <c:pt idx="3598">
                  <c:v>2.9987499999999998</c:v>
                </c:pt>
                <c:pt idx="3599">
                  <c:v>2.9995833300000001</c:v>
                </c:pt>
                <c:pt idx="3600">
                  <c:v>3.0004166699999999</c:v>
                </c:pt>
                <c:pt idx="3601">
                  <c:v>3.0012500000000002</c:v>
                </c:pt>
                <c:pt idx="3602">
                  <c:v>3.00208333</c:v>
                </c:pt>
                <c:pt idx="3603">
                  <c:v>3.0029166699999998</c:v>
                </c:pt>
                <c:pt idx="3604">
                  <c:v>3.0037500000000001</c:v>
                </c:pt>
                <c:pt idx="3605">
                  <c:v>3.00458333</c:v>
                </c:pt>
                <c:pt idx="3606">
                  <c:v>3.0054166699999998</c:v>
                </c:pt>
                <c:pt idx="3607">
                  <c:v>3.0062500000000001</c:v>
                </c:pt>
                <c:pt idx="3608">
                  <c:v>3.0070833299999999</c:v>
                </c:pt>
                <c:pt idx="3609">
                  <c:v>3.0079166700000002</c:v>
                </c:pt>
                <c:pt idx="3610">
                  <c:v>3.00875</c:v>
                </c:pt>
                <c:pt idx="3611">
                  <c:v>3.0095833299999999</c:v>
                </c:pt>
                <c:pt idx="3612">
                  <c:v>3.0104166700000001</c:v>
                </c:pt>
                <c:pt idx="3613">
                  <c:v>3.01125</c:v>
                </c:pt>
                <c:pt idx="3614">
                  <c:v>3.0120833299999998</c:v>
                </c:pt>
                <c:pt idx="3615">
                  <c:v>3.0129166700000001</c:v>
                </c:pt>
                <c:pt idx="3616">
                  <c:v>3.0137499999999999</c:v>
                </c:pt>
                <c:pt idx="3617">
                  <c:v>3.0145833299999998</c:v>
                </c:pt>
                <c:pt idx="3618">
                  <c:v>3.01541667</c:v>
                </c:pt>
                <c:pt idx="3619">
                  <c:v>3.0162499999999999</c:v>
                </c:pt>
                <c:pt idx="3620">
                  <c:v>3.0170833300000002</c:v>
                </c:pt>
                <c:pt idx="3621">
                  <c:v>3.01791667</c:v>
                </c:pt>
                <c:pt idx="3622">
                  <c:v>3.0187499999999998</c:v>
                </c:pt>
                <c:pt idx="3623">
                  <c:v>3.0195833300000001</c:v>
                </c:pt>
                <c:pt idx="3624">
                  <c:v>3.0204166699999999</c:v>
                </c:pt>
                <c:pt idx="3625">
                  <c:v>3.0212500000000002</c:v>
                </c:pt>
                <c:pt idx="3626">
                  <c:v>3.0220833300000001</c:v>
                </c:pt>
                <c:pt idx="3627">
                  <c:v>3.0229166699999999</c:v>
                </c:pt>
                <c:pt idx="3628">
                  <c:v>3.0237500000000002</c:v>
                </c:pt>
                <c:pt idx="3629">
                  <c:v>3.02458333</c:v>
                </c:pt>
                <c:pt idx="3630">
                  <c:v>3.0254166699999998</c:v>
                </c:pt>
                <c:pt idx="3631">
                  <c:v>3.0262500000000001</c:v>
                </c:pt>
                <c:pt idx="3632">
                  <c:v>3.02708333</c:v>
                </c:pt>
                <c:pt idx="3633">
                  <c:v>3.0279166700000002</c:v>
                </c:pt>
                <c:pt idx="3634">
                  <c:v>3.0287500000000001</c:v>
                </c:pt>
                <c:pt idx="3635">
                  <c:v>3.0295833299999999</c:v>
                </c:pt>
                <c:pt idx="3636">
                  <c:v>3.0304166700000001</c:v>
                </c:pt>
                <c:pt idx="3637">
                  <c:v>3.03125</c:v>
                </c:pt>
                <c:pt idx="3638">
                  <c:v>3.0320833299999999</c:v>
                </c:pt>
                <c:pt idx="3639">
                  <c:v>3.0329166700000001</c:v>
                </c:pt>
                <c:pt idx="3640">
                  <c:v>3.0337499999999999</c:v>
                </c:pt>
                <c:pt idx="3641">
                  <c:v>3.0345833299999998</c:v>
                </c:pt>
                <c:pt idx="3642">
                  <c:v>3.03541667</c:v>
                </c:pt>
                <c:pt idx="3643">
                  <c:v>3.0362499999999999</c:v>
                </c:pt>
                <c:pt idx="3644">
                  <c:v>3.0370833300000002</c:v>
                </c:pt>
                <c:pt idx="3645">
                  <c:v>3.03791667</c:v>
                </c:pt>
                <c:pt idx="3646">
                  <c:v>3.0387499999999998</c:v>
                </c:pt>
                <c:pt idx="3647">
                  <c:v>3.0395833300000001</c:v>
                </c:pt>
                <c:pt idx="3648">
                  <c:v>3.0404166699999999</c:v>
                </c:pt>
                <c:pt idx="3649">
                  <c:v>3.0412499999999998</c:v>
                </c:pt>
                <c:pt idx="3650">
                  <c:v>3.0420833300000001</c:v>
                </c:pt>
                <c:pt idx="3651">
                  <c:v>3.0429166699999999</c:v>
                </c:pt>
                <c:pt idx="3652">
                  <c:v>3.0437500000000002</c:v>
                </c:pt>
                <c:pt idx="3653">
                  <c:v>3.04458333</c:v>
                </c:pt>
                <c:pt idx="3654">
                  <c:v>3.0454166699999998</c:v>
                </c:pt>
                <c:pt idx="3655">
                  <c:v>3.0462500000000001</c:v>
                </c:pt>
                <c:pt idx="3656">
                  <c:v>3.04708333</c:v>
                </c:pt>
                <c:pt idx="3657">
                  <c:v>3.0479166700000002</c:v>
                </c:pt>
                <c:pt idx="3658">
                  <c:v>3.0487500000000001</c:v>
                </c:pt>
                <c:pt idx="3659">
                  <c:v>3.0495833299999999</c:v>
                </c:pt>
                <c:pt idx="3660">
                  <c:v>3.0504166700000002</c:v>
                </c:pt>
                <c:pt idx="3661">
                  <c:v>3.05125</c:v>
                </c:pt>
                <c:pt idx="3662">
                  <c:v>3.0520833299999999</c:v>
                </c:pt>
                <c:pt idx="3663">
                  <c:v>3.0529166700000001</c:v>
                </c:pt>
                <c:pt idx="3664">
                  <c:v>3.05375</c:v>
                </c:pt>
                <c:pt idx="3665">
                  <c:v>3.0545833299999998</c:v>
                </c:pt>
                <c:pt idx="3666">
                  <c:v>3.0554166700000001</c:v>
                </c:pt>
                <c:pt idx="3667">
                  <c:v>3.0562499999999999</c:v>
                </c:pt>
                <c:pt idx="3668">
                  <c:v>3.0570833300000002</c:v>
                </c:pt>
                <c:pt idx="3669">
                  <c:v>3.05791667</c:v>
                </c:pt>
                <c:pt idx="3670">
                  <c:v>3.0587499999999999</c:v>
                </c:pt>
                <c:pt idx="3671">
                  <c:v>3.0595833300000002</c:v>
                </c:pt>
                <c:pt idx="3672">
                  <c:v>3.06041667</c:v>
                </c:pt>
                <c:pt idx="3673">
                  <c:v>3.0612499999999998</c:v>
                </c:pt>
                <c:pt idx="3674">
                  <c:v>3.0620833300000001</c:v>
                </c:pt>
                <c:pt idx="3675">
                  <c:v>3.0629166699999999</c:v>
                </c:pt>
                <c:pt idx="3676">
                  <c:v>3.0637500000000002</c:v>
                </c:pt>
                <c:pt idx="3677">
                  <c:v>3.06458333</c:v>
                </c:pt>
                <c:pt idx="3678">
                  <c:v>3.0654166699999998</c:v>
                </c:pt>
                <c:pt idx="3679">
                  <c:v>3.0662500000000001</c:v>
                </c:pt>
                <c:pt idx="3680">
                  <c:v>3.06708333</c:v>
                </c:pt>
                <c:pt idx="3681">
                  <c:v>3.0679166699999998</c:v>
                </c:pt>
                <c:pt idx="3682">
                  <c:v>3.0687500000000001</c:v>
                </c:pt>
                <c:pt idx="3683">
                  <c:v>3.0695833299999999</c:v>
                </c:pt>
                <c:pt idx="3684">
                  <c:v>3.0704166700000002</c:v>
                </c:pt>
                <c:pt idx="3685">
                  <c:v>3.07125</c:v>
                </c:pt>
                <c:pt idx="3686">
                  <c:v>3.0720833299999999</c:v>
                </c:pt>
                <c:pt idx="3687">
                  <c:v>3.0729166700000001</c:v>
                </c:pt>
                <c:pt idx="3688">
                  <c:v>3.07375</c:v>
                </c:pt>
                <c:pt idx="3689">
                  <c:v>3.0745833299999998</c:v>
                </c:pt>
                <c:pt idx="3690">
                  <c:v>3.0754166700000001</c:v>
                </c:pt>
                <c:pt idx="3691">
                  <c:v>3.0762499999999999</c:v>
                </c:pt>
                <c:pt idx="3692">
                  <c:v>3.0770833299999998</c:v>
                </c:pt>
                <c:pt idx="3693">
                  <c:v>3.07791667</c:v>
                </c:pt>
                <c:pt idx="3694">
                  <c:v>3.0787499999999999</c:v>
                </c:pt>
                <c:pt idx="3695">
                  <c:v>3.0795833300000002</c:v>
                </c:pt>
                <c:pt idx="3696">
                  <c:v>3.08041667</c:v>
                </c:pt>
                <c:pt idx="3697">
                  <c:v>3.0812499999999998</c:v>
                </c:pt>
                <c:pt idx="3698">
                  <c:v>3.0820833300000001</c:v>
                </c:pt>
                <c:pt idx="3699">
                  <c:v>3.0829166699999999</c:v>
                </c:pt>
                <c:pt idx="3700">
                  <c:v>3.0837500000000002</c:v>
                </c:pt>
                <c:pt idx="3701">
                  <c:v>3.0845833300000001</c:v>
                </c:pt>
                <c:pt idx="3702">
                  <c:v>3.0854166699999999</c:v>
                </c:pt>
                <c:pt idx="3703">
                  <c:v>3.0862500000000002</c:v>
                </c:pt>
                <c:pt idx="3704">
                  <c:v>3.08708333</c:v>
                </c:pt>
                <c:pt idx="3705">
                  <c:v>3.0879166699999998</c:v>
                </c:pt>
                <c:pt idx="3706">
                  <c:v>3.0887500000000001</c:v>
                </c:pt>
                <c:pt idx="3707">
                  <c:v>3.08958333</c:v>
                </c:pt>
                <c:pt idx="3708">
                  <c:v>3.0904166700000002</c:v>
                </c:pt>
                <c:pt idx="3709">
                  <c:v>3.0912500000000001</c:v>
                </c:pt>
                <c:pt idx="3710">
                  <c:v>3.0920833299999999</c:v>
                </c:pt>
                <c:pt idx="3711">
                  <c:v>3.0929166700000001</c:v>
                </c:pt>
                <c:pt idx="3712">
                  <c:v>3.09375</c:v>
                </c:pt>
                <c:pt idx="3713">
                  <c:v>3.0945833299999999</c:v>
                </c:pt>
                <c:pt idx="3714">
                  <c:v>3.0954166700000001</c:v>
                </c:pt>
                <c:pt idx="3715">
                  <c:v>3.0962499999999999</c:v>
                </c:pt>
                <c:pt idx="3716">
                  <c:v>3.0970833299999998</c:v>
                </c:pt>
                <c:pt idx="3717">
                  <c:v>3.09791667</c:v>
                </c:pt>
                <c:pt idx="3718">
                  <c:v>3.0987499999999999</c:v>
                </c:pt>
                <c:pt idx="3719">
                  <c:v>3.0995833300000002</c:v>
                </c:pt>
                <c:pt idx="3720">
                  <c:v>3.10041667</c:v>
                </c:pt>
                <c:pt idx="3721">
                  <c:v>3.1012499999999998</c:v>
                </c:pt>
                <c:pt idx="3722">
                  <c:v>3.1020833300000001</c:v>
                </c:pt>
                <c:pt idx="3723">
                  <c:v>3.1029166699999999</c:v>
                </c:pt>
                <c:pt idx="3724">
                  <c:v>3.1037499999999998</c:v>
                </c:pt>
                <c:pt idx="3725">
                  <c:v>3.1045833300000001</c:v>
                </c:pt>
                <c:pt idx="3726">
                  <c:v>3.1054166699999999</c:v>
                </c:pt>
                <c:pt idx="3727">
                  <c:v>3.1062500000000002</c:v>
                </c:pt>
                <c:pt idx="3728">
                  <c:v>3.10708333</c:v>
                </c:pt>
                <c:pt idx="3729">
                  <c:v>3.1079166699999998</c:v>
                </c:pt>
                <c:pt idx="3730">
                  <c:v>3.1087500000000001</c:v>
                </c:pt>
                <c:pt idx="3731">
                  <c:v>3.10958333</c:v>
                </c:pt>
                <c:pt idx="3732">
                  <c:v>3.1104166700000002</c:v>
                </c:pt>
                <c:pt idx="3733">
                  <c:v>3.1112500000000001</c:v>
                </c:pt>
                <c:pt idx="3734">
                  <c:v>3.1120833299999999</c:v>
                </c:pt>
                <c:pt idx="3735">
                  <c:v>3.1129166700000002</c:v>
                </c:pt>
                <c:pt idx="3736">
                  <c:v>3.11375</c:v>
                </c:pt>
                <c:pt idx="3737">
                  <c:v>3.1145833299999999</c:v>
                </c:pt>
                <c:pt idx="3738">
                  <c:v>3.1154166700000001</c:v>
                </c:pt>
                <c:pt idx="3739">
                  <c:v>3.11625</c:v>
                </c:pt>
                <c:pt idx="3740">
                  <c:v>3.1170833299999998</c:v>
                </c:pt>
                <c:pt idx="3741">
                  <c:v>3.1179166700000001</c:v>
                </c:pt>
                <c:pt idx="3742">
                  <c:v>3.1187499999999999</c:v>
                </c:pt>
                <c:pt idx="3743">
                  <c:v>3.1195833300000002</c:v>
                </c:pt>
                <c:pt idx="3744">
                  <c:v>3.12041667</c:v>
                </c:pt>
                <c:pt idx="3745">
                  <c:v>3.1212499999999999</c:v>
                </c:pt>
                <c:pt idx="3746">
                  <c:v>3.1220833300000002</c:v>
                </c:pt>
                <c:pt idx="3747">
                  <c:v>3.12291667</c:v>
                </c:pt>
                <c:pt idx="3748">
                  <c:v>3.1237499999999998</c:v>
                </c:pt>
                <c:pt idx="3749">
                  <c:v>3.1245833300000001</c:v>
                </c:pt>
                <c:pt idx="3750">
                  <c:v>3.1254166699999999</c:v>
                </c:pt>
                <c:pt idx="3751">
                  <c:v>3.1262500000000002</c:v>
                </c:pt>
                <c:pt idx="3752">
                  <c:v>3.12708333</c:v>
                </c:pt>
                <c:pt idx="3753">
                  <c:v>3.1279166699999998</c:v>
                </c:pt>
                <c:pt idx="3754">
                  <c:v>3.1287500000000001</c:v>
                </c:pt>
                <c:pt idx="3755">
                  <c:v>3.12958333</c:v>
                </c:pt>
                <c:pt idx="3756">
                  <c:v>3.1304166699999998</c:v>
                </c:pt>
                <c:pt idx="3757">
                  <c:v>3.1312500000000001</c:v>
                </c:pt>
                <c:pt idx="3758">
                  <c:v>3.1320833299999999</c:v>
                </c:pt>
                <c:pt idx="3759">
                  <c:v>3.1329166700000002</c:v>
                </c:pt>
                <c:pt idx="3760">
                  <c:v>3.13375</c:v>
                </c:pt>
                <c:pt idx="3761">
                  <c:v>3.1345833299999999</c:v>
                </c:pt>
                <c:pt idx="3762">
                  <c:v>3.1354166700000001</c:v>
                </c:pt>
                <c:pt idx="3763">
                  <c:v>3.13625</c:v>
                </c:pt>
                <c:pt idx="3764">
                  <c:v>3.1370833299999998</c:v>
                </c:pt>
                <c:pt idx="3765">
                  <c:v>3.1379166700000001</c:v>
                </c:pt>
                <c:pt idx="3766">
                  <c:v>3.1387499999999999</c:v>
                </c:pt>
                <c:pt idx="3767">
                  <c:v>3.1395833299999998</c:v>
                </c:pt>
                <c:pt idx="3768">
                  <c:v>3.14041667</c:v>
                </c:pt>
                <c:pt idx="3769">
                  <c:v>3.1412499999999999</c:v>
                </c:pt>
                <c:pt idx="3770">
                  <c:v>3.1420833300000002</c:v>
                </c:pt>
                <c:pt idx="3771">
                  <c:v>3.14291667</c:v>
                </c:pt>
                <c:pt idx="3772">
                  <c:v>3.1437499999999998</c:v>
                </c:pt>
                <c:pt idx="3773">
                  <c:v>3.1445833300000001</c:v>
                </c:pt>
                <c:pt idx="3774">
                  <c:v>3.1454166699999999</c:v>
                </c:pt>
                <c:pt idx="3775">
                  <c:v>3.1462500000000002</c:v>
                </c:pt>
                <c:pt idx="3776">
                  <c:v>3.1470833300000001</c:v>
                </c:pt>
                <c:pt idx="3777">
                  <c:v>3.1479166699999999</c:v>
                </c:pt>
                <c:pt idx="3778">
                  <c:v>3.1487500000000002</c:v>
                </c:pt>
                <c:pt idx="3779">
                  <c:v>3.14958333</c:v>
                </c:pt>
                <c:pt idx="3780">
                  <c:v>3.1504166699999998</c:v>
                </c:pt>
                <c:pt idx="3781">
                  <c:v>3.1512500000000001</c:v>
                </c:pt>
                <c:pt idx="3782">
                  <c:v>3.15208333</c:v>
                </c:pt>
                <c:pt idx="3783">
                  <c:v>3.1529166700000002</c:v>
                </c:pt>
                <c:pt idx="3784">
                  <c:v>3.1537500000000001</c:v>
                </c:pt>
                <c:pt idx="3785">
                  <c:v>3.1545833299999999</c:v>
                </c:pt>
                <c:pt idx="3786">
                  <c:v>3.1554166700000001</c:v>
                </c:pt>
                <c:pt idx="3787">
                  <c:v>3.15625</c:v>
                </c:pt>
                <c:pt idx="3788">
                  <c:v>3.1570833299999999</c:v>
                </c:pt>
                <c:pt idx="3789">
                  <c:v>3.1579166700000001</c:v>
                </c:pt>
                <c:pt idx="3790">
                  <c:v>3.1587499999999999</c:v>
                </c:pt>
                <c:pt idx="3791">
                  <c:v>3.1595833299999998</c:v>
                </c:pt>
                <c:pt idx="3792">
                  <c:v>3.16041667</c:v>
                </c:pt>
                <c:pt idx="3793">
                  <c:v>3.1612499999999999</c:v>
                </c:pt>
                <c:pt idx="3794">
                  <c:v>3.1620833300000002</c:v>
                </c:pt>
                <c:pt idx="3795">
                  <c:v>3.16291667</c:v>
                </c:pt>
                <c:pt idx="3796">
                  <c:v>3.1637499999999998</c:v>
                </c:pt>
                <c:pt idx="3797">
                  <c:v>3.1645833300000001</c:v>
                </c:pt>
                <c:pt idx="3798">
                  <c:v>3.1654166699999999</c:v>
                </c:pt>
                <c:pt idx="3799">
                  <c:v>3.1662499999999998</c:v>
                </c:pt>
                <c:pt idx="3800">
                  <c:v>3.1670833300000001</c:v>
                </c:pt>
                <c:pt idx="3801">
                  <c:v>3.1679166699999999</c:v>
                </c:pt>
                <c:pt idx="3802">
                  <c:v>3.1687500000000002</c:v>
                </c:pt>
                <c:pt idx="3803">
                  <c:v>3.16958333</c:v>
                </c:pt>
                <c:pt idx="3804">
                  <c:v>3.1704166699999998</c:v>
                </c:pt>
                <c:pt idx="3805">
                  <c:v>3.1712500000000001</c:v>
                </c:pt>
                <c:pt idx="3806">
                  <c:v>3.17208333</c:v>
                </c:pt>
                <c:pt idx="3807">
                  <c:v>3.1729166700000002</c:v>
                </c:pt>
                <c:pt idx="3808">
                  <c:v>3.1737500000000001</c:v>
                </c:pt>
                <c:pt idx="3809">
                  <c:v>3.1745833299999999</c:v>
                </c:pt>
                <c:pt idx="3810">
                  <c:v>3.1754166700000002</c:v>
                </c:pt>
                <c:pt idx="3811">
                  <c:v>3.17625</c:v>
                </c:pt>
                <c:pt idx="3812">
                  <c:v>3.1770833299999999</c:v>
                </c:pt>
                <c:pt idx="3813">
                  <c:v>3.1779166700000001</c:v>
                </c:pt>
                <c:pt idx="3814">
                  <c:v>3.17875</c:v>
                </c:pt>
                <c:pt idx="3815">
                  <c:v>3.1795833299999998</c:v>
                </c:pt>
                <c:pt idx="3816">
                  <c:v>3.1804166700000001</c:v>
                </c:pt>
                <c:pt idx="3817">
                  <c:v>3.1812499999999999</c:v>
                </c:pt>
                <c:pt idx="3818">
                  <c:v>3.1820833300000002</c:v>
                </c:pt>
                <c:pt idx="3819">
                  <c:v>3.18291667</c:v>
                </c:pt>
                <c:pt idx="3820">
                  <c:v>3.1837499999999999</c:v>
                </c:pt>
                <c:pt idx="3821">
                  <c:v>3.1845833300000002</c:v>
                </c:pt>
                <c:pt idx="3822">
                  <c:v>3.18541667</c:v>
                </c:pt>
                <c:pt idx="3823">
                  <c:v>3.1862499999999998</c:v>
                </c:pt>
                <c:pt idx="3824">
                  <c:v>3.1870833300000001</c:v>
                </c:pt>
                <c:pt idx="3825">
                  <c:v>3.1879166699999999</c:v>
                </c:pt>
                <c:pt idx="3826">
                  <c:v>3.1887500000000002</c:v>
                </c:pt>
                <c:pt idx="3827">
                  <c:v>3.18958333</c:v>
                </c:pt>
                <c:pt idx="3828">
                  <c:v>3.1904166699999998</c:v>
                </c:pt>
                <c:pt idx="3829">
                  <c:v>3.1912500000000001</c:v>
                </c:pt>
                <c:pt idx="3830">
                  <c:v>3.19208333</c:v>
                </c:pt>
                <c:pt idx="3831">
                  <c:v>3.1929166699999998</c:v>
                </c:pt>
                <c:pt idx="3832">
                  <c:v>3.1937500000000001</c:v>
                </c:pt>
                <c:pt idx="3833">
                  <c:v>3.1945833299999999</c:v>
                </c:pt>
                <c:pt idx="3834">
                  <c:v>3.1954166700000002</c:v>
                </c:pt>
                <c:pt idx="3835">
                  <c:v>3.19625</c:v>
                </c:pt>
                <c:pt idx="3836">
                  <c:v>3.1970833299999999</c:v>
                </c:pt>
                <c:pt idx="3837">
                  <c:v>3.1979166700000001</c:v>
                </c:pt>
                <c:pt idx="3838">
                  <c:v>3.19875</c:v>
                </c:pt>
                <c:pt idx="3839">
                  <c:v>3.1995833299999998</c:v>
                </c:pt>
                <c:pt idx="3840">
                  <c:v>3.2004166700000001</c:v>
                </c:pt>
                <c:pt idx="3841">
                  <c:v>3.2012499999999999</c:v>
                </c:pt>
                <c:pt idx="3842">
                  <c:v>3.2020833299999998</c:v>
                </c:pt>
                <c:pt idx="3843">
                  <c:v>3.20291667</c:v>
                </c:pt>
                <c:pt idx="3844">
                  <c:v>3.2037499999999999</c:v>
                </c:pt>
                <c:pt idx="3845">
                  <c:v>3.2045833300000002</c:v>
                </c:pt>
                <c:pt idx="3846">
                  <c:v>3.20541667</c:v>
                </c:pt>
                <c:pt idx="3847">
                  <c:v>3.2062499999999998</c:v>
                </c:pt>
                <c:pt idx="3848">
                  <c:v>3.2070833300000001</c:v>
                </c:pt>
                <c:pt idx="3849">
                  <c:v>3.2079166699999999</c:v>
                </c:pt>
                <c:pt idx="3850">
                  <c:v>3.2087500000000002</c:v>
                </c:pt>
                <c:pt idx="3851">
                  <c:v>3.2095833300000001</c:v>
                </c:pt>
                <c:pt idx="3852">
                  <c:v>3.2104166699999999</c:v>
                </c:pt>
                <c:pt idx="3853">
                  <c:v>3.2112500000000002</c:v>
                </c:pt>
                <c:pt idx="3854">
                  <c:v>3.21208333</c:v>
                </c:pt>
                <c:pt idx="3855">
                  <c:v>3.2129166699999998</c:v>
                </c:pt>
                <c:pt idx="3856">
                  <c:v>3.2137500000000001</c:v>
                </c:pt>
                <c:pt idx="3857">
                  <c:v>3.21458333</c:v>
                </c:pt>
                <c:pt idx="3858">
                  <c:v>3.2154166700000002</c:v>
                </c:pt>
                <c:pt idx="3859">
                  <c:v>3.2162500000000001</c:v>
                </c:pt>
                <c:pt idx="3860">
                  <c:v>3.2170833299999999</c:v>
                </c:pt>
                <c:pt idx="3861">
                  <c:v>3.2179166700000001</c:v>
                </c:pt>
                <c:pt idx="3862">
                  <c:v>3.21875</c:v>
                </c:pt>
                <c:pt idx="3863">
                  <c:v>3.2195833299999999</c:v>
                </c:pt>
                <c:pt idx="3864">
                  <c:v>3.2204166700000001</c:v>
                </c:pt>
                <c:pt idx="3865">
                  <c:v>3.2212499999999999</c:v>
                </c:pt>
                <c:pt idx="3866">
                  <c:v>3.2220833299999998</c:v>
                </c:pt>
                <c:pt idx="3867">
                  <c:v>3.22291667</c:v>
                </c:pt>
                <c:pt idx="3868">
                  <c:v>3.2237499999999999</c:v>
                </c:pt>
                <c:pt idx="3869">
                  <c:v>3.2245833300000002</c:v>
                </c:pt>
                <c:pt idx="3870">
                  <c:v>3.22541667</c:v>
                </c:pt>
                <c:pt idx="3871">
                  <c:v>3.2262499999999998</c:v>
                </c:pt>
                <c:pt idx="3872">
                  <c:v>3.2270833300000001</c:v>
                </c:pt>
                <c:pt idx="3873">
                  <c:v>3.2279166699999999</c:v>
                </c:pt>
                <c:pt idx="3874">
                  <c:v>3.2287499999999998</c:v>
                </c:pt>
                <c:pt idx="3875">
                  <c:v>3.2295833300000001</c:v>
                </c:pt>
                <c:pt idx="3876">
                  <c:v>3.2304166699999999</c:v>
                </c:pt>
                <c:pt idx="3877">
                  <c:v>3.2312500000000002</c:v>
                </c:pt>
                <c:pt idx="3878">
                  <c:v>3.23208333</c:v>
                </c:pt>
                <c:pt idx="3879">
                  <c:v>3.2329166699999998</c:v>
                </c:pt>
                <c:pt idx="3880">
                  <c:v>3.2337500000000001</c:v>
                </c:pt>
                <c:pt idx="3881">
                  <c:v>3.23458333</c:v>
                </c:pt>
                <c:pt idx="3882">
                  <c:v>3.2354166700000002</c:v>
                </c:pt>
                <c:pt idx="3883">
                  <c:v>3.2362500000000001</c:v>
                </c:pt>
                <c:pt idx="3884">
                  <c:v>3.2370833299999999</c:v>
                </c:pt>
                <c:pt idx="3885">
                  <c:v>3.2379166700000002</c:v>
                </c:pt>
                <c:pt idx="3886">
                  <c:v>3.23875</c:v>
                </c:pt>
                <c:pt idx="3887">
                  <c:v>3.2395833299999999</c:v>
                </c:pt>
                <c:pt idx="3888">
                  <c:v>3.2404166700000001</c:v>
                </c:pt>
                <c:pt idx="3889">
                  <c:v>3.24125</c:v>
                </c:pt>
                <c:pt idx="3890">
                  <c:v>3.2420833299999998</c:v>
                </c:pt>
                <c:pt idx="3891">
                  <c:v>3.2429166700000001</c:v>
                </c:pt>
                <c:pt idx="3892">
                  <c:v>3.2437499999999999</c:v>
                </c:pt>
                <c:pt idx="3893">
                  <c:v>3.2445833300000002</c:v>
                </c:pt>
                <c:pt idx="3894">
                  <c:v>3.24541667</c:v>
                </c:pt>
                <c:pt idx="3895">
                  <c:v>3.2462499999999999</c:v>
                </c:pt>
                <c:pt idx="3896">
                  <c:v>3.2470833300000002</c:v>
                </c:pt>
                <c:pt idx="3897">
                  <c:v>3.24791667</c:v>
                </c:pt>
                <c:pt idx="3898">
                  <c:v>3.2487499999999998</c:v>
                </c:pt>
                <c:pt idx="3899">
                  <c:v>3.2495833300000001</c:v>
                </c:pt>
                <c:pt idx="3900">
                  <c:v>3.2504166699999999</c:v>
                </c:pt>
                <c:pt idx="3901">
                  <c:v>3.2512500000000002</c:v>
                </c:pt>
                <c:pt idx="3902">
                  <c:v>3.25208333</c:v>
                </c:pt>
                <c:pt idx="3903">
                  <c:v>3.2529166699999998</c:v>
                </c:pt>
                <c:pt idx="3904">
                  <c:v>3.2537500000000001</c:v>
                </c:pt>
                <c:pt idx="3905">
                  <c:v>3.25458333</c:v>
                </c:pt>
                <c:pt idx="3906">
                  <c:v>3.2554166699999998</c:v>
                </c:pt>
                <c:pt idx="3907">
                  <c:v>3.2562500000000001</c:v>
                </c:pt>
                <c:pt idx="3908">
                  <c:v>3.2570833299999999</c:v>
                </c:pt>
                <c:pt idx="3909">
                  <c:v>3.2579166700000002</c:v>
                </c:pt>
                <c:pt idx="3910">
                  <c:v>3.25875</c:v>
                </c:pt>
                <c:pt idx="3911">
                  <c:v>3.2595833299999999</c:v>
                </c:pt>
                <c:pt idx="3912">
                  <c:v>3.2604166700000001</c:v>
                </c:pt>
                <c:pt idx="3913">
                  <c:v>3.26125</c:v>
                </c:pt>
                <c:pt idx="3914">
                  <c:v>3.2620833299999998</c:v>
                </c:pt>
                <c:pt idx="3915">
                  <c:v>3.2629166700000001</c:v>
                </c:pt>
                <c:pt idx="3916">
                  <c:v>3.2637499999999999</c:v>
                </c:pt>
                <c:pt idx="3917">
                  <c:v>3.2645833299999998</c:v>
                </c:pt>
                <c:pt idx="3918">
                  <c:v>3.26541667</c:v>
                </c:pt>
                <c:pt idx="3919">
                  <c:v>3.2662499999999999</c:v>
                </c:pt>
                <c:pt idx="3920">
                  <c:v>3.2670833300000002</c:v>
                </c:pt>
                <c:pt idx="3921">
                  <c:v>3.26791667</c:v>
                </c:pt>
                <c:pt idx="3922">
                  <c:v>3.2687499999999998</c:v>
                </c:pt>
                <c:pt idx="3923">
                  <c:v>3.2695833300000001</c:v>
                </c:pt>
                <c:pt idx="3924">
                  <c:v>3.2704166699999999</c:v>
                </c:pt>
                <c:pt idx="3925">
                  <c:v>3.2712500000000002</c:v>
                </c:pt>
                <c:pt idx="3926">
                  <c:v>3.2720833300000001</c:v>
                </c:pt>
                <c:pt idx="3927">
                  <c:v>3.2729166699999999</c:v>
                </c:pt>
                <c:pt idx="3928">
                  <c:v>3.2737500000000002</c:v>
                </c:pt>
                <c:pt idx="3929">
                  <c:v>3.27458333</c:v>
                </c:pt>
                <c:pt idx="3930">
                  <c:v>3.2754166699999998</c:v>
                </c:pt>
                <c:pt idx="3931">
                  <c:v>3.2762500000000001</c:v>
                </c:pt>
                <c:pt idx="3932">
                  <c:v>3.27708333</c:v>
                </c:pt>
                <c:pt idx="3933">
                  <c:v>3.2779166700000002</c:v>
                </c:pt>
                <c:pt idx="3934">
                  <c:v>3.2787500000000001</c:v>
                </c:pt>
                <c:pt idx="3935">
                  <c:v>3.2795833299999999</c:v>
                </c:pt>
                <c:pt idx="3936">
                  <c:v>3.2804166700000001</c:v>
                </c:pt>
                <c:pt idx="3937">
                  <c:v>3.28125</c:v>
                </c:pt>
                <c:pt idx="3938">
                  <c:v>3.2820833299999999</c:v>
                </c:pt>
                <c:pt idx="3939">
                  <c:v>3.2829166700000001</c:v>
                </c:pt>
                <c:pt idx="3940">
                  <c:v>3.2837499999999999</c:v>
                </c:pt>
                <c:pt idx="3941">
                  <c:v>3.2845833299999998</c:v>
                </c:pt>
                <c:pt idx="3942">
                  <c:v>3.28541667</c:v>
                </c:pt>
                <c:pt idx="3943">
                  <c:v>3.2862499999999999</c:v>
                </c:pt>
                <c:pt idx="3944">
                  <c:v>3.2870833300000002</c:v>
                </c:pt>
                <c:pt idx="3945">
                  <c:v>3.28791667</c:v>
                </c:pt>
                <c:pt idx="3946">
                  <c:v>3.2887499999999998</c:v>
                </c:pt>
                <c:pt idx="3947">
                  <c:v>3.2895833300000001</c:v>
                </c:pt>
                <c:pt idx="3948">
                  <c:v>3.2904166699999999</c:v>
                </c:pt>
                <c:pt idx="3949">
                  <c:v>3.2912499999999998</c:v>
                </c:pt>
                <c:pt idx="3950">
                  <c:v>3.2920833300000001</c:v>
                </c:pt>
                <c:pt idx="3951">
                  <c:v>3.2929166699999999</c:v>
                </c:pt>
                <c:pt idx="3952">
                  <c:v>3.2937500000000002</c:v>
                </c:pt>
                <c:pt idx="3953">
                  <c:v>3.29458333</c:v>
                </c:pt>
                <c:pt idx="3954">
                  <c:v>3.2954166699999998</c:v>
                </c:pt>
                <c:pt idx="3955">
                  <c:v>3.2962500000000001</c:v>
                </c:pt>
                <c:pt idx="3956">
                  <c:v>3.29708333</c:v>
                </c:pt>
                <c:pt idx="3957">
                  <c:v>3.2979166700000002</c:v>
                </c:pt>
                <c:pt idx="3958">
                  <c:v>3.2987500000000001</c:v>
                </c:pt>
                <c:pt idx="3959">
                  <c:v>3.2995833299999999</c:v>
                </c:pt>
                <c:pt idx="3960">
                  <c:v>3.3004166700000002</c:v>
                </c:pt>
                <c:pt idx="3961">
                  <c:v>3.30125</c:v>
                </c:pt>
                <c:pt idx="3962">
                  <c:v>3.3020833299999999</c:v>
                </c:pt>
                <c:pt idx="3963">
                  <c:v>3.3029166700000001</c:v>
                </c:pt>
                <c:pt idx="3964">
                  <c:v>3.30375</c:v>
                </c:pt>
                <c:pt idx="3965">
                  <c:v>3.3045833299999998</c:v>
                </c:pt>
                <c:pt idx="3966">
                  <c:v>3.3054166700000001</c:v>
                </c:pt>
                <c:pt idx="3967">
                  <c:v>3.3062499999999999</c:v>
                </c:pt>
                <c:pt idx="3968">
                  <c:v>3.3070833300000002</c:v>
                </c:pt>
                <c:pt idx="3969">
                  <c:v>3.30791667</c:v>
                </c:pt>
                <c:pt idx="3970">
                  <c:v>3.3087499999999999</c:v>
                </c:pt>
                <c:pt idx="3971">
                  <c:v>3.3095833300000002</c:v>
                </c:pt>
                <c:pt idx="3972">
                  <c:v>3.31041667</c:v>
                </c:pt>
                <c:pt idx="3973">
                  <c:v>3.3112499999999998</c:v>
                </c:pt>
                <c:pt idx="3974">
                  <c:v>3.3120833300000001</c:v>
                </c:pt>
                <c:pt idx="3975">
                  <c:v>3.3129166699999999</c:v>
                </c:pt>
                <c:pt idx="3976">
                  <c:v>3.3137500000000002</c:v>
                </c:pt>
                <c:pt idx="3977">
                  <c:v>3.31458333</c:v>
                </c:pt>
                <c:pt idx="3978">
                  <c:v>3.3154166699999998</c:v>
                </c:pt>
                <c:pt idx="3979">
                  <c:v>3.3162500000000001</c:v>
                </c:pt>
                <c:pt idx="3980">
                  <c:v>3.31708333</c:v>
                </c:pt>
                <c:pt idx="3981">
                  <c:v>3.3179166699999998</c:v>
                </c:pt>
                <c:pt idx="3982">
                  <c:v>3.3187500000000001</c:v>
                </c:pt>
                <c:pt idx="3983">
                  <c:v>3.3195833299999999</c:v>
                </c:pt>
                <c:pt idx="3984">
                  <c:v>3.3204166700000002</c:v>
                </c:pt>
                <c:pt idx="3985">
                  <c:v>3.32125</c:v>
                </c:pt>
                <c:pt idx="3986">
                  <c:v>3.3220833299999999</c:v>
                </c:pt>
                <c:pt idx="3987">
                  <c:v>3.3229166700000001</c:v>
                </c:pt>
                <c:pt idx="3988">
                  <c:v>3.32375</c:v>
                </c:pt>
                <c:pt idx="3989">
                  <c:v>3.3245833299999998</c:v>
                </c:pt>
                <c:pt idx="3990">
                  <c:v>3.3254166700000001</c:v>
                </c:pt>
                <c:pt idx="3991">
                  <c:v>3.3262499999999999</c:v>
                </c:pt>
                <c:pt idx="3992">
                  <c:v>3.3270833299999998</c:v>
                </c:pt>
                <c:pt idx="3993">
                  <c:v>3.32791667</c:v>
                </c:pt>
                <c:pt idx="3994">
                  <c:v>3.3287499999999999</c:v>
                </c:pt>
                <c:pt idx="3995">
                  <c:v>3.3295833300000002</c:v>
                </c:pt>
                <c:pt idx="3996">
                  <c:v>3.33041667</c:v>
                </c:pt>
                <c:pt idx="3997">
                  <c:v>3.3312499999999998</c:v>
                </c:pt>
                <c:pt idx="3998">
                  <c:v>3.3320833300000001</c:v>
                </c:pt>
                <c:pt idx="3999">
                  <c:v>3.3329166699999999</c:v>
                </c:pt>
                <c:pt idx="4000">
                  <c:v>3.3337500000000002</c:v>
                </c:pt>
                <c:pt idx="4001">
                  <c:v>3.3345833300000001</c:v>
                </c:pt>
                <c:pt idx="4002">
                  <c:v>3.3354166699999999</c:v>
                </c:pt>
                <c:pt idx="4003">
                  <c:v>3.3362500000000002</c:v>
                </c:pt>
                <c:pt idx="4004">
                  <c:v>3.33708333</c:v>
                </c:pt>
                <c:pt idx="4005">
                  <c:v>3.3379166699999998</c:v>
                </c:pt>
                <c:pt idx="4006">
                  <c:v>3.3387500000000001</c:v>
                </c:pt>
                <c:pt idx="4007">
                  <c:v>3.33958333</c:v>
                </c:pt>
                <c:pt idx="4008">
                  <c:v>3.3404166700000002</c:v>
                </c:pt>
                <c:pt idx="4009">
                  <c:v>3.3412500000000001</c:v>
                </c:pt>
                <c:pt idx="4010">
                  <c:v>3.3420833299999999</c:v>
                </c:pt>
                <c:pt idx="4011">
                  <c:v>3.3429166700000001</c:v>
                </c:pt>
                <c:pt idx="4012">
                  <c:v>3.34375</c:v>
                </c:pt>
                <c:pt idx="4013">
                  <c:v>3.3445833299999999</c:v>
                </c:pt>
                <c:pt idx="4014">
                  <c:v>3.3454166700000001</c:v>
                </c:pt>
                <c:pt idx="4015">
                  <c:v>3.3462499999999999</c:v>
                </c:pt>
                <c:pt idx="4016">
                  <c:v>3.3470833299999998</c:v>
                </c:pt>
                <c:pt idx="4017">
                  <c:v>3.34791667</c:v>
                </c:pt>
                <c:pt idx="4018">
                  <c:v>3.3487499999999999</c:v>
                </c:pt>
                <c:pt idx="4019">
                  <c:v>3.3495833300000002</c:v>
                </c:pt>
                <c:pt idx="4020">
                  <c:v>3.35041667</c:v>
                </c:pt>
                <c:pt idx="4021">
                  <c:v>3.3512499999999998</c:v>
                </c:pt>
                <c:pt idx="4022">
                  <c:v>3.3520833300000001</c:v>
                </c:pt>
                <c:pt idx="4023">
                  <c:v>3.3529166699999999</c:v>
                </c:pt>
                <c:pt idx="4024">
                  <c:v>3.3537499999999998</c:v>
                </c:pt>
                <c:pt idx="4025">
                  <c:v>3.3545833300000001</c:v>
                </c:pt>
                <c:pt idx="4026">
                  <c:v>3.3554166699999999</c:v>
                </c:pt>
                <c:pt idx="4027">
                  <c:v>3.3562500000000002</c:v>
                </c:pt>
                <c:pt idx="4028">
                  <c:v>3.35708333</c:v>
                </c:pt>
                <c:pt idx="4029">
                  <c:v>3.3579166699999998</c:v>
                </c:pt>
                <c:pt idx="4030">
                  <c:v>3.3587500000000001</c:v>
                </c:pt>
                <c:pt idx="4031">
                  <c:v>3.35958333</c:v>
                </c:pt>
                <c:pt idx="4032">
                  <c:v>3.3604166700000002</c:v>
                </c:pt>
                <c:pt idx="4033">
                  <c:v>3.3612500000000001</c:v>
                </c:pt>
                <c:pt idx="4034">
                  <c:v>3.3620833299999999</c:v>
                </c:pt>
                <c:pt idx="4035">
                  <c:v>3.3629166700000002</c:v>
                </c:pt>
                <c:pt idx="4036">
                  <c:v>3.36375</c:v>
                </c:pt>
                <c:pt idx="4037">
                  <c:v>3.3645833299999999</c:v>
                </c:pt>
                <c:pt idx="4038">
                  <c:v>3.3654166700000001</c:v>
                </c:pt>
                <c:pt idx="4039">
                  <c:v>3.36625</c:v>
                </c:pt>
                <c:pt idx="4040">
                  <c:v>3.3670833299999998</c:v>
                </c:pt>
                <c:pt idx="4041">
                  <c:v>3.3679166700000001</c:v>
                </c:pt>
                <c:pt idx="4042">
                  <c:v>3.3687499999999999</c:v>
                </c:pt>
                <c:pt idx="4043">
                  <c:v>3.3695833300000002</c:v>
                </c:pt>
                <c:pt idx="4044">
                  <c:v>3.37041667</c:v>
                </c:pt>
                <c:pt idx="4045">
                  <c:v>3.3712499999999999</c:v>
                </c:pt>
                <c:pt idx="4046">
                  <c:v>3.3720833300000002</c:v>
                </c:pt>
                <c:pt idx="4047">
                  <c:v>3.37291667</c:v>
                </c:pt>
                <c:pt idx="4048">
                  <c:v>3.3737499999999998</c:v>
                </c:pt>
                <c:pt idx="4049">
                  <c:v>3.3745833300000001</c:v>
                </c:pt>
                <c:pt idx="4050">
                  <c:v>3.3754166699999999</c:v>
                </c:pt>
                <c:pt idx="4051">
                  <c:v>3.3762500000000002</c:v>
                </c:pt>
                <c:pt idx="4052">
                  <c:v>3.37708333</c:v>
                </c:pt>
                <c:pt idx="4053">
                  <c:v>3.3779166699999998</c:v>
                </c:pt>
                <c:pt idx="4054">
                  <c:v>3.3787500000000001</c:v>
                </c:pt>
                <c:pt idx="4055">
                  <c:v>3.37958333</c:v>
                </c:pt>
                <c:pt idx="4056">
                  <c:v>3.3804166699999998</c:v>
                </c:pt>
                <c:pt idx="4057">
                  <c:v>3.3812500000000001</c:v>
                </c:pt>
                <c:pt idx="4058">
                  <c:v>3.3820833299999999</c:v>
                </c:pt>
                <c:pt idx="4059">
                  <c:v>3.3829166700000002</c:v>
                </c:pt>
                <c:pt idx="4060">
                  <c:v>3.38375</c:v>
                </c:pt>
                <c:pt idx="4061">
                  <c:v>3.3845833299999999</c:v>
                </c:pt>
                <c:pt idx="4062">
                  <c:v>3.3854166700000001</c:v>
                </c:pt>
                <c:pt idx="4063">
                  <c:v>3.38625</c:v>
                </c:pt>
                <c:pt idx="4064">
                  <c:v>3.3870833299999998</c:v>
                </c:pt>
                <c:pt idx="4065">
                  <c:v>3.3879166700000001</c:v>
                </c:pt>
                <c:pt idx="4066">
                  <c:v>3.3887499999999999</c:v>
                </c:pt>
                <c:pt idx="4067">
                  <c:v>3.3895833299999998</c:v>
                </c:pt>
                <c:pt idx="4068">
                  <c:v>3.39041667</c:v>
                </c:pt>
                <c:pt idx="4069">
                  <c:v>3.3912499999999999</c:v>
                </c:pt>
                <c:pt idx="4070">
                  <c:v>3.3920833300000002</c:v>
                </c:pt>
                <c:pt idx="4071">
                  <c:v>3.39291667</c:v>
                </c:pt>
                <c:pt idx="4072">
                  <c:v>3.3937499999999998</c:v>
                </c:pt>
                <c:pt idx="4073">
                  <c:v>3.3945833300000001</c:v>
                </c:pt>
                <c:pt idx="4074">
                  <c:v>3.3954166699999999</c:v>
                </c:pt>
                <c:pt idx="4075">
                  <c:v>3.3962500000000002</c:v>
                </c:pt>
                <c:pt idx="4076">
                  <c:v>3.3970833300000001</c:v>
                </c:pt>
                <c:pt idx="4077">
                  <c:v>3.3979166699999999</c:v>
                </c:pt>
                <c:pt idx="4078">
                  <c:v>3.3987500000000002</c:v>
                </c:pt>
                <c:pt idx="4079">
                  <c:v>3.39958333</c:v>
                </c:pt>
                <c:pt idx="4080">
                  <c:v>3.4004166699999998</c:v>
                </c:pt>
                <c:pt idx="4081">
                  <c:v>3.4012500000000001</c:v>
                </c:pt>
                <c:pt idx="4082">
                  <c:v>3.40208333</c:v>
                </c:pt>
                <c:pt idx="4083">
                  <c:v>3.4029166700000002</c:v>
                </c:pt>
                <c:pt idx="4084">
                  <c:v>3.4037500000000001</c:v>
                </c:pt>
                <c:pt idx="4085">
                  <c:v>3.4045833299999999</c:v>
                </c:pt>
                <c:pt idx="4086">
                  <c:v>3.4054166700000001</c:v>
                </c:pt>
                <c:pt idx="4087">
                  <c:v>3.40625</c:v>
                </c:pt>
                <c:pt idx="4088">
                  <c:v>3.4070833299999999</c:v>
                </c:pt>
                <c:pt idx="4089">
                  <c:v>3.4079166700000001</c:v>
                </c:pt>
                <c:pt idx="4090">
                  <c:v>3.4087499999999999</c:v>
                </c:pt>
                <c:pt idx="4091">
                  <c:v>3.4095833299999998</c:v>
                </c:pt>
                <c:pt idx="4092">
                  <c:v>3.41041667</c:v>
                </c:pt>
                <c:pt idx="4093">
                  <c:v>3.4112499999999999</c:v>
                </c:pt>
                <c:pt idx="4094">
                  <c:v>3.4120833300000002</c:v>
                </c:pt>
                <c:pt idx="4095">
                  <c:v>3.41291667</c:v>
                </c:pt>
                <c:pt idx="4096">
                  <c:v>3.4137499999999998</c:v>
                </c:pt>
                <c:pt idx="4097">
                  <c:v>3.4145833300000001</c:v>
                </c:pt>
                <c:pt idx="4098">
                  <c:v>3.4154166699999999</c:v>
                </c:pt>
                <c:pt idx="4099">
                  <c:v>3.4162499999999998</c:v>
                </c:pt>
                <c:pt idx="4100">
                  <c:v>3.4170833300000001</c:v>
                </c:pt>
                <c:pt idx="4101">
                  <c:v>3.4179166699999999</c:v>
                </c:pt>
                <c:pt idx="4102">
                  <c:v>3.4187500000000002</c:v>
                </c:pt>
                <c:pt idx="4103">
                  <c:v>3.41958333</c:v>
                </c:pt>
                <c:pt idx="4104">
                  <c:v>3.4204166699999998</c:v>
                </c:pt>
                <c:pt idx="4105">
                  <c:v>3.4212500000000001</c:v>
                </c:pt>
                <c:pt idx="4106">
                  <c:v>3.42208333</c:v>
                </c:pt>
                <c:pt idx="4107">
                  <c:v>3.4229166700000002</c:v>
                </c:pt>
                <c:pt idx="4108">
                  <c:v>3.4237500000000001</c:v>
                </c:pt>
                <c:pt idx="4109">
                  <c:v>3.4245833299999999</c:v>
                </c:pt>
                <c:pt idx="4110">
                  <c:v>3.4254166700000002</c:v>
                </c:pt>
                <c:pt idx="4111">
                  <c:v>3.42625</c:v>
                </c:pt>
                <c:pt idx="4112">
                  <c:v>3.4270833299999999</c:v>
                </c:pt>
                <c:pt idx="4113">
                  <c:v>3.4279166700000001</c:v>
                </c:pt>
                <c:pt idx="4114">
                  <c:v>3.42875</c:v>
                </c:pt>
                <c:pt idx="4115">
                  <c:v>3.4295833299999998</c:v>
                </c:pt>
                <c:pt idx="4116">
                  <c:v>3.4304166700000001</c:v>
                </c:pt>
                <c:pt idx="4117">
                  <c:v>3.4312499999999999</c:v>
                </c:pt>
                <c:pt idx="4118">
                  <c:v>3.4320833300000002</c:v>
                </c:pt>
                <c:pt idx="4119">
                  <c:v>3.43291667</c:v>
                </c:pt>
                <c:pt idx="4120">
                  <c:v>3.4337499999999999</c:v>
                </c:pt>
                <c:pt idx="4121">
                  <c:v>3.4345833300000002</c:v>
                </c:pt>
                <c:pt idx="4122">
                  <c:v>3.43541667</c:v>
                </c:pt>
                <c:pt idx="4123">
                  <c:v>3.4362499999999998</c:v>
                </c:pt>
                <c:pt idx="4124">
                  <c:v>3.4370833300000001</c:v>
                </c:pt>
                <c:pt idx="4125">
                  <c:v>3.4379166699999999</c:v>
                </c:pt>
                <c:pt idx="4126">
                  <c:v>3.4387500000000002</c:v>
                </c:pt>
                <c:pt idx="4127">
                  <c:v>3.43958333</c:v>
                </c:pt>
                <c:pt idx="4128">
                  <c:v>3.4404166699999998</c:v>
                </c:pt>
                <c:pt idx="4129">
                  <c:v>3.4412500000000001</c:v>
                </c:pt>
                <c:pt idx="4130">
                  <c:v>3.44208333</c:v>
                </c:pt>
                <c:pt idx="4131">
                  <c:v>3.4429166699999998</c:v>
                </c:pt>
                <c:pt idx="4132">
                  <c:v>3.4437500000000001</c:v>
                </c:pt>
                <c:pt idx="4133">
                  <c:v>3.4445833299999999</c:v>
                </c:pt>
                <c:pt idx="4134">
                  <c:v>3.4454166700000002</c:v>
                </c:pt>
                <c:pt idx="4135">
                  <c:v>3.44625</c:v>
                </c:pt>
                <c:pt idx="4136">
                  <c:v>3.4470833299999999</c:v>
                </c:pt>
                <c:pt idx="4137">
                  <c:v>3.4479166700000001</c:v>
                </c:pt>
                <c:pt idx="4138">
                  <c:v>3.44875</c:v>
                </c:pt>
                <c:pt idx="4139">
                  <c:v>3.4495833299999998</c:v>
                </c:pt>
                <c:pt idx="4140">
                  <c:v>3.4504166700000001</c:v>
                </c:pt>
                <c:pt idx="4141">
                  <c:v>3.4512499999999999</c:v>
                </c:pt>
                <c:pt idx="4142">
                  <c:v>3.4520833299999998</c:v>
                </c:pt>
                <c:pt idx="4143">
                  <c:v>3.45291667</c:v>
                </c:pt>
                <c:pt idx="4144">
                  <c:v>3.4537499999999999</c:v>
                </c:pt>
                <c:pt idx="4145">
                  <c:v>3.4545833300000002</c:v>
                </c:pt>
                <c:pt idx="4146">
                  <c:v>3.45541667</c:v>
                </c:pt>
                <c:pt idx="4147">
                  <c:v>3.4562499999999998</c:v>
                </c:pt>
                <c:pt idx="4148">
                  <c:v>3.4570833300000001</c:v>
                </c:pt>
                <c:pt idx="4149">
                  <c:v>3.4579166699999999</c:v>
                </c:pt>
                <c:pt idx="4150">
                  <c:v>3.4587500000000002</c:v>
                </c:pt>
                <c:pt idx="4151">
                  <c:v>3.4595833300000001</c:v>
                </c:pt>
                <c:pt idx="4152">
                  <c:v>3.4604166699999999</c:v>
                </c:pt>
                <c:pt idx="4153">
                  <c:v>3.4612500000000002</c:v>
                </c:pt>
                <c:pt idx="4154">
                  <c:v>3.46208333</c:v>
                </c:pt>
                <c:pt idx="4155">
                  <c:v>3.4629166699999998</c:v>
                </c:pt>
                <c:pt idx="4156">
                  <c:v>3.4637500000000001</c:v>
                </c:pt>
                <c:pt idx="4157">
                  <c:v>3.46458333</c:v>
                </c:pt>
                <c:pt idx="4158">
                  <c:v>3.4654166700000002</c:v>
                </c:pt>
                <c:pt idx="4159">
                  <c:v>3.4662500000000001</c:v>
                </c:pt>
                <c:pt idx="4160">
                  <c:v>3.4670833299999999</c:v>
                </c:pt>
                <c:pt idx="4161">
                  <c:v>3.4679166700000001</c:v>
                </c:pt>
                <c:pt idx="4162">
                  <c:v>3.46875</c:v>
                </c:pt>
                <c:pt idx="4163">
                  <c:v>3.4695833299999999</c:v>
                </c:pt>
                <c:pt idx="4164">
                  <c:v>3.4704166700000001</c:v>
                </c:pt>
                <c:pt idx="4165">
                  <c:v>3.4712499999999999</c:v>
                </c:pt>
                <c:pt idx="4166">
                  <c:v>3.4720833299999998</c:v>
                </c:pt>
                <c:pt idx="4167">
                  <c:v>3.47291667</c:v>
                </c:pt>
                <c:pt idx="4168">
                  <c:v>3.4737499999999999</c:v>
                </c:pt>
                <c:pt idx="4169">
                  <c:v>3.4745833300000002</c:v>
                </c:pt>
                <c:pt idx="4170">
                  <c:v>3.47541667</c:v>
                </c:pt>
                <c:pt idx="4171">
                  <c:v>3.4762499999999998</c:v>
                </c:pt>
                <c:pt idx="4172">
                  <c:v>3.4770833300000001</c:v>
                </c:pt>
                <c:pt idx="4173">
                  <c:v>3.4779166699999999</c:v>
                </c:pt>
                <c:pt idx="4174">
                  <c:v>3.4787499999999998</c:v>
                </c:pt>
                <c:pt idx="4175">
                  <c:v>3.4795833300000001</c:v>
                </c:pt>
                <c:pt idx="4176">
                  <c:v>3.4804166699999999</c:v>
                </c:pt>
                <c:pt idx="4177">
                  <c:v>3.4812500000000002</c:v>
                </c:pt>
                <c:pt idx="4178">
                  <c:v>3.48208333</c:v>
                </c:pt>
                <c:pt idx="4179">
                  <c:v>3.4829166699999998</c:v>
                </c:pt>
                <c:pt idx="4180">
                  <c:v>3.4837500000000001</c:v>
                </c:pt>
                <c:pt idx="4181">
                  <c:v>3.48458333</c:v>
                </c:pt>
                <c:pt idx="4182">
                  <c:v>3.4854166700000002</c:v>
                </c:pt>
                <c:pt idx="4183">
                  <c:v>3.4862500000000001</c:v>
                </c:pt>
                <c:pt idx="4184">
                  <c:v>3.4870833299999999</c:v>
                </c:pt>
                <c:pt idx="4185">
                  <c:v>3.4879166700000002</c:v>
                </c:pt>
                <c:pt idx="4186">
                  <c:v>3.48875</c:v>
                </c:pt>
                <c:pt idx="4187">
                  <c:v>3.4895833299999999</c:v>
                </c:pt>
                <c:pt idx="4188">
                  <c:v>3.4904166700000001</c:v>
                </c:pt>
                <c:pt idx="4189">
                  <c:v>3.49125</c:v>
                </c:pt>
                <c:pt idx="4190">
                  <c:v>3.4920833299999998</c:v>
                </c:pt>
                <c:pt idx="4191">
                  <c:v>3.4929166700000001</c:v>
                </c:pt>
                <c:pt idx="4192">
                  <c:v>3.4937499999999999</c:v>
                </c:pt>
                <c:pt idx="4193">
                  <c:v>3.4945833300000002</c:v>
                </c:pt>
                <c:pt idx="4194">
                  <c:v>3.49541667</c:v>
                </c:pt>
                <c:pt idx="4195">
                  <c:v>3.4962499999999999</c:v>
                </c:pt>
                <c:pt idx="4196">
                  <c:v>3.4970833300000002</c:v>
                </c:pt>
                <c:pt idx="4197">
                  <c:v>3.49791667</c:v>
                </c:pt>
                <c:pt idx="4198">
                  <c:v>3.4987499999999998</c:v>
                </c:pt>
                <c:pt idx="4199">
                  <c:v>3.4995833300000001</c:v>
                </c:pt>
                <c:pt idx="4200">
                  <c:v>3.5004166699999999</c:v>
                </c:pt>
                <c:pt idx="4201">
                  <c:v>3.5012500000000002</c:v>
                </c:pt>
                <c:pt idx="4202">
                  <c:v>3.50208333</c:v>
                </c:pt>
                <c:pt idx="4203">
                  <c:v>3.5029166699999998</c:v>
                </c:pt>
                <c:pt idx="4204">
                  <c:v>3.5037500000000001</c:v>
                </c:pt>
                <c:pt idx="4205">
                  <c:v>3.50458333</c:v>
                </c:pt>
                <c:pt idx="4206">
                  <c:v>3.5054166699999998</c:v>
                </c:pt>
                <c:pt idx="4207">
                  <c:v>3.5062500000000001</c:v>
                </c:pt>
                <c:pt idx="4208">
                  <c:v>3.5070833299999999</c:v>
                </c:pt>
                <c:pt idx="4209">
                  <c:v>3.5079166700000002</c:v>
                </c:pt>
                <c:pt idx="4210">
                  <c:v>3.50875</c:v>
                </c:pt>
                <c:pt idx="4211">
                  <c:v>3.5095833299999999</c:v>
                </c:pt>
                <c:pt idx="4212">
                  <c:v>3.5104166700000001</c:v>
                </c:pt>
                <c:pt idx="4213">
                  <c:v>3.51125</c:v>
                </c:pt>
                <c:pt idx="4214">
                  <c:v>3.5120833299999998</c:v>
                </c:pt>
                <c:pt idx="4215">
                  <c:v>3.5129166700000001</c:v>
                </c:pt>
                <c:pt idx="4216">
                  <c:v>3.5137499999999999</c:v>
                </c:pt>
                <c:pt idx="4217">
                  <c:v>3.5145833299999998</c:v>
                </c:pt>
                <c:pt idx="4218">
                  <c:v>3.51541667</c:v>
                </c:pt>
                <c:pt idx="4219">
                  <c:v>3.5162499999999999</c:v>
                </c:pt>
                <c:pt idx="4220">
                  <c:v>3.5170833300000002</c:v>
                </c:pt>
                <c:pt idx="4221">
                  <c:v>3.51791667</c:v>
                </c:pt>
                <c:pt idx="4222">
                  <c:v>3.5187499999999998</c:v>
                </c:pt>
                <c:pt idx="4223">
                  <c:v>3.5195833300000001</c:v>
                </c:pt>
                <c:pt idx="4224">
                  <c:v>3.5204166699999999</c:v>
                </c:pt>
                <c:pt idx="4225">
                  <c:v>3.5212500000000002</c:v>
                </c:pt>
                <c:pt idx="4226">
                  <c:v>3.5220833300000001</c:v>
                </c:pt>
                <c:pt idx="4227">
                  <c:v>3.5229166699999999</c:v>
                </c:pt>
                <c:pt idx="4228">
                  <c:v>3.5237500000000002</c:v>
                </c:pt>
                <c:pt idx="4229">
                  <c:v>3.52458333</c:v>
                </c:pt>
                <c:pt idx="4230">
                  <c:v>3.5254166699999998</c:v>
                </c:pt>
                <c:pt idx="4231">
                  <c:v>3.5262500000000001</c:v>
                </c:pt>
                <c:pt idx="4232">
                  <c:v>3.52708333</c:v>
                </c:pt>
                <c:pt idx="4233">
                  <c:v>3.5279166700000002</c:v>
                </c:pt>
                <c:pt idx="4234">
                  <c:v>3.5287500000000001</c:v>
                </c:pt>
                <c:pt idx="4235">
                  <c:v>3.5295833299999999</c:v>
                </c:pt>
                <c:pt idx="4236">
                  <c:v>3.5304166700000001</c:v>
                </c:pt>
                <c:pt idx="4237">
                  <c:v>3.53125</c:v>
                </c:pt>
                <c:pt idx="4238">
                  <c:v>3.5320833299999999</c:v>
                </c:pt>
                <c:pt idx="4239">
                  <c:v>3.5329166700000001</c:v>
                </c:pt>
                <c:pt idx="4240">
                  <c:v>3.5337499999999999</c:v>
                </c:pt>
                <c:pt idx="4241">
                  <c:v>3.5345833299999998</c:v>
                </c:pt>
                <c:pt idx="4242">
                  <c:v>3.53541667</c:v>
                </c:pt>
                <c:pt idx="4243">
                  <c:v>3.5362499999999999</c:v>
                </c:pt>
                <c:pt idx="4244">
                  <c:v>3.5370833300000002</c:v>
                </c:pt>
                <c:pt idx="4245">
                  <c:v>3.53791667</c:v>
                </c:pt>
                <c:pt idx="4246">
                  <c:v>3.5387499999999998</c:v>
                </c:pt>
                <c:pt idx="4247">
                  <c:v>3.5395833300000001</c:v>
                </c:pt>
                <c:pt idx="4248">
                  <c:v>3.5404166699999999</c:v>
                </c:pt>
                <c:pt idx="4249">
                  <c:v>3.5412499999999998</c:v>
                </c:pt>
                <c:pt idx="4250">
                  <c:v>3.5420833300000001</c:v>
                </c:pt>
                <c:pt idx="4251">
                  <c:v>3.5429166699999999</c:v>
                </c:pt>
                <c:pt idx="4252">
                  <c:v>3.5437500000000002</c:v>
                </c:pt>
                <c:pt idx="4253">
                  <c:v>3.54458333</c:v>
                </c:pt>
                <c:pt idx="4254">
                  <c:v>3.5454166699999998</c:v>
                </c:pt>
                <c:pt idx="4255">
                  <c:v>3.5462500000000001</c:v>
                </c:pt>
                <c:pt idx="4256">
                  <c:v>3.54708333</c:v>
                </c:pt>
                <c:pt idx="4257">
                  <c:v>3.5479166700000002</c:v>
                </c:pt>
                <c:pt idx="4258">
                  <c:v>3.5487500000000001</c:v>
                </c:pt>
                <c:pt idx="4259">
                  <c:v>3.5495833299999999</c:v>
                </c:pt>
                <c:pt idx="4260">
                  <c:v>3.5504166700000002</c:v>
                </c:pt>
                <c:pt idx="4261">
                  <c:v>3.55125</c:v>
                </c:pt>
                <c:pt idx="4262">
                  <c:v>3.5520833299999999</c:v>
                </c:pt>
                <c:pt idx="4263">
                  <c:v>3.5529166700000001</c:v>
                </c:pt>
                <c:pt idx="4264">
                  <c:v>3.55375</c:v>
                </c:pt>
                <c:pt idx="4265">
                  <c:v>3.5545833299999998</c:v>
                </c:pt>
                <c:pt idx="4266">
                  <c:v>3.5554166700000001</c:v>
                </c:pt>
                <c:pt idx="4267">
                  <c:v>3.5562499999999999</c:v>
                </c:pt>
                <c:pt idx="4268">
                  <c:v>3.5570833300000002</c:v>
                </c:pt>
                <c:pt idx="4269">
                  <c:v>3.55791667</c:v>
                </c:pt>
                <c:pt idx="4270">
                  <c:v>3.5587499999999999</c:v>
                </c:pt>
                <c:pt idx="4271">
                  <c:v>3.5595833300000002</c:v>
                </c:pt>
                <c:pt idx="4272">
                  <c:v>3.56041667</c:v>
                </c:pt>
                <c:pt idx="4273">
                  <c:v>3.5612499999999998</c:v>
                </c:pt>
                <c:pt idx="4274">
                  <c:v>3.5620833300000001</c:v>
                </c:pt>
                <c:pt idx="4275">
                  <c:v>3.5629166699999999</c:v>
                </c:pt>
                <c:pt idx="4276">
                  <c:v>3.5637500000000002</c:v>
                </c:pt>
                <c:pt idx="4277">
                  <c:v>3.56458333</c:v>
                </c:pt>
                <c:pt idx="4278">
                  <c:v>3.5654166699999998</c:v>
                </c:pt>
                <c:pt idx="4279">
                  <c:v>3.5662500000000001</c:v>
                </c:pt>
                <c:pt idx="4280">
                  <c:v>3.56708333</c:v>
                </c:pt>
                <c:pt idx="4281">
                  <c:v>3.5679166699999998</c:v>
                </c:pt>
                <c:pt idx="4282">
                  <c:v>3.5687500000000001</c:v>
                </c:pt>
                <c:pt idx="4283">
                  <c:v>3.5695833299999999</c:v>
                </c:pt>
                <c:pt idx="4284">
                  <c:v>3.5704166700000002</c:v>
                </c:pt>
                <c:pt idx="4285">
                  <c:v>3.57125</c:v>
                </c:pt>
                <c:pt idx="4286">
                  <c:v>3.5720833299999999</c:v>
                </c:pt>
                <c:pt idx="4287">
                  <c:v>3.5729166700000001</c:v>
                </c:pt>
                <c:pt idx="4288">
                  <c:v>3.57375</c:v>
                </c:pt>
                <c:pt idx="4289">
                  <c:v>3.5745833299999998</c:v>
                </c:pt>
                <c:pt idx="4290">
                  <c:v>3.5754166700000001</c:v>
                </c:pt>
                <c:pt idx="4291">
                  <c:v>3.5762499999999999</c:v>
                </c:pt>
                <c:pt idx="4292">
                  <c:v>3.5770833299999998</c:v>
                </c:pt>
                <c:pt idx="4293">
                  <c:v>3.57791667</c:v>
                </c:pt>
                <c:pt idx="4294">
                  <c:v>3.5787499999999999</c:v>
                </c:pt>
                <c:pt idx="4295">
                  <c:v>3.5795833300000002</c:v>
                </c:pt>
                <c:pt idx="4296">
                  <c:v>3.58041667</c:v>
                </c:pt>
                <c:pt idx="4297">
                  <c:v>3.5812499999999998</c:v>
                </c:pt>
                <c:pt idx="4298">
                  <c:v>3.5820833300000001</c:v>
                </c:pt>
                <c:pt idx="4299">
                  <c:v>3.5829166699999999</c:v>
                </c:pt>
                <c:pt idx="4300">
                  <c:v>3.5837500000000002</c:v>
                </c:pt>
                <c:pt idx="4301">
                  <c:v>3.5845833300000001</c:v>
                </c:pt>
                <c:pt idx="4302">
                  <c:v>3.5854166699999999</c:v>
                </c:pt>
                <c:pt idx="4303">
                  <c:v>3.5862500000000002</c:v>
                </c:pt>
                <c:pt idx="4304">
                  <c:v>3.58708333</c:v>
                </c:pt>
                <c:pt idx="4305">
                  <c:v>3.5879166699999998</c:v>
                </c:pt>
                <c:pt idx="4306">
                  <c:v>3.5887500000000001</c:v>
                </c:pt>
                <c:pt idx="4307">
                  <c:v>3.58958333</c:v>
                </c:pt>
                <c:pt idx="4308">
                  <c:v>3.5904166700000002</c:v>
                </c:pt>
                <c:pt idx="4309">
                  <c:v>3.5912500000000001</c:v>
                </c:pt>
                <c:pt idx="4310">
                  <c:v>3.5920833299999999</c:v>
                </c:pt>
                <c:pt idx="4311">
                  <c:v>3.5929166700000001</c:v>
                </c:pt>
                <c:pt idx="4312">
                  <c:v>3.59375</c:v>
                </c:pt>
                <c:pt idx="4313">
                  <c:v>3.5945833299999999</c:v>
                </c:pt>
                <c:pt idx="4314">
                  <c:v>3.5954166700000001</c:v>
                </c:pt>
                <c:pt idx="4315">
                  <c:v>3.5962499999999999</c:v>
                </c:pt>
                <c:pt idx="4316">
                  <c:v>3.5970833299999998</c:v>
                </c:pt>
                <c:pt idx="4317">
                  <c:v>3.59791667</c:v>
                </c:pt>
                <c:pt idx="4318">
                  <c:v>3.5987499999999999</c:v>
                </c:pt>
                <c:pt idx="4319">
                  <c:v>3.5995833300000002</c:v>
                </c:pt>
                <c:pt idx="4320">
                  <c:v>3.60041667</c:v>
                </c:pt>
                <c:pt idx="4321">
                  <c:v>3.6012499999999998</c:v>
                </c:pt>
                <c:pt idx="4322">
                  <c:v>3.6020833300000001</c:v>
                </c:pt>
                <c:pt idx="4323">
                  <c:v>3.6029166699999999</c:v>
                </c:pt>
                <c:pt idx="4324">
                  <c:v>3.6037499999999998</c:v>
                </c:pt>
                <c:pt idx="4325">
                  <c:v>3.6045833300000001</c:v>
                </c:pt>
                <c:pt idx="4326">
                  <c:v>3.6054166699999999</c:v>
                </c:pt>
                <c:pt idx="4327">
                  <c:v>3.6062500000000002</c:v>
                </c:pt>
                <c:pt idx="4328">
                  <c:v>3.60708333</c:v>
                </c:pt>
                <c:pt idx="4329">
                  <c:v>3.6079166699999998</c:v>
                </c:pt>
                <c:pt idx="4330">
                  <c:v>3.6087500000000001</c:v>
                </c:pt>
                <c:pt idx="4331">
                  <c:v>3.60958333</c:v>
                </c:pt>
                <c:pt idx="4332">
                  <c:v>3.6104166700000002</c:v>
                </c:pt>
                <c:pt idx="4333">
                  <c:v>3.6112500000000001</c:v>
                </c:pt>
                <c:pt idx="4334">
                  <c:v>3.6120833299999999</c:v>
                </c:pt>
                <c:pt idx="4335">
                  <c:v>3.6129166700000002</c:v>
                </c:pt>
                <c:pt idx="4336">
                  <c:v>3.61375</c:v>
                </c:pt>
                <c:pt idx="4337">
                  <c:v>3.6145833299999999</c:v>
                </c:pt>
                <c:pt idx="4338">
                  <c:v>3.6154166700000001</c:v>
                </c:pt>
                <c:pt idx="4339">
                  <c:v>3.61625</c:v>
                </c:pt>
                <c:pt idx="4340">
                  <c:v>3.6170833299999998</c:v>
                </c:pt>
                <c:pt idx="4341">
                  <c:v>3.6179166700000001</c:v>
                </c:pt>
                <c:pt idx="4342">
                  <c:v>3.6187499999999999</c:v>
                </c:pt>
                <c:pt idx="4343">
                  <c:v>3.6195833300000002</c:v>
                </c:pt>
                <c:pt idx="4344">
                  <c:v>3.62041667</c:v>
                </c:pt>
                <c:pt idx="4345">
                  <c:v>3.6212499999999999</c:v>
                </c:pt>
                <c:pt idx="4346">
                  <c:v>3.6220833300000002</c:v>
                </c:pt>
                <c:pt idx="4347">
                  <c:v>3.62291667</c:v>
                </c:pt>
                <c:pt idx="4348">
                  <c:v>3.6237499999999998</c:v>
                </c:pt>
                <c:pt idx="4349">
                  <c:v>3.6245833300000001</c:v>
                </c:pt>
                <c:pt idx="4350">
                  <c:v>3.6254166699999999</c:v>
                </c:pt>
                <c:pt idx="4351">
                  <c:v>3.6262500000000002</c:v>
                </c:pt>
                <c:pt idx="4352">
                  <c:v>3.62708333</c:v>
                </c:pt>
                <c:pt idx="4353">
                  <c:v>3.6279166699999998</c:v>
                </c:pt>
                <c:pt idx="4354">
                  <c:v>3.6287500000000001</c:v>
                </c:pt>
                <c:pt idx="4355">
                  <c:v>3.62958333</c:v>
                </c:pt>
                <c:pt idx="4356">
                  <c:v>3.6304166699999998</c:v>
                </c:pt>
                <c:pt idx="4357">
                  <c:v>3.6312500000000001</c:v>
                </c:pt>
                <c:pt idx="4358">
                  <c:v>3.6320833299999999</c:v>
                </c:pt>
                <c:pt idx="4359">
                  <c:v>3.6329166700000002</c:v>
                </c:pt>
                <c:pt idx="4360">
                  <c:v>3.63375</c:v>
                </c:pt>
                <c:pt idx="4361">
                  <c:v>3.6345833299999999</c:v>
                </c:pt>
                <c:pt idx="4362">
                  <c:v>3.6354166700000001</c:v>
                </c:pt>
                <c:pt idx="4363">
                  <c:v>3.63625</c:v>
                </c:pt>
                <c:pt idx="4364">
                  <c:v>3.6370833299999998</c:v>
                </c:pt>
                <c:pt idx="4365">
                  <c:v>3.6379166700000001</c:v>
                </c:pt>
                <c:pt idx="4366">
                  <c:v>3.6387499999999999</c:v>
                </c:pt>
                <c:pt idx="4367">
                  <c:v>3.6395833299999998</c:v>
                </c:pt>
                <c:pt idx="4368">
                  <c:v>3.64041667</c:v>
                </c:pt>
                <c:pt idx="4369">
                  <c:v>3.6412499999999999</c:v>
                </c:pt>
                <c:pt idx="4370">
                  <c:v>3.6420833300000002</c:v>
                </c:pt>
                <c:pt idx="4371">
                  <c:v>3.64291667</c:v>
                </c:pt>
                <c:pt idx="4372">
                  <c:v>3.6437499999999998</c:v>
                </c:pt>
                <c:pt idx="4373">
                  <c:v>3.6445833300000001</c:v>
                </c:pt>
                <c:pt idx="4374">
                  <c:v>3.6454166699999999</c:v>
                </c:pt>
                <c:pt idx="4375">
                  <c:v>3.6462500000000002</c:v>
                </c:pt>
                <c:pt idx="4376">
                  <c:v>3.6470833300000001</c:v>
                </c:pt>
                <c:pt idx="4377">
                  <c:v>3.6479166699999999</c:v>
                </c:pt>
                <c:pt idx="4378">
                  <c:v>3.6487500000000002</c:v>
                </c:pt>
                <c:pt idx="4379">
                  <c:v>3.64958333</c:v>
                </c:pt>
                <c:pt idx="4380">
                  <c:v>3.6504166699999998</c:v>
                </c:pt>
                <c:pt idx="4381">
                  <c:v>3.6512500000000001</c:v>
                </c:pt>
                <c:pt idx="4382">
                  <c:v>3.65208333</c:v>
                </c:pt>
                <c:pt idx="4383">
                  <c:v>3.6529166700000002</c:v>
                </c:pt>
                <c:pt idx="4384">
                  <c:v>3.6537500000000001</c:v>
                </c:pt>
                <c:pt idx="4385">
                  <c:v>3.6545833299999999</c:v>
                </c:pt>
                <c:pt idx="4386">
                  <c:v>3.6554166700000001</c:v>
                </c:pt>
                <c:pt idx="4387">
                  <c:v>3.65625</c:v>
                </c:pt>
                <c:pt idx="4388">
                  <c:v>3.6570833299999999</c:v>
                </c:pt>
                <c:pt idx="4389">
                  <c:v>3.6579166700000001</c:v>
                </c:pt>
                <c:pt idx="4390">
                  <c:v>3.6587499999999999</c:v>
                </c:pt>
                <c:pt idx="4391">
                  <c:v>3.6595833299999998</c:v>
                </c:pt>
                <c:pt idx="4392">
                  <c:v>3.66041667</c:v>
                </c:pt>
                <c:pt idx="4393">
                  <c:v>3.6612499999999999</c:v>
                </c:pt>
                <c:pt idx="4394">
                  <c:v>3.6620833300000002</c:v>
                </c:pt>
                <c:pt idx="4395">
                  <c:v>3.66291667</c:v>
                </c:pt>
                <c:pt idx="4396">
                  <c:v>3.6637499999999998</c:v>
                </c:pt>
                <c:pt idx="4397">
                  <c:v>3.6645833300000001</c:v>
                </c:pt>
                <c:pt idx="4398">
                  <c:v>3.6654166699999999</c:v>
                </c:pt>
                <c:pt idx="4399">
                  <c:v>3.6662499999999998</c:v>
                </c:pt>
                <c:pt idx="4400">
                  <c:v>3.6670833300000001</c:v>
                </c:pt>
                <c:pt idx="4401">
                  <c:v>3.6679166699999999</c:v>
                </c:pt>
                <c:pt idx="4402">
                  <c:v>3.6687500000000002</c:v>
                </c:pt>
                <c:pt idx="4403">
                  <c:v>3.66958333</c:v>
                </c:pt>
                <c:pt idx="4404">
                  <c:v>3.6704166699999998</c:v>
                </c:pt>
                <c:pt idx="4405">
                  <c:v>3.6712500000000001</c:v>
                </c:pt>
                <c:pt idx="4406">
                  <c:v>3.67208333</c:v>
                </c:pt>
                <c:pt idx="4407">
                  <c:v>3.6729166700000002</c:v>
                </c:pt>
                <c:pt idx="4408">
                  <c:v>3.6737500000000001</c:v>
                </c:pt>
                <c:pt idx="4409">
                  <c:v>3.6745833299999999</c:v>
                </c:pt>
                <c:pt idx="4410">
                  <c:v>3.6754166700000002</c:v>
                </c:pt>
                <c:pt idx="4411">
                  <c:v>3.67625</c:v>
                </c:pt>
                <c:pt idx="4412">
                  <c:v>3.6770833299999999</c:v>
                </c:pt>
                <c:pt idx="4413">
                  <c:v>3.6779166700000001</c:v>
                </c:pt>
                <c:pt idx="4414">
                  <c:v>3.67875</c:v>
                </c:pt>
                <c:pt idx="4415">
                  <c:v>3.6795833299999998</c:v>
                </c:pt>
                <c:pt idx="4416">
                  <c:v>3.6804166700000001</c:v>
                </c:pt>
                <c:pt idx="4417">
                  <c:v>3.6812499999999999</c:v>
                </c:pt>
                <c:pt idx="4418">
                  <c:v>3.6820833300000002</c:v>
                </c:pt>
                <c:pt idx="4419">
                  <c:v>3.68291667</c:v>
                </c:pt>
                <c:pt idx="4420">
                  <c:v>3.6837499999999999</c:v>
                </c:pt>
                <c:pt idx="4421">
                  <c:v>3.6845833300000002</c:v>
                </c:pt>
                <c:pt idx="4422">
                  <c:v>3.68541667</c:v>
                </c:pt>
                <c:pt idx="4423">
                  <c:v>3.6862499999999998</c:v>
                </c:pt>
                <c:pt idx="4424">
                  <c:v>3.6870833300000001</c:v>
                </c:pt>
                <c:pt idx="4425">
                  <c:v>3.6879166699999999</c:v>
                </c:pt>
                <c:pt idx="4426">
                  <c:v>3.6887500000000002</c:v>
                </c:pt>
                <c:pt idx="4427">
                  <c:v>3.68958333</c:v>
                </c:pt>
                <c:pt idx="4428">
                  <c:v>3.6904166699999998</c:v>
                </c:pt>
                <c:pt idx="4429">
                  <c:v>3.6912500000000001</c:v>
                </c:pt>
                <c:pt idx="4430">
                  <c:v>3.69208333</c:v>
                </c:pt>
                <c:pt idx="4431">
                  <c:v>3.6929166699999998</c:v>
                </c:pt>
                <c:pt idx="4432">
                  <c:v>3.6937500000000001</c:v>
                </c:pt>
                <c:pt idx="4433">
                  <c:v>3.6945833299999999</c:v>
                </c:pt>
                <c:pt idx="4434">
                  <c:v>3.6954166700000002</c:v>
                </c:pt>
                <c:pt idx="4435">
                  <c:v>3.69625</c:v>
                </c:pt>
                <c:pt idx="4436">
                  <c:v>3.6970833299999999</c:v>
                </c:pt>
                <c:pt idx="4437">
                  <c:v>3.6979166700000001</c:v>
                </c:pt>
                <c:pt idx="4438">
                  <c:v>3.69875</c:v>
                </c:pt>
                <c:pt idx="4439">
                  <c:v>3.6995833299999998</c:v>
                </c:pt>
                <c:pt idx="4440">
                  <c:v>3.7004166700000001</c:v>
                </c:pt>
                <c:pt idx="4441">
                  <c:v>3.7012499999999999</c:v>
                </c:pt>
                <c:pt idx="4442">
                  <c:v>3.7020833299999998</c:v>
                </c:pt>
                <c:pt idx="4443">
                  <c:v>3.70291667</c:v>
                </c:pt>
                <c:pt idx="4444">
                  <c:v>3.7037499999999999</c:v>
                </c:pt>
                <c:pt idx="4445">
                  <c:v>3.7045833300000002</c:v>
                </c:pt>
                <c:pt idx="4446">
                  <c:v>3.70541667</c:v>
                </c:pt>
                <c:pt idx="4447">
                  <c:v>3.7062499999999998</c:v>
                </c:pt>
                <c:pt idx="4448">
                  <c:v>3.7070833300000001</c:v>
                </c:pt>
                <c:pt idx="4449">
                  <c:v>3.7079166699999999</c:v>
                </c:pt>
                <c:pt idx="4450">
                  <c:v>3.7087500000000002</c:v>
                </c:pt>
                <c:pt idx="4451">
                  <c:v>3.7095833300000001</c:v>
                </c:pt>
                <c:pt idx="4452">
                  <c:v>3.7104166699999999</c:v>
                </c:pt>
                <c:pt idx="4453">
                  <c:v>3.7112500000000002</c:v>
                </c:pt>
                <c:pt idx="4454">
                  <c:v>3.71208333</c:v>
                </c:pt>
                <c:pt idx="4455">
                  <c:v>3.7129166699999998</c:v>
                </c:pt>
                <c:pt idx="4456">
                  <c:v>3.7137500000000001</c:v>
                </c:pt>
                <c:pt idx="4457">
                  <c:v>3.71458333</c:v>
                </c:pt>
                <c:pt idx="4458">
                  <c:v>3.7154166700000002</c:v>
                </c:pt>
                <c:pt idx="4459">
                  <c:v>3.7162500000000001</c:v>
                </c:pt>
                <c:pt idx="4460">
                  <c:v>3.7170833299999999</c:v>
                </c:pt>
                <c:pt idx="4461">
                  <c:v>3.7179166700000001</c:v>
                </c:pt>
                <c:pt idx="4462">
                  <c:v>3.71875</c:v>
                </c:pt>
                <c:pt idx="4463">
                  <c:v>3.7195833299999999</c:v>
                </c:pt>
                <c:pt idx="4464">
                  <c:v>3.7204166700000001</c:v>
                </c:pt>
                <c:pt idx="4465">
                  <c:v>3.7212499999999999</c:v>
                </c:pt>
                <c:pt idx="4466">
                  <c:v>3.7220833299999998</c:v>
                </c:pt>
                <c:pt idx="4467">
                  <c:v>3.72291667</c:v>
                </c:pt>
                <c:pt idx="4468">
                  <c:v>3.7237499999999999</c:v>
                </c:pt>
                <c:pt idx="4469">
                  <c:v>3.7245833300000002</c:v>
                </c:pt>
                <c:pt idx="4470">
                  <c:v>3.72541667</c:v>
                </c:pt>
                <c:pt idx="4471">
                  <c:v>3.7262499999999998</c:v>
                </c:pt>
                <c:pt idx="4472">
                  <c:v>3.7270833300000001</c:v>
                </c:pt>
                <c:pt idx="4473">
                  <c:v>3.7279166699999999</c:v>
                </c:pt>
                <c:pt idx="4474">
                  <c:v>3.7287499999999998</c:v>
                </c:pt>
                <c:pt idx="4475">
                  <c:v>3.7295833300000001</c:v>
                </c:pt>
                <c:pt idx="4476">
                  <c:v>3.7304166699999999</c:v>
                </c:pt>
                <c:pt idx="4477">
                  <c:v>3.7312500000000002</c:v>
                </c:pt>
                <c:pt idx="4478">
                  <c:v>3.73208333</c:v>
                </c:pt>
                <c:pt idx="4479">
                  <c:v>3.7329166699999998</c:v>
                </c:pt>
                <c:pt idx="4480">
                  <c:v>3.7337500000000001</c:v>
                </c:pt>
                <c:pt idx="4481">
                  <c:v>3.73458333</c:v>
                </c:pt>
                <c:pt idx="4482">
                  <c:v>3.7354166700000002</c:v>
                </c:pt>
                <c:pt idx="4483">
                  <c:v>3.7362500000000001</c:v>
                </c:pt>
                <c:pt idx="4484">
                  <c:v>3.7370833299999999</c:v>
                </c:pt>
                <c:pt idx="4485">
                  <c:v>3.7379166700000002</c:v>
                </c:pt>
                <c:pt idx="4486">
                  <c:v>3.73875</c:v>
                </c:pt>
                <c:pt idx="4487">
                  <c:v>3.7395833299999999</c:v>
                </c:pt>
                <c:pt idx="4488">
                  <c:v>3.7404166700000001</c:v>
                </c:pt>
                <c:pt idx="4489">
                  <c:v>3.74125</c:v>
                </c:pt>
                <c:pt idx="4490">
                  <c:v>3.7420833299999998</c:v>
                </c:pt>
                <c:pt idx="4491">
                  <c:v>3.7429166700000001</c:v>
                </c:pt>
                <c:pt idx="4492">
                  <c:v>3.7437499999999999</c:v>
                </c:pt>
                <c:pt idx="4493">
                  <c:v>3.7445833300000002</c:v>
                </c:pt>
                <c:pt idx="4494">
                  <c:v>3.74541667</c:v>
                </c:pt>
                <c:pt idx="4495">
                  <c:v>3.7462499999999999</c:v>
                </c:pt>
                <c:pt idx="4496">
                  <c:v>3.7470833300000002</c:v>
                </c:pt>
                <c:pt idx="4497">
                  <c:v>3.74791667</c:v>
                </c:pt>
                <c:pt idx="4498">
                  <c:v>3.7487499999999998</c:v>
                </c:pt>
                <c:pt idx="4499">
                  <c:v>3.7495833300000001</c:v>
                </c:pt>
                <c:pt idx="4500">
                  <c:v>3.7504166699999999</c:v>
                </c:pt>
                <c:pt idx="4501">
                  <c:v>3.7512500000000002</c:v>
                </c:pt>
                <c:pt idx="4502">
                  <c:v>3.75208333</c:v>
                </c:pt>
                <c:pt idx="4503">
                  <c:v>3.7529166699999998</c:v>
                </c:pt>
                <c:pt idx="4504">
                  <c:v>3.7537500000000001</c:v>
                </c:pt>
                <c:pt idx="4505">
                  <c:v>3.75458333</c:v>
                </c:pt>
                <c:pt idx="4506">
                  <c:v>3.7554166699999998</c:v>
                </c:pt>
                <c:pt idx="4507">
                  <c:v>3.7562500000000001</c:v>
                </c:pt>
                <c:pt idx="4508">
                  <c:v>3.7570833299999999</c:v>
                </c:pt>
                <c:pt idx="4509">
                  <c:v>3.7579166700000002</c:v>
                </c:pt>
                <c:pt idx="4510">
                  <c:v>3.75875</c:v>
                </c:pt>
                <c:pt idx="4511">
                  <c:v>3.7595833299999999</c:v>
                </c:pt>
                <c:pt idx="4512">
                  <c:v>3.7604166700000001</c:v>
                </c:pt>
                <c:pt idx="4513">
                  <c:v>3.76125</c:v>
                </c:pt>
                <c:pt idx="4514">
                  <c:v>3.7620833299999998</c:v>
                </c:pt>
                <c:pt idx="4515">
                  <c:v>3.7629166700000001</c:v>
                </c:pt>
                <c:pt idx="4516">
                  <c:v>3.7637499999999999</c:v>
                </c:pt>
                <c:pt idx="4517">
                  <c:v>3.7645833299999998</c:v>
                </c:pt>
                <c:pt idx="4518">
                  <c:v>3.76541667</c:v>
                </c:pt>
                <c:pt idx="4519">
                  <c:v>3.7662499999999999</c:v>
                </c:pt>
                <c:pt idx="4520">
                  <c:v>3.7670833300000002</c:v>
                </c:pt>
                <c:pt idx="4521">
                  <c:v>3.76791667</c:v>
                </c:pt>
                <c:pt idx="4522">
                  <c:v>3.7687499999999998</c:v>
                </c:pt>
                <c:pt idx="4523">
                  <c:v>3.7695833300000001</c:v>
                </c:pt>
                <c:pt idx="4524">
                  <c:v>3.7704166699999999</c:v>
                </c:pt>
                <c:pt idx="4525">
                  <c:v>3.7712500000000002</c:v>
                </c:pt>
                <c:pt idx="4526">
                  <c:v>3.7720833300000001</c:v>
                </c:pt>
                <c:pt idx="4527">
                  <c:v>3.7729166699999999</c:v>
                </c:pt>
                <c:pt idx="4528">
                  <c:v>3.7737500000000002</c:v>
                </c:pt>
                <c:pt idx="4529">
                  <c:v>3.77458333</c:v>
                </c:pt>
                <c:pt idx="4530">
                  <c:v>3.7754166699999998</c:v>
                </c:pt>
                <c:pt idx="4531">
                  <c:v>3.7762500000000001</c:v>
                </c:pt>
                <c:pt idx="4532">
                  <c:v>3.77708333</c:v>
                </c:pt>
                <c:pt idx="4533">
                  <c:v>3.7779166700000002</c:v>
                </c:pt>
                <c:pt idx="4534">
                  <c:v>3.7787500000000001</c:v>
                </c:pt>
                <c:pt idx="4535">
                  <c:v>3.7795833299999999</c:v>
                </c:pt>
                <c:pt idx="4536">
                  <c:v>3.7804166700000001</c:v>
                </c:pt>
                <c:pt idx="4537">
                  <c:v>3.78125</c:v>
                </c:pt>
                <c:pt idx="4538">
                  <c:v>3.7820833299999999</c:v>
                </c:pt>
                <c:pt idx="4539">
                  <c:v>3.7829166700000001</c:v>
                </c:pt>
                <c:pt idx="4540">
                  <c:v>3.7837499999999999</c:v>
                </c:pt>
                <c:pt idx="4541">
                  <c:v>3.7845833299999998</c:v>
                </c:pt>
                <c:pt idx="4542">
                  <c:v>3.78541667</c:v>
                </c:pt>
                <c:pt idx="4543">
                  <c:v>3.7862499999999999</c:v>
                </c:pt>
                <c:pt idx="4544">
                  <c:v>3.7870833300000002</c:v>
                </c:pt>
                <c:pt idx="4545">
                  <c:v>3.78791667</c:v>
                </c:pt>
                <c:pt idx="4546">
                  <c:v>3.7887499999999998</c:v>
                </c:pt>
                <c:pt idx="4547">
                  <c:v>3.7895833300000001</c:v>
                </c:pt>
                <c:pt idx="4548">
                  <c:v>3.7904166699999999</c:v>
                </c:pt>
                <c:pt idx="4549">
                  <c:v>3.7912499999999998</c:v>
                </c:pt>
                <c:pt idx="4550">
                  <c:v>3.7920833300000001</c:v>
                </c:pt>
                <c:pt idx="4551">
                  <c:v>3.7929166699999999</c:v>
                </c:pt>
                <c:pt idx="4552">
                  <c:v>3.7937500000000002</c:v>
                </c:pt>
                <c:pt idx="4553">
                  <c:v>3.79458333</c:v>
                </c:pt>
                <c:pt idx="4554">
                  <c:v>3.7954166699999998</c:v>
                </c:pt>
                <c:pt idx="4555">
                  <c:v>3.7962500000000001</c:v>
                </c:pt>
                <c:pt idx="4556">
                  <c:v>3.79708333</c:v>
                </c:pt>
                <c:pt idx="4557">
                  <c:v>3.7979166700000002</c:v>
                </c:pt>
                <c:pt idx="4558">
                  <c:v>3.7987500000000001</c:v>
                </c:pt>
                <c:pt idx="4559">
                  <c:v>3.7995833299999999</c:v>
                </c:pt>
                <c:pt idx="4560">
                  <c:v>3.8004166700000002</c:v>
                </c:pt>
                <c:pt idx="4561">
                  <c:v>3.80125</c:v>
                </c:pt>
                <c:pt idx="4562">
                  <c:v>3.8020833299999999</c:v>
                </c:pt>
                <c:pt idx="4563">
                  <c:v>3.8029166700000001</c:v>
                </c:pt>
                <c:pt idx="4564">
                  <c:v>3.80375</c:v>
                </c:pt>
                <c:pt idx="4565">
                  <c:v>3.8045833299999998</c:v>
                </c:pt>
                <c:pt idx="4566">
                  <c:v>3.8054166700000001</c:v>
                </c:pt>
                <c:pt idx="4567">
                  <c:v>3.8062499999999999</c:v>
                </c:pt>
                <c:pt idx="4568">
                  <c:v>3.8070833300000002</c:v>
                </c:pt>
                <c:pt idx="4569">
                  <c:v>3.80791667</c:v>
                </c:pt>
                <c:pt idx="4570">
                  <c:v>3.8087499999999999</c:v>
                </c:pt>
                <c:pt idx="4571">
                  <c:v>3.8095833300000002</c:v>
                </c:pt>
                <c:pt idx="4572">
                  <c:v>3.81041667</c:v>
                </c:pt>
                <c:pt idx="4573">
                  <c:v>3.8112499999999998</c:v>
                </c:pt>
                <c:pt idx="4574">
                  <c:v>3.8120833300000001</c:v>
                </c:pt>
                <c:pt idx="4575">
                  <c:v>3.8129166699999999</c:v>
                </c:pt>
                <c:pt idx="4576">
                  <c:v>3.8137500000000002</c:v>
                </c:pt>
                <c:pt idx="4577">
                  <c:v>3.81458333</c:v>
                </c:pt>
                <c:pt idx="4578">
                  <c:v>3.8154166699999998</c:v>
                </c:pt>
                <c:pt idx="4579">
                  <c:v>3.8162500000000001</c:v>
                </c:pt>
                <c:pt idx="4580">
                  <c:v>3.81708333</c:v>
                </c:pt>
                <c:pt idx="4581">
                  <c:v>3.8179166699999998</c:v>
                </c:pt>
                <c:pt idx="4582">
                  <c:v>3.8187500000000001</c:v>
                </c:pt>
                <c:pt idx="4583">
                  <c:v>3.8195833299999999</c:v>
                </c:pt>
                <c:pt idx="4584">
                  <c:v>3.8204166700000002</c:v>
                </c:pt>
                <c:pt idx="4585">
                  <c:v>3.82125</c:v>
                </c:pt>
                <c:pt idx="4586">
                  <c:v>3.8220833299999999</c:v>
                </c:pt>
                <c:pt idx="4587">
                  <c:v>3.8229166700000001</c:v>
                </c:pt>
                <c:pt idx="4588">
                  <c:v>3.82375</c:v>
                </c:pt>
                <c:pt idx="4589">
                  <c:v>3.8245833299999998</c:v>
                </c:pt>
                <c:pt idx="4590">
                  <c:v>3.8254166700000001</c:v>
                </c:pt>
                <c:pt idx="4591">
                  <c:v>3.8262499999999999</c:v>
                </c:pt>
                <c:pt idx="4592">
                  <c:v>3.8270833299999998</c:v>
                </c:pt>
                <c:pt idx="4593">
                  <c:v>3.82791667</c:v>
                </c:pt>
                <c:pt idx="4594">
                  <c:v>3.8287499999999999</c:v>
                </c:pt>
                <c:pt idx="4595">
                  <c:v>3.8295833300000002</c:v>
                </c:pt>
                <c:pt idx="4596">
                  <c:v>3.83041667</c:v>
                </c:pt>
                <c:pt idx="4597">
                  <c:v>3.8312499999999998</c:v>
                </c:pt>
                <c:pt idx="4598">
                  <c:v>3.8320833300000001</c:v>
                </c:pt>
                <c:pt idx="4599">
                  <c:v>3.8329166699999999</c:v>
                </c:pt>
                <c:pt idx="4600">
                  <c:v>3.8337500000000002</c:v>
                </c:pt>
                <c:pt idx="4601">
                  <c:v>3.8345833300000001</c:v>
                </c:pt>
                <c:pt idx="4602">
                  <c:v>3.8354166699999999</c:v>
                </c:pt>
                <c:pt idx="4603">
                  <c:v>3.8362500000000002</c:v>
                </c:pt>
                <c:pt idx="4604">
                  <c:v>3.83708333</c:v>
                </c:pt>
                <c:pt idx="4605">
                  <c:v>3.8379166699999998</c:v>
                </c:pt>
                <c:pt idx="4606">
                  <c:v>3.8387500000000001</c:v>
                </c:pt>
                <c:pt idx="4607">
                  <c:v>3.83958333</c:v>
                </c:pt>
                <c:pt idx="4608">
                  <c:v>3.8404166700000002</c:v>
                </c:pt>
                <c:pt idx="4609">
                  <c:v>3.8412500000000001</c:v>
                </c:pt>
                <c:pt idx="4610">
                  <c:v>3.8420833299999999</c:v>
                </c:pt>
                <c:pt idx="4611">
                  <c:v>3.8429166700000001</c:v>
                </c:pt>
                <c:pt idx="4612">
                  <c:v>3.84375</c:v>
                </c:pt>
                <c:pt idx="4613">
                  <c:v>3.8445833299999999</c:v>
                </c:pt>
                <c:pt idx="4614">
                  <c:v>3.8454166700000001</c:v>
                </c:pt>
                <c:pt idx="4615">
                  <c:v>3.8462499999999999</c:v>
                </c:pt>
                <c:pt idx="4616">
                  <c:v>3.8470833299999998</c:v>
                </c:pt>
                <c:pt idx="4617">
                  <c:v>3.84791667</c:v>
                </c:pt>
                <c:pt idx="4618">
                  <c:v>3.8487499999999999</c:v>
                </c:pt>
                <c:pt idx="4619">
                  <c:v>3.8495833300000002</c:v>
                </c:pt>
                <c:pt idx="4620">
                  <c:v>3.85041667</c:v>
                </c:pt>
                <c:pt idx="4621">
                  <c:v>3.8512499999999998</c:v>
                </c:pt>
                <c:pt idx="4622">
                  <c:v>3.8520833300000001</c:v>
                </c:pt>
                <c:pt idx="4623">
                  <c:v>3.8529166699999999</c:v>
                </c:pt>
                <c:pt idx="4624">
                  <c:v>3.8537499999999998</c:v>
                </c:pt>
                <c:pt idx="4625">
                  <c:v>3.8545833300000001</c:v>
                </c:pt>
                <c:pt idx="4626">
                  <c:v>3.8554166699999999</c:v>
                </c:pt>
                <c:pt idx="4627">
                  <c:v>3.8562500000000002</c:v>
                </c:pt>
                <c:pt idx="4628">
                  <c:v>3.85708333</c:v>
                </c:pt>
                <c:pt idx="4629">
                  <c:v>3.8579166699999998</c:v>
                </c:pt>
                <c:pt idx="4630">
                  <c:v>3.8587500000000001</c:v>
                </c:pt>
                <c:pt idx="4631">
                  <c:v>3.85958333</c:v>
                </c:pt>
                <c:pt idx="4632">
                  <c:v>3.8604166700000002</c:v>
                </c:pt>
                <c:pt idx="4633">
                  <c:v>3.8612500000000001</c:v>
                </c:pt>
                <c:pt idx="4634">
                  <c:v>3.8620833299999999</c:v>
                </c:pt>
                <c:pt idx="4635">
                  <c:v>3.8629166700000002</c:v>
                </c:pt>
                <c:pt idx="4636">
                  <c:v>3.86375</c:v>
                </c:pt>
                <c:pt idx="4637">
                  <c:v>3.8645833299999999</c:v>
                </c:pt>
                <c:pt idx="4638">
                  <c:v>3.8654166700000001</c:v>
                </c:pt>
                <c:pt idx="4639">
                  <c:v>3.86625</c:v>
                </c:pt>
                <c:pt idx="4640">
                  <c:v>3.8670833299999998</c:v>
                </c:pt>
                <c:pt idx="4641">
                  <c:v>3.8679166700000001</c:v>
                </c:pt>
                <c:pt idx="4642">
                  <c:v>3.8687499999999999</c:v>
                </c:pt>
                <c:pt idx="4643">
                  <c:v>3.8695833300000002</c:v>
                </c:pt>
                <c:pt idx="4644">
                  <c:v>3.87041667</c:v>
                </c:pt>
                <c:pt idx="4645">
                  <c:v>3.8712499999999999</c:v>
                </c:pt>
                <c:pt idx="4646">
                  <c:v>3.8720833300000002</c:v>
                </c:pt>
                <c:pt idx="4647">
                  <c:v>3.87291667</c:v>
                </c:pt>
                <c:pt idx="4648">
                  <c:v>3.8737499999999998</c:v>
                </c:pt>
                <c:pt idx="4649">
                  <c:v>3.8745833300000001</c:v>
                </c:pt>
                <c:pt idx="4650">
                  <c:v>3.8754166699999999</c:v>
                </c:pt>
                <c:pt idx="4651">
                  <c:v>3.8762500000000002</c:v>
                </c:pt>
                <c:pt idx="4652">
                  <c:v>3.87708333</c:v>
                </c:pt>
                <c:pt idx="4653">
                  <c:v>3.8779166699999998</c:v>
                </c:pt>
                <c:pt idx="4654">
                  <c:v>3.8787500000000001</c:v>
                </c:pt>
                <c:pt idx="4655">
                  <c:v>3.87958333</c:v>
                </c:pt>
                <c:pt idx="4656">
                  <c:v>3.8804166699999998</c:v>
                </c:pt>
                <c:pt idx="4657">
                  <c:v>3.8812500000000001</c:v>
                </c:pt>
                <c:pt idx="4658">
                  <c:v>3.8820833299999999</c:v>
                </c:pt>
                <c:pt idx="4659">
                  <c:v>3.8829166700000002</c:v>
                </c:pt>
                <c:pt idx="4660">
                  <c:v>3.88375</c:v>
                </c:pt>
                <c:pt idx="4661">
                  <c:v>3.8845833299999999</c:v>
                </c:pt>
                <c:pt idx="4662">
                  <c:v>3.8854166700000001</c:v>
                </c:pt>
                <c:pt idx="4663">
                  <c:v>3.88625</c:v>
                </c:pt>
                <c:pt idx="4664">
                  <c:v>3.8870833299999998</c:v>
                </c:pt>
                <c:pt idx="4665">
                  <c:v>3.8879166700000001</c:v>
                </c:pt>
                <c:pt idx="4666">
                  <c:v>3.8887499999999999</c:v>
                </c:pt>
                <c:pt idx="4667">
                  <c:v>3.8895833299999998</c:v>
                </c:pt>
                <c:pt idx="4668">
                  <c:v>3.89041667</c:v>
                </c:pt>
                <c:pt idx="4669">
                  <c:v>3.8912499999999999</c:v>
                </c:pt>
                <c:pt idx="4670">
                  <c:v>3.8920833300000002</c:v>
                </c:pt>
                <c:pt idx="4671">
                  <c:v>3.89291667</c:v>
                </c:pt>
                <c:pt idx="4672">
                  <c:v>3.8937499999999998</c:v>
                </c:pt>
                <c:pt idx="4673">
                  <c:v>3.8945833300000001</c:v>
                </c:pt>
                <c:pt idx="4674">
                  <c:v>3.8954166699999999</c:v>
                </c:pt>
                <c:pt idx="4675">
                  <c:v>3.8962500000000002</c:v>
                </c:pt>
                <c:pt idx="4676">
                  <c:v>3.8970833300000001</c:v>
                </c:pt>
                <c:pt idx="4677">
                  <c:v>3.8979166699999999</c:v>
                </c:pt>
                <c:pt idx="4678">
                  <c:v>3.8987500000000002</c:v>
                </c:pt>
                <c:pt idx="4679">
                  <c:v>3.89958333</c:v>
                </c:pt>
                <c:pt idx="4680">
                  <c:v>3.9004166699999998</c:v>
                </c:pt>
                <c:pt idx="4681">
                  <c:v>3.9012500000000001</c:v>
                </c:pt>
                <c:pt idx="4682">
                  <c:v>3.90208333</c:v>
                </c:pt>
                <c:pt idx="4683">
                  <c:v>3.9029166700000002</c:v>
                </c:pt>
                <c:pt idx="4684">
                  <c:v>3.9037500000000001</c:v>
                </c:pt>
                <c:pt idx="4685">
                  <c:v>3.9045833299999999</c:v>
                </c:pt>
                <c:pt idx="4686">
                  <c:v>3.9054166700000001</c:v>
                </c:pt>
                <c:pt idx="4687">
                  <c:v>3.90625</c:v>
                </c:pt>
                <c:pt idx="4688">
                  <c:v>3.9070833299999999</c:v>
                </c:pt>
                <c:pt idx="4689">
                  <c:v>3.9079166700000001</c:v>
                </c:pt>
                <c:pt idx="4690">
                  <c:v>3.9087499999999999</c:v>
                </c:pt>
                <c:pt idx="4691">
                  <c:v>3.9095833299999998</c:v>
                </c:pt>
                <c:pt idx="4692">
                  <c:v>3.91041667</c:v>
                </c:pt>
                <c:pt idx="4693">
                  <c:v>3.9112499999999999</c:v>
                </c:pt>
                <c:pt idx="4694">
                  <c:v>3.9120833300000002</c:v>
                </c:pt>
                <c:pt idx="4695">
                  <c:v>3.91291667</c:v>
                </c:pt>
                <c:pt idx="4696">
                  <c:v>3.9137499999999998</c:v>
                </c:pt>
                <c:pt idx="4697">
                  <c:v>3.9145833300000001</c:v>
                </c:pt>
                <c:pt idx="4698">
                  <c:v>3.9154166699999999</c:v>
                </c:pt>
                <c:pt idx="4699">
                  <c:v>3.9162499999999998</c:v>
                </c:pt>
                <c:pt idx="4700">
                  <c:v>3.9170833300000001</c:v>
                </c:pt>
                <c:pt idx="4701">
                  <c:v>3.9179166699999999</c:v>
                </c:pt>
                <c:pt idx="4702">
                  <c:v>3.9187500000000002</c:v>
                </c:pt>
                <c:pt idx="4703">
                  <c:v>3.91958333</c:v>
                </c:pt>
                <c:pt idx="4704">
                  <c:v>3.9204166699999998</c:v>
                </c:pt>
                <c:pt idx="4705">
                  <c:v>3.9212500000000001</c:v>
                </c:pt>
                <c:pt idx="4706">
                  <c:v>3.92208333</c:v>
                </c:pt>
                <c:pt idx="4707">
                  <c:v>3.9229166700000002</c:v>
                </c:pt>
                <c:pt idx="4708">
                  <c:v>3.9237500000000001</c:v>
                </c:pt>
                <c:pt idx="4709">
                  <c:v>3.9245833299999999</c:v>
                </c:pt>
                <c:pt idx="4710">
                  <c:v>3.9254166700000002</c:v>
                </c:pt>
                <c:pt idx="4711">
                  <c:v>3.92625</c:v>
                </c:pt>
                <c:pt idx="4712">
                  <c:v>3.9270833299999999</c:v>
                </c:pt>
                <c:pt idx="4713">
                  <c:v>3.9279166700000001</c:v>
                </c:pt>
                <c:pt idx="4714">
                  <c:v>3.92875</c:v>
                </c:pt>
                <c:pt idx="4715">
                  <c:v>3.9295833299999998</c:v>
                </c:pt>
                <c:pt idx="4716">
                  <c:v>3.9304166700000001</c:v>
                </c:pt>
                <c:pt idx="4717">
                  <c:v>3.9312499999999999</c:v>
                </c:pt>
                <c:pt idx="4718">
                  <c:v>3.9320833300000002</c:v>
                </c:pt>
                <c:pt idx="4719">
                  <c:v>3.93291667</c:v>
                </c:pt>
                <c:pt idx="4720">
                  <c:v>3.9337499999999999</c:v>
                </c:pt>
                <c:pt idx="4721">
                  <c:v>3.9345833300000002</c:v>
                </c:pt>
                <c:pt idx="4722">
                  <c:v>3.93541667</c:v>
                </c:pt>
                <c:pt idx="4723">
                  <c:v>3.9362499999999998</c:v>
                </c:pt>
                <c:pt idx="4724">
                  <c:v>3.9370833300000001</c:v>
                </c:pt>
                <c:pt idx="4725">
                  <c:v>3.9379166699999999</c:v>
                </c:pt>
                <c:pt idx="4726">
                  <c:v>3.9387500000000002</c:v>
                </c:pt>
                <c:pt idx="4727">
                  <c:v>3.93958333</c:v>
                </c:pt>
                <c:pt idx="4728">
                  <c:v>3.9404166699999998</c:v>
                </c:pt>
                <c:pt idx="4729">
                  <c:v>3.9412500000000001</c:v>
                </c:pt>
                <c:pt idx="4730">
                  <c:v>3.94208333</c:v>
                </c:pt>
                <c:pt idx="4731">
                  <c:v>3.9429166699999998</c:v>
                </c:pt>
                <c:pt idx="4732">
                  <c:v>3.9437500000000001</c:v>
                </c:pt>
                <c:pt idx="4733">
                  <c:v>3.9445833299999999</c:v>
                </c:pt>
                <c:pt idx="4734">
                  <c:v>3.9454166700000002</c:v>
                </c:pt>
                <c:pt idx="4735">
                  <c:v>3.94625</c:v>
                </c:pt>
                <c:pt idx="4736">
                  <c:v>3.9470833299999999</c:v>
                </c:pt>
                <c:pt idx="4737">
                  <c:v>3.9479166700000001</c:v>
                </c:pt>
                <c:pt idx="4738">
                  <c:v>3.94875</c:v>
                </c:pt>
                <c:pt idx="4739">
                  <c:v>3.9495833299999998</c:v>
                </c:pt>
                <c:pt idx="4740">
                  <c:v>3.9504166700000001</c:v>
                </c:pt>
                <c:pt idx="4741">
                  <c:v>3.9512499999999999</c:v>
                </c:pt>
                <c:pt idx="4742">
                  <c:v>3.9520833299999998</c:v>
                </c:pt>
                <c:pt idx="4743">
                  <c:v>3.95291667</c:v>
                </c:pt>
                <c:pt idx="4744">
                  <c:v>3.9537499999999999</c:v>
                </c:pt>
                <c:pt idx="4745">
                  <c:v>3.9545833300000002</c:v>
                </c:pt>
                <c:pt idx="4746">
                  <c:v>3.95541667</c:v>
                </c:pt>
                <c:pt idx="4747">
                  <c:v>3.9562499999999998</c:v>
                </c:pt>
                <c:pt idx="4748">
                  <c:v>3.9570833300000001</c:v>
                </c:pt>
                <c:pt idx="4749">
                  <c:v>3.9579166699999999</c:v>
                </c:pt>
                <c:pt idx="4750">
                  <c:v>3.9587500000000002</c:v>
                </c:pt>
                <c:pt idx="4751">
                  <c:v>3.9595833300000001</c:v>
                </c:pt>
                <c:pt idx="4752">
                  <c:v>3.9604166699999999</c:v>
                </c:pt>
                <c:pt idx="4753">
                  <c:v>3.9612500000000002</c:v>
                </c:pt>
                <c:pt idx="4754">
                  <c:v>3.96208333</c:v>
                </c:pt>
                <c:pt idx="4755">
                  <c:v>3.9629166699999998</c:v>
                </c:pt>
                <c:pt idx="4756">
                  <c:v>3.9637500000000001</c:v>
                </c:pt>
                <c:pt idx="4757">
                  <c:v>3.96458333</c:v>
                </c:pt>
                <c:pt idx="4758">
                  <c:v>3.9654166700000002</c:v>
                </c:pt>
                <c:pt idx="4759">
                  <c:v>3.9662500000000001</c:v>
                </c:pt>
                <c:pt idx="4760">
                  <c:v>3.9670833299999999</c:v>
                </c:pt>
                <c:pt idx="4761">
                  <c:v>3.9679166700000001</c:v>
                </c:pt>
                <c:pt idx="4762">
                  <c:v>3.96875</c:v>
                </c:pt>
                <c:pt idx="4763">
                  <c:v>3.9695833299999999</c:v>
                </c:pt>
                <c:pt idx="4764">
                  <c:v>3.9704166700000001</c:v>
                </c:pt>
                <c:pt idx="4765">
                  <c:v>3.9712499999999999</c:v>
                </c:pt>
                <c:pt idx="4766">
                  <c:v>3.9720833299999998</c:v>
                </c:pt>
                <c:pt idx="4767">
                  <c:v>3.97291667</c:v>
                </c:pt>
                <c:pt idx="4768">
                  <c:v>3.9737499999999999</c:v>
                </c:pt>
                <c:pt idx="4769">
                  <c:v>3.9745833300000002</c:v>
                </c:pt>
                <c:pt idx="4770">
                  <c:v>3.97541667</c:v>
                </c:pt>
                <c:pt idx="4771">
                  <c:v>3.9762499999999998</c:v>
                </c:pt>
                <c:pt idx="4772">
                  <c:v>3.9770833300000001</c:v>
                </c:pt>
                <c:pt idx="4773">
                  <c:v>3.9779166699999999</c:v>
                </c:pt>
                <c:pt idx="4774">
                  <c:v>3.9787499999999998</c:v>
                </c:pt>
                <c:pt idx="4775">
                  <c:v>3.9795833300000001</c:v>
                </c:pt>
                <c:pt idx="4776">
                  <c:v>3.9804166699999999</c:v>
                </c:pt>
                <c:pt idx="4777">
                  <c:v>3.9812500000000002</c:v>
                </c:pt>
                <c:pt idx="4778">
                  <c:v>3.98208333</c:v>
                </c:pt>
                <c:pt idx="4779">
                  <c:v>3.9829166699999998</c:v>
                </c:pt>
                <c:pt idx="4780">
                  <c:v>3.9837500000000001</c:v>
                </c:pt>
                <c:pt idx="4781">
                  <c:v>3.98458333</c:v>
                </c:pt>
                <c:pt idx="4782">
                  <c:v>3.9854166700000002</c:v>
                </c:pt>
                <c:pt idx="4783">
                  <c:v>3.9862500000000001</c:v>
                </c:pt>
                <c:pt idx="4784">
                  <c:v>3.9870833299999999</c:v>
                </c:pt>
                <c:pt idx="4785">
                  <c:v>3.9879166700000002</c:v>
                </c:pt>
                <c:pt idx="4786">
                  <c:v>3.98875</c:v>
                </c:pt>
                <c:pt idx="4787">
                  <c:v>3.9895833299999999</c:v>
                </c:pt>
                <c:pt idx="4788">
                  <c:v>3.9904166700000001</c:v>
                </c:pt>
                <c:pt idx="4789">
                  <c:v>3.99125</c:v>
                </c:pt>
                <c:pt idx="4790">
                  <c:v>3.9920833299999998</c:v>
                </c:pt>
                <c:pt idx="4791">
                  <c:v>3.9929166700000001</c:v>
                </c:pt>
                <c:pt idx="4792">
                  <c:v>3.9937499999999999</c:v>
                </c:pt>
                <c:pt idx="4793">
                  <c:v>3.9945833300000002</c:v>
                </c:pt>
                <c:pt idx="4794">
                  <c:v>3.99541667</c:v>
                </c:pt>
                <c:pt idx="4795">
                  <c:v>3.9962499999999999</c:v>
                </c:pt>
                <c:pt idx="4796">
                  <c:v>3.9970833300000002</c:v>
                </c:pt>
                <c:pt idx="4797">
                  <c:v>3.99791667</c:v>
                </c:pt>
                <c:pt idx="4798">
                  <c:v>3.9987499999999998</c:v>
                </c:pt>
                <c:pt idx="4799">
                  <c:v>3.9995833300000001</c:v>
                </c:pt>
                <c:pt idx="4800">
                  <c:v>4.0004166699999999</c:v>
                </c:pt>
                <c:pt idx="4801">
                  <c:v>4.0012499999999998</c:v>
                </c:pt>
                <c:pt idx="4802">
                  <c:v>4.0020833299999996</c:v>
                </c:pt>
                <c:pt idx="4803">
                  <c:v>4.0029166700000003</c:v>
                </c:pt>
                <c:pt idx="4804">
                  <c:v>4.0037500000000001</c:v>
                </c:pt>
                <c:pt idx="4805">
                  <c:v>4.00458333</c:v>
                </c:pt>
                <c:pt idx="4806">
                  <c:v>4.0054166699999998</c:v>
                </c:pt>
                <c:pt idx="4807">
                  <c:v>4.0062499999999996</c:v>
                </c:pt>
                <c:pt idx="4808">
                  <c:v>4.0070833300000004</c:v>
                </c:pt>
                <c:pt idx="4809">
                  <c:v>4.0079166700000002</c:v>
                </c:pt>
                <c:pt idx="4810">
                  <c:v>4.00875</c:v>
                </c:pt>
                <c:pt idx="4811">
                  <c:v>4.0095833299999999</c:v>
                </c:pt>
                <c:pt idx="4812">
                  <c:v>4.0104166699999997</c:v>
                </c:pt>
                <c:pt idx="4813">
                  <c:v>4.0112500000000004</c:v>
                </c:pt>
                <c:pt idx="4814">
                  <c:v>4.0120833300000003</c:v>
                </c:pt>
                <c:pt idx="4815">
                  <c:v>4.0129166700000001</c:v>
                </c:pt>
                <c:pt idx="4816">
                  <c:v>4.0137499999999999</c:v>
                </c:pt>
                <c:pt idx="4817">
                  <c:v>4.0145833299999998</c:v>
                </c:pt>
                <c:pt idx="4818">
                  <c:v>4.0154166699999996</c:v>
                </c:pt>
                <c:pt idx="4819">
                  <c:v>4.0162500000000003</c:v>
                </c:pt>
                <c:pt idx="4820">
                  <c:v>4.0170833300000002</c:v>
                </c:pt>
                <c:pt idx="4821">
                  <c:v>4.01791667</c:v>
                </c:pt>
                <c:pt idx="4822">
                  <c:v>4.0187499999999998</c:v>
                </c:pt>
                <c:pt idx="4823">
                  <c:v>4.0195833299999997</c:v>
                </c:pt>
                <c:pt idx="4824">
                  <c:v>4.0204166700000004</c:v>
                </c:pt>
                <c:pt idx="4825">
                  <c:v>4.0212500000000002</c:v>
                </c:pt>
                <c:pt idx="4826">
                  <c:v>4.0220833300000001</c:v>
                </c:pt>
                <c:pt idx="4827">
                  <c:v>4.0229166699999999</c:v>
                </c:pt>
                <c:pt idx="4828">
                  <c:v>4.0237499999999997</c:v>
                </c:pt>
                <c:pt idx="4829">
                  <c:v>4.0245833299999996</c:v>
                </c:pt>
                <c:pt idx="4830">
                  <c:v>4.0254166700000003</c:v>
                </c:pt>
                <c:pt idx="4831">
                  <c:v>4.0262500000000001</c:v>
                </c:pt>
                <c:pt idx="4832">
                  <c:v>4.02708333</c:v>
                </c:pt>
                <c:pt idx="4833">
                  <c:v>4.0279166699999998</c:v>
                </c:pt>
                <c:pt idx="4834">
                  <c:v>4.0287499999999996</c:v>
                </c:pt>
                <c:pt idx="4835">
                  <c:v>4.0295833300000004</c:v>
                </c:pt>
                <c:pt idx="4836">
                  <c:v>4.0304166700000001</c:v>
                </c:pt>
                <c:pt idx="4837">
                  <c:v>4.03125</c:v>
                </c:pt>
                <c:pt idx="4838">
                  <c:v>4.0320833299999999</c:v>
                </c:pt>
                <c:pt idx="4839">
                  <c:v>4.0329166699999996</c:v>
                </c:pt>
                <c:pt idx="4840">
                  <c:v>4.0337500000000004</c:v>
                </c:pt>
                <c:pt idx="4841">
                  <c:v>4.0345833300000002</c:v>
                </c:pt>
                <c:pt idx="4842">
                  <c:v>4.03541667</c:v>
                </c:pt>
                <c:pt idx="4843">
                  <c:v>4.0362499999999999</c:v>
                </c:pt>
                <c:pt idx="4844">
                  <c:v>4.0370833299999997</c:v>
                </c:pt>
                <c:pt idx="4845">
                  <c:v>4.0379166700000004</c:v>
                </c:pt>
                <c:pt idx="4846">
                  <c:v>4.0387500000000003</c:v>
                </c:pt>
                <c:pt idx="4847">
                  <c:v>4.0395833300000001</c:v>
                </c:pt>
                <c:pt idx="4848">
                  <c:v>4.0404166699999999</c:v>
                </c:pt>
                <c:pt idx="4849">
                  <c:v>4.0412499999999998</c:v>
                </c:pt>
                <c:pt idx="4850">
                  <c:v>4.0420833299999996</c:v>
                </c:pt>
                <c:pt idx="4851">
                  <c:v>4.0429166700000003</c:v>
                </c:pt>
                <c:pt idx="4852">
                  <c:v>4.0437500000000002</c:v>
                </c:pt>
                <c:pt idx="4853">
                  <c:v>4.04458333</c:v>
                </c:pt>
                <c:pt idx="4854">
                  <c:v>4.0454166699999998</c:v>
                </c:pt>
                <c:pt idx="4855">
                  <c:v>4.0462499999999997</c:v>
                </c:pt>
                <c:pt idx="4856">
                  <c:v>4.0470833300000004</c:v>
                </c:pt>
                <c:pt idx="4857">
                  <c:v>4.0479166700000002</c:v>
                </c:pt>
                <c:pt idx="4858">
                  <c:v>4.0487500000000001</c:v>
                </c:pt>
                <c:pt idx="4859">
                  <c:v>4.0495833299999999</c:v>
                </c:pt>
                <c:pt idx="4860">
                  <c:v>4.0504166699999997</c:v>
                </c:pt>
                <c:pt idx="4861">
                  <c:v>4.0512499999999996</c:v>
                </c:pt>
                <c:pt idx="4862">
                  <c:v>4.0520833300000003</c:v>
                </c:pt>
                <c:pt idx="4863">
                  <c:v>4.0529166700000001</c:v>
                </c:pt>
                <c:pt idx="4864">
                  <c:v>4.05375</c:v>
                </c:pt>
                <c:pt idx="4865">
                  <c:v>4.0545833299999998</c:v>
                </c:pt>
                <c:pt idx="4866">
                  <c:v>4.0554166699999996</c:v>
                </c:pt>
                <c:pt idx="4867">
                  <c:v>4.0562500000000004</c:v>
                </c:pt>
                <c:pt idx="4868">
                  <c:v>4.0570833300000002</c:v>
                </c:pt>
                <c:pt idx="4869">
                  <c:v>4.05791667</c:v>
                </c:pt>
                <c:pt idx="4870">
                  <c:v>4.0587499999999999</c:v>
                </c:pt>
                <c:pt idx="4871">
                  <c:v>4.0595833299999997</c:v>
                </c:pt>
                <c:pt idx="4872">
                  <c:v>4.0604166700000004</c:v>
                </c:pt>
                <c:pt idx="4873">
                  <c:v>4.0612500000000002</c:v>
                </c:pt>
                <c:pt idx="4874">
                  <c:v>4.0620833300000001</c:v>
                </c:pt>
                <c:pt idx="4875">
                  <c:v>4.0629166699999999</c:v>
                </c:pt>
                <c:pt idx="4876">
                  <c:v>4.0637499999999998</c:v>
                </c:pt>
                <c:pt idx="4877">
                  <c:v>4.0645833299999996</c:v>
                </c:pt>
                <c:pt idx="4878">
                  <c:v>4.0654166700000003</c:v>
                </c:pt>
                <c:pt idx="4879">
                  <c:v>4.0662500000000001</c:v>
                </c:pt>
                <c:pt idx="4880">
                  <c:v>4.06708333</c:v>
                </c:pt>
                <c:pt idx="4881">
                  <c:v>4.0679166699999998</c:v>
                </c:pt>
                <c:pt idx="4882">
                  <c:v>4.0687499999999996</c:v>
                </c:pt>
                <c:pt idx="4883">
                  <c:v>4.0695833300000004</c:v>
                </c:pt>
                <c:pt idx="4884">
                  <c:v>4.0704166700000002</c:v>
                </c:pt>
                <c:pt idx="4885">
                  <c:v>4.07125</c:v>
                </c:pt>
                <c:pt idx="4886">
                  <c:v>4.0720833299999999</c:v>
                </c:pt>
                <c:pt idx="4887">
                  <c:v>4.0729166699999997</c:v>
                </c:pt>
                <c:pt idx="4888">
                  <c:v>4.0737500000000004</c:v>
                </c:pt>
                <c:pt idx="4889">
                  <c:v>4.0745833300000003</c:v>
                </c:pt>
                <c:pt idx="4890">
                  <c:v>4.0754166700000001</c:v>
                </c:pt>
                <c:pt idx="4891">
                  <c:v>4.0762499999999999</c:v>
                </c:pt>
                <c:pt idx="4892">
                  <c:v>4.0770833299999998</c:v>
                </c:pt>
                <c:pt idx="4893">
                  <c:v>4.0779166699999996</c:v>
                </c:pt>
                <c:pt idx="4894">
                  <c:v>4.0787500000000003</c:v>
                </c:pt>
                <c:pt idx="4895">
                  <c:v>4.0795833300000002</c:v>
                </c:pt>
                <c:pt idx="4896">
                  <c:v>4.08041667</c:v>
                </c:pt>
                <c:pt idx="4897">
                  <c:v>4.0812499999999998</c:v>
                </c:pt>
                <c:pt idx="4898">
                  <c:v>4.0820833299999997</c:v>
                </c:pt>
                <c:pt idx="4899">
                  <c:v>4.0829166700000004</c:v>
                </c:pt>
                <c:pt idx="4900">
                  <c:v>4.0837500000000002</c:v>
                </c:pt>
                <c:pt idx="4901">
                  <c:v>4.0845833300000001</c:v>
                </c:pt>
                <c:pt idx="4902">
                  <c:v>4.0854166699999999</c:v>
                </c:pt>
                <c:pt idx="4903">
                  <c:v>4.0862499999999997</c:v>
                </c:pt>
                <c:pt idx="4904">
                  <c:v>4.0870833299999996</c:v>
                </c:pt>
                <c:pt idx="4905">
                  <c:v>4.0879166700000003</c:v>
                </c:pt>
                <c:pt idx="4906">
                  <c:v>4.0887500000000001</c:v>
                </c:pt>
                <c:pt idx="4907">
                  <c:v>4.08958333</c:v>
                </c:pt>
                <c:pt idx="4908">
                  <c:v>4.0904166699999998</c:v>
                </c:pt>
                <c:pt idx="4909">
                  <c:v>4.0912499999999996</c:v>
                </c:pt>
                <c:pt idx="4910">
                  <c:v>4.0920833300000004</c:v>
                </c:pt>
                <c:pt idx="4911">
                  <c:v>4.0929166700000001</c:v>
                </c:pt>
                <c:pt idx="4912">
                  <c:v>4.09375</c:v>
                </c:pt>
                <c:pt idx="4913">
                  <c:v>4.0945833299999999</c:v>
                </c:pt>
                <c:pt idx="4914">
                  <c:v>4.0954166699999996</c:v>
                </c:pt>
                <c:pt idx="4915">
                  <c:v>4.0962500000000004</c:v>
                </c:pt>
                <c:pt idx="4916">
                  <c:v>4.0970833300000002</c:v>
                </c:pt>
                <c:pt idx="4917">
                  <c:v>4.09791667</c:v>
                </c:pt>
                <c:pt idx="4918">
                  <c:v>4.0987499999999999</c:v>
                </c:pt>
                <c:pt idx="4919">
                  <c:v>4.0995833299999997</c:v>
                </c:pt>
                <c:pt idx="4920">
                  <c:v>4.1004166700000004</c:v>
                </c:pt>
                <c:pt idx="4921">
                  <c:v>4.1012500000000003</c:v>
                </c:pt>
                <c:pt idx="4922">
                  <c:v>4.1020833300000001</c:v>
                </c:pt>
                <c:pt idx="4923">
                  <c:v>4.1029166699999999</c:v>
                </c:pt>
                <c:pt idx="4924">
                  <c:v>4.1037499999999998</c:v>
                </c:pt>
                <c:pt idx="4925">
                  <c:v>4.1045833299999996</c:v>
                </c:pt>
                <c:pt idx="4926">
                  <c:v>4.1054166700000003</c:v>
                </c:pt>
                <c:pt idx="4927">
                  <c:v>4.1062500000000002</c:v>
                </c:pt>
                <c:pt idx="4928">
                  <c:v>4.10708333</c:v>
                </c:pt>
                <c:pt idx="4929">
                  <c:v>4.1079166699999998</c:v>
                </c:pt>
                <c:pt idx="4930">
                  <c:v>4.1087499999999997</c:v>
                </c:pt>
                <c:pt idx="4931">
                  <c:v>4.1095833300000004</c:v>
                </c:pt>
                <c:pt idx="4932">
                  <c:v>4.1104166700000002</c:v>
                </c:pt>
                <c:pt idx="4933">
                  <c:v>4.1112500000000001</c:v>
                </c:pt>
                <c:pt idx="4934">
                  <c:v>4.1120833299999999</c:v>
                </c:pt>
                <c:pt idx="4935">
                  <c:v>4.1129166699999997</c:v>
                </c:pt>
                <c:pt idx="4936">
                  <c:v>4.1137499999999996</c:v>
                </c:pt>
                <c:pt idx="4937">
                  <c:v>4.1145833300000003</c:v>
                </c:pt>
                <c:pt idx="4938">
                  <c:v>4.1154166700000001</c:v>
                </c:pt>
                <c:pt idx="4939">
                  <c:v>4.11625</c:v>
                </c:pt>
                <c:pt idx="4940">
                  <c:v>4.1170833299999998</c:v>
                </c:pt>
                <c:pt idx="4941">
                  <c:v>4.1179166699999996</c:v>
                </c:pt>
                <c:pt idx="4942">
                  <c:v>4.1187500000000004</c:v>
                </c:pt>
                <c:pt idx="4943">
                  <c:v>4.1195833300000002</c:v>
                </c:pt>
                <c:pt idx="4944">
                  <c:v>4.12041667</c:v>
                </c:pt>
                <c:pt idx="4945">
                  <c:v>4.1212499999999999</c:v>
                </c:pt>
                <c:pt idx="4946">
                  <c:v>4.1220833299999997</c:v>
                </c:pt>
                <c:pt idx="4947">
                  <c:v>4.1229166700000004</c:v>
                </c:pt>
                <c:pt idx="4948">
                  <c:v>4.1237500000000002</c:v>
                </c:pt>
                <c:pt idx="4949">
                  <c:v>4.1245833300000001</c:v>
                </c:pt>
                <c:pt idx="4950">
                  <c:v>4.1254166699999999</c:v>
                </c:pt>
                <c:pt idx="4951">
                  <c:v>4.1262499999999998</c:v>
                </c:pt>
                <c:pt idx="4952">
                  <c:v>4.1270833299999996</c:v>
                </c:pt>
                <c:pt idx="4953">
                  <c:v>4.1279166700000003</c:v>
                </c:pt>
                <c:pt idx="4954">
                  <c:v>4.1287500000000001</c:v>
                </c:pt>
                <c:pt idx="4955">
                  <c:v>4.12958333</c:v>
                </c:pt>
                <c:pt idx="4956">
                  <c:v>4.1304166699999998</c:v>
                </c:pt>
                <c:pt idx="4957">
                  <c:v>4.1312499999999996</c:v>
                </c:pt>
                <c:pt idx="4958">
                  <c:v>4.1320833300000004</c:v>
                </c:pt>
                <c:pt idx="4959">
                  <c:v>4.1329166700000002</c:v>
                </c:pt>
                <c:pt idx="4960">
                  <c:v>4.13375</c:v>
                </c:pt>
                <c:pt idx="4961">
                  <c:v>4.1345833299999999</c:v>
                </c:pt>
                <c:pt idx="4962">
                  <c:v>4.1354166699999997</c:v>
                </c:pt>
                <c:pt idx="4963">
                  <c:v>4.1362500000000004</c:v>
                </c:pt>
                <c:pt idx="4964">
                  <c:v>4.1370833300000003</c:v>
                </c:pt>
                <c:pt idx="4965">
                  <c:v>4.1379166700000001</c:v>
                </c:pt>
                <c:pt idx="4966">
                  <c:v>4.1387499999999999</c:v>
                </c:pt>
                <c:pt idx="4967">
                  <c:v>4.1395833299999998</c:v>
                </c:pt>
                <c:pt idx="4968">
                  <c:v>4.1404166699999996</c:v>
                </c:pt>
                <c:pt idx="4969">
                  <c:v>4.1412500000000003</c:v>
                </c:pt>
                <c:pt idx="4970">
                  <c:v>4.1420833300000002</c:v>
                </c:pt>
                <c:pt idx="4971">
                  <c:v>4.14291667</c:v>
                </c:pt>
                <c:pt idx="4972">
                  <c:v>4.1437499999999998</c:v>
                </c:pt>
                <c:pt idx="4973">
                  <c:v>4.1445833299999997</c:v>
                </c:pt>
                <c:pt idx="4974">
                  <c:v>4.1454166700000004</c:v>
                </c:pt>
                <c:pt idx="4975">
                  <c:v>4.1462500000000002</c:v>
                </c:pt>
                <c:pt idx="4976">
                  <c:v>4.1470833300000001</c:v>
                </c:pt>
                <c:pt idx="4977">
                  <c:v>4.1479166699999999</c:v>
                </c:pt>
                <c:pt idx="4978">
                  <c:v>4.1487499999999997</c:v>
                </c:pt>
                <c:pt idx="4979">
                  <c:v>4.1495833299999996</c:v>
                </c:pt>
                <c:pt idx="4980">
                  <c:v>4.1504166700000003</c:v>
                </c:pt>
                <c:pt idx="4981">
                  <c:v>4.1512500000000001</c:v>
                </c:pt>
                <c:pt idx="4982">
                  <c:v>4.15208333</c:v>
                </c:pt>
                <c:pt idx="4983">
                  <c:v>4.1529166699999998</c:v>
                </c:pt>
                <c:pt idx="4984">
                  <c:v>4.1537499999999996</c:v>
                </c:pt>
                <c:pt idx="4985">
                  <c:v>4.1545833300000004</c:v>
                </c:pt>
                <c:pt idx="4986">
                  <c:v>4.1554166700000001</c:v>
                </c:pt>
                <c:pt idx="4987">
                  <c:v>4.15625</c:v>
                </c:pt>
                <c:pt idx="4988">
                  <c:v>4.1570833299999999</c:v>
                </c:pt>
                <c:pt idx="4989">
                  <c:v>4.1579166699999996</c:v>
                </c:pt>
                <c:pt idx="4990">
                  <c:v>4.1587500000000004</c:v>
                </c:pt>
                <c:pt idx="4991">
                  <c:v>4.1595833300000002</c:v>
                </c:pt>
                <c:pt idx="4992">
                  <c:v>4.16041667</c:v>
                </c:pt>
                <c:pt idx="4993">
                  <c:v>4.1612499999999999</c:v>
                </c:pt>
                <c:pt idx="4994">
                  <c:v>4.1620833299999997</c:v>
                </c:pt>
                <c:pt idx="4995">
                  <c:v>4.1629166700000004</c:v>
                </c:pt>
                <c:pt idx="4996">
                  <c:v>4.1637500000000003</c:v>
                </c:pt>
                <c:pt idx="4997">
                  <c:v>4.1645833300000001</c:v>
                </c:pt>
                <c:pt idx="4998">
                  <c:v>4.1654166699999999</c:v>
                </c:pt>
                <c:pt idx="4999">
                  <c:v>4.1662499999999998</c:v>
                </c:pt>
                <c:pt idx="5000">
                  <c:v>4.1670833299999996</c:v>
                </c:pt>
                <c:pt idx="5001">
                  <c:v>4.1679166700000003</c:v>
                </c:pt>
                <c:pt idx="5002">
                  <c:v>4.1687500000000002</c:v>
                </c:pt>
                <c:pt idx="5003">
                  <c:v>4.16958333</c:v>
                </c:pt>
                <c:pt idx="5004">
                  <c:v>4.1704166699999998</c:v>
                </c:pt>
                <c:pt idx="5005">
                  <c:v>4.1712499999999997</c:v>
                </c:pt>
                <c:pt idx="5006">
                  <c:v>4.1720833300000004</c:v>
                </c:pt>
                <c:pt idx="5007">
                  <c:v>4.1729166700000002</c:v>
                </c:pt>
                <c:pt idx="5008">
                  <c:v>4.1737500000000001</c:v>
                </c:pt>
                <c:pt idx="5009">
                  <c:v>4.1745833299999999</c:v>
                </c:pt>
                <c:pt idx="5010">
                  <c:v>4.1754166699999997</c:v>
                </c:pt>
                <c:pt idx="5011">
                  <c:v>4.1762499999999996</c:v>
                </c:pt>
                <c:pt idx="5012">
                  <c:v>4.1770833300000003</c:v>
                </c:pt>
                <c:pt idx="5013">
                  <c:v>4.1779166700000001</c:v>
                </c:pt>
                <c:pt idx="5014">
                  <c:v>4.17875</c:v>
                </c:pt>
                <c:pt idx="5015">
                  <c:v>4.1795833299999998</c:v>
                </c:pt>
                <c:pt idx="5016">
                  <c:v>4.1804166699999996</c:v>
                </c:pt>
                <c:pt idx="5017">
                  <c:v>4.1812500000000004</c:v>
                </c:pt>
                <c:pt idx="5018">
                  <c:v>4.1820833300000002</c:v>
                </c:pt>
                <c:pt idx="5019">
                  <c:v>4.18291667</c:v>
                </c:pt>
                <c:pt idx="5020">
                  <c:v>4.1837499999999999</c:v>
                </c:pt>
                <c:pt idx="5021">
                  <c:v>4.1845833299999997</c:v>
                </c:pt>
                <c:pt idx="5022">
                  <c:v>4.1854166700000004</c:v>
                </c:pt>
                <c:pt idx="5023">
                  <c:v>4.1862500000000002</c:v>
                </c:pt>
                <c:pt idx="5024">
                  <c:v>4.1870833300000001</c:v>
                </c:pt>
                <c:pt idx="5025">
                  <c:v>4.1879166699999999</c:v>
                </c:pt>
                <c:pt idx="5026">
                  <c:v>4.1887499999999998</c:v>
                </c:pt>
                <c:pt idx="5027">
                  <c:v>4.1895833299999996</c:v>
                </c:pt>
                <c:pt idx="5028">
                  <c:v>4.1904166700000003</c:v>
                </c:pt>
                <c:pt idx="5029">
                  <c:v>4.1912500000000001</c:v>
                </c:pt>
                <c:pt idx="5030">
                  <c:v>4.19208333</c:v>
                </c:pt>
                <c:pt idx="5031">
                  <c:v>4.1929166699999998</c:v>
                </c:pt>
                <c:pt idx="5032">
                  <c:v>4.1937499999999996</c:v>
                </c:pt>
                <c:pt idx="5033">
                  <c:v>4.1945833300000004</c:v>
                </c:pt>
                <c:pt idx="5034">
                  <c:v>4.1954166700000002</c:v>
                </c:pt>
                <c:pt idx="5035">
                  <c:v>4.19625</c:v>
                </c:pt>
                <c:pt idx="5036">
                  <c:v>4.1970833299999999</c:v>
                </c:pt>
                <c:pt idx="5037">
                  <c:v>4.1979166699999997</c:v>
                </c:pt>
                <c:pt idx="5038">
                  <c:v>4.1987500000000004</c:v>
                </c:pt>
                <c:pt idx="5039">
                  <c:v>4.1995833300000003</c:v>
                </c:pt>
                <c:pt idx="5040">
                  <c:v>4.2004166700000001</c:v>
                </c:pt>
                <c:pt idx="5041">
                  <c:v>4.2012499999999999</c:v>
                </c:pt>
                <c:pt idx="5042">
                  <c:v>4.2020833299999998</c:v>
                </c:pt>
                <c:pt idx="5043">
                  <c:v>4.2029166699999996</c:v>
                </c:pt>
                <c:pt idx="5044">
                  <c:v>4.2037500000000003</c:v>
                </c:pt>
                <c:pt idx="5045">
                  <c:v>4.2045833300000002</c:v>
                </c:pt>
                <c:pt idx="5046">
                  <c:v>4.20541667</c:v>
                </c:pt>
                <c:pt idx="5047">
                  <c:v>4.2062499999999998</c:v>
                </c:pt>
                <c:pt idx="5048">
                  <c:v>4.2070833299999997</c:v>
                </c:pt>
                <c:pt idx="5049">
                  <c:v>4.2079166700000004</c:v>
                </c:pt>
                <c:pt idx="5050">
                  <c:v>4.2087500000000002</c:v>
                </c:pt>
                <c:pt idx="5051">
                  <c:v>4.2095833300000001</c:v>
                </c:pt>
                <c:pt idx="5052">
                  <c:v>4.2104166699999999</c:v>
                </c:pt>
                <c:pt idx="5053">
                  <c:v>4.2112499999999997</c:v>
                </c:pt>
                <c:pt idx="5054">
                  <c:v>4.2120833299999996</c:v>
                </c:pt>
                <c:pt idx="5055">
                  <c:v>4.2129166700000003</c:v>
                </c:pt>
                <c:pt idx="5056">
                  <c:v>4.2137500000000001</c:v>
                </c:pt>
                <c:pt idx="5057">
                  <c:v>4.21458333</c:v>
                </c:pt>
                <c:pt idx="5058">
                  <c:v>4.2154166699999998</c:v>
                </c:pt>
                <c:pt idx="5059">
                  <c:v>4.2162499999999996</c:v>
                </c:pt>
                <c:pt idx="5060">
                  <c:v>4.2170833300000004</c:v>
                </c:pt>
                <c:pt idx="5061">
                  <c:v>4.2179166700000001</c:v>
                </c:pt>
                <c:pt idx="5062">
                  <c:v>4.21875</c:v>
                </c:pt>
                <c:pt idx="5063">
                  <c:v>4.2195833299999999</c:v>
                </c:pt>
                <c:pt idx="5064">
                  <c:v>4.2204166699999996</c:v>
                </c:pt>
                <c:pt idx="5065">
                  <c:v>4.2212500000000004</c:v>
                </c:pt>
                <c:pt idx="5066">
                  <c:v>4.2220833300000002</c:v>
                </c:pt>
                <c:pt idx="5067">
                  <c:v>4.22291667</c:v>
                </c:pt>
                <c:pt idx="5068">
                  <c:v>4.2237499999999999</c:v>
                </c:pt>
                <c:pt idx="5069">
                  <c:v>4.2245833299999997</c:v>
                </c:pt>
                <c:pt idx="5070">
                  <c:v>4.2254166700000004</c:v>
                </c:pt>
                <c:pt idx="5071">
                  <c:v>4.2262500000000003</c:v>
                </c:pt>
                <c:pt idx="5072">
                  <c:v>4.2270833300000001</c:v>
                </c:pt>
                <c:pt idx="5073">
                  <c:v>4.2279166699999999</c:v>
                </c:pt>
                <c:pt idx="5074">
                  <c:v>4.2287499999999998</c:v>
                </c:pt>
                <c:pt idx="5075">
                  <c:v>4.2295833299999996</c:v>
                </c:pt>
                <c:pt idx="5076">
                  <c:v>4.2304166700000003</c:v>
                </c:pt>
                <c:pt idx="5077">
                  <c:v>4.2312500000000002</c:v>
                </c:pt>
                <c:pt idx="5078">
                  <c:v>4.23208333</c:v>
                </c:pt>
                <c:pt idx="5079">
                  <c:v>4.2329166699999998</c:v>
                </c:pt>
                <c:pt idx="5080">
                  <c:v>4.2337499999999997</c:v>
                </c:pt>
                <c:pt idx="5081">
                  <c:v>4.2345833300000004</c:v>
                </c:pt>
                <c:pt idx="5082">
                  <c:v>4.2354166700000002</c:v>
                </c:pt>
                <c:pt idx="5083">
                  <c:v>4.2362500000000001</c:v>
                </c:pt>
                <c:pt idx="5084">
                  <c:v>4.2370833299999999</c:v>
                </c:pt>
                <c:pt idx="5085">
                  <c:v>4.2379166699999997</c:v>
                </c:pt>
                <c:pt idx="5086">
                  <c:v>4.2387499999999996</c:v>
                </c:pt>
                <c:pt idx="5087">
                  <c:v>4.2395833300000003</c:v>
                </c:pt>
                <c:pt idx="5088">
                  <c:v>4.2404166700000001</c:v>
                </c:pt>
                <c:pt idx="5089">
                  <c:v>4.24125</c:v>
                </c:pt>
                <c:pt idx="5090">
                  <c:v>4.2420833299999998</c:v>
                </c:pt>
                <c:pt idx="5091">
                  <c:v>4.2429166699999996</c:v>
                </c:pt>
                <c:pt idx="5092">
                  <c:v>4.2437500000000004</c:v>
                </c:pt>
                <c:pt idx="5093">
                  <c:v>4.2445833300000002</c:v>
                </c:pt>
                <c:pt idx="5094">
                  <c:v>4.24541667</c:v>
                </c:pt>
                <c:pt idx="5095">
                  <c:v>4.2462499999999999</c:v>
                </c:pt>
                <c:pt idx="5096">
                  <c:v>4.2470833299999997</c:v>
                </c:pt>
                <c:pt idx="5097">
                  <c:v>4.2479166700000004</c:v>
                </c:pt>
                <c:pt idx="5098">
                  <c:v>4.2487500000000002</c:v>
                </c:pt>
                <c:pt idx="5099">
                  <c:v>4.2495833300000001</c:v>
                </c:pt>
                <c:pt idx="5100">
                  <c:v>4.2504166699999999</c:v>
                </c:pt>
                <c:pt idx="5101">
                  <c:v>4.2512499999999998</c:v>
                </c:pt>
                <c:pt idx="5102">
                  <c:v>4.2520833299999996</c:v>
                </c:pt>
                <c:pt idx="5103">
                  <c:v>4.2529166700000003</c:v>
                </c:pt>
                <c:pt idx="5104">
                  <c:v>4.2537500000000001</c:v>
                </c:pt>
                <c:pt idx="5105">
                  <c:v>4.25458333</c:v>
                </c:pt>
                <c:pt idx="5106">
                  <c:v>4.2554166699999998</c:v>
                </c:pt>
                <c:pt idx="5107">
                  <c:v>4.2562499999999996</c:v>
                </c:pt>
                <c:pt idx="5108">
                  <c:v>4.2570833300000004</c:v>
                </c:pt>
                <c:pt idx="5109">
                  <c:v>4.2579166700000002</c:v>
                </c:pt>
                <c:pt idx="5110">
                  <c:v>4.25875</c:v>
                </c:pt>
                <c:pt idx="5111">
                  <c:v>4.2595833299999999</c:v>
                </c:pt>
                <c:pt idx="5112">
                  <c:v>4.2604166699999997</c:v>
                </c:pt>
                <c:pt idx="5113">
                  <c:v>4.2612500000000004</c:v>
                </c:pt>
                <c:pt idx="5114">
                  <c:v>4.2620833300000003</c:v>
                </c:pt>
                <c:pt idx="5115">
                  <c:v>4.2629166700000001</c:v>
                </c:pt>
                <c:pt idx="5116">
                  <c:v>4.2637499999999999</c:v>
                </c:pt>
                <c:pt idx="5117">
                  <c:v>4.2645833299999998</c:v>
                </c:pt>
                <c:pt idx="5118">
                  <c:v>4.2654166699999996</c:v>
                </c:pt>
                <c:pt idx="5119">
                  <c:v>4.2662500000000003</c:v>
                </c:pt>
                <c:pt idx="5120">
                  <c:v>4.2670833300000002</c:v>
                </c:pt>
                <c:pt idx="5121">
                  <c:v>4.26791667</c:v>
                </c:pt>
                <c:pt idx="5122">
                  <c:v>4.2687499999999998</c:v>
                </c:pt>
                <c:pt idx="5123">
                  <c:v>4.2695833299999997</c:v>
                </c:pt>
                <c:pt idx="5124">
                  <c:v>4.2704166700000004</c:v>
                </c:pt>
                <c:pt idx="5125">
                  <c:v>4.2712500000000002</c:v>
                </c:pt>
                <c:pt idx="5126">
                  <c:v>4.2720833300000001</c:v>
                </c:pt>
                <c:pt idx="5127">
                  <c:v>4.2729166699999999</c:v>
                </c:pt>
                <c:pt idx="5128">
                  <c:v>4.2737499999999997</c:v>
                </c:pt>
                <c:pt idx="5129">
                  <c:v>4.2745833299999996</c:v>
                </c:pt>
                <c:pt idx="5130">
                  <c:v>4.2754166700000003</c:v>
                </c:pt>
                <c:pt idx="5131">
                  <c:v>4.2762500000000001</c:v>
                </c:pt>
                <c:pt idx="5132">
                  <c:v>4.27708333</c:v>
                </c:pt>
                <c:pt idx="5133">
                  <c:v>4.2779166699999998</c:v>
                </c:pt>
                <c:pt idx="5134">
                  <c:v>4.2787499999999996</c:v>
                </c:pt>
                <c:pt idx="5135">
                  <c:v>4.2795833300000004</c:v>
                </c:pt>
                <c:pt idx="5136">
                  <c:v>4.2804166700000001</c:v>
                </c:pt>
                <c:pt idx="5137">
                  <c:v>4.28125</c:v>
                </c:pt>
                <c:pt idx="5138">
                  <c:v>4.2820833299999999</c:v>
                </c:pt>
                <c:pt idx="5139">
                  <c:v>4.2829166699999996</c:v>
                </c:pt>
                <c:pt idx="5140">
                  <c:v>4.2837500000000004</c:v>
                </c:pt>
                <c:pt idx="5141">
                  <c:v>4.2845833300000002</c:v>
                </c:pt>
                <c:pt idx="5142">
                  <c:v>4.28541667</c:v>
                </c:pt>
                <c:pt idx="5143">
                  <c:v>4.2862499999999999</c:v>
                </c:pt>
                <c:pt idx="5144">
                  <c:v>4.2870833299999997</c:v>
                </c:pt>
                <c:pt idx="5145">
                  <c:v>4.2879166700000004</c:v>
                </c:pt>
                <c:pt idx="5146">
                  <c:v>4.2887500000000003</c:v>
                </c:pt>
                <c:pt idx="5147">
                  <c:v>4.2895833300000001</c:v>
                </c:pt>
                <c:pt idx="5148">
                  <c:v>4.2904166699999999</c:v>
                </c:pt>
                <c:pt idx="5149">
                  <c:v>4.2912499999999998</c:v>
                </c:pt>
                <c:pt idx="5150">
                  <c:v>4.2920833299999996</c:v>
                </c:pt>
                <c:pt idx="5151">
                  <c:v>4.2929166700000003</c:v>
                </c:pt>
                <c:pt idx="5152">
                  <c:v>4.2937500000000002</c:v>
                </c:pt>
                <c:pt idx="5153">
                  <c:v>4.29458333</c:v>
                </c:pt>
                <c:pt idx="5154">
                  <c:v>4.2954166699999998</c:v>
                </c:pt>
                <c:pt idx="5155">
                  <c:v>4.2962499999999997</c:v>
                </c:pt>
                <c:pt idx="5156">
                  <c:v>4.2970833300000004</c:v>
                </c:pt>
                <c:pt idx="5157">
                  <c:v>4.2979166700000002</c:v>
                </c:pt>
                <c:pt idx="5158">
                  <c:v>4.2987500000000001</c:v>
                </c:pt>
                <c:pt idx="5159">
                  <c:v>4.2995833299999999</c:v>
                </c:pt>
                <c:pt idx="5160">
                  <c:v>4.3004166699999997</c:v>
                </c:pt>
                <c:pt idx="5161">
                  <c:v>4.3012499999999996</c:v>
                </c:pt>
                <c:pt idx="5162">
                  <c:v>4.3020833300000003</c:v>
                </c:pt>
                <c:pt idx="5163">
                  <c:v>4.3029166700000001</c:v>
                </c:pt>
                <c:pt idx="5164">
                  <c:v>4.30375</c:v>
                </c:pt>
                <c:pt idx="5165">
                  <c:v>4.3045833299999998</c:v>
                </c:pt>
                <c:pt idx="5166">
                  <c:v>4.3054166699999996</c:v>
                </c:pt>
                <c:pt idx="5167">
                  <c:v>4.3062500000000004</c:v>
                </c:pt>
                <c:pt idx="5168">
                  <c:v>4.3070833300000002</c:v>
                </c:pt>
                <c:pt idx="5169">
                  <c:v>4.30791667</c:v>
                </c:pt>
                <c:pt idx="5170">
                  <c:v>4.3087499999999999</c:v>
                </c:pt>
                <c:pt idx="5171">
                  <c:v>4.3095833299999997</c:v>
                </c:pt>
                <c:pt idx="5172">
                  <c:v>4.3104166700000004</c:v>
                </c:pt>
                <c:pt idx="5173">
                  <c:v>4.3112500000000002</c:v>
                </c:pt>
                <c:pt idx="5174">
                  <c:v>4.3120833300000001</c:v>
                </c:pt>
                <c:pt idx="5175">
                  <c:v>4.3129166699999999</c:v>
                </c:pt>
                <c:pt idx="5176">
                  <c:v>4.3137499999999998</c:v>
                </c:pt>
                <c:pt idx="5177">
                  <c:v>4.3145833299999996</c:v>
                </c:pt>
                <c:pt idx="5178">
                  <c:v>4.3154166700000003</c:v>
                </c:pt>
                <c:pt idx="5179">
                  <c:v>4.3162500000000001</c:v>
                </c:pt>
                <c:pt idx="5180">
                  <c:v>4.31708333</c:v>
                </c:pt>
                <c:pt idx="5181">
                  <c:v>4.3179166699999998</c:v>
                </c:pt>
                <c:pt idx="5182">
                  <c:v>4.3187499999999996</c:v>
                </c:pt>
                <c:pt idx="5183">
                  <c:v>4.3195833300000004</c:v>
                </c:pt>
                <c:pt idx="5184">
                  <c:v>4.3204166700000002</c:v>
                </c:pt>
                <c:pt idx="5185">
                  <c:v>4.32125</c:v>
                </c:pt>
                <c:pt idx="5186">
                  <c:v>4.3220833299999999</c:v>
                </c:pt>
                <c:pt idx="5187">
                  <c:v>4.3229166699999997</c:v>
                </c:pt>
                <c:pt idx="5188">
                  <c:v>4.3237500000000004</c:v>
                </c:pt>
                <c:pt idx="5189">
                  <c:v>4.3245833300000003</c:v>
                </c:pt>
                <c:pt idx="5190">
                  <c:v>4.3254166700000001</c:v>
                </c:pt>
                <c:pt idx="5191">
                  <c:v>4.3262499999999999</c:v>
                </c:pt>
                <c:pt idx="5192">
                  <c:v>4.3270833299999998</c:v>
                </c:pt>
                <c:pt idx="5193">
                  <c:v>4.3279166699999996</c:v>
                </c:pt>
                <c:pt idx="5194">
                  <c:v>4.3287500000000003</c:v>
                </c:pt>
                <c:pt idx="5195">
                  <c:v>4.3295833300000002</c:v>
                </c:pt>
                <c:pt idx="5196">
                  <c:v>4.33041667</c:v>
                </c:pt>
                <c:pt idx="5197">
                  <c:v>4.3312499999999998</c:v>
                </c:pt>
                <c:pt idx="5198">
                  <c:v>4.3320833299999997</c:v>
                </c:pt>
                <c:pt idx="5199">
                  <c:v>4.3329166700000004</c:v>
                </c:pt>
                <c:pt idx="5200">
                  <c:v>4.3337500000000002</c:v>
                </c:pt>
                <c:pt idx="5201">
                  <c:v>4.3345833300000001</c:v>
                </c:pt>
                <c:pt idx="5202">
                  <c:v>4.3354166699999999</c:v>
                </c:pt>
                <c:pt idx="5203">
                  <c:v>4.3362499999999997</c:v>
                </c:pt>
                <c:pt idx="5204">
                  <c:v>4.3370833299999996</c:v>
                </c:pt>
                <c:pt idx="5205">
                  <c:v>4.3379166700000003</c:v>
                </c:pt>
                <c:pt idx="5206">
                  <c:v>4.3387500000000001</c:v>
                </c:pt>
                <c:pt idx="5207">
                  <c:v>4.33958333</c:v>
                </c:pt>
                <c:pt idx="5208">
                  <c:v>4.3404166699999998</c:v>
                </c:pt>
                <c:pt idx="5209">
                  <c:v>4.3412499999999996</c:v>
                </c:pt>
                <c:pt idx="5210">
                  <c:v>4.3420833300000004</c:v>
                </c:pt>
                <c:pt idx="5211">
                  <c:v>4.3429166700000001</c:v>
                </c:pt>
                <c:pt idx="5212">
                  <c:v>4.34375</c:v>
                </c:pt>
                <c:pt idx="5213">
                  <c:v>4.3445833299999999</c:v>
                </c:pt>
                <c:pt idx="5214">
                  <c:v>4.3454166699999996</c:v>
                </c:pt>
                <c:pt idx="5215">
                  <c:v>4.3462500000000004</c:v>
                </c:pt>
                <c:pt idx="5216">
                  <c:v>4.3470833300000002</c:v>
                </c:pt>
                <c:pt idx="5217">
                  <c:v>4.34791667</c:v>
                </c:pt>
                <c:pt idx="5218">
                  <c:v>4.3487499999999999</c:v>
                </c:pt>
                <c:pt idx="5219">
                  <c:v>4.3495833299999997</c:v>
                </c:pt>
                <c:pt idx="5220">
                  <c:v>4.3504166700000004</c:v>
                </c:pt>
                <c:pt idx="5221">
                  <c:v>4.3512500000000003</c:v>
                </c:pt>
                <c:pt idx="5222">
                  <c:v>4.3520833300000001</c:v>
                </c:pt>
                <c:pt idx="5223">
                  <c:v>4.3529166699999999</c:v>
                </c:pt>
                <c:pt idx="5224">
                  <c:v>4.3537499999999998</c:v>
                </c:pt>
                <c:pt idx="5225">
                  <c:v>4.3545833299999996</c:v>
                </c:pt>
                <c:pt idx="5226">
                  <c:v>4.3554166700000003</c:v>
                </c:pt>
                <c:pt idx="5227">
                  <c:v>4.3562500000000002</c:v>
                </c:pt>
                <c:pt idx="5228">
                  <c:v>4.35708333</c:v>
                </c:pt>
                <c:pt idx="5229">
                  <c:v>4.3579166699999998</c:v>
                </c:pt>
                <c:pt idx="5230">
                  <c:v>4.3587499999999997</c:v>
                </c:pt>
                <c:pt idx="5231">
                  <c:v>4.3595833300000004</c:v>
                </c:pt>
                <c:pt idx="5232">
                  <c:v>4.3604166700000002</c:v>
                </c:pt>
                <c:pt idx="5233">
                  <c:v>4.3612500000000001</c:v>
                </c:pt>
                <c:pt idx="5234">
                  <c:v>4.3620833299999999</c:v>
                </c:pt>
                <c:pt idx="5235">
                  <c:v>4.3629166699999997</c:v>
                </c:pt>
                <c:pt idx="5236">
                  <c:v>4.3637499999999996</c:v>
                </c:pt>
                <c:pt idx="5237">
                  <c:v>4.3645833300000003</c:v>
                </c:pt>
                <c:pt idx="5238">
                  <c:v>4.3654166700000001</c:v>
                </c:pt>
                <c:pt idx="5239">
                  <c:v>4.36625</c:v>
                </c:pt>
                <c:pt idx="5240">
                  <c:v>4.3670833299999998</c:v>
                </c:pt>
                <c:pt idx="5241">
                  <c:v>4.3679166699999996</c:v>
                </c:pt>
                <c:pt idx="5242">
                  <c:v>4.3687500000000004</c:v>
                </c:pt>
                <c:pt idx="5243">
                  <c:v>4.3695833300000002</c:v>
                </c:pt>
                <c:pt idx="5244">
                  <c:v>4.37041667</c:v>
                </c:pt>
                <c:pt idx="5245">
                  <c:v>4.3712499999999999</c:v>
                </c:pt>
                <c:pt idx="5246">
                  <c:v>4.3720833299999997</c:v>
                </c:pt>
                <c:pt idx="5247">
                  <c:v>4.3729166700000004</c:v>
                </c:pt>
                <c:pt idx="5248">
                  <c:v>4.3737500000000002</c:v>
                </c:pt>
                <c:pt idx="5249">
                  <c:v>4.3745833300000001</c:v>
                </c:pt>
                <c:pt idx="5250">
                  <c:v>4.3754166699999999</c:v>
                </c:pt>
                <c:pt idx="5251">
                  <c:v>4.3762499999999998</c:v>
                </c:pt>
                <c:pt idx="5252">
                  <c:v>4.3770833299999996</c:v>
                </c:pt>
                <c:pt idx="5253">
                  <c:v>4.3779166700000003</c:v>
                </c:pt>
                <c:pt idx="5254">
                  <c:v>4.3787500000000001</c:v>
                </c:pt>
                <c:pt idx="5255">
                  <c:v>4.37958333</c:v>
                </c:pt>
                <c:pt idx="5256">
                  <c:v>4.3804166699999998</c:v>
                </c:pt>
                <c:pt idx="5257">
                  <c:v>4.3812499999999996</c:v>
                </c:pt>
                <c:pt idx="5258">
                  <c:v>4.3820833300000004</c:v>
                </c:pt>
                <c:pt idx="5259">
                  <c:v>4.3829166700000002</c:v>
                </c:pt>
                <c:pt idx="5260">
                  <c:v>4.38375</c:v>
                </c:pt>
                <c:pt idx="5261">
                  <c:v>4.3845833299999999</c:v>
                </c:pt>
                <c:pt idx="5262">
                  <c:v>4.3854166699999997</c:v>
                </c:pt>
                <c:pt idx="5263">
                  <c:v>4.3862500000000004</c:v>
                </c:pt>
                <c:pt idx="5264">
                  <c:v>4.3870833300000003</c:v>
                </c:pt>
                <c:pt idx="5265">
                  <c:v>4.3879166700000001</c:v>
                </c:pt>
                <c:pt idx="5266">
                  <c:v>4.3887499999999999</c:v>
                </c:pt>
                <c:pt idx="5267">
                  <c:v>4.3895833299999998</c:v>
                </c:pt>
                <c:pt idx="5268">
                  <c:v>4.3904166699999996</c:v>
                </c:pt>
                <c:pt idx="5269">
                  <c:v>4.3912500000000003</c:v>
                </c:pt>
                <c:pt idx="5270">
                  <c:v>4.3920833300000002</c:v>
                </c:pt>
                <c:pt idx="5271">
                  <c:v>4.39291667</c:v>
                </c:pt>
                <c:pt idx="5272">
                  <c:v>4.3937499999999998</c:v>
                </c:pt>
                <c:pt idx="5273">
                  <c:v>4.3945833299999997</c:v>
                </c:pt>
                <c:pt idx="5274">
                  <c:v>4.3954166700000004</c:v>
                </c:pt>
                <c:pt idx="5275">
                  <c:v>4.3962500000000002</c:v>
                </c:pt>
                <c:pt idx="5276">
                  <c:v>4.3970833300000001</c:v>
                </c:pt>
                <c:pt idx="5277">
                  <c:v>4.3979166699999999</c:v>
                </c:pt>
                <c:pt idx="5278">
                  <c:v>4.3987499999999997</c:v>
                </c:pt>
                <c:pt idx="5279">
                  <c:v>4.3995833299999996</c:v>
                </c:pt>
                <c:pt idx="5280">
                  <c:v>4.4004166700000003</c:v>
                </c:pt>
                <c:pt idx="5281">
                  <c:v>4.4012500000000001</c:v>
                </c:pt>
                <c:pt idx="5282">
                  <c:v>4.40208333</c:v>
                </c:pt>
                <c:pt idx="5283">
                  <c:v>4.4029166699999998</c:v>
                </c:pt>
                <c:pt idx="5284">
                  <c:v>4.4037499999999996</c:v>
                </c:pt>
                <c:pt idx="5285">
                  <c:v>4.4045833300000004</c:v>
                </c:pt>
                <c:pt idx="5286">
                  <c:v>4.4054166700000001</c:v>
                </c:pt>
                <c:pt idx="5287">
                  <c:v>4.40625</c:v>
                </c:pt>
                <c:pt idx="5288">
                  <c:v>4.4070833299999999</c:v>
                </c:pt>
                <c:pt idx="5289">
                  <c:v>4.4079166699999996</c:v>
                </c:pt>
                <c:pt idx="5290">
                  <c:v>4.4087500000000004</c:v>
                </c:pt>
                <c:pt idx="5291">
                  <c:v>4.4095833300000002</c:v>
                </c:pt>
                <c:pt idx="5292">
                  <c:v>4.41041667</c:v>
                </c:pt>
                <c:pt idx="5293">
                  <c:v>4.4112499999999999</c:v>
                </c:pt>
                <c:pt idx="5294">
                  <c:v>4.4120833299999997</c:v>
                </c:pt>
                <c:pt idx="5295">
                  <c:v>4.4129166700000004</c:v>
                </c:pt>
                <c:pt idx="5296">
                  <c:v>4.4137500000000003</c:v>
                </c:pt>
                <c:pt idx="5297">
                  <c:v>4.4145833300000001</c:v>
                </c:pt>
                <c:pt idx="5298">
                  <c:v>4.4154166699999999</c:v>
                </c:pt>
                <c:pt idx="5299">
                  <c:v>4.4162499999999998</c:v>
                </c:pt>
                <c:pt idx="5300">
                  <c:v>4.4170833299999996</c:v>
                </c:pt>
                <c:pt idx="5301">
                  <c:v>4.4179166700000003</c:v>
                </c:pt>
                <c:pt idx="5302">
                  <c:v>4.4187500000000002</c:v>
                </c:pt>
                <c:pt idx="5303">
                  <c:v>4.41958333</c:v>
                </c:pt>
                <c:pt idx="5304">
                  <c:v>4.4204166699999998</c:v>
                </c:pt>
                <c:pt idx="5305">
                  <c:v>4.4212499999999997</c:v>
                </c:pt>
                <c:pt idx="5306">
                  <c:v>4.4220833300000004</c:v>
                </c:pt>
                <c:pt idx="5307">
                  <c:v>4.4229166700000002</c:v>
                </c:pt>
                <c:pt idx="5308">
                  <c:v>4.4237500000000001</c:v>
                </c:pt>
                <c:pt idx="5309">
                  <c:v>4.4245833299999999</c:v>
                </c:pt>
                <c:pt idx="5310">
                  <c:v>4.4254166699999997</c:v>
                </c:pt>
                <c:pt idx="5311">
                  <c:v>4.4262499999999996</c:v>
                </c:pt>
                <c:pt idx="5312">
                  <c:v>4.4270833300000003</c:v>
                </c:pt>
                <c:pt idx="5313">
                  <c:v>4.4279166700000001</c:v>
                </c:pt>
                <c:pt idx="5314">
                  <c:v>4.42875</c:v>
                </c:pt>
                <c:pt idx="5315">
                  <c:v>4.4295833299999998</c:v>
                </c:pt>
                <c:pt idx="5316">
                  <c:v>4.4304166699999996</c:v>
                </c:pt>
                <c:pt idx="5317">
                  <c:v>4.4312500000000004</c:v>
                </c:pt>
                <c:pt idx="5318">
                  <c:v>4.4320833300000002</c:v>
                </c:pt>
                <c:pt idx="5319">
                  <c:v>4.43291667</c:v>
                </c:pt>
                <c:pt idx="5320">
                  <c:v>4.4337499999999999</c:v>
                </c:pt>
                <c:pt idx="5321">
                  <c:v>4.4345833299999997</c:v>
                </c:pt>
                <c:pt idx="5322">
                  <c:v>4.4354166700000004</c:v>
                </c:pt>
                <c:pt idx="5323">
                  <c:v>4.4362500000000002</c:v>
                </c:pt>
                <c:pt idx="5324">
                  <c:v>4.4370833300000001</c:v>
                </c:pt>
                <c:pt idx="5325">
                  <c:v>4.4379166699999999</c:v>
                </c:pt>
                <c:pt idx="5326">
                  <c:v>4.4387499999999998</c:v>
                </c:pt>
                <c:pt idx="5327">
                  <c:v>4.4395833299999996</c:v>
                </c:pt>
                <c:pt idx="5328">
                  <c:v>4.4404166700000003</c:v>
                </c:pt>
                <c:pt idx="5329">
                  <c:v>4.4412500000000001</c:v>
                </c:pt>
                <c:pt idx="5330">
                  <c:v>4.44208333</c:v>
                </c:pt>
                <c:pt idx="5331">
                  <c:v>4.4429166699999998</c:v>
                </c:pt>
                <c:pt idx="5332">
                  <c:v>4.4437499999999996</c:v>
                </c:pt>
                <c:pt idx="5333">
                  <c:v>4.4445833300000004</c:v>
                </c:pt>
                <c:pt idx="5334">
                  <c:v>4.4454166700000002</c:v>
                </c:pt>
                <c:pt idx="5335">
                  <c:v>4.44625</c:v>
                </c:pt>
                <c:pt idx="5336">
                  <c:v>4.4470833299999999</c:v>
                </c:pt>
                <c:pt idx="5337">
                  <c:v>4.4479166699999997</c:v>
                </c:pt>
                <c:pt idx="5338">
                  <c:v>4.4487500000000004</c:v>
                </c:pt>
                <c:pt idx="5339">
                  <c:v>4.4495833300000003</c:v>
                </c:pt>
                <c:pt idx="5340">
                  <c:v>4.4504166700000001</c:v>
                </c:pt>
                <c:pt idx="5341">
                  <c:v>4.4512499999999999</c:v>
                </c:pt>
                <c:pt idx="5342">
                  <c:v>4.4520833299999998</c:v>
                </c:pt>
                <c:pt idx="5343">
                  <c:v>4.4529166699999996</c:v>
                </c:pt>
                <c:pt idx="5344">
                  <c:v>4.4537500000000003</c:v>
                </c:pt>
                <c:pt idx="5345">
                  <c:v>4.4545833300000002</c:v>
                </c:pt>
                <c:pt idx="5346">
                  <c:v>4.45541667</c:v>
                </c:pt>
                <c:pt idx="5347">
                  <c:v>4.4562499999999998</c:v>
                </c:pt>
                <c:pt idx="5348">
                  <c:v>4.4570833299999997</c:v>
                </c:pt>
                <c:pt idx="5349">
                  <c:v>4.4579166700000004</c:v>
                </c:pt>
                <c:pt idx="5350">
                  <c:v>4.4587500000000002</c:v>
                </c:pt>
                <c:pt idx="5351">
                  <c:v>4.4595833300000001</c:v>
                </c:pt>
                <c:pt idx="5352">
                  <c:v>4.4604166699999999</c:v>
                </c:pt>
                <c:pt idx="5353">
                  <c:v>4.4612499999999997</c:v>
                </c:pt>
                <c:pt idx="5354">
                  <c:v>4.4620833299999996</c:v>
                </c:pt>
                <c:pt idx="5355">
                  <c:v>4.4629166700000003</c:v>
                </c:pt>
                <c:pt idx="5356">
                  <c:v>4.4637500000000001</c:v>
                </c:pt>
                <c:pt idx="5357">
                  <c:v>4.46458333</c:v>
                </c:pt>
                <c:pt idx="5358">
                  <c:v>4.4654166699999998</c:v>
                </c:pt>
                <c:pt idx="5359">
                  <c:v>4.4662499999999996</c:v>
                </c:pt>
                <c:pt idx="5360">
                  <c:v>4.4670833300000004</c:v>
                </c:pt>
                <c:pt idx="5361">
                  <c:v>4.4679166700000001</c:v>
                </c:pt>
                <c:pt idx="5362">
                  <c:v>4.46875</c:v>
                </c:pt>
                <c:pt idx="5363">
                  <c:v>4.4695833299999999</c:v>
                </c:pt>
                <c:pt idx="5364">
                  <c:v>4.4704166699999996</c:v>
                </c:pt>
                <c:pt idx="5365">
                  <c:v>4.4712500000000004</c:v>
                </c:pt>
                <c:pt idx="5366">
                  <c:v>4.4720833300000002</c:v>
                </c:pt>
                <c:pt idx="5367">
                  <c:v>4.47291667</c:v>
                </c:pt>
                <c:pt idx="5368">
                  <c:v>4.4737499999999999</c:v>
                </c:pt>
                <c:pt idx="5369">
                  <c:v>4.4745833299999997</c:v>
                </c:pt>
                <c:pt idx="5370">
                  <c:v>4.4754166700000004</c:v>
                </c:pt>
                <c:pt idx="5371">
                  <c:v>4.4762500000000003</c:v>
                </c:pt>
                <c:pt idx="5372">
                  <c:v>4.4770833300000001</c:v>
                </c:pt>
                <c:pt idx="5373">
                  <c:v>4.4779166699999999</c:v>
                </c:pt>
                <c:pt idx="5374">
                  <c:v>4.4787499999999998</c:v>
                </c:pt>
                <c:pt idx="5375">
                  <c:v>4.4795833299999996</c:v>
                </c:pt>
                <c:pt idx="5376">
                  <c:v>4.4804166700000003</c:v>
                </c:pt>
                <c:pt idx="5377">
                  <c:v>4.4812500000000002</c:v>
                </c:pt>
                <c:pt idx="5378">
                  <c:v>4.48208333</c:v>
                </c:pt>
                <c:pt idx="5379">
                  <c:v>4.4829166699999998</c:v>
                </c:pt>
                <c:pt idx="5380">
                  <c:v>4.4837499999999997</c:v>
                </c:pt>
                <c:pt idx="5381">
                  <c:v>4.4845833300000004</c:v>
                </c:pt>
                <c:pt idx="5382">
                  <c:v>4.4854166700000002</c:v>
                </c:pt>
                <c:pt idx="5383">
                  <c:v>4.4862500000000001</c:v>
                </c:pt>
                <c:pt idx="5384">
                  <c:v>4.4870833299999999</c:v>
                </c:pt>
                <c:pt idx="5385">
                  <c:v>4.4879166699999997</c:v>
                </c:pt>
                <c:pt idx="5386">
                  <c:v>4.4887499999999996</c:v>
                </c:pt>
                <c:pt idx="5387">
                  <c:v>4.4895833300000003</c:v>
                </c:pt>
                <c:pt idx="5388">
                  <c:v>4.4904166700000001</c:v>
                </c:pt>
                <c:pt idx="5389">
                  <c:v>4.49125</c:v>
                </c:pt>
                <c:pt idx="5390">
                  <c:v>4.4920833299999998</c:v>
                </c:pt>
                <c:pt idx="5391">
                  <c:v>4.4929166699999996</c:v>
                </c:pt>
                <c:pt idx="5392">
                  <c:v>4.4937500000000004</c:v>
                </c:pt>
                <c:pt idx="5393">
                  <c:v>4.4945833300000002</c:v>
                </c:pt>
                <c:pt idx="5394">
                  <c:v>4.49541667</c:v>
                </c:pt>
                <c:pt idx="5395">
                  <c:v>4.4962499999999999</c:v>
                </c:pt>
                <c:pt idx="5396">
                  <c:v>4.4970833299999997</c:v>
                </c:pt>
                <c:pt idx="5397">
                  <c:v>4.4979166700000004</c:v>
                </c:pt>
                <c:pt idx="5398">
                  <c:v>4.4987500000000002</c:v>
                </c:pt>
                <c:pt idx="5399">
                  <c:v>4.4995833300000001</c:v>
                </c:pt>
                <c:pt idx="5400">
                  <c:v>4.5004166699999999</c:v>
                </c:pt>
                <c:pt idx="5401">
                  <c:v>4.5012499999999998</c:v>
                </c:pt>
                <c:pt idx="5402">
                  <c:v>4.5020833299999996</c:v>
                </c:pt>
                <c:pt idx="5403">
                  <c:v>4.5029166700000003</c:v>
                </c:pt>
                <c:pt idx="5404">
                  <c:v>4.5037500000000001</c:v>
                </c:pt>
                <c:pt idx="5405">
                  <c:v>4.50458333</c:v>
                </c:pt>
                <c:pt idx="5406">
                  <c:v>4.5054166699999998</c:v>
                </c:pt>
                <c:pt idx="5407">
                  <c:v>4.5062499999999996</c:v>
                </c:pt>
                <c:pt idx="5408">
                  <c:v>4.5070833300000004</c:v>
                </c:pt>
                <c:pt idx="5409">
                  <c:v>4.5079166700000002</c:v>
                </c:pt>
                <c:pt idx="5410">
                  <c:v>4.50875</c:v>
                </c:pt>
                <c:pt idx="5411">
                  <c:v>4.5095833299999999</c:v>
                </c:pt>
                <c:pt idx="5412">
                  <c:v>4.5104166699999997</c:v>
                </c:pt>
                <c:pt idx="5413">
                  <c:v>4.5112500000000004</c:v>
                </c:pt>
                <c:pt idx="5414">
                  <c:v>4.5120833300000003</c:v>
                </c:pt>
                <c:pt idx="5415">
                  <c:v>4.5129166700000001</c:v>
                </c:pt>
                <c:pt idx="5416">
                  <c:v>4.5137499999999999</c:v>
                </c:pt>
                <c:pt idx="5417">
                  <c:v>4.5145833299999998</c:v>
                </c:pt>
                <c:pt idx="5418">
                  <c:v>4.5154166699999996</c:v>
                </c:pt>
                <c:pt idx="5419">
                  <c:v>4.5162500000000003</c:v>
                </c:pt>
                <c:pt idx="5420">
                  <c:v>4.5170833300000002</c:v>
                </c:pt>
                <c:pt idx="5421">
                  <c:v>4.51791667</c:v>
                </c:pt>
                <c:pt idx="5422">
                  <c:v>4.5187499999999998</c:v>
                </c:pt>
                <c:pt idx="5423">
                  <c:v>4.5195833299999997</c:v>
                </c:pt>
                <c:pt idx="5424">
                  <c:v>4.5204166700000004</c:v>
                </c:pt>
                <c:pt idx="5425">
                  <c:v>4.5212500000000002</c:v>
                </c:pt>
                <c:pt idx="5426">
                  <c:v>4.5220833300000001</c:v>
                </c:pt>
                <c:pt idx="5427">
                  <c:v>4.5229166699999999</c:v>
                </c:pt>
                <c:pt idx="5428">
                  <c:v>4.5237499999999997</c:v>
                </c:pt>
                <c:pt idx="5429">
                  <c:v>4.5245833299999996</c:v>
                </c:pt>
                <c:pt idx="5430">
                  <c:v>4.5254166700000003</c:v>
                </c:pt>
                <c:pt idx="5431">
                  <c:v>4.5262500000000001</c:v>
                </c:pt>
                <c:pt idx="5432">
                  <c:v>4.52708333</c:v>
                </c:pt>
                <c:pt idx="5433">
                  <c:v>4.5279166699999998</c:v>
                </c:pt>
                <c:pt idx="5434">
                  <c:v>4.5287499999999996</c:v>
                </c:pt>
                <c:pt idx="5435">
                  <c:v>4.5295833300000004</c:v>
                </c:pt>
                <c:pt idx="5436">
                  <c:v>4.5304166700000001</c:v>
                </c:pt>
                <c:pt idx="5437">
                  <c:v>4.53125</c:v>
                </c:pt>
                <c:pt idx="5438">
                  <c:v>4.5320833299999999</c:v>
                </c:pt>
                <c:pt idx="5439">
                  <c:v>4.5329166699999996</c:v>
                </c:pt>
                <c:pt idx="5440">
                  <c:v>4.5337500000000004</c:v>
                </c:pt>
                <c:pt idx="5441">
                  <c:v>4.5345833300000002</c:v>
                </c:pt>
                <c:pt idx="5442">
                  <c:v>4.53541667</c:v>
                </c:pt>
                <c:pt idx="5443">
                  <c:v>4.5362499999999999</c:v>
                </c:pt>
                <c:pt idx="5444">
                  <c:v>4.5370833299999997</c:v>
                </c:pt>
                <c:pt idx="5445">
                  <c:v>4.5379166700000004</c:v>
                </c:pt>
                <c:pt idx="5446">
                  <c:v>4.5387500000000003</c:v>
                </c:pt>
                <c:pt idx="5447">
                  <c:v>4.5395833300000001</c:v>
                </c:pt>
                <c:pt idx="5448">
                  <c:v>4.5404166699999999</c:v>
                </c:pt>
                <c:pt idx="5449">
                  <c:v>4.5412499999999998</c:v>
                </c:pt>
                <c:pt idx="5450">
                  <c:v>4.5420833299999996</c:v>
                </c:pt>
                <c:pt idx="5451">
                  <c:v>4.5429166700000003</c:v>
                </c:pt>
                <c:pt idx="5452">
                  <c:v>4.5437500000000002</c:v>
                </c:pt>
                <c:pt idx="5453">
                  <c:v>4.54458333</c:v>
                </c:pt>
                <c:pt idx="5454">
                  <c:v>4.5454166699999998</c:v>
                </c:pt>
                <c:pt idx="5455">
                  <c:v>4.5462499999999997</c:v>
                </c:pt>
                <c:pt idx="5456">
                  <c:v>4.5470833300000004</c:v>
                </c:pt>
                <c:pt idx="5457">
                  <c:v>4.5479166700000002</c:v>
                </c:pt>
                <c:pt idx="5458">
                  <c:v>4.5487500000000001</c:v>
                </c:pt>
                <c:pt idx="5459">
                  <c:v>4.5495833299999999</c:v>
                </c:pt>
                <c:pt idx="5460">
                  <c:v>4.5504166699999997</c:v>
                </c:pt>
                <c:pt idx="5461">
                  <c:v>4.5512499999999996</c:v>
                </c:pt>
                <c:pt idx="5462">
                  <c:v>4.5520833300000003</c:v>
                </c:pt>
                <c:pt idx="5463">
                  <c:v>4.5529166700000001</c:v>
                </c:pt>
                <c:pt idx="5464">
                  <c:v>4.55375</c:v>
                </c:pt>
                <c:pt idx="5465">
                  <c:v>4.5545833299999998</c:v>
                </c:pt>
                <c:pt idx="5466">
                  <c:v>4.5554166699999996</c:v>
                </c:pt>
                <c:pt idx="5467">
                  <c:v>4.5562500000000004</c:v>
                </c:pt>
                <c:pt idx="5468">
                  <c:v>4.5570833300000002</c:v>
                </c:pt>
                <c:pt idx="5469">
                  <c:v>4.55791667</c:v>
                </c:pt>
                <c:pt idx="5470">
                  <c:v>4.5587499999999999</c:v>
                </c:pt>
                <c:pt idx="5471">
                  <c:v>4.5595833299999997</c:v>
                </c:pt>
                <c:pt idx="5472">
                  <c:v>4.5604166700000004</c:v>
                </c:pt>
                <c:pt idx="5473">
                  <c:v>4.5612500000000002</c:v>
                </c:pt>
                <c:pt idx="5474">
                  <c:v>4.5620833300000001</c:v>
                </c:pt>
                <c:pt idx="5475">
                  <c:v>4.5629166699999999</c:v>
                </c:pt>
                <c:pt idx="5476">
                  <c:v>4.5637499999999998</c:v>
                </c:pt>
                <c:pt idx="5477">
                  <c:v>4.5645833299999996</c:v>
                </c:pt>
                <c:pt idx="5478">
                  <c:v>4.5654166700000003</c:v>
                </c:pt>
                <c:pt idx="5479">
                  <c:v>4.5662500000000001</c:v>
                </c:pt>
                <c:pt idx="5480">
                  <c:v>4.56708333</c:v>
                </c:pt>
                <c:pt idx="5481">
                  <c:v>4.5679166699999998</c:v>
                </c:pt>
                <c:pt idx="5482">
                  <c:v>4.5687499999999996</c:v>
                </c:pt>
                <c:pt idx="5483">
                  <c:v>4.5695833300000004</c:v>
                </c:pt>
                <c:pt idx="5484">
                  <c:v>4.5704166700000002</c:v>
                </c:pt>
                <c:pt idx="5485">
                  <c:v>4.57125</c:v>
                </c:pt>
                <c:pt idx="5486">
                  <c:v>4.5720833299999999</c:v>
                </c:pt>
                <c:pt idx="5487">
                  <c:v>4.5729166699999997</c:v>
                </c:pt>
                <c:pt idx="5488">
                  <c:v>4.5737500000000004</c:v>
                </c:pt>
                <c:pt idx="5489">
                  <c:v>4.5745833300000003</c:v>
                </c:pt>
                <c:pt idx="5490">
                  <c:v>4.5754166700000001</c:v>
                </c:pt>
                <c:pt idx="5491">
                  <c:v>4.5762499999999999</c:v>
                </c:pt>
                <c:pt idx="5492">
                  <c:v>4.5770833299999998</c:v>
                </c:pt>
                <c:pt idx="5493">
                  <c:v>4.5779166699999996</c:v>
                </c:pt>
                <c:pt idx="5494">
                  <c:v>4.5787500000000003</c:v>
                </c:pt>
                <c:pt idx="5495">
                  <c:v>4.5795833300000002</c:v>
                </c:pt>
                <c:pt idx="5496">
                  <c:v>4.58041667</c:v>
                </c:pt>
                <c:pt idx="5497">
                  <c:v>4.5812499999999998</c:v>
                </c:pt>
                <c:pt idx="5498">
                  <c:v>4.5820833299999997</c:v>
                </c:pt>
                <c:pt idx="5499">
                  <c:v>4.5829166700000004</c:v>
                </c:pt>
                <c:pt idx="5500">
                  <c:v>4.5837500000000002</c:v>
                </c:pt>
                <c:pt idx="5501">
                  <c:v>4.5845833300000001</c:v>
                </c:pt>
                <c:pt idx="5502">
                  <c:v>4.5854166699999999</c:v>
                </c:pt>
                <c:pt idx="5503">
                  <c:v>4.5862499999999997</c:v>
                </c:pt>
                <c:pt idx="5504">
                  <c:v>4.5870833299999996</c:v>
                </c:pt>
                <c:pt idx="5505">
                  <c:v>4.5879166700000003</c:v>
                </c:pt>
                <c:pt idx="5506">
                  <c:v>4.5887500000000001</c:v>
                </c:pt>
                <c:pt idx="5507">
                  <c:v>4.58958333</c:v>
                </c:pt>
                <c:pt idx="5508">
                  <c:v>4.5904166699999998</c:v>
                </c:pt>
                <c:pt idx="5509">
                  <c:v>4.5912499999999996</c:v>
                </c:pt>
                <c:pt idx="5510">
                  <c:v>4.5920833300000004</c:v>
                </c:pt>
                <c:pt idx="5511">
                  <c:v>4.5929166700000001</c:v>
                </c:pt>
                <c:pt idx="5512">
                  <c:v>4.59375</c:v>
                </c:pt>
                <c:pt idx="5513">
                  <c:v>4.5945833299999999</c:v>
                </c:pt>
                <c:pt idx="5514">
                  <c:v>4.5954166699999996</c:v>
                </c:pt>
                <c:pt idx="5515">
                  <c:v>4.5962500000000004</c:v>
                </c:pt>
                <c:pt idx="5516">
                  <c:v>4.5970833300000002</c:v>
                </c:pt>
                <c:pt idx="5517">
                  <c:v>4.59791667</c:v>
                </c:pt>
                <c:pt idx="5518">
                  <c:v>4.5987499999999999</c:v>
                </c:pt>
                <c:pt idx="5519">
                  <c:v>4.5995833299999997</c:v>
                </c:pt>
                <c:pt idx="5520">
                  <c:v>4.6004166700000004</c:v>
                </c:pt>
                <c:pt idx="5521">
                  <c:v>4.6012500000000003</c:v>
                </c:pt>
                <c:pt idx="5522">
                  <c:v>4.6020833300000001</c:v>
                </c:pt>
                <c:pt idx="5523">
                  <c:v>4.6029166699999999</c:v>
                </c:pt>
                <c:pt idx="5524">
                  <c:v>4.6037499999999998</c:v>
                </c:pt>
                <c:pt idx="5525">
                  <c:v>4.6045833299999996</c:v>
                </c:pt>
                <c:pt idx="5526">
                  <c:v>4.6054166700000003</c:v>
                </c:pt>
                <c:pt idx="5527">
                  <c:v>4.6062500000000002</c:v>
                </c:pt>
                <c:pt idx="5528">
                  <c:v>4.60708333</c:v>
                </c:pt>
                <c:pt idx="5529">
                  <c:v>4.6079166699999998</c:v>
                </c:pt>
                <c:pt idx="5530">
                  <c:v>4.6087499999999997</c:v>
                </c:pt>
                <c:pt idx="5531">
                  <c:v>4.6095833300000004</c:v>
                </c:pt>
                <c:pt idx="5532">
                  <c:v>4.6104166700000002</c:v>
                </c:pt>
                <c:pt idx="5533">
                  <c:v>4.6112500000000001</c:v>
                </c:pt>
                <c:pt idx="5534">
                  <c:v>4.6120833299999999</c:v>
                </c:pt>
                <c:pt idx="5535">
                  <c:v>4.6129166699999997</c:v>
                </c:pt>
                <c:pt idx="5536">
                  <c:v>4.6137499999999996</c:v>
                </c:pt>
                <c:pt idx="5537">
                  <c:v>4.6145833300000003</c:v>
                </c:pt>
                <c:pt idx="5538">
                  <c:v>4.6154166700000001</c:v>
                </c:pt>
                <c:pt idx="5539">
                  <c:v>4.61625</c:v>
                </c:pt>
                <c:pt idx="5540">
                  <c:v>4.6170833299999998</c:v>
                </c:pt>
                <c:pt idx="5541">
                  <c:v>4.6179166699999996</c:v>
                </c:pt>
                <c:pt idx="5542">
                  <c:v>4.6187500000000004</c:v>
                </c:pt>
                <c:pt idx="5543">
                  <c:v>4.6195833300000002</c:v>
                </c:pt>
                <c:pt idx="5544">
                  <c:v>4.62041667</c:v>
                </c:pt>
                <c:pt idx="5545">
                  <c:v>4.6212499999999999</c:v>
                </c:pt>
                <c:pt idx="5546">
                  <c:v>4.6220833299999997</c:v>
                </c:pt>
                <c:pt idx="5547">
                  <c:v>4.6229166700000004</c:v>
                </c:pt>
                <c:pt idx="5548">
                  <c:v>4.6237500000000002</c:v>
                </c:pt>
                <c:pt idx="5549">
                  <c:v>4.6245833300000001</c:v>
                </c:pt>
                <c:pt idx="5550">
                  <c:v>4.6254166699999999</c:v>
                </c:pt>
                <c:pt idx="5551">
                  <c:v>4.6262499999999998</c:v>
                </c:pt>
                <c:pt idx="5552">
                  <c:v>4.6270833299999996</c:v>
                </c:pt>
                <c:pt idx="5553">
                  <c:v>4.6279166700000003</c:v>
                </c:pt>
                <c:pt idx="5554">
                  <c:v>4.6287500000000001</c:v>
                </c:pt>
                <c:pt idx="5555">
                  <c:v>4.62958333</c:v>
                </c:pt>
                <c:pt idx="5556">
                  <c:v>4.6304166699999998</c:v>
                </c:pt>
                <c:pt idx="5557">
                  <c:v>4.6312499999999996</c:v>
                </c:pt>
                <c:pt idx="5558">
                  <c:v>4.6320833300000004</c:v>
                </c:pt>
                <c:pt idx="5559">
                  <c:v>4.6329166700000002</c:v>
                </c:pt>
                <c:pt idx="5560">
                  <c:v>4.63375</c:v>
                </c:pt>
                <c:pt idx="5561">
                  <c:v>4.6345833299999999</c:v>
                </c:pt>
                <c:pt idx="5562">
                  <c:v>4.6354166699999997</c:v>
                </c:pt>
                <c:pt idx="5563">
                  <c:v>4.6362500000000004</c:v>
                </c:pt>
                <c:pt idx="5564">
                  <c:v>4.6370833300000003</c:v>
                </c:pt>
                <c:pt idx="5565">
                  <c:v>4.6379166700000001</c:v>
                </c:pt>
                <c:pt idx="5566">
                  <c:v>4.6387499999999999</c:v>
                </c:pt>
                <c:pt idx="5567">
                  <c:v>4.6395833299999998</c:v>
                </c:pt>
                <c:pt idx="5568">
                  <c:v>4.6404166699999996</c:v>
                </c:pt>
                <c:pt idx="5569">
                  <c:v>4.6412500000000003</c:v>
                </c:pt>
                <c:pt idx="5570">
                  <c:v>4.6420833300000002</c:v>
                </c:pt>
                <c:pt idx="5571">
                  <c:v>4.64291667</c:v>
                </c:pt>
                <c:pt idx="5572">
                  <c:v>4.6437499999999998</c:v>
                </c:pt>
                <c:pt idx="5573">
                  <c:v>4.6445833299999997</c:v>
                </c:pt>
                <c:pt idx="5574">
                  <c:v>4.6454166700000004</c:v>
                </c:pt>
                <c:pt idx="5575">
                  <c:v>4.6462500000000002</c:v>
                </c:pt>
                <c:pt idx="5576">
                  <c:v>4.6470833300000001</c:v>
                </c:pt>
                <c:pt idx="5577">
                  <c:v>4.6479166699999999</c:v>
                </c:pt>
                <c:pt idx="5578">
                  <c:v>4.6487499999999997</c:v>
                </c:pt>
                <c:pt idx="5579">
                  <c:v>4.6495833299999996</c:v>
                </c:pt>
                <c:pt idx="5580">
                  <c:v>4.6504166700000003</c:v>
                </c:pt>
                <c:pt idx="5581">
                  <c:v>4.6512500000000001</c:v>
                </c:pt>
                <c:pt idx="5582">
                  <c:v>4.65208333</c:v>
                </c:pt>
                <c:pt idx="5583">
                  <c:v>4.6529166699999998</c:v>
                </c:pt>
                <c:pt idx="5584">
                  <c:v>4.6537499999999996</c:v>
                </c:pt>
                <c:pt idx="5585">
                  <c:v>4.6545833300000004</c:v>
                </c:pt>
                <c:pt idx="5586">
                  <c:v>4.6554166700000001</c:v>
                </c:pt>
                <c:pt idx="5587">
                  <c:v>4.65625</c:v>
                </c:pt>
                <c:pt idx="5588">
                  <c:v>4.6570833299999999</c:v>
                </c:pt>
                <c:pt idx="5589">
                  <c:v>4.6579166699999996</c:v>
                </c:pt>
                <c:pt idx="5590">
                  <c:v>4.6587500000000004</c:v>
                </c:pt>
                <c:pt idx="5591">
                  <c:v>4.6595833300000002</c:v>
                </c:pt>
                <c:pt idx="5592">
                  <c:v>4.66041667</c:v>
                </c:pt>
                <c:pt idx="5593">
                  <c:v>4.6612499999999999</c:v>
                </c:pt>
                <c:pt idx="5594">
                  <c:v>4.6620833299999997</c:v>
                </c:pt>
                <c:pt idx="5595">
                  <c:v>4.6629166700000004</c:v>
                </c:pt>
                <c:pt idx="5596">
                  <c:v>4.6637500000000003</c:v>
                </c:pt>
                <c:pt idx="5597">
                  <c:v>4.6645833300000001</c:v>
                </c:pt>
                <c:pt idx="5598">
                  <c:v>4.6654166699999999</c:v>
                </c:pt>
                <c:pt idx="5599">
                  <c:v>4.6662499999999998</c:v>
                </c:pt>
                <c:pt idx="5600">
                  <c:v>4.6670833299999996</c:v>
                </c:pt>
                <c:pt idx="5601">
                  <c:v>4.6679166700000003</c:v>
                </c:pt>
                <c:pt idx="5602">
                  <c:v>4.6687500000000002</c:v>
                </c:pt>
                <c:pt idx="5603">
                  <c:v>4.66958333</c:v>
                </c:pt>
                <c:pt idx="5604">
                  <c:v>4.6704166699999998</c:v>
                </c:pt>
                <c:pt idx="5605">
                  <c:v>4.6712499999999997</c:v>
                </c:pt>
                <c:pt idx="5606">
                  <c:v>4.6720833300000004</c:v>
                </c:pt>
                <c:pt idx="5607">
                  <c:v>4.6729166700000002</c:v>
                </c:pt>
                <c:pt idx="5608">
                  <c:v>4.6737500000000001</c:v>
                </c:pt>
                <c:pt idx="5609">
                  <c:v>4.6745833299999999</c:v>
                </c:pt>
                <c:pt idx="5610">
                  <c:v>4.6754166699999997</c:v>
                </c:pt>
                <c:pt idx="5611">
                  <c:v>4.6762499999999996</c:v>
                </c:pt>
                <c:pt idx="5612">
                  <c:v>4.6770833300000003</c:v>
                </c:pt>
                <c:pt idx="5613">
                  <c:v>4.6779166700000001</c:v>
                </c:pt>
                <c:pt idx="5614">
                  <c:v>4.67875</c:v>
                </c:pt>
                <c:pt idx="5615">
                  <c:v>4.6795833299999998</c:v>
                </c:pt>
                <c:pt idx="5616">
                  <c:v>4.6804166699999996</c:v>
                </c:pt>
                <c:pt idx="5617">
                  <c:v>4.6812500000000004</c:v>
                </c:pt>
                <c:pt idx="5618">
                  <c:v>4.6820833300000002</c:v>
                </c:pt>
                <c:pt idx="5619">
                  <c:v>4.68291667</c:v>
                </c:pt>
                <c:pt idx="5620">
                  <c:v>4.6837499999999999</c:v>
                </c:pt>
                <c:pt idx="5621">
                  <c:v>4.6845833299999997</c:v>
                </c:pt>
                <c:pt idx="5622">
                  <c:v>4.6854166700000004</c:v>
                </c:pt>
                <c:pt idx="5623">
                  <c:v>4.6862500000000002</c:v>
                </c:pt>
                <c:pt idx="5624">
                  <c:v>4.6870833300000001</c:v>
                </c:pt>
                <c:pt idx="5625">
                  <c:v>4.6879166699999999</c:v>
                </c:pt>
                <c:pt idx="5626">
                  <c:v>4.6887499999999998</c:v>
                </c:pt>
                <c:pt idx="5627">
                  <c:v>4.6895833299999996</c:v>
                </c:pt>
                <c:pt idx="5628">
                  <c:v>4.6904166700000003</c:v>
                </c:pt>
                <c:pt idx="5629">
                  <c:v>4.6912500000000001</c:v>
                </c:pt>
                <c:pt idx="5630">
                  <c:v>4.69208333</c:v>
                </c:pt>
                <c:pt idx="5631">
                  <c:v>4.6929166699999998</c:v>
                </c:pt>
                <c:pt idx="5632">
                  <c:v>4.6937499999999996</c:v>
                </c:pt>
                <c:pt idx="5633">
                  <c:v>4.6945833300000004</c:v>
                </c:pt>
                <c:pt idx="5634">
                  <c:v>4.6954166700000002</c:v>
                </c:pt>
                <c:pt idx="5635">
                  <c:v>4.69625</c:v>
                </c:pt>
                <c:pt idx="5636">
                  <c:v>4.6970833299999999</c:v>
                </c:pt>
                <c:pt idx="5637">
                  <c:v>4.6979166699999997</c:v>
                </c:pt>
                <c:pt idx="5638">
                  <c:v>4.6987500000000004</c:v>
                </c:pt>
                <c:pt idx="5639">
                  <c:v>4.6995833300000003</c:v>
                </c:pt>
                <c:pt idx="5640">
                  <c:v>4.7004166700000001</c:v>
                </c:pt>
                <c:pt idx="5641">
                  <c:v>4.7012499999999999</c:v>
                </c:pt>
                <c:pt idx="5642">
                  <c:v>4.7020833299999998</c:v>
                </c:pt>
                <c:pt idx="5643">
                  <c:v>4.7029166699999996</c:v>
                </c:pt>
                <c:pt idx="5644">
                  <c:v>4.7037500000000003</c:v>
                </c:pt>
                <c:pt idx="5645">
                  <c:v>4.7045833300000002</c:v>
                </c:pt>
                <c:pt idx="5646">
                  <c:v>4.70541667</c:v>
                </c:pt>
                <c:pt idx="5647">
                  <c:v>4.7062499999999998</c:v>
                </c:pt>
                <c:pt idx="5648">
                  <c:v>4.7070833299999997</c:v>
                </c:pt>
                <c:pt idx="5649">
                  <c:v>4.7079166700000004</c:v>
                </c:pt>
                <c:pt idx="5650">
                  <c:v>4.7087500000000002</c:v>
                </c:pt>
                <c:pt idx="5651">
                  <c:v>4.7095833300000001</c:v>
                </c:pt>
                <c:pt idx="5652">
                  <c:v>4.7104166699999999</c:v>
                </c:pt>
                <c:pt idx="5653">
                  <c:v>4.7112499999999997</c:v>
                </c:pt>
                <c:pt idx="5654">
                  <c:v>4.7120833299999996</c:v>
                </c:pt>
                <c:pt idx="5655">
                  <c:v>4.7129166700000003</c:v>
                </c:pt>
                <c:pt idx="5656">
                  <c:v>4.7137500000000001</c:v>
                </c:pt>
                <c:pt idx="5657">
                  <c:v>4.71458333</c:v>
                </c:pt>
                <c:pt idx="5658">
                  <c:v>4.7154166699999998</c:v>
                </c:pt>
                <c:pt idx="5659">
                  <c:v>4.7162499999999996</c:v>
                </c:pt>
                <c:pt idx="5660">
                  <c:v>4.7170833300000004</c:v>
                </c:pt>
                <c:pt idx="5661">
                  <c:v>4.7179166700000001</c:v>
                </c:pt>
                <c:pt idx="5662">
                  <c:v>4.71875</c:v>
                </c:pt>
                <c:pt idx="5663">
                  <c:v>4.7195833299999999</c:v>
                </c:pt>
                <c:pt idx="5664">
                  <c:v>4.7204166699999996</c:v>
                </c:pt>
                <c:pt idx="5665">
                  <c:v>4.7212500000000004</c:v>
                </c:pt>
                <c:pt idx="5666">
                  <c:v>4.7220833300000002</c:v>
                </c:pt>
                <c:pt idx="5667">
                  <c:v>4.72291667</c:v>
                </c:pt>
                <c:pt idx="5668">
                  <c:v>4.7237499999999999</c:v>
                </c:pt>
                <c:pt idx="5669">
                  <c:v>4.7245833299999997</c:v>
                </c:pt>
                <c:pt idx="5670">
                  <c:v>4.7254166700000004</c:v>
                </c:pt>
                <c:pt idx="5671">
                  <c:v>4.7262500000000003</c:v>
                </c:pt>
                <c:pt idx="5672">
                  <c:v>4.7270833300000001</c:v>
                </c:pt>
                <c:pt idx="5673">
                  <c:v>4.7279166699999999</c:v>
                </c:pt>
                <c:pt idx="5674">
                  <c:v>4.7287499999999998</c:v>
                </c:pt>
                <c:pt idx="5675">
                  <c:v>4.7295833299999996</c:v>
                </c:pt>
                <c:pt idx="5676">
                  <c:v>4.7304166700000003</c:v>
                </c:pt>
                <c:pt idx="5677">
                  <c:v>4.7312500000000002</c:v>
                </c:pt>
                <c:pt idx="5678">
                  <c:v>4.73208333</c:v>
                </c:pt>
                <c:pt idx="5679">
                  <c:v>4.7329166699999998</c:v>
                </c:pt>
                <c:pt idx="5680">
                  <c:v>4.7337499999999997</c:v>
                </c:pt>
                <c:pt idx="5681">
                  <c:v>4.7345833300000004</c:v>
                </c:pt>
                <c:pt idx="5682">
                  <c:v>4.7354166700000002</c:v>
                </c:pt>
                <c:pt idx="5683">
                  <c:v>4.7362500000000001</c:v>
                </c:pt>
                <c:pt idx="5684">
                  <c:v>4.7370833299999999</c:v>
                </c:pt>
                <c:pt idx="5685">
                  <c:v>4.7379166699999997</c:v>
                </c:pt>
                <c:pt idx="5686">
                  <c:v>4.7387499999999996</c:v>
                </c:pt>
                <c:pt idx="5687">
                  <c:v>4.7395833300000003</c:v>
                </c:pt>
                <c:pt idx="5688">
                  <c:v>4.7404166700000001</c:v>
                </c:pt>
                <c:pt idx="5689">
                  <c:v>4.74125</c:v>
                </c:pt>
                <c:pt idx="5690">
                  <c:v>4.7420833299999998</c:v>
                </c:pt>
                <c:pt idx="5691">
                  <c:v>4.7429166699999996</c:v>
                </c:pt>
                <c:pt idx="5692">
                  <c:v>4.7437500000000004</c:v>
                </c:pt>
                <c:pt idx="5693">
                  <c:v>4.7445833300000002</c:v>
                </c:pt>
                <c:pt idx="5694">
                  <c:v>4.74541667</c:v>
                </c:pt>
                <c:pt idx="5695">
                  <c:v>4.7462499999999999</c:v>
                </c:pt>
                <c:pt idx="5696">
                  <c:v>4.7470833299999997</c:v>
                </c:pt>
                <c:pt idx="5697">
                  <c:v>4.7479166700000004</c:v>
                </c:pt>
                <c:pt idx="5698">
                  <c:v>4.7487500000000002</c:v>
                </c:pt>
                <c:pt idx="5699">
                  <c:v>4.7495833300000001</c:v>
                </c:pt>
                <c:pt idx="5700">
                  <c:v>4.7504166699999999</c:v>
                </c:pt>
                <c:pt idx="5701">
                  <c:v>4.7512499999999998</c:v>
                </c:pt>
                <c:pt idx="5702">
                  <c:v>4.7520833299999996</c:v>
                </c:pt>
                <c:pt idx="5703">
                  <c:v>4.7529166700000003</c:v>
                </c:pt>
                <c:pt idx="5704">
                  <c:v>4.7537500000000001</c:v>
                </c:pt>
                <c:pt idx="5705">
                  <c:v>4.75458333</c:v>
                </c:pt>
                <c:pt idx="5706">
                  <c:v>4.7554166699999998</c:v>
                </c:pt>
                <c:pt idx="5707">
                  <c:v>4.7562499999999996</c:v>
                </c:pt>
                <c:pt idx="5708">
                  <c:v>4.7570833300000004</c:v>
                </c:pt>
                <c:pt idx="5709">
                  <c:v>4.7579166700000002</c:v>
                </c:pt>
                <c:pt idx="5710">
                  <c:v>4.75875</c:v>
                </c:pt>
                <c:pt idx="5711">
                  <c:v>4.7595833299999999</c:v>
                </c:pt>
                <c:pt idx="5712">
                  <c:v>4.7604166699999997</c:v>
                </c:pt>
                <c:pt idx="5713">
                  <c:v>4.7612500000000004</c:v>
                </c:pt>
                <c:pt idx="5714">
                  <c:v>4.7620833300000003</c:v>
                </c:pt>
                <c:pt idx="5715">
                  <c:v>4.7629166700000001</c:v>
                </c:pt>
                <c:pt idx="5716">
                  <c:v>4.7637499999999999</c:v>
                </c:pt>
                <c:pt idx="5717">
                  <c:v>4.7645833299999998</c:v>
                </c:pt>
                <c:pt idx="5718">
                  <c:v>4.7654166699999996</c:v>
                </c:pt>
                <c:pt idx="5719">
                  <c:v>4.7662500000000003</c:v>
                </c:pt>
                <c:pt idx="5720">
                  <c:v>4.7670833300000002</c:v>
                </c:pt>
                <c:pt idx="5721">
                  <c:v>4.76791667</c:v>
                </c:pt>
                <c:pt idx="5722">
                  <c:v>4.7687499999999998</c:v>
                </c:pt>
                <c:pt idx="5723">
                  <c:v>4.7695833299999997</c:v>
                </c:pt>
                <c:pt idx="5724">
                  <c:v>4.7704166700000004</c:v>
                </c:pt>
                <c:pt idx="5725">
                  <c:v>4.7712500000000002</c:v>
                </c:pt>
                <c:pt idx="5726">
                  <c:v>4.7720833300000001</c:v>
                </c:pt>
                <c:pt idx="5727">
                  <c:v>4.7729166699999999</c:v>
                </c:pt>
                <c:pt idx="5728">
                  <c:v>4.7737499999999997</c:v>
                </c:pt>
                <c:pt idx="5729">
                  <c:v>4.7745833299999996</c:v>
                </c:pt>
                <c:pt idx="5730">
                  <c:v>4.7754166700000003</c:v>
                </c:pt>
                <c:pt idx="5731">
                  <c:v>4.7762500000000001</c:v>
                </c:pt>
                <c:pt idx="5732">
                  <c:v>4.77708333</c:v>
                </c:pt>
                <c:pt idx="5733">
                  <c:v>4.7779166699999998</c:v>
                </c:pt>
                <c:pt idx="5734">
                  <c:v>4.7787499999999996</c:v>
                </c:pt>
                <c:pt idx="5735">
                  <c:v>4.7795833300000004</c:v>
                </c:pt>
                <c:pt idx="5736">
                  <c:v>4.7804166700000001</c:v>
                </c:pt>
                <c:pt idx="5737">
                  <c:v>4.78125</c:v>
                </c:pt>
                <c:pt idx="5738">
                  <c:v>4.7820833299999999</c:v>
                </c:pt>
                <c:pt idx="5739">
                  <c:v>4.7829166699999996</c:v>
                </c:pt>
                <c:pt idx="5740">
                  <c:v>4.7837500000000004</c:v>
                </c:pt>
                <c:pt idx="5741">
                  <c:v>4.7845833300000002</c:v>
                </c:pt>
                <c:pt idx="5742">
                  <c:v>4.78541667</c:v>
                </c:pt>
                <c:pt idx="5743">
                  <c:v>4.7862499999999999</c:v>
                </c:pt>
                <c:pt idx="5744">
                  <c:v>4.7870833299999997</c:v>
                </c:pt>
                <c:pt idx="5745">
                  <c:v>4.7879166700000004</c:v>
                </c:pt>
                <c:pt idx="5746">
                  <c:v>4.7887500000000003</c:v>
                </c:pt>
                <c:pt idx="5747">
                  <c:v>4.7895833300000001</c:v>
                </c:pt>
                <c:pt idx="5748">
                  <c:v>4.7904166699999999</c:v>
                </c:pt>
                <c:pt idx="5749">
                  <c:v>4.7912499999999998</c:v>
                </c:pt>
                <c:pt idx="5750">
                  <c:v>4.7920833299999996</c:v>
                </c:pt>
                <c:pt idx="5751">
                  <c:v>4.7929166700000003</c:v>
                </c:pt>
                <c:pt idx="5752">
                  <c:v>4.7937500000000002</c:v>
                </c:pt>
                <c:pt idx="5753">
                  <c:v>4.79458333</c:v>
                </c:pt>
                <c:pt idx="5754">
                  <c:v>4.7954166699999998</c:v>
                </c:pt>
                <c:pt idx="5755">
                  <c:v>4.7962499999999997</c:v>
                </c:pt>
                <c:pt idx="5756">
                  <c:v>4.7970833300000004</c:v>
                </c:pt>
                <c:pt idx="5757">
                  <c:v>4.7979166700000002</c:v>
                </c:pt>
                <c:pt idx="5758">
                  <c:v>4.7987500000000001</c:v>
                </c:pt>
                <c:pt idx="5759">
                  <c:v>4.7995833299999999</c:v>
                </c:pt>
                <c:pt idx="5760">
                  <c:v>4.8004166699999997</c:v>
                </c:pt>
                <c:pt idx="5761">
                  <c:v>4.8012499999999996</c:v>
                </c:pt>
                <c:pt idx="5762">
                  <c:v>4.8020833300000003</c:v>
                </c:pt>
                <c:pt idx="5763">
                  <c:v>4.8029166700000001</c:v>
                </c:pt>
                <c:pt idx="5764">
                  <c:v>4.80375</c:v>
                </c:pt>
                <c:pt idx="5765">
                  <c:v>4.8045833299999998</c:v>
                </c:pt>
                <c:pt idx="5766">
                  <c:v>4.8054166699999996</c:v>
                </c:pt>
                <c:pt idx="5767">
                  <c:v>4.8062500000000004</c:v>
                </c:pt>
                <c:pt idx="5768">
                  <c:v>4.8070833300000002</c:v>
                </c:pt>
                <c:pt idx="5769">
                  <c:v>4.80791667</c:v>
                </c:pt>
                <c:pt idx="5770">
                  <c:v>4.8087499999999999</c:v>
                </c:pt>
                <c:pt idx="5771">
                  <c:v>4.8095833299999997</c:v>
                </c:pt>
                <c:pt idx="5772">
                  <c:v>4.8104166700000004</c:v>
                </c:pt>
                <c:pt idx="5773">
                  <c:v>4.8112500000000002</c:v>
                </c:pt>
                <c:pt idx="5774">
                  <c:v>4.8120833300000001</c:v>
                </c:pt>
                <c:pt idx="5775">
                  <c:v>4.8129166699999999</c:v>
                </c:pt>
                <c:pt idx="5776">
                  <c:v>4.8137499999999998</c:v>
                </c:pt>
                <c:pt idx="5777">
                  <c:v>4.8145833299999996</c:v>
                </c:pt>
                <c:pt idx="5778">
                  <c:v>4.8154166700000003</c:v>
                </c:pt>
                <c:pt idx="5779">
                  <c:v>4.8162500000000001</c:v>
                </c:pt>
                <c:pt idx="5780">
                  <c:v>4.81708333</c:v>
                </c:pt>
                <c:pt idx="5781">
                  <c:v>4.8179166699999998</c:v>
                </c:pt>
                <c:pt idx="5782">
                  <c:v>4.8187499999999996</c:v>
                </c:pt>
                <c:pt idx="5783">
                  <c:v>4.8195833300000004</c:v>
                </c:pt>
                <c:pt idx="5784">
                  <c:v>4.8204166700000002</c:v>
                </c:pt>
                <c:pt idx="5785">
                  <c:v>4.82125</c:v>
                </c:pt>
                <c:pt idx="5786">
                  <c:v>4.8220833299999999</c:v>
                </c:pt>
                <c:pt idx="5787">
                  <c:v>4.8229166699999997</c:v>
                </c:pt>
                <c:pt idx="5788">
                  <c:v>4.8237500000000004</c:v>
                </c:pt>
                <c:pt idx="5789">
                  <c:v>4.8245833300000003</c:v>
                </c:pt>
                <c:pt idx="5790">
                  <c:v>4.8254166700000001</c:v>
                </c:pt>
                <c:pt idx="5791">
                  <c:v>4.8262499999999999</c:v>
                </c:pt>
                <c:pt idx="5792">
                  <c:v>4.8270833299999998</c:v>
                </c:pt>
                <c:pt idx="5793">
                  <c:v>4.8279166699999996</c:v>
                </c:pt>
                <c:pt idx="5794">
                  <c:v>4.8287500000000003</c:v>
                </c:pt>
                <c:pt idx="5795">
                  <c:v>4.8295833300000002</c:v>
                </c:pt>
                <c:pt idx="5796">
                  <c:v>4.83041667</c:v>
                </c:pt>
                <c:pt idx="5797">
                  <c:v>4.8312499999999998</c:v>
                </c:pt>
                <c:pt idx="5798">
                  <c:v>4.8320833299999997</c:v>
                </c:pt>
                <c:pt idx="5799">
                  <c:v>4.8329166700000004</c:v>
                </c:pt>
                <c:pt idx="5800">
                  <c:v>4.8337500000000002</c:v>
                </c:pt>
                <c:pt idx="5801">
                  <c:v>4.8345833300000001</c:v>
                </c:pt>
                <c:pt idx="5802">
                  <c:v>4.8354166699999999</c:v>
                </c:pt>
                <c:pt idx="5803">
                  <c:v>4.8362499999999997</c:v>
                </c:pt>
                <c:pt idx="5804">
                  <c:v>4.8370833299999996</c:v>
                </c:pt>
                <c:pt idx="5805">
                  <c:v>4.8379166700000003</c:v>
                </c:pt>
                <c:pt idx="5806">
                  <c:v>4.8387500000000001</c:v>
                </c:pt>
                <c:pt idx="5807">
                  <c:v>4.83958333</c:v>
                </c:pt>
                <c:pt idx="5808">
                  <c:v>4.8404166699999998</c:v>
                </c:pt>
                <c:pt idx="5809">
                  <c:v>4.8412499999999996</c:v>
                </c:pt>
                <c:pt idx="5810">
                  <c:v>4.8420833300000004</c:v>
                </c:pt>
                <c:pt idx="5811">
                  <c:v>4.8429166700000001</c:v>
                </c:pt>
                <c:pt idx="5812">
                  <c:v>4.84375</c:v>
                </c:pt>
                <c:pt idx="5813">
                  <c:v>4.8445833299999999</c:v>
                </c:pt>
                <c:pt idx="5814">
                  <c:v>4.8454166699999996</c:v>
                </c:pt>
                <c:pt idx="5815">
                  <c:v>4.8462500000000004</c:v>
                </c:pt>
                <c:pt idx="5816">
                  <c:v>4.8470833300000002</c:v>
                </c:pt>
                <c:pt idx="5817">
                  <c:v>4.84791667</c:v>
                </c:pt>
                <c:pt idx="5818">
                  <c:v>4.8487499999999999</c:v>
                </c:pt>
                <c:pt idx="5819">
                  <c:v>4.8495833299999997</c:v>
                </c:pt>
                <c:pt idx="5820">
                  <c:v>4.8504166700000004</c:v>
                </c:pt>
                <c:pt idx="5821">
                  <c:v>4.8512500000000003</c:v>
                </c:pt>
                <c:pt idx="5822">
                  <c:v>4.8520833300000001</c:v>
                </c:pt>
                <c:pt idx="5823">
                  <c:v>4.8529166699999999</c:v>
                </c:pt>
                <c:pt idx="5824">
                  <c:v>4.8537499999999998</c:v>
                </c:pt>
                <c:pt idx="5825">
                  <c:v>4.8545833299999996</c:v>
                </c:pt>
                <c:pt idx="5826">
                  <c:v>4.8554166700000003</c:v>
                </c:pt>
                <c:pt idx="5827">
                  <c:v>4.8562500000000002</c:v>
                </c:pt>
                <c:pt idx="5828">
                  <c:v>4.85708333</c:v>
                </c:pt>
                <c:pt idx="5829">
                  <c:v>4.8579166699999998</c:v>
                </c:pt>
                <c:pt idx="5830">
                  <c:v>4.8587499999999997</c:v>
                </c:pt>
                <c:pt idx="5831">
                  <c:v>4.8595833300000004</c:v>
                </c:pt>
                <c:pt idx="5832">
                  <c:v>4.8604166700000002</c:v>
                </c:pt>
                <c:pt idx="5833">
                  <c:v>4.8612500000000001</c:v>
                </c:pt>
                <c:pt idx="5834">
                  <c:v>4.8620833299999999</c:v>
                </c:pt>
                <c:pt idx="5835">
                  <c:v>4.8629166699999997</c:v>
                </c:pt>
                <c:pt idx="5836">
                  <c:v>4.8637499999999996</c:v>
                </c:pt>
                <c:pt idx="5837">
                  <c:v>4.8645833300000003</c:v>
                </c:pt>
                <c:pt idx="5838">
                  <c:v>4.8654166700000001</c:v>
                </c:pt>
                <c:pt idx="5839">
                  <c:v>4.86625</c:v>
                </c:pt>
                <c:pt idx="5840">
                  <c:v>4.8670833299999998</c:v>
                </c:pt>
                <c:pt idx="5841">
                  <c:v>4.8679166699999996</c:v>
                </c:pt>
                <c:pt idx="5842">
                  <c:v>4.8687500000000004</c:v>
                </c:pt>
                <c:pt idx="5843">
                  <c:v>4.8695833300000002</c:v>
                </c:pt>
                <c:pt idx="5844">
                  <c:v>4.87041667</c:v>
                </c:pt>
                <c:pt idx="5845">
                  <c:v>4.8712499999999999</c:v>
                </c:pt>
                <c:pt idx="5846">
                  <c:v>4.8720833299999997</c:v>
                </c:pt>
                <c:pt idx="5847">
                  <c:v>4.8729166700000004</c:v>
                </c:pt>
                <c:pt idx="5848">
                  <c:v>4.8737500000000002</c:v>
                </c:pt>
                <c:pt idx="5849">
                  <c:v>4.8745833300000001</c:v>
                </c:pt>
                <c:pt idx="5850">
                  <c:v>4.8754166699999999</c:v>
                </c:pt>
                <c:pt idx="5851">
                  <c:v>4.8762499999999998</c:v>
                </c:pt>
                <c:pt idx="5852">
                  <c:v>4.8770833299999996</c:v>
                </c:pt>
                <c:pt idx="5853">
                  <c:v>4.8779166700000003</c:v>
                </c:pt>
                <c:pt idx="5854">
                  <c:v>4.8787500000000001</c:v>
                </c:pt>
                <c:pt idx="5855">
                  <c:v>4.87958333</c:v>
                </c:pt>
                <c:pt idx="5856">
                  <c:v>4.8804166699999998</c:v>
                </c:pt>
                <c:pt idx="5857">
                  <c:v>4.8812499999999996</c:v>
                </c:pt>
                <c:pt idx="5858">
                  <c:v>4.8820833300000004</c:v>
                </c:pt>
                <c:pt idx="5859">
                  <c:v>4.8829166700000002</c:v>
                </c:pt>
                <c:pt idx="5860">
                  <c:v>4.88375</c:v>
                </c:pt>
                <c:pt idx="5861">
                  <c:v>4.8845833299999999</c:v>
                </c:pt>
                <c:pt idx="5862">
                  <c:v>4.8854166699999997</c:v>
                </c:pt>
                <c:pt idx="5863">
                  <c:v>4.8862500000000004</c:v>
                </c:pt>
                <c:pt idx="5864">
                  <c:v>4.8870833300000003</c:v>
                </c:pt>
                <c:pt idx="5865">
                  <c:v>4.8879166700000001</c:v>
                </c:pt>
                <c:pt idx="5866">
                  <c:v>4.8887499999999999</c:v>
                </c:pt>
                <c:pt idx="5867">
                  <c:v>4.8895833299999998</c:v>
                </c:pt>
                <c:pt idx="5868">
                  <c:v>4.8904166699999996</c:v>
                </c:pt>
                <c:pt idx="5869">
                  <c:v>4.8912500000000003</c:v>
                </c:pt>
                <c:pt idx="5870">
                  <c:v>4.8920833300000002</c:v>
                </c:pt>
                <c:pt idx="5871">
                  <c:v>4.89291667</c:v>
                </c:pt>
                <c:pt idx="5872">
                  <c:v>4.8937499999999998</c:v>
                </c:pt>
                <c:pt idx="5873">
                  <c:v>4.8945833299999997</c:v>
                </c:pt>
                <c:pt idx="5874">
                  <c:v>4.8954166700000004</c:v>
                </c:pt>
                <c:pt idx="5875">
                  <c:v>4.8962500000000002</c:v>
                </c:pt>
                <c:pt idx="5876">
                  <c:v>4.8970833300000001</c:v>
                </c:pt>
                <c:pt idx="5877">
                  <c:v>4.8979166699999999</c:v>
                </c:pt>
                <c:pt idx="5878">
                  <c:v>4.8987499999999997</c:v>
                </c:pt>
                <c:pt idx="5879">
                  <c:v>4.8995833299999996</c:v>
                </c:pt>
                <c:pt idx="5880">
                  <c:v>4.9004166700000003</c:v>
                </c:pt>
                <c:pt idx="5881">
                  <c:v>4.9012500000000001</c:v>
                </c:pt>
                <c:pt idx="5882">
                  <c:v>4.90208333</c:v>
                </c:pt>
                <c:pt idx="5883">
                  <c:v>4.9029166699999998</c:v>
                </c:pt>
                <c:pt idx="5884">
                  <c:v>4.9037499999999996</c:v>
                </c:pt>
                <c:pt idx="5885">
                  <c:v>4.9045833300000004</c:v>
                </c:pt>
                <c:pt idx="5886">
                  <c:v>4.9054166700000001</c:v>
                </c:pt>
                <c:pt idx="5887">
                  <c:v>4.90625</c:v>
                </c:pt>
                <c:pt idx="5888">
                  <c:v>4.9070833299999999</c:v>
                </c:pt>
                <c:pt idx="5889">
                  <c:v>4.9079166699999996</c:v>
                </c:pt>
                <c:pt idx="5890">
                  <c:v>4.9087500000000004</c:v>
                </c:pt>
                <c:pt idx="5891">
                  <c:v>4.9095833300000002</c:v>
                </c:pt>
                <c:pt idx="5892">
                  <c:v>4.91041667</c:v>
                </c:pt>
                <c:pt idx="5893">
                  <c:v>4.9112499999999999</c:v>
                </c:pt>
                <c:pt idx="5894">
                  <c:v>4.9120833299999997</c:v>
                </c:pt>
                <c:pt idx="5895">
                  <c:v>4.9129166700000004</c:v>
                </c:pt>
                <c:pt idx="5896">
                  <c:v>4.9137500000000003</c:v>
                </c:pt>
                <c:pt idx="5897">
                  <c:v>4.9145833300000001</c:v>
                </c:pt>
                <c:pt idx="5898">
                  <c:v>4.9154166699999999</c:v>
                </c:pt>
                <c:pt idx="5899">
                  <c:v>4.9162499999999998</c:v>
                </c:pt>
                <c:pt idx="5900">
                  <c:v>4.9170833299999996</c:v>
                </c:pt>
                <c:pt idx="5901">
                  <c:v>4.9179166700000003</c:v>
                </c:pt>
                <c:pt idx="5902">
                  <c:v>4.9187500000000002</c:v>
                </c:pt>
                <c:pt idx="5903">
                  <c:v>4.91958333</c:v>
                </c:pt>
                <c:pt idx="5904">
                  <c:v>4.9204166699999998</c:v>
                </c:pt>
                <c:pt idx="5905">
                  <c:v>4.9212499999999997</c:v>
                </c:pt>
                <c:pt idx="5906">
                  <c:v>4.9220833300000004</c:v>
                </c:pt>
                <c:pt idx="5907">
                  <c:v>4.9229166700000002</c:v>
                </c:pt>
                <c:pt idx="5908">
                  <c:v>4.9237500000000001</c:v>
                </c:pt>
                <c:pt idx="5909">
                  <c:v>4.9245833299999999</c:v>
                </c:pt>
                <c:pt idx="5910">
                  <c:v>4.9254166699999997</c:v>
                </c:pt>
                <c:pt idx="5911">
                  <c:v>4.9262499999999996</c:v>
                </c:pt>
                <c:pt idx="5912">
                  <c:v>4.9270833300000003</c:v>
                </c:pt>
                <c:pt idx="5913">
                  <c:v>4.9279166700000001</c:v>
                </c:pt>
                <c:pt idx="5914">
                  <c:v>4.92875</c:v>
                </c:pt>
                <c:pt idx="5915">
                  <c:v>4.9295833299999998</c:v>
                </c:pt>
                <c:pt idx="5916">
                  <c:v>4.9304166699999996</c:v>
                </c:pt>
                <c:pt idx="5917">
                  <c:v>4.9312500000000004</c:v>
                </c:pt>
                <c:pt idx="5918">
                  <c:v>4.9320833300000002</c:v>
                </c:pt>
                <c:pt idx="5919">
                  <c:v>4.93291667</c:v>
                </c:pt>
                <c:pt idx="5920">
                  <c:v>4.9337499999999999</c:v>
                </c:pt>
                <c:pt idx="5921">
                  <c:v>4.9345833299999997</c:v>
                </c:pt>
                <c:pt idx="5922">
                  <c:v>4.9354166700000004</c:v>
                </c:pt>
                <c:pt idx="5923">
                  <c:v>4.9362500000000002</c:v>
                </c:pt>
                <c:pt idx="5924">
                  <c:v>4.9370833300000001</c:v>
                </c:pt>
                <c:pt idx="5925">
                  <c:v>4.9379166699999999</c:v>
                </c:pt>
                <c:pt idx="5926">
                  <c:v>4.9387499999999998</c:v>
                </c:pt>
                <c:pt idx="5927">
                  <c:v>4.9395833299999996</c:v>
                </c:pt>
                <c:pt idx="5928">
                  <c:v>4.9404166700000003</c:v>
                </c:pt>
                <c:pt idx="5929">
                  <c:v>4.9412500000000001</c:v>
                </c:pt>
                <c:pt idx="5930">
                  <c:v>4.94208333</c:v>
                </c:pt>
                <c:pt idx="5931">
                  <c:v>4.9429166699999998</c:v>
                </c:pt>
                <c:pt idx="5932">
                  <c:v>4.9437499999999996</c:v>
                </c:pt>
                <c:pt idx="5933">
                  <c:v>4.9445833300000004</c:v>
                </c:pt>
                <c:pt idx="5934">
                  <c:v>4.9454166700000002</c:v>
                </c:pt>
                <c:pt idx="5935">
                  <c:v>4.94625</c:v>
                </c:pt>
                <c:pt idx="5936">
                  <c:v>4.9470833299999999</c:v>
                </c:pt>
                <c:pt idx="5937">
                  <c:v>4.9479166699999997</c:v>
                </c:pt>
                <c:pt idx="5938">
                  <c:v>4.9487500000000004</c:v>
                </c:pt>
                <c:pt idx="5939">
                  <c:v>4.9495833300000003</c:v>
                </c:pt>
                <c:pt idx="5940">
                  <c:v>4.9504166700000001</c:v>
                </c:pt>
                <c:pt idx="5941">
                  <c:v>4.9512499999999999</c:v>
                </c:pt>
                <c:pt idx="5942">
                  <c:v>4.9520833299999998</c:v>
                </c:pt>
                <c:pt idx="5943">
                  <c:v>4.9529166699999996</c:v>
                </c:pt>
                <c:pt idx="5944">
                  <c:v>4.9537500000000003</c:v>
                </c:pt>
                <c:pt idx="5945">
                  <c:v>4.9545833300000002</c:v>
                </c:pt>
                <c:pt idx="5946">
                  <c:v>4.95541667</c:v>
                </c:pt>
                <c:pt idx="5947">
                  <c:v>4.9562499999999998</c:v>
                </c:pt>
                <c:pt idx="5948">
                  <c:v>4.9570833299999997</c:v>
                </c:pt>
                <c:pt idx="5949">
                  <c:v>4.9579166700000004</c:v>
                </c:pt>
                <c:pt idx="5950">
                  <c:v>4.9587500000000002</c:v>
                </c:pt>
                <c:pt idx="5951">
                  <c:v>4.9595833300000001</c:v>
                </c:pt>
                <c:pt idx="5952">
                  <c:v>4.9604166699999999</c:v>
                </c:pt>
                <c:pt idx="5953">
                  <c:v>4.9612499999999997</c:v>
                </c:pt>
                <c:pt idx="5954">
                  <c:v>4.9620833299999996</c:v>
                </c:pt>
                <c:pt idx="5955">
                  <c:v>4.9629166700000003</c:v>
                </c:pt>
                <c:pt idx="5956">
                  <c:v>4.9637500000000001</c:v>
                </c:pt>
                <c:pt idx="5957">
                  <c:v>4.96458333</c:v>
                </c:pt>
                <c:pt idx="5958">
                  <c:v>4.9654166699999998</c:v>
                </c:pt>
                <c:pt idx="5959">
                  <c:v>4.9662499999999996</c:v>
                </c:pt>
                <c:pt idx="5960">
                  <c:v>4.9670833300000004</c:v>
                </c:pt>
                <c:pt idx="5961">
                  <c:v>4.9679166700000001</c:v>
                </c:pt>
                <c:pt idx="5962">
                  <c:v>4.96875</c:v>
                </c:pt>
                <c:pt idx="5963">
                  <c:v>4.9695833299999999</c:v>
                </c:pt>
                <c:pt idx="5964">
                  <c:v>4.9704166699999996</c:v>
                </c:pt>
                <c:pt idx="5965">
                  <c:v>4.9712500000000004</c:v>
                </c:pt>
                <c:pt idx="5966">
                  <c:v>4.9720833300000002</c:v>
                </c:pt>
                <c:pt idx="5967">
                  <c:v>4.97291667</c:v>
                </c:pt>
                <c:pt idx="5968">
                  <c:v>4.9737499999999999</c:v>
                </c:pt>
                <c:pt idx="5969">
                  <c:v>4.9745833299999997</c:v>
                </c:pt>
                <c:pt idx="5970">
                  <c:v>4.9754166700000004</c:v>
                </c:pt>
                <c:pt idx="5971">
                  <c:v>4.9762500000000003</c:v>
                </c:pt>
                <c:pt idx="5972">
                  <c:v>4.9770833300000001</c:v>
                </c:pt>
                <c:pt idx="5973">
                  <c:v>4.9779166699999999</c:v>
                </c:pt>
                <c:pt idx="5974">
                  <c:v>4.9787499999999998</c:v>
                </c:pt>
                <c:pt idx="5975">
                  <c:v>4.9795833299999996</c:v>
                </c:pt>
                <c:pt idx="5976">
                  <c:v>4.9804166700000003</c:v>
                </c:pt>
                <c:pt idx="5977">
                  <c:v>4.9812500000000002</c:v>
                </c:pt>
                <c:pt idx="5978">
                  <c:v>4.98208333</c:v>
                </c:pt>
                <c:pt idx="5979">
                  <c:v>4.9829166699999998</c:v>
                </c:pt>
                <c:pt idx="5980">
                  <c:v>4.9837499999999997</c:v>
                </c:pt>
                <c:pt idx="5981">
                  <c:v>4.9845833300000004</c:v>
                </c:pt>
                <c:pt idx="5982">
                  <c:v>4.9854166700000002</c:v>
                </c:pt>
                <c:pt idx="5983">
                  <c:v>4.9862500000000001</c:v>
                </c:pt>
                <c:pt idx="5984">
                  <c:v>4.9870833299999999</c:v>
                </c:pt>
                <c:pt idx="5985">
                  <c:v>4.9879166699999997</c:v>
                </c:pt>
                <c:pt idx="5986">
                  <c:v>4.9887499999999996</c:v>
                </c:pt>
                <c:pt idx="5987">
                  <c:v>4.9895833300000003</c:v>
                </c:pt>
                <c:pt idx="5988">
                  <c:v>4.9904166700000001</c:v>
                </c:pt>
                <c:pt idx="5989">
                  <c:v>4.99125</c:v>
                </c:pt>
                <c:pt idx="5990">
                  <c:v>4.9920833299999998</c:v>
                </c:pt>
                <c:pt idx="5991">
                  <c:v>4.9929166699999996</c:v>
                </c:pt>
                <c:pt idx="5992">
                  <c:v>4.9937500000000004</c:v>
                </c:pt>
                <c:pt idx="5993">
                  <c:v>4.9945833300000002</c:v>
                </c:pt>
                <c:pt idx="5994">
                  <c:v>4.99541667</c:v>
                </c:pt>
                <c:pt idx="5995">
                  <c:v>4.9962499999999999</c:v>
                </c:pt>
                <c:pt idx="5996">
                  <c:v>4.9970833299999997</c:v>
                </c:pt>
                <c:pt idx="5997">
                  <c:v>4.9979166700000004</c:v>
                </c:pt>
                <c:pt idx="5998">
                  <c:v>4.9987500000000002</c:v>
                </c:pt>
                <c:pt idx="5999">
                  <c:v>4.9995833300000001</c:v>
                </c:pt>
                <c:pt idx="6000">
                  <c:v>5.0004166699999999</c:v>
                </c:pt>
                <c:pt idx="6001">
                  <c:v>5.0012499999999998</c:v>
                </c:pt>
                <c:pt idx="6002">
                  <c:v>5.0020833299999996</c:v>
                </c:pt>
                <c:pt idx="6003">
                  <c:v>5.0029166700000003</c:v>
                </c:pt>
                <c:pt idx="6004">
                  <c:v>5.0037500000000001</c:v>
                </c:pt>
                <c:pt idx="6005">
                  <c:v>5.00458333</c:v>
                </c:pt>
                <c:pt idx="6006">
                  <c:v>5.0054166699999998</c:v>
                </c:pt>
                <c:pt idx="6007">
                  <c:v>5.0062499999999996</c:v>
                </c:pt>
                <c:pt idx="6008">
                  <c:v>5.0070833300000004</c:v>
                </c:pt>
                <c:pt idx="6009">
                  <c:v>5.0079166700000002</c:v>
                </c:pt>
                <c:pt idx="6010">
                  <c:v>5.00875</c:v>
                </c:pt>
                <c:pt idx="6011">
                  <c:v>5.0095833299999999</c:v>
                </c:pt>
                <c:pt idx="6012">
                  <c:v>5.0104166699999997</c:v>
                </c:pt>
                <c:pt idx="6013">
                  <c:v>5.0112500000000004</c:v>
                </c:pt>
                <c:pt idx="6014">
                  <c:v>5.0120833300000003</c:v>
                </c:pt>
                <c:pt idx="6015">
                  <c:v>5.0129166700000001</c:v>
                </c:pt>
                <c:pt idx="6016">
                  <c:v>5.0137499999999999</c:v>
                </c:pt>
                <c:pt idx="6017">
                  <c:v>5.0145833299999998</c:v>
                </c:pt>
                <c:pt idx="6018">
                  <c:v>5.0154166699999996</c:v>
                </c:pt>
                <c:pt idx="6019">
                  <c:v>5.0162500000000003</c:v>
                </c:pt>
                <c:pt idx="6020">
                  <c:v>5.0170833300000002</c:v>
                </c:pt>
                <c:pt idx="6021">
                  <c:v>5.01791667</c:v>
                </c:pt>
                <c:pt idx="6022">
                  <c:v>5.0187499999999998</c:v>
                </c:pt>
                <c:pt idx="6023">
                  <c:v>5.0195833299999997</c:v>
                </c:pt>
                <c:pt idx="6024">
                  <c:v>5.0204166700000004</c:v>
                </c:pt>
                <c:pt idx="6025">
                  <c:v>5.0212500000000002</c:v>
                </c:pt>
                <c:pt idx="6026">
                  <c:v>5.0220833300000001</c:v>
                </c:pt>
                <c:pt idx="6027">
                  <c:v>5.0229166699999999</c:v>
                </c:pt>
                <c:pt idx="6028">
                  <c:v>5.0237499999999997</c:v>
                </c:pt>
                <c:pt idx="6029">
                  <c:v>5.0245833299999996</c:v>
                </c:pt>
                <c:pt idx="6030">
                  <c:v>5.0254166700000003</c:v>
                </c:pt>
                <c:pt idx="6031">
                  <c:v>5.0262500000000001</c:v>
                </c:pt>
                <c:pt idx="6032">
                  <c:v>5.02708333</c:v>
                </c:pt>
                <c:pt idx="6033">
                  <c:v>5.0279166699999998</c:v>
                </c:pt>
                <c:pt idx="6034">
                  <c:v>5.0287499999999996</c:v>
                </c:pt>
                <c:pt idx="6035">
                  <c:v>5.0295833300000004</c:v>
                </c:pt>
                <c:pt idx="6036">
                  <c:v>5.0304166700000001</c:v>
                </c:pt>
                <c:pt idx="6037">
                  <c:v>5.03125</c:v>
                </c:pt>
                <c:pt idx="6038">
                  <c:v>5.0320833299999999</c:v>
                </c:pt>
                <c:pt idx="6039">
                  <c:v>5.0329166699999996</c:v>
                </c:pt>
                <c:pt idx="6040">
                  <c:v>5.0337500000000004</c:v>
                </c:pt>
                <c:pt idx="6041">
                  <c:v>5.0345833300000002</c:v>
                </c:pt>
                <c:pt idx="6042">
                  <c:v>5.03541667</c:v>
                </c:pt>
                <c:pt idx="6043">
                  <c:v>5.0362499999999999</c:v>
                </c:pt>
                <c:pt idx="6044">
                  <c:v>5.0370833299999997</c:v>
                </c:pt>
                <c:pt idx="6045">
                  <c:v>5.0379166700000004</c:v>
                </c:pt>
                <c:pt idx="6046">
                  <c:v>5.0387500000000003</c:v>
                </c:pt>
                <c:pt idx="6047">
                  <c:v>5.0395833300000001</c:v>
                </c:pt>
                <c:pt idx="6048">
                  <c:v>5.0404166699999999</c:v>
                </c:pt>
                <c:pt idx="6049">
                  <c:v>5.0412499999999998</c:v>
                </c:pt>
                <c:pt idx="6050">
                  <c:v>5.0420833299999996</c:v>
                </c:pt>
                <c:pt idx="6051">
                  <c:v>5.0429166700000003</c:v>
                </c:pt>
                <c:pt idx="6052">
                  <c:v>5.0437500000000002</c:v>
                </c:pt>
                <c:pt idx="6053">
                  <c:v>5.04458333</c:v>
                </c:pt>
                <c:pt idx="6054">
                  <c:v>5.0454166699999998</c:v>
                </c:pt>
                <c:pt idx="6055">
                  <c:v>5.0462499999999997</c:v>
                </c:pt>
                <c:pt idx="6056">
                  <c:v>5.0470833300000004</c:v>
                </c:pt>
                <c:pt idx="6057">
                  <c:v>5.0479166700000002</c:v>
                </c:pt>
                <c:pt idx="6058">
                  <c:v>5.0487500000000001</c:v>
                </c:pt>
                <c:pt idx="6059">
                  <c:v>5.0495833299999999</c:v>
                </c:pt>
                <c:pt idx="6060">
                  <c:v>5.0504166699999997</c:v>
                </c:pt>
                <c:pt idx="6061">
                  <c:v>5.0512499999999996</c:v>
                </c:pt>
                <c:pt idx="6062">
                  <c:v>5.0520833300000003</c:v>
                </c:pt>
                <c:pt idx="6063">
                  <c:v>5.0529166700000001</c:v>
                </c:pt>
                <c:pt idx="6064">
                  <c:v>5.05375</c:v>
                </c:pt>
                <c:pt idx="6065">
                  <c:v>5.0545833299999998</c:v>
                </c:pt>
                <c:pt idx="6066">
                  <c:v>5.0554166699999996</c:v>
                </c:pt>
                <c:pt idx="6067">
                  <c:v>5.0562500000000004</c:v>
                </c:pt>
                <c:pt idx="6068">
                  <c:v>5.0570833300000002</c:v>
                </c:pt>
                <c:pt idx="6069">
                  <c:v>5.05791667</c:v>
                </c:pt>
                <c:pt idx="6070">
                  <c:v>5.0587499999999999</c:v>
                </c:pt>
                <c:pt idx="6071">
                  <c:v>5.0595833299999997</c:v>
                </c:pt>
                <c:pt idx="6072">
                  <c:v>5.0604166700000004</c:v>
                </c:pt>
                <c:pt idx="6073">
                  <c:v>5.0612500000000002</c:v>
                </c:pt>
                <c:pt idx="6074">
                  <c:v>5.0620833300000001</c:v>
                </c:pt>
                <c:pt idx="6075">
                  <c:v>5.0629166699999999</c:v>
                </c:pt>
                <c:pt idx="6076">
                  <c:v>5.0637499999999998</c:v>
                </c:pt>
                <c:pt idx="6077">
                  <c:v>5.0645833299999996</c:v>
                </c:pt>
                <c:pt idx="6078">
                  <c:v>5.0654166700000003</c:v>
                </c:pt>
                <c:pt idx="6079">
                  <c:v>5.0662500000000001</c:v>
                </c:pt>
                <c:pt idx="6080">
                  <c:v>5.06708333</c:v>
                </c:pt>
                <c:pt idx="6081">
                  <c:v>5.0679166699999998</c:v>
                </c:pt>
                <c:pt idx="6082">
                  <c:v>5.0687499999999996</c:v>
                </c:pt>
                <c:pt idx="6083">
                  <c:v>5.0695833300000004</c:v>
                </c:pt>
                <c:pt idx="6084">
                  <c:v>5.0704166700000002</c:v>
                </c:pt>
                <c:pt idx="6085">
                  <c:v>5.07125</c:v>
                </c:pt>
                <c:pt idx="6086">
                  <c:v>5.0720833299999999</c:v>
                </c:pt>
                <c:pt idx="6087">
                  <c:v>5.0729166699999997</c:v>
                </c:pt>
                <c:pt idx="6088">
                  <c:v>5.0737500000000004</c:v>
                </c:pt>
                <c:pt idx="6089">
                  <c:v>5.0745833300000003</c:v>
                </c:pt>
                <c:pt idx="6090">
                  <c:v>5.0754166700000001</c:v>
                </c:pt>
                <c:pt idx="6091">
                  <c:v>5.0762499999999999</c:v>
                </c:pt>
                <c:pt idx="6092">
                  <c:v>5.0770833299999998</c:v>
                </c:pt>
                <c:pt idx="6093">
                  <c:v>5.0779166699999996</c:v>
                </c:pt>
                <c:pt idx="6094">
                  <c:v>5.0787500000000003</c:v>
                </c:pt>
                <c:pt idx="6095">
                  <c:v>5.0795833300000002</c:v>
                </c:pt>
                <c:pt idx="6096">
                  <c:v>5.08041667</c:v>
                </c:pt>
                <c:pt idx="6097">
                  <c:v>5.0812499999999998</c:v>
                </c:pt>
                <c:pt idx="6098">
                  <c:v>5.0820833299999997</c:v>
                </c:pt>
                <c:pt idx="6099">
                  <c:v>5.0829166700000004</c:v>
                </c:pt>
                <c:pt idx="6100">
                  <c:v>5.0837500000000002</c:v>
                </c:pt>
                <c:pt idx="6101">
                  <c:v>5.0845833300000001</c:v>
                </c:pt>
                <c:pt idx="6102">
                  <c:v>5.0854166699999999</c:v>
                </c:pt>
                <c:pt idx="6103">
                  <c:v>5.0862499999999997</c:v>
                </c:pt>
                <c:pt idx="6104">
                  <c:v>5.0870833299999996</c:v>
                </c:pt>
                <c:pt idx="6105">
                  <c:v>5.0879166700000003</c:v>
                </c:pt>
                <c:pt idx="6106">
                  <c:v>5.0887500000000001</c:v>
                </c:pt>
                <c:pt idx="6107">
                  <c:v>5.08958333</c:v>
                </c:pt>
                <c:pt idx="6108">
                  <c:v>5.0904166699999998</c:v>
                </c:pt>
                <c:pt idx="6109">
                  <c:v>5.0912499999999996</c:v>
                </c:pt>
                <c:pt idx="6110">
                  <c:v>5.0920833300000004</c:v>
                </c:pt>
                <c:pt idx="6111">
                  <c:v>5.0929166700000001</c:v>
                </c:pt>
                <c:pt idx="6112">
                  <c:v>5.09375</c:v>
                </c:pt>
                <c:pt idx="6113">
                  <c:v>5.0945833299999999</c:v>
                </c:pt>
                <c:pt idx="6114">
                  <c:v>5.0954166699999996</c:v>
                </c:pt>
                <c:pt idx="6115">
                  <c:v>5.0962500000000004</c:v>
                </c:pt>
                <c:pt idx="6116">
                  <c:v>5.0970833300000002</c:v>
                </c:pt>
                <c:pt idx="6117">
                  <c:v>5.09791667</c:v>
                </c:pt>
                <c:pt idx="6118">
                  <c:v>5.0987499999999999</c:v>
                </c:pt>
                <c:pt idx="6119">
                  <c:v>5.0995833299999997</c:v>
                </c:pt>
                <c:pt idx="6120">
                  <c:v>5.1004166700000004</c:v>
                </c:pt>
                <c:pt idx="6121">
                  <c:v>5.1012500000000003</c:v>
                </c:pt>
                <c:pt idx="6122">
                  <c:v>5.1020833300000001</c:v>
                </c:pt>
                <c:pt idx="6123">
                  <c:v>5.1029166699999999</c:v>
                </c:pt>
                <c:pt idx="6124">
                  <c:v>5.1037499999999998</c:v>
                </c:pt>
                <c:pt idx="6125">
                  <c:v>5.1045833299999996</c:v>
                </c:pt>
                <c:pt idx="6126">
                  <c:v>5.1054166700000003</c:v>
                </c:pt>
                <c:pt idx="6127">
                  <c:v>5.1062500000000002</c:v>
                </c:pt>
                <c:pt idx="6128">
                  <c:v>5.10708333</c:v>
                </c:pt>
                <c:pt idx="6129">
                  <c:v>5.1079166699999998</c:v>
                </c:pt>
                <c:pt idx="6130">
                  <c:v>5.1087499999999997</c:v>
                </c:pt>
                <c:pt idx="6131">
                  <c:v>5.1095833300000004</c:v>
                </c:pt>
                <c:pt idx="6132">
                  <c:v>5.1104166700000002</c:v>
                </c:pt>
                <c:pt idx="6133">
                  <c:v>5.1112500000000001</c:v>
                </c:pt>
                <c:pt idx="6134">
                  <c:v>5.1120833299999999</c:v>
                </c:pt>
                <c:pt idx="6135">
                  <c:v>5.1129166699999997</c:v>
                </c:pt>
                <c:pt idx="6136">
                  <c:v>5.1137499999999996</c:v>
                </c:pt>
                <c:pt idx="6137">
                  <c:v>5.1145833300000003</c:v>
                </c:pt>
                <c:pt idx="6138">
                  <c:v>5.1154166700000001</c:v>
                </c:pt>
                <c:pt idx="6139">
                  <c:v>5.11625</c:v>
                </c:pt>
                <c:pt idx="6140">
                  <c:v>5.1170833299999998</c:v>
                </c:pt>
                <c:pt idx="6141">
                  <c:v>5.1179166699999996</c:v>
                </c:pt>
                <c:pt idx="6142">
                  <c:v>5.1187500000000004</c:v>
                </c:pt>
                <c:pt idx="6143">
                  <c:v>5.1195833300000002</c:v>
                </c:pt>
                <c:pt idx="6144">
                  <c:v>5.12041667</c:v>
                </c:pt>
                <c:pt idx="6145">
                  <c:v>5.1212499999999999</c:v>
                </c:pt>
                <c:pt idx="6146">
                  <c:v>5.1220833299999997</c:v>
                </c:pt>
                <c:pt idx="6147">
                  <c:v>5.1229166700000004</c:v>
                </c:pt>
                <c:pt idx="6148">
                  <c:v>5.1237500000000002</c:v>
                </c:pt>
                <c:pt idx="6149">
                  <c:v>5.1245833300000001</c:v>
                </c:pt>
                <c:pt idx="6150">
                  <c:v>5.1254166699999999</c:v>
                </c:pt>
                <c:pt idx="6151">
                  <c:v>5.1262499999999998</c:v>
                </c:pt>
                <c:pt idx="6152">
                  <c:v>5.1270833299999996</c:v>
                </c:pt>
                <c:pt idx="6153">
                  <c:v>5.1279166700000003</c:v>
                </c:pt>
                <c:pt idx="6154">
                  <c:v>5.1287500000000001</c:v>
                </c:pt>
                <c:pt idx="6155">
                  <c:v>5.12958333</c:v>
                </c:pt>
                <c:pt idx="6156">
                  <c:v>5.1304166699999998</c:v>
                </c:pt>
                <c:pt idx="6157">
                  <c:v>5.1312499999999996</c:v>
                </c:pt>
                <c:pt idx="6158">
                  <c:v>5.1320833300000004</c:v>
                </c:pt>
                <c:pt idx="6159">
                  <c:v>5.1329166700000002</c:v>
                </c:pt>
                <c:pt idx="6160">
                  <c:v>5.13375</c:v>
                </c:pt>
                <c:pt idx="6161">
                  <c:v>5.1345833299999999</c:v>
                </c:pt>
                <c:pt idx="6162">
                  <c:v>5.1354166699999997</c:v>
                </c:pt>
                <c:pt idx="6163">
                  <c:v>5.1362500000000004</c:v>
                </c:pt>
                <c:pt idx="6164">
                  <c:v>5.1370833300000003</c:v>
                </c:pt>
                <c:pt idx="6165">
                  <c:v>5.1379166700000001</c:v>
                </c:pt>
                <c:pt idx="6166">
                  <c:v>5.1387499999999999</c:v>
                </c:pt>
                <c:pt idx="6167">
                  <c:v>5.1395833299999998</c:v>
                </c:pt>
                <c:pt idx="6168">
                  <c:v>5.1404166699999996</c:v>
                </c:pt>
                <c:pt idx="6169">
                  <c:v>5.1412500000000003</c:v>
                </c:pt>
                <c:pt idx="6170">
                  <c:v>5.1420833300000002</c:v>
                </c:pt>
                <c:pt idx="6171">
                  <c:v>5.14291667</c:v>
                </c:pt>
                <c:pt idx="6172">
                  <c:v>5.1437499999999998</c:v>
                </c:pt>
                <c:pt idx="6173">
                  <c:v>5.1445833299999997</c:v>
                </c:pt>
                <c:pt idx="6174">
                  <c:v>5.1454166700000004</c:v>
                </c:pt>
                <c:pt idx="6175">
                  <c:v>5.1462500000000002</c:v>
                </c:pt>
                <c:pt idx="6176">
                  <c:v>5.1470833300000001</c:v>
                </c:pt>
                <c:pt idx="6177">
                  <c:v>5.1479166699999999</c:v>
                </c:pt>
                <c:pt idx="6178">
                  <c:v>5.1487499999999997</c:v>
                </c:pt>
                <c:pt idx="6179">
                  <c:v>5.1495833299999996</c:v>
                </c:pt>
                <c:pt idx="6180">
                  <c:v>5.1504166700000003</c:v>
                </c:pt>
                <c:pt idx="6181">
                  <c:v>5.1512500000000001</c:v>
                </c:pt>
                <c:pt idx="6182">
                  <c:v>5.15208333</c:v>
                </c:pt>
                <c:pt idx="6183">
                  <c:v>5.1529166699999998</c:v>
                </c:pt>
                <c:pt idx="6184">
                  <c:v>5.1537499999999996</c:v>
                </c:pt>
                <c:pt idx="6185">
                  <c:v>5.1545833300000004</c:v>
                </c:pt>
                <c:pt idx="6186">
                  <c:v>5.1554166700000001</c:v>
                </c:pt>
                <c:pt idx="6187">
                  <c:v>5.15625</c:v>
                </c:pt>
                <c:pt idx="6188">
                  <c:v>5.1570833299999999</c:v>
                </c:pt>
                <c:pt idx="6189">
                  <c:v>5.1579166699999996</c:v>
                </c:pt>
                <c:pt idx="6190">
                  <c:v>5.1587500000000004</c:v>
                </c:pt>
                <c:pt idx="6191">
                  <c:v>5.1595833300000002</c:v>
                </c:pt>
                <c:pt idx="6192">
                  <c:v>5.16041667</c:v>
                </c:pt>
                <c:pt idx="6193">
                  <c:v>5.1612499999999999</c:v>
                </c:pt>
                <c:pt idx="6194">
                  <c:v>5.1620833299999997</c:v>
                </c:pt>
                <c:pt idx="6195">
                  <c:v>5.1629166700000004</c:v>
                </c:pt>
                <c:pt idx="6196">
                  <c:v>5.1637500000000003</c:v>
                </c:pt>
                <c:pt idx="6197">
                  <c:v>5.1645833300000001</c:v>
                </c:pt>
                <c:pt idx="6198">
                  <c:v>5.1654166699999999</c:v>
                </c:pt>
                <c:pt idx="6199">
                  <c:v>5.1662499999999998</c:v>
                </c:pt>
                <c:pt idx="6200">
                  <c:v>5.1670833299999996</c:v>
                </c:pt>
                <c:pt idx="6201">
                  <c:v>5.1679166700000003</c:v>
                </c:pt>
                <c:pt idx="6202">
                  <c:v>5.1687500000000002</c:v>
                </c:pt>
                <c:pt idx="6203">
                  <c:v>5.16958333</c:v>
                </c:pt>
                <c:pt idx="6204">
                  <c:v>5.1704166699999998</c:v>
                </c:pt>
                <c:pt idx="6205">
                  <c:v>5.1712499999999997</c:v>
                </c:pt>
                <c:pt idx="6206">
                  <c:v>5.1720833300000004</c:v>
                </c:pt>
                <c:pt idx="6207">
                  <c:v>5.1729166700000002</c:v>
                </c:pt>
                <c:pt idx="6208">
                  <c:v>5.1737500000000001</c:v>
                </c:pt>
                <c:pt idx="6209">
                  <c:v>5.1745833299999999</c:v>
                </c:pt>
                <c:pt idx="6210">
                  <c:v>5.1754166699999997</c:v>
                </c:pt>
                <c:pt idx="6211">
                  <c:v>5.1762499999999996</c:v>
                </c:pt>
                <c:pt idx="6212">
                  <c:v>5.1770833300000003</c:v>
                </c:pt>
                <c:pt idx="6213">
                  <c:v>5.1779166700000001</c:v>
                </c:pt>
                <c:pt idx="6214">
                  <c:v>5.17875</c:v>
                </c:pt>
                <c:pt idx="6215">
                  <c:v>5.1795833299999998</c:v>
                </c:pt>
                <c:pt idx="6216">
                  <c:v>5.1804166699999996</c:v>
                </c:pt>
                <c:pt idx="6217">
                  <c:v>5.1812500000000004</c:v>
                </c:pt>
                <c:pt idx="6218">
                  <c:v>5.1820833300000002</c:v>
                </c:pt>
                <c:pt idx="6219">
                  <c:v>5.18291667</c:v>
                </c:pt>
                <c:pt idx="6220">
                  <c:v>5.1837499999999999</c:v>
                </c:pt>
                <c:pt idx="6221">
                  <c:v>5.1845833299999997</c:v>
                </c:pt>
                <c:pt idx="6222">
                  <c:v>5.1854166700000004</c:v>
                </c:pt>
                <c:pt idx="6223">
                  <c:v>5.1862500000000002</c:v>
                </c:pt>
                <c:pt idx="6224">
                  <c:v>5.1870833300000001</c:v>
                </c:pt>
                <c:pt idx="6225">
                  <c:v>5.1879166699999999</c:v>
                </c:pt>
                <c:pt idx="6226">
                  <c:v>5.1887499999999998</c:v>
                </c:pt>
                <c:pt idx="6227">
                  <c:v>5.1895833299999996</c:v>
                </c:pt>
                <c:pt idx="6228">
                  <c:v>5.1904166700000003</c:v>
                </c:pt>
                <c:pt idx="6229">
                  <c:v>5.1912500000000001</c:v>
                </c:pt>
                <c:pt idx="6230">
                  <c:v>5.19208333</c:v>
                </c:pt>
                <c:pt idx="6231">
                  <c:v>5.1929166699999998</c:v>
                </c:pt>
                <c:pt idx="6232">
                  <c:v>5.1937499999999996</c:v>
                </c:pt>
                <c:pt idx="6233">
                  <c:v>5.1945833300000004</c:v>
                </c:pt>
                <c:pt idx="6234">
                  <c:v>5.1954166700000002</c:v>
                </c:pt>
                <c:pt idx="6235">
                  <c:v>5.19625</c:v>
                </c:pt>
                <c:pt idx="6236">
                  <c:v>5.1970833299999999</c:v>
                </c:pt>
                <c:pt idx="6237">
                  <c:v>5.1979166699999997</c:v>
                </c:pt>
                <c:pt idx="6238">
                  <c:v>5.1987500000000004</c:v>
                </c:pt>
                <c:pt idx="6239">
                  <c:v>5.1995833300000003</c:v>
                </c:pt>
                <c:pt idx="6240">
                  <c:v>5.2004166700000001</c:v>
                </c:pt>
                <c:pt idx="6241">
                  <c:v>5.2012499999999999</c:v>
                </c:pt>
                <c:pt idx="6242">
                  <c:v>5.2020833299999998</c:v>
                </c:pt>
                <c:pt idx="6243">
                  <c:v>5.2029166699999996</c:v>
                </c:pt>
                <c:pt idx="6244">
                  <c:v>5.2037500000000003</c:v>
                </c:pt>
                <c:pt idx="6245">
                  <c:v>5.2045833300000002</c:v>
                </c:pt>
                <c:pt idx="6246">
                  <c:v>5.20541667</c:v>
                </c:pt>
                <c:pt idx="6247">
                  <c:v>5.2062499999999998</c:v>
                </c:pt>
                <c:pt idx="6248">
                  <c:v>5.2070833299999997</c:v>
                </c:pt>
                <c:pt idx="6249">
                  <c:v>5.2079166700000004</c:v>
                </c:pt>
                <c:pt idx="6250">
                  <c:v>5.2087500000000002</c:v>
                </c:pt>
                <c:pt idx="6251">
                  <c:v>5.2095833300000001</c:v>
                </c:pt>
                <c:pt idx="6252">
                  <c:v>5.2104166699999999</c:v>
                </c:pt>
                <c:pt idx="6253">
                  <c:v>5.2112499999999997</c:v>
                </c:pt>
                <c:pt idx="6254">
                  <c:v>5.2120833299999996</c:v>
                </c:pt>
                <c:pt idx="6255">
                  <c:v>5.2129166700000003</c:v>
                </c:pt>
                <c:pt idx="6256">
                  <c:v>5.2137500000000001</c:v>
                </c:pt>
                <c:pt idx="6257">
                  <c:v>5.21458333</c:v>
                </c:pt>
                <c:pt idx="6258">
                  <c:v>5.2154166699999998</c:v>
                </c:pt>
                <c:pt idx="6259">
                  <c:v>5.2162499999999996</c:v>
                </c:pt>
                <c:pt idx="6260">
                  <c:v>5.2170833300000004</c:v>
                </c:pt>
                <c:pt idx="6261">
                  <c:v>5.2179166700000001</c:v>
                </c:pt>
                <c:pt idx="6262">
                  <c:v>5.21875</c:v>
                </c:pt>
                <c:pt idx="6263">
                  <c:v>5.2195833299999999</c:v>
                </c:pt>
                <c:pt idx="6264">
                  <c:v>5.2204166699999996</c:v>
                </c:pt>
                <c:pt idx="6265">
                  <c:v>5.2212500000000004</c:v>
                </c:pt>
                <c:pt idx="6266">
                  <c:v>5.2220833300000002</c:v>
                </c:pt>
                <c:pt idx="6267">
                  <c:v>5.22291667</c:v>
                </c:pt>
                <c:pt idx="6268">
                  <c:v>5.2237499999999999</c:v>
                </c:pt>
                <c:pt idx="6269">
                  <c:v>5.2245833299999997</c:v>
                </c:pt>
                <c:pt idx="6270">
                  <c:v>5.2254166700000004</c:v>
                </c:pt>
                <c:pt idx="6271">
                  <c:v>5.2262500000000003</c:v>
                </c:pt>
                <c:pt idx="6272">
                  <c:v>5.2270833300000001</c:v>
                </c:pt>
                <c:pt idx="6273">
                  <c:v>5.2279166699999999</c:v>
                </c:pt>
                <c:pt idx="6274">
                  <c:v>5.2287499999999998</c:v>
                </c:pt>
                <c:pt idx="6275">
                  <c:v>5.2295833299999996</c:v>
                </c:pt>
                <c:pt idx="6276">
                  <c:v>5.2304166700000003</c:v>
                </c:pt>
                <c:pt idx="6277">
                  <c:v>5.2312500000000002</c:v>
                </c:pt>
                <c:pt idx="6278">
                  <c:v>5.23208333</c:v>
                </c:pt>
                <c:pt idx="6279">
                  <c:v>5.2329166699999998</c:v>
                </c:pt>
                <c:pt idx="6280">
                  <c:v>5.2337499999999997</c:v>
                </c:pt>
                <c:pt idx="6281">
                  <c:v>5.2345833300000004</c:v>
                </c:pt>
                <c:pt idx="6282">
                  <c:v>5.2354166700000002</c:v>
                </c:pt>
                <c:pt idx="6283">
                  <c:v>5.2362500000000001</c:v>
                </c:pt>
                <c:pt idx="6284">
                  <c:v>5.2370833299999999</c:v>
                </c:pt>
                <c:pt idx="6285">
                  <c:v>5.2379166699999997</c:v>
                </c:pt>
                <c:pt idx="6286">
                  <c:v>5.2387499999999996</c:v>
                </c:pt>
                <c:pt idx="6287">
                  <c:v>5.2395833300000003</c:v>
                </c:pt>
                <c:pt idx="6288">
                  <c:v>5.2404166700000001</c:v>
                </c:pt>
                <c:pt idx="6289">
                  <c:v>5.24125</c:v>
                </c:pt>
                <c:pt idx="6290">
                  <c:v>5.2420833299999998</c:v>
                </c:pt>
                <c:pt idx="6291">
                  <c:v>5.2429166699999996</c:v>
                </c:pt>
                <c:pt idx="6292">
                  <c:v>5.2437500000000004</c:v>
                </c:pt>
                <c:pt idx="6293">
                  <c:v>5.2445833300000002</c:v>
                </c:pt>
                <c:pt idx="6294">
                  <c:v>5.24541667</c:v>
                </c:pt>
                <c:pt idx="6295">
                  <c:v>5.2462499999999999</c:v>
                </c:pt>
                <c:pt idx="6296">
                  <c:v>5.2470833299999997</c:v>
                </c:pt>
                <c:pt idx="6297">
                  <c:v>5.2479166700000004</c:v>
                </c:pt>
                <c:pt idx="6298">
                  <c:v>5.2487500000000002</c:v>
                </c:pt>
                <c:pt idx="6299">
                  <c:v>5.2495833300000001</c:v>
                </c:pt>
                <c:pt idx="6300">
                  <c:v>5.2504166699999999</c:v>
                </c:pt>
                <c:pt idx="6301">
                  <c:v>5.2512499999999998</c:v>
                </c:pt>
                <c:pt idx="6302">
                  <c:v>5.2520833299999996</c:v>
                </c:pt>
                <c:pt idx="6303">
                  <c:v>5.2529166700000003</c:v>
                </c:pt>
                <c:pt idx="6304">
                  <c:v>5.2537500000000001</c:v>
                </c:pt>
                <c:pt idx="6305">
                  <c:v>5.25458333</c:v>
                </c:pt>
                <c:pt idx="6306">
                  <c:v>5.2554166699999998</c:v>
                </c:pt>
                <c:pt idx="6307">
                  <c:v>5.2562499999999996</c:v>
                </c:pt>
                <c:pt idx="6308">
                  <c:v>5.2570833300000004</c:v>
                </c:pt>
                <c:pt idx="6309">
                  <c:v>5.2579166700000002</c:v>
                </c:pt>
                <c:pt idx="6310">
                  <c:v>5.25875</c:v>
                </c:pt>
                <c:pt idx="6311">
                  <c:v>5.2595833299999999</c:v>
                </c:pt>
                <c:pt idx="6312">
                  <c:v>5.2604166699999997</c:v>
                </c:pt>
                <c:pt idx="6313">
                  <c:v>5.2612500000000004</c:v>
                </c:pt>
                <c:pt idx="6314">
                  <c:v>5.2620833300000003</c:v>
                </c:pt>
                <c:pt idx="6315">
                  <c:v>5.2629166700000001</c:v>
                </c:pt>
                <c:pt idx="6316">
                  <c:v>5.2637499999999999</c:v>
                </c:pt>
                <c:pt idx="6317">
                  <c:v>5.2645833299999998</c:v>
                </c:pt>
                <c:pt idx="6318">
                  <c:v>5.2654166699999996</c:v>
                </c:pt>
                <c:pt idx="6319">
                  <c:v>5.2662500000000003</c:v>
                </c:pt>
                <c:pt idx="6320">
                  <c:v>5.2670833300000002</c:v>
                </c:pt>
                <c:pt idx="6321">
                  <c:v>5.26791667</c:v>
                </c:pt>
                <c:pt idx="6322">
                  <c:v>5.2687499999999998</c:v>
                </c:pt>
                <c:pt idx="6323">
                  <c:v>5.2695833299999997</c:v>
                </c:pt>
                <c:pt idx="6324">
                  <c:v>5.2704166700000004</c:v>
                </c:pt>
                <c:pt idx="6325">
                  <c:v>5.2712500000000002</c:v>
                </c:pt>
                <c:pt idx="6326">
                  <c:v>5.2720833300000001</c:v>
                </c:pt>
                <c:pt idx="6327">
                  <c:v>5.2729166699999999</c:v>
                </c:pt>
                <c:pt idx="6328">
                  <c:v>5.2737499999999997</c:v>
                </c:pt>
                <c:pt idx="6329">
                  <c:v>5.2745833299999996</c:v>
                </c:pt>
                <c:pt idx="6330">
                  <c:v>5.2754166700000003</c:v>
                </c:pt>
                <c:pt idx="6331">
                  <c:v>5.2762500000000001</c:v>
                </c:pt>
                <c:pt idx="6332">
                  <c:v>5.27708333</c:v>
                </c:pt>
                <c:pt idx="6333">
                  <c:v>5.2779166699999998</c:v>
                </c:pt>
                <c:pt idx="6334">
                  <c:v>5.2787499999999996</c:v>
                </c:pt>
                <c:pt idx="6335">
                  <c:v>5.2795833300000004</c:v>
                </c:pt>
                <c:pt idx="6336">
                  <c:v>5.2804166700000001</c:v>
                </c:pt>
                <c:pt idx="6337">
                  <c:v>5.28125</c:v>
                </c:pt>
                <c:pt idx="6338">
                  <c:v>5.2820833299999999</c:v>
                </c:pt>
                <c:pt idx="6339">
                  <c:v>5.2829166699999996</c:v>
                </c:pt>
                <c:pt idx="6340">
                  <c:v>5.2837500000000004</c:v>
                </c:pt>
                <c:pt idx="6341">
                  <c:v>5.2845833300000002</c:v>
                </c:pt>
                <c:pt idx="6342">
                  <c:v>5.28541667</c:v>
                </c:pt>
                <c:pt idx="6343">
                  <c:v>5.2862499999999999</c:v>
                </c:pt>
                <c:pt idx="6344">
                  <c:v>5.2870833299999997</c:v>
                </c:pt>
                <c:pt idx="6345">
                  <c:v>5.2879166700000004</c:v>
                </c:pt>
                <c:pt idx="6346">
                  <c:v>5.2887500000000003</c:v>
                </c:pt>
                <c:pt idx="6347">
                  <c:v>5.2895833300000001</c:v>
                </c:pt>
                <c:pt idx="6348">
                  <c:v>5.2904166699999999</c:v>
                </c:pt>
                <c:pt idx="6349">
                  <c:v>5.2912499999999998</c:v>
                </c:pt>
                <c:pt idx="6350">
                  <c:v>5.2920833299999996</c:v>
                </c:pt>
                <c:pt idx="6351">
                  <c:v>5.2929166700000003</c:v>
                </c:pt>
                <c:pt idx="6352">
                  <c:v>5.2937500000000002</c:v>
                </c:pt>
                <c:pt idx="6353">
                  <c:v>5.29458333</c:v>
                </c:pt>
                <c:pt idx="6354">
                  <c:v>5.2954166699999998</c:v>
                </c:pt>
                <c:pt idx="6355">
                  <c:v>5.2962499999999997</c:v>
                </c:pt>
                <c:pt idx="6356">
                  <c:v>5.2970833300000004</c:v>
                </c:pt>
                <c:pt idx="6357">
                  <c:v>5.2979166700000002</c:v>
                </c:pt>
                <c:pt idx="6358">
                  <c:v>5.2987500000000001</c:v>
                </c:pt>
                <c:pt idx="6359">
                  <c:v>5.2995833299999999</c:v>
                </c:pt>
                <c:pt idx="6360">
                  <c:v>5.3004166699999997</c:v>
                </c:pt>
                <c:pt idx="6361">
                  <c:v>5.3012499999999996</c:v>
                </c:pt>
                <c:pt idx="6362">
                  <c:v>5.3020833300000003</c:v>
                </c:pt>
                <c:pt idx="6363">
                  <c:v>5.3029166700000001</c:v>
                </c:pt>
                <c:pt idx="6364">
                  <c:v>5.30375</c:v>
                </c:pt>
                <c:pt idx="6365">
                  <c:v>5.3045833299999998</c:v>
                </c:pt>
                <c:pt idx="6366">
                  <c:v>5.3054166699999996</c:v>
                </c:pt>
                <c:pt idx="6367">
                  <c:v>5.3062500000000004</c:v>
                </c:pt>
                <c:pt idx="6368">
                  <c:v>5.3070833300000002</c:v>
                </c:pt>
                <c:pt idx="6369">
                  <c:v>5.30791667</c:v>
                </c:pt>
                <c:pt idx="6370">
                  <c:v>5.3087499999999999</c:v>
                </c:pt>
                <c:pt idx="6371">
                  <c:v>5.3095833299999997</c:v>
                </c:pt>
                <c:pt idx="6372">
                  <c:v>5.3104166700000004</c:v>
                </c:pt>
                <c:pt idx="6373">
                  <c:v>5.3112500000000002</c:v>
                </c:pt>
                <c:pt idx="6374">
                  <c:v>5.3120833300000001</c:v>
                </c:pt>
                <c:pt idx="6375">
                  <c:v>5.3129166699999999</c:v>
                </c:pt>
                <c:pt idx="6376">
                  <c:v>5.3137499999999998</c:v>
                </c:pt>
                <c:pt idx="6377">
                  <c:v>5.3145833299999996</c:v>
                </c:pt>
                <c:pt idx="6378">
                  <c:v>5.3154166700000003</c:v>
                </c:pt>
                <c:pt idx="6379">
                  <c:v>5.3162500000000001</c:v>
                </c:pt>
                <c:pt idx="6380">
                  <c:v>5.31708333</c:v>
                </c:pt>
                <c:pt idx="6381">
                  <c:v>5.3179166699999998</c:v>
                </c:pt>
                <c:pt idx="6382">
                  <c:v>5.3187499999999996</c:v>
                </c:pt>
                <c:pt idx="6383">
                  <c:v>5.3195833300000004</c:v>
                </c:pt>
                <c:pt idx="6384">
                  <c:v>5.3204166700000002</c:v>
                </c:pt>
                <c:pt idx="6385">
                  <c:v>5.32125</c:v>
                </c:pt>
                <c:pt idx="6386">
                  <c:v>5.3220833299999999</c:v>
                </c:pt>
                <c:pt idx="6387">
                  <c:v>5.3229166699999997</c:v>
                </c:pt>
                <c:pt idx="6388">
                  <c:v>5.3237500000000004</c:v>
                </c:pt>
                <c:pt idx="6389">
                  <c:v>5.3245833300000003</c:v>
                </c:pt>
                <c:pt idx="6390">
                  <c:v>5.3254166700000001</c:v>
                </c:pt>
                <c:pt idx="6391">
                  <c:v>5.3262499999999999</c:v>
                </c:pt>
                <c:pt idx="6392">
                  <c:v>5.3270833299999998</c:v>
                </c:pt>
                <c:pt idx="6393">
                  <c:v>5.3279166699999996</c:v>
                </c:pt>
                <c:pt idx="6394">
                  <c:v>5.3287500000000003</c:v>
                </c:pt>
                <c:pt idx="6395">
                  <c:v>5.3295833300000002</c:v>
                </c:pt>
                <c:pt idx="6396">
                  <c:v>5.33041667</c:v>
                </c:pt>
                <c:pt idx="6397">
                  <c:v>5.3312499999999998</c:v>
                </c:pt>
                <c:pt idx="6398">
                  <c:v>5.3320833299999997</c:v>
                </c:pt>
                <c:pt idx="6399">
                  <c:v>5.3329166700000004</c:v>
                </c:pt>
                <c:pt idx="6400">
                  <c:v>5.3337500000000002</c:v>
                </c:pt>
                <c:pt idx="6401">
                  <c:v>5.3345833300000001</c:v>
                </c:pt>
                <c:pt idx="6402">
                  <c:v>5.3354166699999999</c:v>
                </c:pt>
                <c:pt idx="6403">
                  <c:v>5.3362499999999997</c:v>
                </c:pt>
                <c:pt idx="6404">
                  <c:v>5.3370833299999996</c:v>
                </c:pt>
                <c:pt idx="6405">
                  <c:v>5.3379166700000003</c:v>
                </c:pt>
                <c:pt idx="6406">
                  <c:v>5.3387500000000001</c:v>
                </c:pt>
                <c:pt idx="6407">
                  <c:v>5.33958333</c:v>
                </c:pt>
                <c:pt idx="6408">
                  <c:v>5.3404166699999998</c:v>
                </c:pt>
                <c:pt idx="6409">
                  <c:v>5.3412499999999996</c:v>
                </c:pt>
                <c:pt idx="6410">
                  <c:v>5.3420833300000004</c:v>
                </c:pt>
                <c:pt idx="6411">
                  <c:v>5.3429166700000001</c:v>
                </c:pt>
                <c:pt idx="6412">
                  <c:v>5.34375</c:v>
                </c:pt>
                <c:pt idx="6413">
                  <c:v>5.3445833299999999</c:v>
                </c:pt>
                <c:pt idx="6414">
                  <c:v>5.3454166699999996</c:v>
                </c:pt>
                <c:pt idx="6415">
                  <c:v>5.3462500000000004</c:v>
                </c:pt>
                <c:pt idx="6416">
                  <c:v>5.3470833300000002</c:v>
                </c:pt>
                <c:pt idx="6417">
                  <c:v>5.34791667</c:v>
                </c:pt>
                <c:pt idx="6418">
                  <c:v>5.3487499999999999</c:v>
                </c:pt>
                <c:pt idx="6419">
                  <c:v>5.3495833299999997</c:v>
                </c:pt>
                <c:pt idx="6420">
                  <c:v>5.3504166700000004</c:v>
                </c:pt>
                <c:pt idx="6421">
                  <c:v>5.3512500000000003</c:v>
                </c:pt>
                <c:pt idx="6422">
                  <c:v>5.3520833300000001</c:v>
                </c:pt>
                <c:pt idx="6423">
                  <c:v>5.3529166699999999</c:v>
                </c:pt>
                <c:pt idx="6424">
                  <c:v>5.3537499999999998</c:v>
                </c:pt>
                <c:pt idx="6425">
                  <c:v>5.3545833299999996</c:v>
                </c:pt>
                <c:pt idx="6426">
                  <c:v>5.3554166700000003</c:v>
                </c:pt>
                <c:pt idx="6427">
                  <c:v>5.3562500000000002</c:v>
                </c:pt>
                <c:pt idx="6428">
                  <c:v>5.35708333</c:v>
                </c:pt>
                <c:pt idx="6429">
                  <c:v>5.3579166699999998</c:v>
                </c:pt>
                <c:pt idx="6430">
                  <c:v>5.3587499999999997</c:v>
                </c:pt>
                <c:pt idx="6431">
                  <c:v>5.3595833300000004</c:v>
                </c:pt>
                <c:pt idx="6432">
                  <c:v>5.3604166700000002</c:v>
                </c:pt>
                <c:pt idx="6433">
                  <c:v>5.3612500000000001</c:v>
                </c:pt>
                <c:pt idx="6434">
                  <c:v>5.3620833299999999</c:v>
                </c:pt>
                <c:pt idx="6435">
                  <c:v>5.3629166699999997</c:v>
                </c:pt>
                <c:pt idx="6436">
                  <c:v>5.3637499999999996</c:v>
                </c:pt>
                <c:pt idx="6437">
                  <c:v>5.3645833300000003</c:v>
                </c:pt>
                <c:pt idx="6438">
                  <c:v>5.3654166700000001</c:v>
                </c:pt>
                <c:pt idx="6439">
                  <c:v>5.36625</c:v>
                </c:pt>
                <c:pt idx="6440">
                  <c:v>5.3670833299999998</c:v>
                </c:pt>
                <c:pt idx="6441">
                  <c:v>5.3679166699999996</c:v>
                </c:pt>
                <c:pt idx="6442">
                  <c:v>5.3687500000000004</c:v>
                </c:pt>
                <c:pt idx="6443">
                  <c:v>5.3695833300000002</c:v>
                </c:pt>
                <c:pt idx="6444">
                  <c:v>5.37041667</c:v>
                </c:pt>
                <c:pt idx="6445">
                  <c:v>5.3712499999999999</c:v>
                </c:pt>
                <c:pt idx="6446">
                  <c:v>5.3720833299999997</c:v>
                </c:pt>
                <c:pt idx="6447">
                  <c:v>5.3729166700000004</c:v>
                </c:pt>
                <c:pt idx="6448">
                  <c:v>5.3737500000000002</c:v>
                </c:pt>
                <c:pt idx="6449">
                  <c:v>5.3745833300000001</c:v>
                </c:pt>
                <c:pt idx="6450">
                  <c:v>5.3754166699999999</c:v>
                </c:pt>
                <c:pt idx="6451">
                  <c:v>5.3762499999999998</c:v>
                </c:pt>
                <c:pt idx="6452">
                  <c:v>5.3770833299999996</c:v>
                </c:pt>
                <c:pt idx="6453">
                  <c:v>5.3779166700000003</c:v>
                </c:pt>
                <c:pt idx="6454">
                  <c:v>5.3787500000000001</c:v>
                </c:pt>
                <c:pt idx="6455">
                  <c:v>5.37958333</c:v>
                </c:pt>
                <c:pt idx="6456">
                  <c:v>5.3804166699999998</c:v>
                </c:pt>
                <c:pt idx="6457">
                  <c:v>5.3812499999999996</c:v>
                </c:pt>
                <c:pt idx="6458">
                  <c:v>5.3820833300000004</c:v>
                </c:pt>
                <c:pt idx="6459">
                  <c:v>5.3829166700000002</c:v>
                </c:pt>
                <c:pt idx="6460">
                  <c:v>5.38375</c:v>
                </c:pt>
                <c:pt idx="6461">
                  <c:v>5.3845833299999999</c:v>
                </c:pt>
                <c:pt idx="6462">
                  <c:v>5.3854166699999997</c:v>
                </c:pt>
                <c:pt idx="6463">
                  <c:v>5.3862500000000004</c:v>
                </c:pt>
                <c:pt idx="6464">
                  <c:v>5.3870833300000003</c:v>
                </c:pt>
                <c:pt idx="6465">
                  <c:v>5.3879166700000001</c:v>
                </c:pt>
                <c:pt idx="6466">
                  <c:v>5.3887499999999999</c:v>
                </c:pt>
                <c:pt idx="6467">
                  <c:v>5.3895833299999998</c:v>
                </c:pt>
                <c:pt idx="6468">
                  <c:v>5.3904166699999996</c:v>
                </c:pt>
                <c:pt idx="6469">
                  <c:v>5.3912500000000003</c:v>
                </c:pt>
                <c:pt idx="6470">
                  <c:v>5.3920833300000002</c:v>
                </c:pt>
                <c:pt idx="6471">
                  <c:v>5.39291667</c:v>
                </c:pt>
                <c:pt idx="6472">
                  <c:v>5.3937499999999998</c:v>
                </c:pt>
                <c:pt idx="6473">
                  <c:v>5.3945833299999997</c:v>
                </c:pt>
                <c:pt idx="6474">
                  <c:v>5.3954166700000004</c:v>
                </c:pt>
                <c:pt idx="6475">
                  <c:v>5.3962500000000002</c:v>
                </c:pt>
                <c:pt idx="6476">
                  <c:v>5.3970833300000001</c:v>
                </c:pt>
                <c:pt idx="6477">
                  <c:v>5.3979166699999999</c:v>
                </c:pt>
                <c:pt idx="6478">
                  <c:v>5.3987499999999997</c:v>
                </c:pt>
                <c:pt idx="6479">
                  <c:v>5.3995833299999996</c:v>
                </c:pt>
                <c:pt idx="6480">
                  <c:v>5.4004166700000003</c:v>
                </c:pt>
                <c:pt idx="6481">
                  <c:v>5.4012500000000001</c:v>
                </c:pt>
                <c:pt idx="6482">
                  <c:v>5.40208333</c:v>
                </c:pt>
                <c:pt idx="6483">
                  <c:v>5.4029166699999998</c:v>
                </c:pt>
                <c:pt idx="6484">
                  <c:v>5.4037499999999996</c:v>
                </c:pt>
                <c:pt idx="6485">
                  <c:v>5.4045833300000004</c:v>
                </c:pt>
                <c:pt idx="6486">
                  <c:v>5.4054166700000001</c:v>
                </c:pt>
                <c:pt idx="6487">
                  <c:v>5.40625</c:v>
                </c:pt>
                <c:pt idx="6488">
                  <c:v>5.4070833299999999</c:v>
                </c:pt>
                <c:pt idx="6489">
                  <c:v>5.4079166699999996</c:v>
                </c:pt>
                <c:pt idx="6490">
                  <c:v>5.4087500000000004</c:v>
                </c:pt>
                <c:pt idx="6491">
                  <c:v>5.4095833300000002</c:v>
                </c:pt>
                <c:pt idx="6492">
                  <c:v>5.41041667</c:v>
                </c:pt>
                <c:pt idx="6493">
                  <c:v>5.4112499999999999</c:v>
                </c:pt>
                <c:pt idx="6494">
                  <c:v>5.4120833299999997</c:v>
                </c:pt>
                <c:pt idx="6495">
                  <c:v>5.4129166700000004</c:v>
                </c:pt>
                <c:pt idx="6496">
                  <c:v>5.4137500000000003</c:v>
                </c:pt>
                <c:pt idx="6497">
                  <c:v>5.4145833300000001</c:v>
                </c:pt>
                <c:pt idx="6498">
                  <c:v>5.4154166699999999</c:v>
                </c:pt>
                <c:pt idx="6499">
                  <c:v>5.4162499999999998</c:v>
                </c:pt>
                <c:pt idx="6500">
                  <c:v>5.4170833299999996</c:v>
                </c:pt>
                <c:pt idx="6501">
                  <c:v>5.4179166700000003</c:v>
                </c:pt>
                <c:pt idx="6502">
                  <c:v>5.4187500000000002</c:v>
                </c:pt>
                <c:pt idx="6503">
                  <c:v>5.41958333</c:v>
                </c:pt>
                <c:pt idx="6504">
                  <c:v>5.4204166699999998</c:v>
                </c:pt>
                <c:pt idx="6505">
                  <c:v>5.4212499999999997</c:v>
                </c:pt>
                <c:pt idx="6506">
                  <c:v>5.4220833300000004</c:v>
                </c:pt>
                <c:pt idx="6507">
                  <c:v>5.4229166700000002</c:v>
                </c:pt>
                <c:pt idx="6508">
                  <c:v>5.4237500000000001</c:v>
                </c:pt>
                <c:pt idx="6509">
                  <c:v>5.4245833299999999</c:v>
                </c:pt>
                <c:pt idx="6510">
                  <c:v>5.4254166699999997</c:v>
                </c:pt>
                <c:pt idx="6511">
                  <c:v>5.4262499999999996</c:v>
                </c:pt>
                <c:pt idx="6512">
                  <c:v>5.4270833300000003</c:v>
                </c:pt>
                <c:pt idx="6513">
                  <c:v>5.4279166700000001</c:v>
                </c:pt>
                <c:pt idx="6514">
                  <c:v>5.42875</c:v>
                </c:pt>
                <c:pt idx="6515">
                  <c:v>5.4295833299999998</c:v>
                </c:pt>
                <c:pt idx="6516">
                  <c:v>5.4304166699999996</c:v>
                </c:pt>
                <c:pt idx="6517">
                  <c:v>5.4312500000000004</c:v>
                </c:pt>
                <c:pt idx="6518">
                  <c:v>5.4320833300000002</c:v>
                </c:pt>
                <c:pt idx="6519">
                  <c:v>5.43291667</c:v>
                </c:pt>
                <c:pt idx="6520">
                  <c:v>5.4337499999999999</c:v>
                </c:pt>
                <c:pt idx="6521">
                  <c:v>5.4345833299999997</c:v>
                </c:pt>
                <c:pt idx="6522">
                  <c:v>5.4354166700000004</c:v>
                </c:pt>
                <c:pt idx="6523">
                  <c:v>5.4362500000000002</c:v>
                </c:pt>
                <c:pt idx="6524">
                  <c:v>5.4370833300000001</c:v>
                </c:pt>
                <c:pt idx="6525">
                  <c:v>5.4379166699999999</c:v>
                </c:pt>
                <c:pt idx="6526">
                  <c:v>5.4387499999999998</c:v>
                </c:pt>
                <c:pt idx="6527">
                  <c:v>5.4395833299999996</c:v>
                </c:pt>
                <c:pt idx="6528">
                  <c:v>5.4404166700000003</c:v>
                </c:pt>
                <c:pt idx="6529">
                  <c:v>5.4412500000000001</c:v>
                </c:pt>
                <c:pt idx="6530">
                  <c:v>5.44208333</c:v>
                </c:pt>
                <c:pt idx="6531">
                  <c:v>5.4429166699999998</c:v>
                </c:pt>
                <c:pt idx="6532">
                  <c:v>5.4437499999999996</c:v>
                </c:pt>
                <c:pt idx="6533">
                  <c:v>5.4445833300000004</c:v>
                </c:pt>
                <c:pt idx="6534">
                  <c:v>5.4454166700000002</c:v>
                </c:pt>
                <c:pt idx="6535">
                  <c:v>5.44625</c:v>
                </c:pt>
                <c:pt idx="6536">
                  <c:v>5.4470833299999999</c:v>
                </c:pt>
                <c:pt idx="6537">
                  <c:v>5.4479166699999997</c:v>
                </c:pt>
                <c:pt idx="6538">
                  <c:v>5.4487500000000004</c:v>
                </c:pt>
                <c:pt idx="6539">
                  <c:v>5.4495833300000003</c:v>
                </c:pt>
                <c:pt idx="6540">
                  <c:v>5.4504166700000001</c:v>
                </c:pt>
                <c:pt idx="6541">
                  <c:v>5.4512499999999999</c:v>
                </c:pt>
                <c:pt idx="6542">
                  <c:v>5.4520833299999998</c:v>
                </c:pt>
                <c:pt idx="6543">
                  <c:v>5.4529166699999996</c:v>
                </c:pt>
                <c:pt idx="6544">
                  <c:v>5.4537500000000003</c:v>
                </c:pt>
                <c:pt idx="6545">
                  <c:v>5.4545833300000002</c:v>
                </c:pt>
                <c:pt idx="6546">
                  <c:v>5.45541667</c:v>
                </c:pt>
                <c:pt idx="6547">
                  <c:v>5.4562499999999998</c:v>
                </c:pt>
                <c:pt idx="6548">
                  <c:v>5.4570833299999997</c:v>
                </c:pt>
                <c:pt idx="6549">
                  <c:v>5.4579166700000004</c:v>
                </c:pt>
                <c:pt idx="6550">
                  <c:v>5.4587500000000002</c:v>
                </c:pt>
                <c:pt idx="6551">
                  <c:v>5.4595833300000001</c:v>
                </c:pt>
                <c:pt idx="6552">
                  <c:v>5.4604166699999999</c:v>
                </c:pt>
                <c:pt idx="6553">
                  <c:v>5.4612499999999997</c:v>
                </c:pt>
                <c:pt idx="6554">
                  <c:v>5.4620833299999996</c:v>
                </c:pt>
                <c:pt idx="6555">
                  <c:v>5.4629166700000003</c:v>
                </c:pt>
                <c:pt idx="6556">
                  <c:v>5.4637500000000001</c:v>
                </c:pt>
                <c:pt idx="6557">
                  <c:v>5.46458333</c:v>
                </c:pt>
                <c:pt idx="6558">
                  <c:v>5.4654166699999998</c:v>
                </c:pt>
                <c:pt idx="6559">
                  <c:v>5.4662499999999996</c:v>
                </c:pt>
                <c:pt idx="6560">
                  <c:v>5.4670833300000004</c:v>
                </c:pt>
                <c:pt idx="6561">
                  <c:v>5.4679166700000001</c:v>
                </c:pt>
                <c:pt idx="6562">
                  <c:v>5.46875</c:v>
                </c:pt>
                <c:pt idx="6563">
                  <c:v>5.4695833299999999</c:v>
                </c:pt>
                <c:pt idx="6564">
                  <c:v>5.4704166699999996</c:v>
                </c:pt>
                <c:pt idx="6565">
                  <c:v>5.4712500000000004</c:v>
                </c:pt>
                <c:pt idx="6566">
                  <c:v>5.4720833300000002</c:v>
                </c:pt>
                <c:pt idx="6567">
                  <c:v>5.47291667</c:v>
                </c:pt>
                <c:pt idx="6568">
                  <c:v>5.4737499999999999</c:v>
                </c:pt>
                <c:pt idx="6569">
                  <c:v>5.4745833299999997</c:v>
                </c:pt>
                <c:pt idx="6570">
                  <c:v>5.4754166700000004</c:v>
                </c:pt>
                <c:pt idx="6571">
                  <c:v>5.4762500000000003</c:v>
                </c:pt>
                <c:pt idx="6572">
                  <c:v>5.4770833300000001</c:v>
                </c:pt>
                <c:pt idx="6573">
                  <c:v>5.4779166699999999</c:v>
                </c:pt>
                <c:pt idx="6574">
                  <c:v>5.4787499999999998</c:v>
                </c:pt>
                <c:pt idx="6575">
                  <c:v>5.4795833299999996</c:v>
                </c:pt>
                <c:pt idx="6576">
                  <c:v>5.4804166700000003</c:v>
                </c:pt>
                <c:pt idx="6577">
                  <c:v>5.4812500000000002</c:v>
                </c:pt>
                <c:pt idx="6578">
                  <c:v>5.48208333</c:v>
                </c:pt>
                <c:pt idx="6579">
                  <c:v>5.4829166699999998</c:v>
                </c:pt>
                <c:pt idx="6580">
                  <c:v>5.4837499999999997</c:v>
                </c:pt>
                <c:pt idx="6581">
                  <c:v>5.4845833300000004</c:v>
                </c:pt>
                <c:pt idx="6582">
                  <c:v>5.4854166700000002</c:v>
                </c:pt>
                <c:pt idx="6583">
                  <c:v>5.4862500000000001</c:v>
                </c:pt>
                <c:pt idx="6584">
                  <c:v>5.4870833299999999</c:v>
                </c:pt>
                <c:pt idx="6585">
                  <c:v>5.4879166699999997</c:v>
                </c:pt>
                <c:pt idx="6586">
                  <c:v>5.4887499999999996</c:v>
                </c:pt>
                <c:pt idx="6587">
                  <c:v>5.4895833300000003</c:v>
                </c:pt>
                <c:pt idx="6588">
                  <c:v>5.4904166700000001</c:v>
                </c:pt>
                <c:pt idx="6589">
                  <c:v>5.49125</c:v>
                </c:pt>
                <c:pt idx="6590">
                  <c:v>5.4920833299999998</c:v>
                </c:pt>
                <c:pt idx="6591">
                  <c:v>5.4929166699999996</c:v>
                </c:pt>
                <c:pt idx="6592">
                  <c:v>5.4937500000000004</c:v>
                </c:pt>
                <c:pt idx="6593">
                  <c:v>5.4945833300000002</c:v>
                </c:pt>
                <c:pt idx="6594">
                  <c:v>5.49541667</c:v>
                </c:pt>
                <c:pt idx="6595">
                  <c:v>5.4962499999999999</c:v>
                </c:pt>
                <c:pt idx="6596">
                  <c:v>5.4970833299999997</c:v>
                </c:pt>
                <c:pt idx="6597">
                  <c:v>5.4979166700000004</c:v>
                </c:pt>
                <c:pt idx="6598">
                  <c:v>5.4987500000000002</c:v>
                </c:pt>
                <c:pt idx="6599">
                  <c:v>5.4995833300000001</c:v>
                </c:pt>
                <c:pt idx="6600">
                  <c:v>5.5004166699999999</c:v>
                </c:pt>
                <c:pt idx="6601">
                  <c:v>5.5012499999999998</c:v>
                </c:pt>
                <c:pt idx="6602">
                  <c:v>5.5020833299999996</c:v>
                </c:pt>
                <c:pt idx="6603">
                  <c:v>5.5029166700000003</c:v>
                </c:pt>
                <c:pt idx="6604">
                  <c:v>5.5037500000000001</c:v>
                </c:pt>
                <c:pt idx="6605">
                  <c:v>5.50458333</c:v>
                </c:pt>
                <c:pt idx="6606">
                  <c:v>5.5054166699999998</c:v>
                </c:pt>
                <c:pt idx="6607">
                  <c:v>5.5062499999999996</c:v>
                </c:pt>
                <c:pt idx="6608">
                  <c:v>5.5070833300000004</c:v>
                </c:pt>
                <c:pt idx="6609">
                  <c:v>5.5079166700000002</c:v>
                </c:pt>
                <c:pt idx="6610">
                  <c:v>5.50875</c:v>
                </c:pt>
                <c:pt idx="6611">
                  <c:v>5.5095833299999999</c:v>
                </c:pt>
                <c:pt idx="6612">
                  <c:v>5.5104166699999997</c:v>
                </c:pt>
                <c:pt idx="6613">
                  <c:v>5.5112500000000004</c:v>
                </c:pt>
                <c:pt idx="6614">
                  <c:v>5.5120833300000003</c:v>
                </c:pt>
                <c:pt idx="6615">
                  <c:v>5.5129166700000001</c:v>
                </c:pt>
                <c:pt idx="6616">
                  <c:v>5.5137499999999999</c:v>
                </c:pt>
                <c:pt idx="6617">
                  <c:v>5.5145833299999998</c:v>
                </c:pt>
                <c:pt idx="6618">
                  <c:v>5.5154166699999996</c:v>
                </c:pt>
                <c:pt idx="6619">
                  <c:v>5.5162500000000003</c:v>
                </c:pt>
                <c:pt idx="6620">
                  <c:v>5.5170833300000002</c:v>
                </c:pt>
                <c:pt idx="6621">
                  <c:v>5.51791667</c:v>
                </c:pt>
                <c:pt idx="6622">
                  <c:v>5.5187499999999998</c:v>
                </c:pt>
                <c:pt idx="6623">
                  <c:v>5.5195833299999997</c:v>
                </c:pt>
                <c:pt idx="6624">
                  <c:v>5.5204166700000004</c:v>
                </c:pt>
                <c:pt idx="6625">
                  <c:v>5.5212500000000002</c:v>
                </c:pt>
                <c:pt idx="6626">
                  <c:v>5.5220833300000001</c:v>
                </c:pt>
                <c:pt idx="6627">
                  <c:v>5.5229166699999999</c:v>
                </c:pt>
                <c:pt idx="6628">
                  <c:v>5.5237499999999997</c:v>
                </c:pt>
                <c:pt idx="6629">
                  <c:v>5.5245833299999996</c:v>
                </c:pt>
                <c:pt idx="6630">
                  <c:v>5.5254166700000003</c:v>
                </c:pt>
                <c:pt idx="6631">
                  <c:v>5.5262500000000001</c:v>
                </c:pt>
                <c:pt idx="6632">
                  <c:v>5.52708333</c:v>
                </c:pt>
                <c:pt idx="6633">
                  <c:v>5.5279166699999998</c:v>
                </c:pt>
                <c:pt idx="6634">
                  <c:v>5.5287499999999996</c:v>
                </c:pt>
                <c:pt idx="6635">
                  <c:v>5.5295833300000004</c:v>
                </c:pt>
                <c:pt idx="6636">
                  <c:v>5.5304166700000001</c:v>
                </c:pt>
                <c:pt idx="6637">
                  <c:v>5.53125</c:v>
                </c:pt>
                <c:pt idx="6638">
                  <c:v>5.5320833299999999</c:v>
                </c:pt>
                <c:pt idx="6639">
                  <c:v>5.5329166699999996</c:v>
                </c:pt>
                <c:pt idx="6640">
                  <c:v>5.5337500000000004</c:v>
                </c:pt>
                <c:pt idx="6641">
                  <c:v>5.5345833300000002</c:v>
                </c:pt>
                <c:pt idx="6642">
                  <c:v>5.53541667</c:v>
                </c:pt>
                <c:pt idx="6643">
                  <c:v>5.5362499999999999</c:v>
                </c:pt>
                <c:pt idx="6644">
                  <c:v>5.5370833299999997</c:v>
                </c:pt>
                <c:pt idx="6645">
                  <c:v>5.5379166700000004</c:v>
                </c:pt>
                <c:pt idx="6646">
                  <c:v>5.5387500000000003</c:v>
                </c:pt>
                <c:pt idx="6647">
                  <c:v>5.5395833300000001</c:v>
                </c:pt>
                <c:pt idx="6648">
                  <c:v>5.5404166699999999</c:v>
                </c:pt>
                <c:pt idx="6649">
                  <c:v>5.5412499999999998</c:v>
                </c:pt>
                <c:pt idx="6650">
                  <c:v>5.5420833299999996</c:v>
                </c:pt>
                <c:pt idx="6651">
                  <c:v>5.5429166700000003</c:v>
                </c:pt>
                <c:pt idx="6652">
                  <c:v>5.5437500000000002</c:v>
                </c:pt>
                <c:pt idx="6653">
                  <c:v>5.54458333</c:v>
                </c:pt>
                <c:pt idx="6654">
                  <c:v>5.5454166699999998</c:v>
                </c:pt>
                <c:pt idx="6655">
                  <c:v>5.5462499999999997</c:v>
                </c:pt>
                <c:pt idx="6656">
                  <c:v>5.5470833300000004</c:v>
                </c:pt>
                <c:pt idx="6657">
                  <c:v>5.5479166700000002</c:v>
                </c:pt>
                <c:pt idx="6658">
                  <c:v>5.5487500000000001</c:v>
                </c:pt>
                <c:pt idx="6659">
                  <c:v>5.5495833299999999</c:v>
                </c:pt>
                <c:pt idx="6660">
                  <c:v>5.5504166699999997</c:v>
                </c:pt>
                <c:pt idx="6661">
                  <c:v>5.5512499999999996</c:v>
                </c:pt>
                <c:pt idx="6662">
                  <c:v>5.5520833300000003</c:v>
                </c:pt>
                <c:pt idx="6663">
                  <c:v>5.5529166700000001</c:v>
                </c:pt>
                <c:pt idx="6664">
                  <c:v>5.55375</c:v>
                </c:pt>
                <c:pt idx="6665">
                  <c:v>5.5545833299999998</c:v>
                </c:pt>
                <c:pt idx="6666">
                  <c:v>5.5554166699999996</c:v>
                </c:pt>
                <c:pt idx="6667">
                  <c:v>5.5562500000000004</c:v>
                </c:pt>
                <c:pt idx="6668">
                  <c:v>5.5570833300000002</c:v>
                </c:pt>
                <c:pt idx="6669">
                  <c:v>5.55791667</c:v>
                </c:pt>
                <c:pt idx="6670">
                  <c:v>5.5587499999999999</c:v>
                </c:pt>
                <c:pt idx="6671">
                  <c:v>5.5595833299999997</c:v>
                </c:pt>
                <c:pt idx="6672">
                  <c:v>5.5604166700000004</c:v>
                </c:pt>
                <c:pt idx="6673">
                  <c:v>5.5612500000000002</c:v>
                </c:pt>
                <c:pt idx="6674">
                  <c:v>5.5620833300000001</c:v>
                </c:pt>
                <c:pt idx="6675">
                  <c:v>5.5629166699999999</c:v>
                </c:pt>
                <c:pt idx="6676">
                  <c:v>5.5637499999999998</c:v>
                </c:pt>
                <c:pt idx="6677">
                  <c:v>5.5645833299999996</c:v>
                </c:pt>
                <c:pt idx="6678">
                  <c:v>5.5654166700000003</c:v>
                </c:pt>
                <c:pt idx="6679">
                  <c:v>5.5662500000000001</c:v>
                </c:pt>
                <c:pt idx="6680">
                  <c:v>5.56708333</c:v>
                </c:pt>
                <c:pt idx="6681">
                  <c:v>5.5679166699999998</c:v>
                </c:pt>
                <c:pt idx="6682">
                  <c:v>5.5687499999999996</c:v>
                </c:pt>
                <c:pt idx="6683">
                  <c:v>5.5695833300000004</c:v>
                </c:pt>
                <c:pt idx="6684">
                  <c:v>5.5704166700000002</c:v>
                </c:pt>
                <c:pt idx="6685">
                  <c:v>5.57125</c:v>
                </c:pt>
                <c:pt idx="6686">
                  <c:v>5.5720833299999999</c:v>
                </c:pt>
                <c:pt idx="6687">
                  <c:v>5.5729166699999997</c:v>
                </c:pt>
                <c:pt idx="6688">
                  <c:v>5.5737500000000004</c:v>
                </c:pt>
                <c:pt idx="6689">
                  <c:v>5.5745833300000003</c:v>
                </c:pt>
                <c:pt idx="6690">
                  <c:v>5.5754166700000001</c:v>
                </c:pt>
                <c:pt idx="6691">
                  <c:v>5.5762499999999999</c:v>
                </c:pt>
                <c:pt idx="6692">
                  <c:v>5.5770833299999998</c:v>
                </c:pt>
                <c:pt idx="6693">
                  <c:v>5.5779166699999996</c:v>
                </c:pt>
                <c:pt idx="6694">
                  <c:v>5.5787500000000003</c:v>
                </c:pt>
                <c:pt idx="6695">
                  <c:v>5.5795833300000002</c:v>
                </c:pt>
                <c:pt idx="6696">
                  <c:v>5.58041667</c:v>
                </c:pt>
                <c:pt idx="6697">
                  <c:v>5.5812499999999998</c:v>
                </c:pt>
                <c:pt idx="6698">
                  <c:v>5.5820833299999997</c:v>
                </c:pt>
                <c:pt idx="6699">
                  <c:v>5.5829166700000004</c:v>
                </c:pt>
                <c:pt idx="6700">
                  <c:v>5.5837500000000002</c:v>
                </c:pt>
                <c:pt idx="6701">
                  <c:v>5.5845833300000001</c:v>
                </c:pt>
                <c:pt idx="6702">
                  <c:v>5.5854166699999999</c:v>
                </c:pt>
                <c:pt idx="6703">
                  <c:v>5.5862499999999997</c:v>
                </c:pt>
                <c:pt idx="6704">
                  <c:v>5.5870833299999996</c:v>
                </c:pt>
                <c:pt idx="6705">
                  <c:v>5.5879166700000003</c:v>
                </c:pt>
                <c:pt idx="6706">
                  <c:v>5.5887500000000001</c:v>
                </c:pt>
                <c:pt idx="6707">
                  <c:v>5.58958333</c:v>
                </c:pt>
                <c:pt idx="6708">
                  <c:v>5.5904166699999998</c:v>
                </c:pt>
                <c:pt idx="6709">
                  <c:v>5.5912499999999996</c:v>
                </c:pt>
                <c:pt idx="6710">
                  <c:v>5.5920833300000004</c:v>
                </c:pt>
                <c:pt idx="6711">
                  <c:v>5.5929166700000001</c:v>
                </c:pt>
                <c:pt idx="6712">
                  <c:v>5.59375</c:v>
                </c:pt>
                <c:pt idx="6713">
                  <c:v>5.5945833299999999</c:v>
                </c:pt>
                <c:pt idx="6714">
                  <c:v>5.5954166699999996</c:v>
                </c:pt>
                <c:pt idx="6715">
                  <c:v>5.5962500000000004</c:v>
                </c:pt>
                <c:pt idx="6716">
                  <c:v>5.5970833300000002</c:v>
                </c:pt>
                <c:pt idx="6717">
                  <c:v>5.59791667</c:v>
                </c:pt>
                <c:pt idx="6718">
                  <c:v>5.5987499999999999</c:v>
                </c:pt>
                <c:pt idx="6719">
                  <c:v>5.5995833299999997</c:v>
                </c:pt>
                <c:pt idx="6720">
                  <c:v>5.6004166700000004</c:v>
                </c:pt>
                <c:pt idx="6721">
                  <c:v>5.6012500000000003</c:v>
                </c:pt>
                <c:pt idx="6722">
                  <c:v>5.6020833300000001</c:v>
                </c:pt>
                <c:pt idx="6723">
                  <c:v>5.6029166699999999</c:v>
                </c:pt>
                <c:pt idx="6724">
                  <c:v>5.6037499999999998</c:v>
                </c:pt>
                <c:pt idx="6725">
                  <c:v>5.6045833299999996</c:v>
                </c:pt>
                <c:pt idx="6726">
                  <c:v>5.6054166700000003</c:v>
                </c:pt>
                <c:pt idx="6727">
                  <c:v>5.6062500000000002</c:v>
                </c:pt>
                <c:pt idx="6728">
                  <c:v>5.60708333</c:v>
                </c:pt>
                <c:pt idx="6729">
                  <c:v>5.6079166699999998</c:v>
                </c:pt>
                <c:pt idx="6730">
                  <c:v>5.6087499999999997</c:v>
                </c:pt>
                <c:pt idx="6731">
                  <c:v>5.6095833300000004</c:v>
                </c:pt>
                <c:pt idx="6732">
                  <c:v>5.6104166700000002</c:v>
                </c:pt>
                <c:pt idx="6733">
                  <c:v>5.6112500000000001</c:v>
                </c:pt>
                <c:pt idx="6734">
                  <c:v>5.6120833299999999</c:v>
                </c:pt>
                <c:pt idx="6735">
                  <c:v>5.6129166699999997</c:v>
                </c:pt>
                <c:pt idx="6736">
                  <c:v>5.6137499999999996</c:v>
                </c:pt>
                <c:pt idx="6737">
                  <c:v>5.6145833300000003</c:v>
                </c:pt>
                <c:pt idx="6738">
                  <c:v>5.6154166700000001</c:v>
                </c:pt>
                <c:pt idx="6739">
                  <c:v>5.61625</c:v>
                </c:pt>
                <c:pt idx="6740">
                  <c:v>5.6170833299999998</c:v>
                </c:pt>
                <c:pt idx="6741">
                  <c:v>5.6179166699999996</c:v>
                </c:pt>
                <c:pt idx="6742">
                  <c:v>5.6187500000000004</c:v>
                </c:pt>
                <c:pt idx="6743">
                  <c:v>5.6195833300000002</c:v>
                </c:pt>
                <c:pt idx="6744">
                  <c:v>5.62041667</c:v>
                </c:pt>
                <c:pt idx="6745">
                  <c:v>5.6212499999999999</c:v>
                </c:pt>
                <c:pt idx="6746">
                  <c:v>5.6220833299999997</c:v>
                </c:pt>
                <c:pt idx="6747">
                  <c:v>5.6229166700000004</c:v>
                </c:pt>
                <c:pt idx="6748">
                  <c:v>5.6237500000000002</c:v>
                </c:pt>
                <c:pt idx="6749">
                  <c:v>5.6245833300000001</c:v>
                </c:pt>
                <c:pt idx="6750">
                  <c:v>5.6254166699999999</c:v>
                </c:pt>
                <c:pt idx="6751">
                  <c:v>5.6262499999999998</c:v>
                </c:pt>
                <c:pt idx="6752">
                  <c:v>5.6270833299999996</c:v>
                </c:pt>
                <c:pt idx="6753">
                  <c:v>5.6279166700000003</c:v>
                </c:pt>
                <c:pt idx="6754">
                  <c:v>5.6287500000000001</c:v>
                </c:pt>
                <c:pt idx="6755">
                  <c:v>5.62958333</c:v>
                </c:pt>
                <c:pt idx="6756">
                  <c:v>5.6304166699999998</c:v>
                </c:pt>
                <c:pt idx="6757">
                  <c:v>5.6312499999999996</c:v>
                </c:pt>
                <c:pt idx="6758">
                  <c:v>5.6320833300000004</c:v>
                </c:pt>
                <c:pt idx="6759">
                  <c:v>5.6329166700000002</c:v>
                </c:pt>
                <c:pt idx="6760">
                  <c:v>5.63375</c:v>
                </c:pt>
                <c:pt idx="6761">
                  <c:v>5.6345833299999999</c:v>
                </c:pt>
                <c:pt idx="6762">
                  <c:v>5.6354166699999997</c:v>
                </c:pt>
                <c:pt idx="6763">
                  <c:v>5.6362500000000004</c:v>
                </c:pt>
                <c:pt idx="6764">
                  <c:v>5.6370833300000003</c:v>
                </c:pt>
                <c:pt idx="6765">
                  <c:v>5.6379166700000001</c:v>
                </c:pt>
                <c:pt idx="6766">
                  <c:v>5.6387499999999999</c:v>
                </c:pt>
                <c:pt idx="6767">
                  <c:v>5.6395833299999998</c:v>
                </c:pt>
                <c:pt idx="6768">
                  <c:v>5.6404166699999996</c:v>
                </c:pt>
                <c:pt idx="6769">
                  <c:v>5.6412500000000003</c:v>
                </c:pt>
                <c:pt idx="6770">
                  <c:v>5.6420833300000002</c:v>
                </c:pt>
                <c:pt idx="6771">
                  <c:v>5.64291667</c:v>
                </c:pt>
                <c:pt idx="6772">
                  <c:v>5.6437499999999998</c:v>
                </c:pt>
                <c:pt idx="6773">
                  <c:v>5.6445833299999997</c:v>
                </c:pt>
                <c:pt idx="6774">
                  <c:v>5.6454166700000004</c:v>
                </c:pt>
                <c:pt idx="6775">
                  <c:v>5.6462500000000002</c:v>
                </c:pt>
                <c:pt idx="6776">
                  <c:v>5.6470833300000001</c:v>
                </c:pt>
                <c:pt idx="6777">
                  <c:v>5.6479166699999999</c:v>
                </c:pt>
                <c:pt idx="6778">
                  <c:v>5.6487499999999997</c:v>
                </c:pt>
                <c:pt idx="6779">
                  <c:v>5.6495833299999996</c:v>
                </c:pt>
                <c:pt idx="6780">
                  <c:v>5.6504166700000003</c:v>
                </c:pt>
                <c:pt idx="6781">
                  <c:v>5.6512500000000001</c:v>
                </c:pt>
                <c:pt idx="6782">
                  <c:v>5.65208333</c:v>
                </c:pt>
                <c:pt idx="6783">
                  <c:v>5.6529166699999998</c:v>
                </c:pt>
                <c:pt idx="6784">
                  <c:v>5.6537499999999996</c:v>
                </c:pt>
                <c:pt idx="6785">
                  <c:v>5.6545833300000004</c:v>
                </c:pt>
                <c:pt idx="6786">
                  <c:v>5.6554166700000001</c:v>
                </c:pt>
                <c:pt idx="6787">
                  <c:v>5.65625</c:v>
                </c:pt>
                <c:pt idx="6788">
                  <c:v>5.6570833299999999</c:v>
                </c:pt>
                <c:pt idx="6789">
                  <c:v>5.6579166699999996</c:v>
                </c:pt>
                <c:pt idx="6790">
                  <c:v>5.6587500000000004</c:v>
                </c:pt>
                <c:pt idx="6791">
                  <c:v>5.6595833300000002</c:v>
                </c:pt>
                <c:pt idx="6792">
                  <c:v>5.66041667</c:v>
                </c:pt>
                <c:pt idx="6793">
                  <c:v>5.6612499999999999</c:v>
                </c:pt>
                <c:pt idx="6794">
                  <c:v>5.6620833299999997</c:v>
                </c:pt>
                <c:pt idx="6795">
                  <c:v>5.6629166700000004</c:v>
                </c:pt>
                <c:pt idx="6796">
                  <c:v>5.6637500000000003</c:v>
                </c:pt>
                <c:pt idx="6797">
                  <c:v>5.6645833300000001</c:v>
                </c:pt>
                <c:pt idx="6798">
                  <c:v>5.6654166699999999</c:v>
                </c:pt>
                <c:pt idx="6799">
                  <c:v>5.6662499999999998</c:v>
                </c:pt>
                <c:pt idx="6800">
                  <c:v>5.6670833299999996</c:v>
                </c:pt>
                <c:pt idx="6801">
                  <c:v>5.6679166700000003</c:v>
                </c:pt>
                <c:pt idx="6802">
                  <c:v>5.6687500000000002</c:v>
                </c:pt>
                <c:pt idx="6803">
                  <c:v>5.66958333</c:v>
                </c:pt>
                <c:pt idx="6804">
                  <c:v>5.6704166699999998</c:v>
                </c:pt>
                <c:pt idx="6805">
                  <c:v>5.6712499999999997</c:v>
                </c:pt>
                <c:pt idx="6806">
                  <c:v>5.6720833300000004</c:v>
                </c:pt>
                <c:pt idx="6807">
                  <c:v>5.6729166700000002</c:v>
                </c:pt>
                <c:pt idx="6808">
                  <c:v>5.6737500000000001</c:v>
                </c:pt>
                <c:pt idx="6809">
                  <c:v>5.6745833299999999</c:v>
                </c:pt>
                <c:pt idx="6810">
                  <c:v>5.6754166699999997</c:v>
                </c:pt>
                <c:pt idx="6811">
                  <c:v>5.6762499999999996</c:v>
                </c:pt>
                <c:pt idx="6812">
                  <c:v>5.6770833300000003</c:v>
                </c:pt>
                <c:pt idx="6813">
                  <c:v>5.6779166700000001</c:v>
                </c:pt>
                <c:pt idx="6814">
                  <c:v>5.67875</c:v>
                </c:pt>
                <c:pt idx="6815">
                  <c:v>5.6795833299999998</c:v>
                </c:pt>
                <c:pt idx="6816">
                  <c:v>5.6804166699999996</c:v>
                </c:pt>
                <c:pt idx="6817">
                  <c:v>5.6812500000000004</c:v>
                </c:pt>
                <c:pt idx="6818">
                  <c:v>5.6820833300000002</c:v>
                </c:pt>
                <c:pt idx="6819">
                  <c:v>5.68291667</c:v>
                </c:pt>
                <c:pt idx="6820">
                  <c:v>5.6837499999999999</c:v>
                </c:pt>
                <c:pt idx="6821">
                  <c:v>5.6845833299999997</c:v>
                </c:pt>
                <c:pt idx="6822">
                  <c:v>5.6854166700000004</c:v>
                </c:pt>
                <c:pt idx="6823">
                  <c:v>5.6862500000000002</c:v>
                </c:pt>
                <c:pt idx="6824">
                  <c:v>5.6870833300000001</c:v>
                </c:pt>
                <c:pt idx="6825">
                  <c:v>5.6879166699999999</c:v>
                </c:pt>
                <c:pt idx="6826">
                  <c:v>5.6887499999999998</c:v>
                </c:pt>
                <c:pt idx="6827">
                  <c:v>5.6895833299999996</c:v>
                </c:pt>
                <c:pt idx="6828">
                  <c:v>5.6904166700000003</c:v>
                </c:pt>
                <c:pt idx="6829">
                  <c:v>5.6912500000000001</c:v>
                </c:pt>
                <c:pt idx="6830">
                  <c:v>5.69208333</c:v>
                </c:pt>
                <c:pt idx="6831">
                  <c:v>5.6929166699999998</c:v>
                </c:pt>
                <c:pt idx="6832">
                  <c:v>5.6937499999999996</c:v>
                </c:pt>
                <c:pt idx="6833">
                  <c:v>5.6945833300000004</c:v>
                </c:pt>
                <c:pt idx="6834">
                  <c:v>5.6954166700000002</c:v>
                </c:pt>
                <c:pt idx="6835">
                  <c:v>5.69625</c:v>
                </c:pt>
                <c:pt idx="6836">
                  <c:v>5.6970833299999999</c:v>
                </c:pt>
                <c:pt idx="6837">
                  <c:v>5.6979166699999997</c:v>
                </c:pt>
                <c:pt idx="6838">
                  <c:v>5.6987500000000004</c:v>
                </c:pt>
                <c:pt idx="6839">
                  <c:v>5.6995833300000003</c:v>
                </c:pt>
                <c:pt idx="6840">
                  <c:v>5.7004166700000001</c:v>
                </c:pt>
                <c:pt idx="6841">
                  <c:v>5.7012499999999999</c:v>
                </c:pt>
                <c:pt idx="6842">
                  <c:v>5.7020833299999998</c:v>
                </c:pt>
                <c:pt idx="6843">
                  <c:v>5.7029166699999996</c:v>
                </c:pt>
                <c:pt idx="6844">
                  <c:v>5.7037500000000003</c:v>
                </c:pt>
                <c:pt idx="6845">
                  <c:v>5.7045833300000002</c:v>
                </c:pt>
                <c:pt idx="6846">
                  <c:v>5.70541667</c:v>
                </c:pt>
                <c:pt idx="6847">
                  <c:v>5.7062499999999998</c:v>
                </c:pt>
                <c:pt idx="6848">
                  <c:v>5.7070833299999997</c:v>
                </c:pt>
                <c:pt idx="6849">
                  <c:v>5.7079166700000004</c:v>
                </c:pt>
                <c:pt idx="6850">
                  <c:v>5.7087500000000002</c:v>
                </c:pt>
                <c:pt idx="6851">
                  <c:v>5.7095833300000001</c:v>
                </c:pt>
                <c:pt idx="6852">
                  <c:v>5.7104166699999999</c:v>
                </c:pt>
                <c:pt idx="6853">
                  <c:v>5.7112499999999997</c:v>
                </c:pt>
                <c:pt idx="6854">
                  <c:v>5.7120833299999996</c:v>
                </c:pt>
                <c:pt idx="6855">
                  <c:v>5.7129166700000003</c:v>
                </c:pt>
                <c:pt idx="6856">
                  <c:v>5.7137500000000001</c:v>
                </c:pt>
                <c:pt idx="6857">
                  <c:v>5.71458333</c:v>
                </c:pt>
                <c:pt idx="6858">
                  <c:v>5.7154166699999998</c:v>
                </c:pt>
                <c:pt idx="6859">
                  <c:v>5.7162499999999996</c:v>
                </c:pt>
                <c:pt idx="6860">
                  <c:v>5.7170833300000004</c:v>
                </c:pt>
                <c:pt idx="6861">
                  <c:v>5.7179166700000001</c:v>
                </c:pt>
                <c:pt idx="6862">
                  <c:v>5.71875</c:v>
                </c:pt>
                <c:pt idx="6863">
                  <c:v>5.7195833299999999</c:v>
                </c:pt>
                <c:pt idx="6864">
                  <c:v>5.7204166699999996</c:v>
                </c:pt>
                <c:pt idx="6865">
                  <c:v>5.7212500000000004</c:v>
                </c:pt>
                <c:pt idx="6866">
                  <c:v>5.7220833300000002</c:v>
                </c:pt>
                <c:pt idx="6867">
                  <c:v>5.72291667</c:v>
                </c:pt>
                <c:pt idx="6868">
                  <c:v>5.7237499999999999</c:v>
                </c:pt>
                <c:pt idx="6869">
                  <c:v>5.7245833299999997</c:v>
                </c:pt>
                <c:pt idx="6870">
                  <c:v>5.7254166700000004</c:v>
                </c:pt>
                <c:pt idx="6871">
                  <c:v>5.7262500000000003</c:v>
                </c:pt>
                <c:pt idx="6872">
                  <c:v>5.7270833300000001</c:v>
                </c:pt>
                <c:pt idx="6873">
                  <c:v>5.7279166699999999</c:v>
                </c:pt>
                <c:pt idx="6874">
                  <c:v>5.7287499999999998</c:v>
                </c:pt>
                <c:pt idx="6875">
                  <c:v>5.7295833299999996</c:v>
                </c:pt>
                <c:pt idx="6876">
                  <c:v>5.7304166700000003</c:v>
                </c:pt>
                <c:pt idx="6877">
                  <c:v>5.7312500000000002</c:v>
                </c:pt>
                <c:pt idx="6878">
                  <c:v>5.73208333</c:v>
                </c:pt>
                <c:pt idx="6879">
                  <c:v>5.7329166699999998</c:v>
                </c:pt>
                <c:pt idx="6880">
                  <c:v>5.7337499999999997</c:v>
                </c:pt>
                <c:pt idx="6881">
                  <c:v>5.7345833300000004</c:v>
                </c:pt>
                <c:pt idx="6882">
                  <c:v>5.7354166700000002</c:v>
                </c:pt>
                <c:pt idx="6883">
                  <c:v>5.7362500000000001</c:v>
                </c:pt>
                <c:pt idx="6884">
                  <c:v>5.7370833299999999</c:v>
                </c:pt>
                <c:pt idx="6885">
                  <c:v>5.7379166699999997</c:v>
                </c:pt>
                <c:pt idx="6886">
                  <c:v>5.7387499999999996</c:v>
                </c:pt>
                <c:pt idx="6887">
                  <c:v>5.7395833300000003</c:v>
                </c:pt>
                <c:pt idx="6888">
                  <c:v>5.7404166700000001</c:v>
                </c:pt>
                <c:pt idx="6889">
                  <c:v>5.74125</c:v>
                </c:pt>
                <c:pt idx="6890">
                  <c:v>5.7420833299999998</c:v>
                </c:pt>
                <c:pt idx="6891">
                  <c:v>5.7429166699999996</c:v>
                </c:pt>
                <c:pt idx="6892">
                  <c:v>5.7437500000000004</c:v>
                </c:pt>
                <c:pt idx="6893">
                  <c:v>5.7445833300000002</c:v>
                </c:pt>
                <c:pt idx="6894">
                  <c:v>5.74541667</c:v>
                </c:pt>
                <c:pt idx="6895">
                  <c:v>5.7462499999999999</c:v>
                </c:pt>
                <c:pt idx="6896">
                  <c:v>5.7470833299999997</c:v>
                </c:pt>
                <c:pt idx="6897">
                  <c:v>5.7479166700000004</c:v>
                </c:pt>
                <c:pt idx="6898">
                  <c:v>5.7487500000000002</c:v>
                </c:pt>
                <c:pt idx="6899">
                  <c:v>5.7495833300000001</c:v>
                </c:pt>
                <c:pt idx="6900">
                  <c:v>5.7504166699999999</c:v>
                </c:pt>
                <c:pt idx="6901">
                  <c:v>5.7512499999999998</c:v>
                </c:pt>
                <c:pt idx="6902">
                  <c:v>5.7520833299999996</c:v>
                </c:pt>
                <c:pt idx="6903">
                  <c:v>5.7529166700000003</c:v>
                </c:pt>
                <c:pt idx="6904">
                  <c:v>5.7537500000000001</c:v>
                </c:pt>
                <c:pt idx="6905">
                  <c:v>5.75458333</c:v>
                </c:pt>
                <c:pt idx="6906">
                  <c:v>5.7554166699999998</c:v>
                </c:pt>
                <c:pt idx="6907">
                  <c:v>5.7562499999999996</c:v>
                </c:pt>
                <c:pt idx="6908">
                  <c:v>5.7570833300000004</c:v>
                </c:pt>
                <c:pt idx="6909">
                  <c:v>5.7579166700000002</c:v>
                </c:pt>
                <c:pt idx="6910">
                  <c:v>5.75875</c:v>
                </c:pt>
                <c:pt idx="6911">
                  <c:v>5.7595833299999999</c:v>
                </c:pt>
                <c:pt idx="6912">
                  <c:v>5.7604166699999997</c:v>
                </c:pt>
                <c:pt idx="6913">
                  <c:v>5.7612500000000004</c:v>
                </c:pt>
                <c:pt idx="6914">
                  <c:v>5.7620833300000003</c:v>
                </c:pt>
                <c:pt idx="6915">
                  <c:v>5.7629166700000001</c:v>
                </c:pt>
                <c:pt idx="6916">
                  <c:v>5.7637499999999999</c:v>
                </c:pt>
                <c:pt idx="6917">
                  <c:v>5.7645833299999998</c:v>
                </c:pt>
                <c:pt idx="6918">
                  <c:v>5.7654166699999996</c:v>
                </c:pt>
                <c:pt idx="6919">
                  <c:v>5.7662500000000003</c:v>
                </c:pt>
                <c:pt idx="6920">
                  <c:v>5.7670833300000002</c:v>
                </c:pt>
                <c:pt idx="6921">
                  <c:v>5.76791667</c:v>
                </c:pt>
                <c:pt idx="6922">
                  <c:v>5.7687499999999998</c:v>
                </c:pt>
                <c:pt idx="6923">
                  <c:v>5.7695833299999997</c:v>
                </c:pt>
                <c:pt idx="6924">
                  <c:v>5.7704166700000004</c:v>
                </c:pt>
                <c:pt idx="6925">
                  <c:v>5.7712500000000002</c:v>
                </c:pt>
                <c:pt idx="6926">
                  <c:v>5.7720833300000001</c:v>
                </c:pt>
                <c:pt idx="6927">
                  <c:v>5.7729166699999999</c:v>
                </c:pt>
                <c:pt idx="6928">
                  <c:v>5.7737499999999997</c:v>
                </c:pt>
                <c:pt idx="6929">
                  <c:v>5.7745833299999996</c:v>
                </c:pt>
                <c:pt idx="6930">
                  <c:v>5.7754166700000003</c:v>
                </c:pt>
                <c:pt idx="6931">
                  <c:v>5.7762500000000001</c:v>
                </c:pt>
                <c:pt idx="6932">
                  <c:v>5.77708333</c:v>
                </c:pt>
                <c:pt idx="6933">
                  <c:v>5.7779166699999998</c:v>
                </c:pt>
                <c:pt idx="6934">
                  <c:v>5.7787499999999996</c:v>
                </c:pt>
                <c:pt idx="6935">
                  <c:v>5.7795833300000004</c:v>
                </c:pt>
                <c:pt idx="6936">
                  <c:v>5.7804166700000001</c:v>
                </c:pt>
                <c:pt idx="6937">
                  <c:v>5.78125</c:v>
                </c:pt>
                <c:pt idx="6938">
                  <c:v>5.7820833299999999</c:v>
                </c:pt>
                <c:pt idx="6939">
                  <c:v>5.7829166699999996</c:v>
                </c:pt>
                <c:pt idx="6940">
                  <c:v>5.7837500000000004</c:v>
                </c:pt>
                <c:pt idx="6941">
                  <c:v>5.7845833300000002</c:v>
                </c:pt>
                <c:pt idx="6942">
                  <c:v>5.78541667</c:v>
                </c:pt>
                <c:pt idx="6943">
                  <c:v>5.7862499999999999</c:v>
                </c:pt>
                <c:pt idx="6944">
                  <c:v>5.7870833299999997</c:v>
                </c:pt>
                <c:pt idx="6945">
                  <c:v>5.7879166700000004</c:v>
                </c:pt>
                <c:pt idx="6946">
                  <c:v>5.7887500000000003</c:v>
                </c:pt>
                <c:pt idx="6947">
                  <c:v>5.7895833300000001</c:v>
                </c:pt>
                <c:pt idx="6948">
                  <c:v>5.7904166699999999</c:v>
                </c:pt>
                <c:pt idx="6949">
                  <c:v>5.7912499999999998</c:v>
                </c:pt>
                <c:pt idx="6950">
                  <c:v>5.7920833299999996</c:v>
                </c:pt>
                <c:pt idx="6951">
                  <c:v>5.7929166700000003</c:v>
                </c:pt>
                <c:pt idx="6952">
                  <c:v>5.7937500000000002</c:v>
                </c:pt>
                <c:pt idx="6953">
                  <c:v>5.79458333</c:v>
                </c:pt>
                <c:pt idx="6954">
                  <c:v>5.7954166699999998</c:v>
                </c:pt>
                <c:pt idx="6955">
                  <c:v>5.7962499999999997</c:v>
                </c:pt>
                <c:pt idx="6956">
                  <c:v>5.7970833300000004</c:v>
                </c:pt>
                <c:pt idx="6957">
                  <c:v>5.7979166700000002</c:v>
                </c:pt>
                <c:pt idx="6958">
                  <c:v>5.7987500000000001</c:v>
                </c:pt>
                <c:pt idx="6959">
                  <c:v>5.7995833299999999</c:v>
                </c:pt>
                <c:pt idx="6960">
                  <c:v>5.8004166699999997</c:v>
                </c:pt>
                <c:pt idx="6961">
                  <c:v>5.8012499999999996</c:v>
                </c:pt>
                <c:pt idx="6962">
                  <c:v>5.8020833300000003</c:v>
                </c:pt>
                <c:pt idx="6963">
                  <c:v>5.8029166700000001</c:v>
                </c:pt>
                <c:pt idx="6964">
                  <c:v>5.80375</c:v>
                </c:pt>
                <c:pt idx="6965">
                  <c:v>5.8045833299999998</c:v>
                </c:pt>
                <c:pt idx="6966">
                  <c:v>5.8054166699999996</c:v>
                </c:pt>
                <c:pt idx="6967">
                  <c:v>5.8062500000000004</c:v>
                </c:pt>
                <c:pt idx="6968">
                  <c:v>5.8070833300000002</c:v>
                </c:pt>
                <c:pt idx="6969">
                  <c:v>5.80791667</c:v>
                </c:pt>
                <c:pt idx="6970">
                  <c:v>5.8087499999999999</c:v>
                </c:pt>
                <c:pt idx="6971">
                  <c:v>5.8095833299999997</c:v>
                </c:pt>
                <c:pt idx="6972">
                  <c:v>5.8104166700000004</c:v>
                </c:pt>
                <c:pt idx="6973">
                  <c:v>5.8112500000000002</c:v>
                </c:pt>
                <c:pt idx="6974">
                  <c:v>5.8120833300000001</c:v>
                </c:pt>
                <c:pt idx="6975">
                  <c:v>5.8129166699999999</c:v>
                </c:pt>
                <c:pt idx="6976">
                  <c:v>5.8137499999999998</c:v>
                </c:pt>
                <c:pt idx="6977">
                  <c:v>5.8145833299999996</c:v>
                </c:pt>
                <c:pt idx="6978">
                  <c:v>5.8154166700000003</c:v>
                </c:pt>
                <c:pt idx="6979">
                  <c:v>5.8162500000000001</c:v>
                </c:pt>
                <c:pt idx="6980">
                  <c:v>5.81708333</c:v>
                </c:pt>
                <c:pt idx="6981">
                  <c:v>5.8179166699999998</c:v>
                </c:pt>
                <c:pt idx="6982">
                  <c:v>5.8187499999999996</c:v>
                </c:pt>
                <c:pt idx="6983">
                  <c:v>5.8195833300000004</c:v>
                </c:pt>
                <c:pt idx="6984">
                  <c:v>5.8204166700000002</c:v>
                </c:pt>
                <c:pt idx="6985">
                  <c:v>5.82125</c:v>
                </c:pt>
                <c:pt idx="6986">
                  <c:v>5.8220833299999999</c:v>
                </c:pt>
                <c:pt idx="6987">
                  <c:v>5.8229166699999997</c:v>
                </c:pt>
                <c:pt idx="6988">
                  <c:v>5.8237500000000004</c:v>
                </c:pt>
                <c:pt idx="6989">
                  <c:v>5.8245833300000003</c:v>
                </c:pt>
                <c:pt idx="6990">
                  <c:v>5.8254166700000001</c:v>
                </c:pt>
                <c:pt idx="6991">
                  <c:v>5.8262499999999999</c:v>
                </c:pt>
                <c:pt idx="6992">
                  <c:v>5.8270833299999998</c:v>
                </c:pt>
                <c:pt idx="6993">
                  <c:v>5.8279166699999996</c:v>
                </c:pt>
                <c:pt idx="6994">
                  <c:v>5.8287500000000003</c:v>
                </c:pt>
                <c:pt idx="6995">
                  <c:v>5.8295833300000002</c:v>
                </c:pt>
                <c:pt idx="6996">
                  <c:v>5.83041667</c:v>
                </c:pt>
                <c:pt idx="6997">
                  <c:v>5.8312499999999998</c:v>
                </c:pt>
                <c:pt idx="6998">
                  <c:v>5.8320833299999997</c:v>
                </c:pt>
                <c:pt idx="6999">
                  <c:v>5.8329166700000004</c:v>
                </c:pt>
                <c:pt idx="7000">
                  <c:v>5.8337500000000002</c:v>
                </c:pt>
                <c:pt idx="7001">
                  <c:v>5.8345833300000001</c:v>
                </c:pt>
                <c:pt idx="7002">
                  <c:v>5.8354166699999999</c:v>
                </c:pt>
                <c:pt idx="7003">
                  <c:v>5.8362499999999997</c:v>
                </c:pt>
                <c:pt idx="7004">
                  <c:v>5.8370833299999996</c:v>
                </c:pt>
                <c:pt idx="7005">
                  <c:v>5.8379166700000003</c:v>
                </c:pt>
                <c:pt idx="7006">
                  <c:v>5.8387500000000001</c:v>
                </c:pt>
                <c:pt idx="7007">
                  <c:v>5.83958333</c:v>
                </c:pt>
                <c:pt idx="7008">
                  <c:v>5.8404166699999998</c:v>
                </c:pt>
                <c:pt idx="7009">
                  <c:v>5.8412499999999996</c:v>
                </c:pt>
                <c:pt idx="7010">
                  <c:v>5.8420833300000004</c:v>
                </c:pt>
                <c:pt idx="7011">
                  <c:v>5.8429166700000001</c:v>
                </c:pt>
                <c:pt idx="7012">
                  <c:v>5.84375</c:v>
                </c:pt>
                <c:pt idx="7013">
                  <c:v>5.8445833299999999</c:v>
                </c:pt>
                <c:pt idx="7014">
                  <c:v>5.8454166699999996</c:v>
                </c:pt>
                <c:pt idx="7015">
                  <c:v>5.8462500000000004</c:v>
                </c:pt>
                <c:pt idx="7016">
                  <c:v>5.8470833300000002</c:v>
                </c:pt>
                <c:pt idx="7017">
                  <c:v>5.84791667</c:v>
                </c:pt>
                <c:pt idx="7018">
                  <c:v>5.8487499999999999</c:v>
                </c:pt>
                <c:pt idx="7019">
                  <c:v>5.8495833299999997</c:v>
                </c:pt>
                <c:pt idx="7020">
                  <c:v>5.8504166700000004</c:v>
                </c:pt>
                <c:pt idx="7021">
                  <c:v>5.8512500000000003</c:v>
                </c:pt>
                <c:pt idx="7022">
                  <c:v>5.8520833300000001</c:v>
                </c:pt>
                <c:pt idx="7023">
                  <c:v>5.8529166699999999</c:v>
                </c:pt>
                <c:pt idx="7024">
                  <c:v>5.8537499999999998</c:v>
                </c:pt>
                <c:pt idx="7025">
                  <c:v>5.8545833299999996</c:v>
                </c:pt>
                <c:pt idx="7026">
                  <c:v>5.8554166700000003</c:v>
                </c:pt>
                <c:pt idx="7027">
                  <c:v>5.8562500000000002</c:v>
                </c:pt>
                <c:pt idx="7028">
                  <c:v>5.85708333</c:v>
                </c:pt>
                <c:pt idx="7029">
                  <c:v>5.8579166699999998</c:v>
                </c:pt>
                <c:pt idx="7030">
                  <c:v>5.8587499999999997</c:v>
                </c:pt>
                <c:pt idx="7031">
                  <c:v>5.8595833300000004</c:v>
                </c:pt>
                <c:pt idx="7032">
                  <c:v>5.8604166700000002</c:v>
                </c:pt>
                <c:pt idx="7033">
                  <c:v>5.8612500000000001</c:v>
                </c:pt>
                <c:pt idx="7034">
                  <c:v>5.8620833299999999</c:v>
                </c:pt>
                <c:pt idx="7035">
                  <c:v>5.8629166699999997</c:v>
                </c:pt>
                <c:pt idx="7036">
                  <c:v>5.8637499999999996</c:v>
                </c:pt>
                <c:pt idx="7037">
                  <c:v>5.8645833300000003</c:v>
                </c:pt>
                <c:pt idx="7038">
                  <c:v>5.8654166700000001</c:v>
                </c:pt>
                <c:pt idx="7039">
                  <c:v>5.86625</c:v>
                </c:pt>
                <c:pt idx="7040">
                  <c:v>5.8670833299999998</c:v>
                </c:pt>
                <c:pt idx="7041">
                  <c:v>5.8679166699999996</c:v>
                </c:pt>
                <c:pt idx="7042">
                  <c:v>5.8687500000000004</c:v>
                </c:pt>
                <c:pt idx="7043">
                  <c:v>5.8695833300000002</c:v>
                </c:pt>
                <c:pt idx="7044">
                  <c:v>5.87041667</c:v>
                </c:pt>
                <c:pt idx="7045">
                  <c:v>5.8712499999999999</c:v>
                </c:pt>
                <c:pt idx="7046">
                  <c:v>5.8720833299999997</c:v>
                </c:pt>
                <c:pt idx="7047">
                  <c:v>5.8729166700000004</c:v>
                </c:pt>
                <c:pt idx="7048">
                  <c:v>5.8737500000000002</c:v>
                </c:pt>
                <c:pt idx="7049">
                  <c:v>5.8745833300000001</c:v>
                </c:pt>
                <c:pt idx="7050">
                  <c:v>5.8754166699999999</c:v>
                </c:pt>
                <c:pt idx="7051">
                  <c:v>5.8762499999999998</c:v>
                </c:pt>
                <c:pt idx="7052">
                  <c:v>5.8770833299999996</c:v>
                </c:pt>
                <c:pt idx="7053">
                  <c:v>5.8779166700000003</c:v>
                </c:pt>
                <c:pt idx="7054">
                  <c:v>5.8787500000000001</c:v>
                </c:pt>
                <c:pt idx="7055">
                  <c:v>5.87958333</c:v>
                </c:pt>
                <c:pt idx="7056">
                  <c:v>5.8804166699999998</c:v>
                </c:pt>
                <c:pt idx="7057">
                  <c:v>5.8812499999999996</c:v>
                </c:pt>
                <c:pt idx="7058">
                  <c:v>5.8820833300000004</c:v>
                </c:pt>
                <c:pt idx="7059">
                  <c:v>5.8829166700000002</c:v>
                </c:pt>
                <c:pt idx="7060">
                  <c:v>5.88375</c:v>
                </c:pt>
                <c:pt idx="7061">
                  <c:v>5.8845833299999999</c:v>
                </c:pt>
                <c:pt idx="7062">
                  <c:v>5.8854166699999997</c:v>
                </c:pt>
                <c:pt idx="7063">
                  <c:v>5.8862500000000004</c:v>
                </c:pt>
                <c:pt idx="7064">
                  <c:v>5.8870833300000003</c:v>
                </c:pt>
                <c:pt idx="7065">
                  <c:v>5.8879166700000001</c:v>
                </c:pt>
                <c:pt idx="7066">
                  <c:v>5.8887499999999999</c:v>
                </c:pt>
                <c:pt idx="7067">
                  <c:v>5.8895833299999998</c:v>
                </c:pt>
                <c:pt idx="7068">
                  <c:v>5.8904166699999996</c:v>
                </c:pt>
                <c:pt idx="7069">
                  <c:v>5.8912500000000003</c:v>
                </c:pt>
                <c:pt idx="7070">
                  <c:v>5.8920833300000002</c:v>
                </c:pt>
                <c:pt idx="7071">
                  <c:v>5.89291667</c:v>
                </c:pt>
                <c:pt idx="7072">
                  <c:v>5.8937499999999998</c:v>
                </c:pt>
                <c:pt idx="7073">
                  <c:v>5.8945833299999997</c:v>
                </c:pt>
                <c:pt idx="7074">
                  <c:v>5.8954166700000004</c:v>
                </c:pt>
                <c:pt idx="7075">
                  <c:v>5.8962500000000002</c:v>
                </c:pt>
                <c:pt idx="7076">
                  <c:v>5.8970833300000001</c:v>
                </c:pt>
                <c:pt idx="7077">
                  <c:v>5.8979166699999999</c:v>
                </c:pt>
                <c:pt idx="7078">
                  <c:v>5.8987499999999997</c:v>
                </c:pt>
                <c:pt idx="7079">
                  <c:v>5.8995833299999996</c:v>
                </c:pt>
                <c:pt idx="7080">
                  <c:v>5.9004166700000003</c:v>
                </c:pt>
                <c:pt idx="7081">
                  <c:v>5.9012500000000001</c:v>
                </c:pt>
                <c:pt idx="7082">
                  <c:v>5.90208333</c:v>
                </c:pt>
                <c:pt idx="7083">
                  <c:v>5.9029166699999998</c:v>
                </c:pt>
                <c:pt idx="7084">
                  <c:v>5.9037499999999996</c:v>
                </c:pt>
                <c:pt idx="7085">
                  <c:v>5.9045833300000004</c:v>
                </c:pt>
                <c:pt idx="7086">
                  <c:v>5.9054166700000001</c:v>
                </c:pt>
                <c:pt idx="7087">
                  <c:v>5.90625</c:v>
                </c:pt>
                <c:pt idx="7088">
                  <c:v>5.9070833299999999</c:v>
                </c:pt>
                <c:pt idx="7089">
                  <c:v>5.9079166699999996</c:v>
                </c:pt>
                <c:pt idx="7090">
                  <c:v>5.9087500000000004</c:v>
                </c:pt>
                <c:pt idx="7091">
                  <c:v>5.9095833300000002</c:v>
                </c:pt>
                <c:pt idx="7092">
                  <c:v>5.91041667</c:v>
                </c:pt>
                <c:pt idx="7093">
                  <c:v>5.9112499999999999</c:v>
                </c:pt>
                <c:pt idx="7094">
                  <c:v>5.9120833299999997</c:v>
                </c:pt>
                <c:pt idx="7095">
                  <c:v>5.9129166700000004</c:v>
                </c:pt>
                <c:pt idx="7096">
                  <c:v>5.9137500000000003</c:v>
                </c:pt>
                <c:pt idx="7097">
                  <c:v>5.9145833300000001</c:v>
                </c:pt>
                <c:pt idx="7098">
                  <c:v>5.9154166699999999</c:v>
                </c:pt>
                <c:pt idx="7099">
                  <c:v>5.9162499999999998</c:v>
                </c:pt>
                <c:pt idx="7100">
                  <c:v>5.9170833299999996</c:v>
                </c:pt>
                <c:pt idx="7101">
                  <c:v>5.9179166700000003</c:v>
                </c:pt>
                <c:pt idx="7102">
                  <c:v>5.9187500000000002</c:v>
                </c:pt>
                <c:pt idx="7103">
                  <c:v>5.91958333</c:v>
                </c:pt>
                <c:pt idx="7104">
                  <c:v>5.9204166699999998</c:v>
                </c:pt>
                <c:pt idx="7105">
                  <c:v>5.9212499999999997</c:v>
                </c:pt>
                <c:pt idx="7106">
                  <c:v>5.9220833300000004</c:v>
                </c:pt>
                <c:pt idx="7107">
                  <c:v>5.9229166700000002</c:v>
                </c:pt>
                <c:pt idx="7108">
                  <c:v>5.9237500000000001</c:v>
                </c:pt>
                <c:pt idx="7109">
                  <c:v>5.9245833299999999</c:v>
                </c:pt>
                <c:pt idx="7110">
                  <c:v>5.9254166699999997</c:v>
                </c:pt>
                <c:pt idx="7111">
                  <c:v>5.9262499999999996</c:v>
                </c:pt>
                <c:pt idx="7112">
                  <c:v>5.9270833300000003</c:v>
                </c:pt>
                <c:pt idx="7113">
                  <c:v>5.9279166700000001</c:v>
                </c:pt>
                <c:pt idx="7114">
                  <c:v>5.92875</c:v>
                </c:pt>
                <c:pt idx="7115">
                  <c:v>5.9295833299999998</c:v>
                </c:pt>
                <c:pt idx="7116">
                  <c:v>5.9304166699999996</c:v>
                </c:pt>
                <c:pt idx="7117">
                  <c:v>5.9312500000000004</c:v>
                </c:pt>
                <c:pt idx="7118">
                  <c:v>5.9320833300000002</c:v>
                </c:pt>
                <c:pt idx="7119">
                  <c:v>5.93291667</c:v>
                </c:pt>
                <c:pt idx="7120">
                  <c:v>5.9337499999999999</c:v>
                </c:pt>
                <c:pt idx="7121">
                  <c:v>5.9345833299999997</c:v>
                </c:pt>
                <c:pt idx="7122">
                  <c:v>5.9354166700000004</c:v>
                </c:pt>
                <c:pt idx="7123">
                  <c:v>5.9362500000000002</c:v>
                </c:pt>
                <c:pt idx="7124">
                  <c:v>5.9370833300000001</c:v>
                </c:pt>
                <c:pt idx="7125">
                  <c:v>5.9379166699999999</c:v>
                </c:pt>
                <c:pt idx="7126">
                  <c:v>5.9387499999999998</c:v>
                </c:pt>
                <c:pt idx="7127">
                  <c:v>5.9395833299999996</c:v>
                </c:pt>
                <c:pt idx="7128">
                  <c:v>5.9404166700000003</c:v>
                </c:pt>
                <c:pt idx="7129">
                  <c:v>5.9412500000000001</c:v>
                </c:pt>
                <c:pt idx="7130">
                  <c:v>5.94208333</c:v>
                </c:pt>
                <c:pt idx="7131">
                  <c:v>5.9429166699999998</c:v>
                </c:pt>
                <c:pt idx="7132">
                  <c:v>5.9437499999999996</c:v>
                </c:pt>
                <c:pt idx="7133">
                  <c:v>5.9445833300000004</c:v>
                </c:pt>
                <c:pt idx="7134">
                  <c:v>5.9454166700000002</c:v>
                </c:pt>
                <c:pt idx="7135">
                  <c:v>5.94625</c:v>
                </c:pt>
                <c:pt idx="7136">
                  <c:v>5.9470833299999999</c:v>
                </c:pt>
                <c:pt idx="7137">
                  <c:v>5.9479166699999997</c:v>
                </c:pt>
                <c:pt idx="7138">
                  <c:v>5.9487500000000004</c:v>
                </c:pt>
                <c:pt idx="7139">
                  <c:v>5.9495833300000003</c:v>
                </c:pt>
                <c:pt idx="7140">
                  <c:v>5.9504166700000001</c:v>
                </c:pt>
                <c:pt idx="7141">
                  <c:v>5.9512499999999999</c:v>
                </c:pt>
                <c:pt idx="7142">
                  <c:v>5.9520833299999998</c:v>
                </c:pt>
                <c:pt idx="7143">
                  <c:v>5.9529166699999996</c:v>
                </c:pt>
                <c:pt idx="7144">
                  <c:v>5.9537500000000003</c:v>
                </c:pt>
                <c:pt idx="7145">
                  <c:v>5.9545833300000002</c:v>
                </c:pt>
                <c:pt idx="7146">
                  <c:v>5.95541667</c:v>
                </c:pt>
                <c:pt idx="7147">
                  <c:v>5.9562499999999998</c:v>
                </c:pt>
                <c:pt idx="7148">
                  <c:v>5.9570833299999997</c:v>
                </c:pt>
                <c:pt idx="7149">
                  <c:v>5.9579166700000004</c:v>
                </c:pt>
                <c:pt idx="7150">
                  <c:v>5.9587500000000002</c:v>
                </c:pt>
                <c:pt idx="7151">
                  <c:v>5.9595833300000001</c:v>
                </c:pt>
                <c:pt idx="7152">
                  <c:v>5.9604166699999999</c:v>
                </c:pt>
                <c:pt idx="7153">
                  <c:v>5.9612499999999997</c:v>
                </c:pt>
                <c:pt idx="7154">
                  <c:v>5.9620833299999996</c:v>
                </c:pt>
                <c:pt idx="7155">
                  <c:v>5.9629166700000003</c:v>
                </c:pt>
                <c:pt idx="7156">
                  <c:v>5.9637500000000001</c:v>
                </c:pt>
                <c:pt idx="7157">
                  <c:v>5.96458333</c:v>
                </c:pt>
                <c:pt idx="7158">
                  <c:v>5.9654166699999998</c:v>
                </c:pt>
                <c:pt idx="7159">
                  <c:v>5.9662499999999996</c:v>
                </c:pt>
                <c:pt idx="7160">
                  <c:v>5.9670833300000004</c:v>
                </c:pt>
                <c:pt idx="7161">
                  <c:v>5.9679166700000001</c:v>
                </c:pt>
                <c:pt idx="7162">
                  <c:v>5.96875</c:v>
                </c:pt>
                <c:pt idx="7163">
                  <c:v>5.9695833299999999</c:v>
                </c:pt>
                <c:pt idx="7164">
                  <c:v>5.9704166699999996</c:v>
                </c:pt>
                <c:pt idx="7165">
                  <c:v>5.9712500000000004</c:v>
                </c:pt>
                <c:pt idx="7166">
                  <c:v>5.9720833300000002</c:v>
                </c:pt>
                <c:pt idx="7167">
                  <c:v>5.97291667</c:v>
                </c:pt>
                <c:pt idx="7168">
                  <c:v>5.9737499999999999</c:v>
                </c:pt>
                <c:pt idx="7169">
                  <c:v>5.9745833299999997</c:v>
                </c:pt>
                <c:pt idx="7170">
                  <c:v>5.9754166700000004</c:v>
                </c:pt>
                <c:pt idx="7171">
                  <c:v>5.9762500000000003</c:v>
                </c:pt>
                <c:pt idx="7172">
                  <c:v>5.9770833300000001</c:v>
                </c:pt>
                <c:pt idx="7173">
                  <c:v>5.9779166699999999</c:v>
                </c:pt>
                <c:pt idx="7174">
                  <c:v>5.9787499999999998</c:v>
                </c:pt>
                <c:pt idx="7175">
                  <c:v>5.9795833299999996</c:v>
                </c:pt>
                <c:pt idx="7176">
                  <c:v>5.9804166700000003</c:v>
                </c:pt>
                <c:pt idx="7177">
                  <c:v>5.9812500000000002</c:v>
                </c:pt>
                <c:pt idx="7178">
                  <c:v>5.98208333</c:v>
                </c:pt>
                <c:pt idx="7179">
                  <c:v>5.9829166699999998</c:v>
                </c:pt>
                <c:pt idx="7180">
                  <c:v>5.9837499999999997</c:v>
                </c:pt>
                <c:pt idx="7181">
                  <c:v>5.9845833300000004</c:v>
                </c:pt>
                <c:pt idx="7182">
                  <c:v>5.9854166700000002</c:v>
                </c:pt>
                <c:pt idx="7183">
                  <c:v>5.9862500000000001</c:v>
                </c:pt>
                <c:pt idx="7184">
                  <c:v>5.9870833299999999</c:v>
                </c:pt>
                <c:pt idx="7185">
                  <c:v>5.9879166699999997</c:v>
                </c:pt>
                <c:pt idx="7186">
                  <c:v>5.9887499999999996</c:v>
                </c:pt>
                <c:pt idx="7187">
                  <c:v>5.9895833300000003</c:v>
                </c:pt>
                <c:pt idx="7188">
                  <c:v>5.9904166700000001</c:v>
                </c:pt>
                <c:pt idx="7189">
                  <c:v>5.99125</c:v>
                </c:pt>
                <c:pt idx="7190">
                  <c:v>5.9920833299999998</c:v>
                </c:pt>
                <c:pt idx="7191">
                  <c:v>5.9929166699999996</c:v>
                </c:pt>
                <c:pt idx="7192">
                  <c:v>5.9937500000000004</c:v>
                </c:pt>
                <c:pt idx="7193">
                  <c:v>5.9945833300000002</c:v>
                </c:pt>
                <c:pt idx="7194">
                  <c:v>5.99541667</c:v>
                </c:pt>
                <c:pt idx="7195">
                  <c:v>5.9962499999999999</c:v>
                </c:pt>
                <c:pt idx="7196">
                  <c:v>5.9970833299999997</c:v>
                </c:pt>
                <c:pt idx="7197">
                  <c:v>5.9979166700000004</c:v>
                </c:pt>
                <c:pt idx="7198">
                  <c:v>5.9987500000000002</c:v>
                </c:pt>
                <c:pt idx="7199">
                  <c:v>5.9995833300000001</c:v>
                </c:pt>
                <c:pt idx="7200">
                  <c:v>6.0004166699999999</c:v>
                </c:pt>
                <c:pt idx="7201">
                  <c:v>6.0012499999999998</c:v>
                </c:pt>
                <c:pt idx="7202">
                  <c:v>6.0020833299999996</c:v>
                </c:pt>
                <c:pt idx="7203">
                  <c:v>6.0029166700000003</c:v>
                </c:pt>
                <c:pt idx="7204">
                  <c:v>6.0037500000000001</c:v>
                </c:pt>
                <c:pt idx="7205">
                  <c:v>6.00458333</c:v>
                </c:pt>
                <c:pt idx="7206">
                  <c:v>6.0054166699999998</c:v>
                </c:pt>
                <c:pt idx="7207">
                  <c:v>6.0062499999999996</c:v>
                </c:pt>
                <c:pt idx="7208">
                  <c:v>6.0070833300000004</c:v>
                </c:pt>
                <c:pt idx="7209">
                  <c:v>6.0079166700000002</c:v>
                </c:pt>
                <c:pt idx="7210">
                  <c:v>6.00875</c:v>
                </c:pt>
                <c:pt idx="7211">
                  <c:v>6.0095833299999999</c:v>
                </c:pt>
                <c:pt idx="7212">
                  <c:v>6.0104166699999997</c:v>
                </c:pt>
                <c:pt idx="7213">
                  <c:v>6.0112500000000004</c:v>
                </c:pt>
                <c:pt idx="7214">
                  <c:v>6.0120833300000003</c:v>
                </c:pt>
                <c:pt idx="7215">
                  <c:v>6.0129166700000001</c:v>
                </c:pt>
                <c:pt idx="7216">
                  <c:v>6.0137499999999999</c:v>
                </c:pt>
                <c:pt idx="7217">
                  <c:v>6.0145833299999998</c:v>
                </c:pt>
                <c:pt idx="7218">
                  <c:v>6.0154166699999996</c:v>
                </c:pt>
                <c:pt idx="7219">
                  <c:v>6.0162500000000003</c:v>
                </c:pt>
                <c:pt idx="7220">
                  <c:v>6.0170833300000002</c:v>
                </c:pt>
                <c:pt idx="7221">
                  <c:v>6.01791667</c:v>
                </c:pt>
                <c:pt idx="7222">
                  <c:v>6.0187499999999998</c:v>
                </c:pt>
                <c:pt idx="7223">
                  <c:v>6.0195833299999997</c:v>
                </c:pt>
                <c:pt idx="7224">
                  <c:v>6.0204166700000004</c:v>
                </c:pt>
                <c:pt idx="7225">
                  <c:v>6.0212500000000002</c:v>
                </c:pt>
                <c:pt idx="7226">
                  <c:v>6.0220833300000001</c:v>
                </c:pt>
                <c:pt idx="7227">
                  <c:v>6.0229166699999999</c:v>
                </c:pt>
                <c:pt idx="7228">
                  <c:v>6.0237499999999997</c:v>
                </c:pt>
                <c:pt idx="7229">
                  <c:v>6.0245833299999996</c:v>
                </c:pt>
                <c:pt idx="7230">
                  <c:v>6.0254166700000003</c:v>
                </c:pt>
                <c:pt idx="7231">
                  <c:v>6.0262500000000001</c:v>
                </c:pt>
                <c:pt idx="7232">
                  <c:v>6.02708333</c:v>
                </c:pt>
                <c:pt idx="7233">
                  <c:v>6.0279166699999998</c:v>
                </c:pt>
                <c:pt idx="7234">
                  <c:v>6.0287499999999996</c:v>
                </c:pt>
                <c:pt idx="7235">
                  <c:v>6.0295833300000004</c:v>
                </c:pt>
                <c:pt idx="7236">
                  <c:v>6.0304166700000001</c:v>
                </c:pt>
                <c:pt idx="7237">
                  <c:v>6.03125</c:v>
                </c:pt>
                <c:pt idx="7238">
                  <c:v>6.0320833299999999</c:v>
                </c:pt>
                <c:pt idx="7239">
                  <c:v>6.0329166699999996</c:v>
                </c:pt>
                <c:pt idx="7240">
                  <c:v>6.0337500000000004</c:v>
                </c:pt>
                <c:pt idx="7241">
                  <c:v>6.0345833300000002</c:v>
                </c:pt>
                <c:pt idx="7242">
                  <c:v>6.03541667</c:v>
                </c:pt>
                <c:pt idx="7243">
                  <c:v>6.0362499999999999</c:v>
                </c:pt>
                <c:pt idx="7244">
                  <c:v>6.0370833299999997</c:v>
                </c:pt>
                <c:pt idx="7245">
                  <c:v>6.0379166700000004</c:v>
                </c:pt>
                <c:pt idx="7246">
                  <c:v>6.0387500000000003</c:v>
                </c:pt>
                <c:pt idx="7247">
                  <c:v>6.0395833300000001</c:v>
                </c:pt>
                <c:pt idx="7248">
                  <c:v>6.0404166699999999</c:v>
                </c:pt>
                <c:pt idx="7249">
                  <c:v>6.0412499999999998</c:v>
                </c:pt>
                <c:pt idx="7250">
                  <c:v>6.0420833299999996</c:v>
                </c:pt>
                <c:pt idx="7251">
                  <c:v>6.0429166700000003</c:v>
                </c:pt>
                <c:pt idx="7252">
                  <c:v>6.0437500000000002</c:v>
                </c:pt>
                <c:pt idx="7253">
                  <c:v>6.04458333</c:v>
                </c:pt>
                <c:pt idx="7254">
                  <c:v>6.0454166699999998</c:v>
                </c:pt>
                <c:pt idx="7255">
                  <c:v>6.0462499999999997</c:v>
                </c:pt>
                <c:pt idx="7256">
                  <c:v>6.0470833300000004</c:v>
                </c:pt>
                <c:pt idx="7257">
                  <c:v>6.0479166700000002</c:v>
                </c:pt>
                <c:pt idx="7258">
                  <c:v>6.0487500000000001</c:v>
                </c:pt>
                <c:pt idx="7259">
                  <c:v>6.0495833299999999</c:v>
                </c:pt>
                <c:pt idx="7260">
                  <c:v>6.0504166699999997</c:v>
                </c:pt>
                <c:pt idx="7261">
                  <c:v>6.0512499999999996</c:v>
                </c:pt>
                <c:pt idx="7262">
                  <c:v>6.0520833300000003</c:v>
                </c:pt>
                <c:pt idx="7263">
                  <c:v>6.0529166700000001</c:v>
                </c:pt>
                <c:pt idx="7264">
                  <c:v>6.05375</c:v>
                </c:pt>
                <c:pt idx="7265">
                  <c:v>6.0545833299999998</c:v>
                </c:pt>
                <c:pt idx="7266">
                  <c:v>6.0554166699999996</c:v>
                </c:pt>
                <c:pt idx="7267">
                  <c:v>6.0562500000000004</c:v>
                </c:pt>
                <c:pt idx="7268">
                  <c:v>6.0570833300000002</c:v>
                </c:pt>
                <c:pt idx="7269">
                  <c:v>6.05791667</c:v>
                </c:pt>
                <c:pt idx="7270">
                  <c:v>6.0587499999999999</c:v>
                </c:pt>
                <c:pt idx="7271">
                  <c:v>6.0595833299999997</c:v>
                </c:pt>
                <c:pt idx="7272">
                  <c:v>6.0604166700000004</c:v>
                </c:pt>
                <c:pt idx="7273">
                  <c:v>6.0612500000000002</c:v>
                </c:pt>
                <c:pt idx="7274">
                  <c:v>6.0620833300000001</c:v>
                </c:pt>
                <c:pt idx="7275">
                  <c:v>6.0629166699999999</c:v>
                </c:pt>
                <c:pt idx="7276">
                  <c:v>6.0637499999999998</c:v>
                </c:pt>
                <c:pt idx="7277">
                  <c:v>6.0645833299999996</c:v>
                </c:pt>
                <c:pt idx="7278">
                  <c:v>6.0654166700000003</c:v>
                </c:pt>
                <c:pt idx="7279">
                  <c:v>6.0662500000000001</c:v>
                </c:pt>
                <c:pt idx="7280">
                  <c:v>6.06708333</c:v>
                </c:pt>
                <c:pt idx="7281">
                  <c:v>6.0679166699999998</c:v>
                </c:pt>
                <c:pt idx="7282">
                  <c:v>6.0687499999999996</c:v>
                </c:pt>
                <c:pt idx="7283">
                  <c:v>6.0695833300000004</c:v>
                </c:pt>
                <c:pt idx="7284">
                  <c:v>6.0704166700000002</c:v>
                </c:pt>
                <c:pt idx="7285">
                  <c:v>6.07125</c:v>
                </c:pt>
                <c:pt idx="7286">
                  <c:v>6.0720833299999999</c:v>
                </c:pt>
                <c:pt idx="7287">
                  <c:v>6.0729166699999997</c:v>
                </c:pt>
                <c:pt idx="7288">
                  <c:v>6.0737500000000004</c:v>
                </c:pt>
                <c:pt idx="7289">
                  <c:v>6.0745833300000003</c:v>
                </c:pt>
                <c:pt idx="7290">
                  <c:v>6.0754166700000001</c:v>
                </c:pt>
                <c:pt idx="7291">
                  <c:v>6.0762499999999999</c:v>
                </c:pt>
                <c:pt idx="7292">
                  <c:v>6.0770833299999998</c:v>
                </c:pt>
                <c:pt idx="7293">
                  <c:v>6.0779166699999996</c:v>
                </c:pt>
                <c:pt idx="7294">
                  <c:v>6.0787500000000003</c:v>
                </c:pt>
                <c:pt idx="7295">
                  <c:v>6.0795833300000002</c:v>
                </c:pt>
                <c:pt idx="7296">
                  <c:v>6.08041667</c:v>
                </c:pt>
                <c:pt idx="7297">
                  <c:v>6.0812499999999998</c:v>
                </c:pt>
                <c:pt idx="7298">
                  <c:v>6.0820833299999997</c:v>
                </c:pt>
                <c:pt idx="7299">
                  <c:v>6.0829166700000004</c:v>
                </c:pt>
                <c:pt idx="7300">
                  <c:v>6.0837500000000002</c:v>
                </c:pt>
                <c:pt idx="7301">
                  <c:v>6.0845833300000001</c:v>
                </c:pt>
                <c:pt idx="7302">
                  <c:v>6.0854166699999999</c:v>
                </c:pt>
                <c:pt idx="7303">
                  <c:v>6.0862499999999997</c:v>
                </c:pt>
                <c:pt idx="7304">
                  <c:v>6.0870833299999996</c:v>
                </c:pt>
                <c:pt idx="7305">
                  <c:v>6.0879166700000003</c:v>
                </c:pt>
                <c:pt idx="7306">
                  <c:v>6.0887500000000001</c:v>
                </c:pt>
                <c:pt idx="7307">
                  <c:v>6.08958333</c:v>
                </c:pt>
                <c:pt idx="7308">
                  <c:v>6.0904166699999998</c:v>
                </c:pt>
                <c:pt idx="7309">
                  <c:v>6.0912499999999996</c:v>
                </c:pt>
                <c:pt idx="7310">
                  <c:v>6.0920833300000004</c:v>
                </c:pt>
                <c:pt idx="7311">
                  <c:v>6.0929166700000001</c:v>
                </c:pt>
                <c:pt idx="7312">
                  <c:v>6.09375</c:v>
                </c:pt>
                <c:pt idx="7313">
                  <c:v>6.0945833299999999</c:v>
                </c:pt>
                <c:pt idx="7314">
                  <c:v>6.0954166699999996</c:v>
                </c:pt>
                <c:pt idx="7315">
                  <c:v>6.0962500000000004</c:v>
                </c:pt>
                <c:pt idx="7316">
                  <c:v>6.0970833300000002</c:v>
                </c:pt>
                <c:pt idx="7317">
                  <c:v>6.09791667</c:v>
                </c:pt>
                <c:pt idx="7318">
                  <c:v>6.0987499999999999</c:v>
                </c:pt>
                <c:pt idx="7319">
                  <c:v>6.0995833299999997</c:v>
                </c:pt>
                <c:pt idx="7320">
                  <c:v>6.1004166700000004</c:v>
                </c:pt>
                <c:pt idx="7321">
                  <c:v>6.1012500000000003</c:v>
                </c:pt>
                <c:pt idx="7322">
                  <c:v>6.1020833300000001</c:v>
                </c:pt>
                <c:pt idx="7323">
                  <c:v>6.1029166699999999</c:v>
                </c:pt>
                <c:pt idx="7324">
                  <c:v>6.1037499999999998</c:v>
                </c:pt>
                <c:pt idx="7325">
                  <c:v>6.1045833299999996</c:v>
                </c:pt>
                <c:pt idx="7326">
                  <c:v>6.1054166700000003</c:v>
                </c:pt>
                <c:pt idx="7327">
                  <c:v>6.1062500000000002</c:v>
                </c:pt>
                <c:pt idx="7328">
                  <c:v>6.10708333</c:v>
                </c:pt>
                <c:pt idx="7329">
                  <c:v>6.1079166699999998</c:v>
                </c:pt>
                <c:pt idx="7330">
                  <c:v>6.1087499999999997</c:v>
                </c:pt>
                <c:pt idx="7331">
                  <c:v>6.1095833300000004</c:v>
                </c:pt>
                <c:pt idx="7332">
                  <c:v>6.1104166700000002</c:v>
                </c:pt>
                <c:pt idx="7333">
                  <c:v>6.1112500000000001</c:v>
                </c:pt>
                <c:pt idx="7334">
                  <c:v>6.1120833299999999</c:v>
                </c:pt>
                <c:pt idx="7335">
                  <c:v>6.1129166699999997</c:v>
                </c:pt>
                <c:pt idx="7336">
                  <c:v>6.1137499999999996</c:v>
                </c:pt>
                <c:pt idx="7337">
                  <c:v>6.1145833300000003</c:v>
                </c:pt>
                <c:pt idx="7338">
                  <c:v>6.1154166700000001</c:v>
                </c:pt>
                <c:pt idx="7339">
                  <c:v>6.11625</c:v>
                </c:pt>
                <c:pt idx="7340">
                  <c:v>6.1170833299999998</c:v>
                </c:pt>
                <c:pt idx="7341">
                  <c:v>6.1179166699999996</c:v>
                </c:pt>
                <c:pt idx="7342">
                  <c:v>6.1187500000000004</c:v>
                </c:pt>
                <c:pt idx="7343">
                  <c:v>6.1195833300000002</c:v>
                </c:pt>
                <c:pt idx="7344">
                  <c:v>6.12041667</c:v>
                </c:pt>
                <c:pt idx="7345">
                  <c:v>6.1212499999999999</c:v>
                </c:pt>
                <c:pt idx="7346">
                  <c:v>6.1220833299999997</c:v>
                </c:pt>
                <c:pt idx="7347">
                  <c:v>6.1229166700000004</c:v>
                </c:pt>
                <c:pt idx="7348">
                  <c:v>6.1237500000000002</c:v>
                </c:pt>
                <c:pt idx="7349">
                  <c:v>6.1245833300000001</c:v>
                </c:pt>
                <c:pt idx="7350">
                  <c:v>6.1254166699999999</c:v>
                </c:pt>
                <c:pt idx="7351">
                  <c:v>6.1262499999999998</c:v>
                </c:pt>
                <c:pt idx="7352">
                  <c:v>6.1270833299999996</c:v>
                </c:pt>
                <c:pt idx="7353">
                  <c:v>6.1279166700000003</c:v>
                </c:pt>
                <c:pt idx="7354">
                  <c:v>6.1287500000000001</c:v>
                </c:pt>
                <c:pt idx="7355">
                  <c:v>6.12958333</c:v>
                </c:pt>
                <c:pt idx="7356">
                  <c:v>6.1304166699999998</c:v>
                </c:pt>
                <c:pt idx="7357">
                  <c:v>6.1312499999999996</c:v>
                </c:pt>
                <c:pt idx="7358">
                  <c:v>6.1320833300000004</c:v>
                </c:pt>
                <c:pt idx="7359">
                  <c:v>6.1329166700000002</c:v>
                </c:pt>
                <c:pt idx="7360">
                  <c:v>6.13375</c:v>
                </c:pt>
                <c:pt idx="7361">
                  <c:v>6.1345833299999999</c:v>
                </c:pt>
                <c:pt idx="7362">
                  <c:v>6.1354166699999997</c:v>
                </c:pt>
                <c:pt idx="7363">
                  <c:v>6.1362500000000004</c:v>
                </c:pt>
                <c:pt idx="7364">
                  <c:v>6.1370833300000003</c:v>
                </c:pt>
                <c:pt idx="7365">
                  <c:v>6.1379166700000001</c:v>
                </c:pt>
                <c:pt idx="7366">
                  <c:v>6.1387499999999999</c:v>
                </c:pt>
                <c:pt idx="7367">
                  <c:v>6.1395833299999998</c:v>
                </c:pt>
                <c:pt idx="7368">
                  <c:v>6.1404166699999996</c:v>
                </c:pt>
                <c:pt idx="7369">
                  <c:v>6.1412500000000003</c:v>
                </c:pt>
                <c:pt idx="7370">
                  <c:v>6.1420833300000002</c:v>
                </c:pt>
                <c:pt idx="7371">
                  <c:v>6.14291667</c:v>
                </c:pt>
                <c:pt idx="7372">
                  <c:v>6.1437499999999998</c:v>
                </c:pt>
                <c:pt idx="7373">
                  <c:v>6.1445833299999997</c:v>
                </c:pt>
                <c:pt idx="7374">
                  <c:v>6.1454166700000004</c:v>
                </c:pt>
                <c:pt idx="7375">
                  <c:v>6.1462500000000002</c:v>
                </c:pt>
                <c:pt idx="7376">
                  <c:v>6.1470833300000001</c:v>
                </c:pt>
                <c:pt idx="7377">
                  <c:v>6.1479166699999999</c:v>
                </c:pt>
                <c:pt idx="7378">
                  <c:v>6.1487499999999997</c:v>
                </c:pt>
                <c:pt idx="7379">
                  <c:v>6.1495833299999996</c:v>
                </c:pt>
                <c:pt idx="7380">
                  <c:v>6.1504166700000003</c:v>
                </c:pt>
                <c:pt idx="7381">
                  <c:v>6.1512500000000001</c:v>
                </c:pt>
                <c:pt idx="7382">
                  <c:v>6.15208333</c:v>
                </c:pt>
                <c:pt idx="7383">
                  <c:v>6.1529166699999998</c:v>
                </c:pt>
                <c:pt idx="7384">
                  <c:v>6.1537499999999996</c:v>
                </c:pt>
                <c:pt idx="7385">
                  <c:v>6.1545833300000004</c:v>
                </c:pt>
                <c:pt idx="7386">
                  <c:v>6.1554166700000001</c:v>
                </c:pt>
                <c:pt idx="7387">
                  <c:v>6.15625</c:v>
                </c:pt>
                <c:pt idx="7388">
                  <c:v>6.1570833299999999</c:v>
                </c:pt>
                <c:pt idx="7389">
                  <c:v>6.1579166699999996</c:v>
                </c:pt>
                <c:pt idx="7390">
                  <c:v>6.1587500000000004</c:v>
                </c:pt>
                <c:pt idx="7391">
                  <c:v>6.1595833300000002</c:v>
                </c:pt>
                <c:pt idx="7392">
                  <c:v>6.16041667</c:v>
                </c:pt>
                <c:pt idx="7393">
                  <c:v>6.1612499999999999</c:v>
                </c:pt>
                <c:pt idx="7394">
                  <c:v>6.1620833299999997</c:v>
                </c:pt>
                <c:pt idx="7395">
                  <c:v>6.1629166700000004</c:v>
                </c:pt>
                <c:pt idx="7396">
                  <c:v>6.1637500000000003</c:v>
                </c:pt>
                <c:pt idx="7397">
                  <c:v>6.1645833300000001</c:v>
                </c:pt>
                <c:pt idx="7398">
                  <c:v>6.1654166699999999</c:v>
                </c:pt>
                <c:pt idx="7399">
                  <c:v>6.1662499999999998</c:v>
                </c:pt>
                <c:pt idx="7400">
                  <c:v>6.1670833299999996</c:v>
                </c:pt>
                <c:pt idx="7401">
                  <c:v>6.1679166700000003</c:v>
                </c:pt>
                <c:pt idx="7402">
                  <c:v>6.1687500000000002</c:v>
                </c:pt>
                <c:pt idx="7403">
                  <c:v>6.16958333</c:v>
                </c:pt>
                <c:pt idx="7404">
                  <c:v>6.1704166699999998</c:v>
                </c:pt>
                <c:pt idx="7405">
                  <c:v>6.1712499999999997</c:v>
                </c:pt>
                <c:pt idx="7406">
                  <c:v>6.1720833300000004</c:v>
                </c:pt>
                <c:pt idx="7407">
                  <c:v>6.1729166700000002</c:v>
                </c:pt>
                <c:pt idx="7408">
                  <c:v>6.1737500000000001</c:v>
                </c:pt>
                <c:pt idx="7409">
                  <c:v>6.1745833299999999</c:v>
                </c:pt>
                <c:pt idx="7410">
                  <c:v>6.1754166699999997</c:v>
                </c:pt>
                <c:pt idx="7411">
                  <c:v>6.1762499999999996</c:v>
                </c:pt>
                <c:pt idx="7412">
                  <c:v>6.1770833300000003</c:v>
                </c:pt>
                <c:pt idx="7413">
                  <c:v>6.1779166700000001</c:v>
                </c:pt>
                <c:pt idx="7414">
                  <c:v>6.17875</c:v>
                </c:pt>
                <c:pt idx="7415">
                  <c:v>6.1795833299999998</c:v>
                </c:pt>
                <c:pt idx="7416">
                  <c:v>6.1804166699999996</c:v>
                </c:pt>
                <c:pt idx="7417">
                  <c:v>6.1812500000000004</c:v>
                </c:pt>
                <c:pt idx="7418">
                  <c:v>6.1820833300000002</c:v>
                </c:pt>
                <c:pt idx="7419">
                  <c:v>6.18291667</c:v>
                </c:pt>
                <c:pt idx="7420">
                  <c:v>6.1837499999999999</c:v>
                </c:pt>
                <c:pt idx="7421">
                  <c:v>6.1845833299999997</c:v>
                </c:pt>
                <c:pt idx="7422">
                  <c:v>6.1854166700000004</c:v>
                </c:pt>
                <c:pt idx="7423">
                  <c:v>6.1862500000000002</c:v>
                </c:pt>
                <c:pt idx="7424">
                  <c:v>6.1870833300000001</c:v>
                </c:pt>
                <c:pt idx="7425">
                  <c:v>6.1879166699999999</c:v>
                </c:pt>
                <c:pt idx="7426">
                  <c:v>6.1887499999999998</c:v>
                </c:pt>
                <c:pt idx="7427">
                  <c:v>6.1895833299999996</c:v>
                </c:pt>
                <c:pt idx="7428">
                  <c:v>6.1904166700000003</c:v>
                </c:pt>
                <c:pt idx="7429">
                  <c:v>6.1912500000000001</c:v>
                </c:pt>
                <c:pt idx="7430">
                  <c:v>6.19208333</c:v>
                </c:pt>
                <c:pt idx="7431">
                  <c:v>6.1929166699999998</c:v>
                </c:pt>
                <c:pt idx="7432">
                  <c:v>6.1937499999999996</c:v>
                </c:pt>
                <c:pt idx="7433">
                  <c:v>6.1945833300000004</c:v>
                </c:pt>
                <c:pt idx="7434">
                  <c:v>6.1954166700000002</c:v>
                </c:pt>
                <c:pt idx="7435">
                  <c:v>6.19625</c:v>
                </c:pt>
                <c:pt idx="7436">
                  <c:v>6.1970833299999999</c:v>
                </c:pt>
                <c:pt idx="7437">
                  <c:v>6.1979166699999997</c:v>
                </c:pt>
                <c:pt idx="7438">
                  <c:v>6.1987500000000004</c:v>
                </c:pt>
                <c:pt idx="7439">
                  <c:v>6.1995833300000003</c:v>
                </c:pt>
                <c:pt idx="7440">
                  <c:v>6.2004166700000001</c:v>
                </c:pt>
                <c:pt idx="7441">
                  <c:v>6.2012499999999999</c:v>
                </c:pt>
                <c:pt idx="7442">
                  <c:v>6.2020833299999998</c:v>
                </c:pt>
                <c:pt idx="7443">
                  <c:v>6.2029166699999996</c:v>
                </c:pt>
                <c:pt idx="7444">
                  <c:v>6.2037500000000003</c:v>
                </c:pt>
                <c:pt idx="7445">
                  <c:v>6.2045833300000002</c:v>
                </c:pt>
                <c:pt idx="7446">
                  <c:v>6.20541667</c:v>
                </c:pt>
                <c:pt idx="7447">
                  <c:v>6.2062499999999998</c:v>
                </c:pt>
                <c:pt idx="7448">
                  <c:v>6.2070833299999997</c:v>
                </c:pt>
                <c:pt idx="7449">
                  <c:v>6.2079166700000004</c:v>
                </c:pt>
                <c:pt idx="7450">
                  <c:v>6.2087500000000002</c:v>
                </c:pt>
                <c:pt idx="7451">
                  <c:v>6.2095833300000001</c:v>
                </c:pt>
                <c:pt idx="7452">
                  <c:v>6.2104166699999999</c:v>
                </c:pt>
                <c:pt idx="7453">
                  <c:v>6.2112499999999997</c:v>
                </c:pt>
                <c:pt idx="7454">
                  <c:v>6.2120833299999996</c:v>
                </c:pt>
                <c:pt idx="7455">
                  <c:v>6.2129166700000003</c:v>
                </c:pt>
                <c:pt idx="7456">
                  <c:v>6.2137500000000001</c:v>
                </c:pt>
                <c:pt idx="7457">
                  <c:v>6.21458333</c:v>
                </c:pt>
                <c:pt idx="7458">
                  <c:v>6.2154166699999998</c:v>
                </c:pt>
                <c:pt idx="7459">
                  <c:v>6.2162499999999996</c:v>
                </c:pt>
                <c:pt idx="7460">
                  <c:v>6.2170833300000004</c:v>
                </c:pt>
                <c:pt idx="7461">
                  <c:v>6.2179166700000001</c:v>
                </c:pt>
                <c:pt idx="7462">
                  <c:v>6.21875</c:v>
                </c:pt>
                <c:pt idx="7463">
                  <c:v>6.2195833299999999</c:v>
                </c:pt>
                <c:pt idx="7464">
                  <c:v>6.2204166699999996</c:v>
                </c:pt>
                <c:pt idx="7465">
                  <c:v>6.2212500000000004</c:v>
                </c:pt>
                <c:pt idx="7466">
                  <c:v>6.2220833300000002</c:v>
                </c:pt>
                <c:pt idx="7467">
                  <c:v>6.22291667</c:v>
                </c:pt>
                <c:pt idx="7468">
                  <c:v>6.2237499999999999</c:v>
                </c:pt>
                <c:pt idx="7469">
                  <c:v>6.2245833299999997</c:v>
                </c:pt>
                <c:pt idx="7470">
                  <c:v>6.2254166700000004</c:v>
                </c:pt>
                <c:pt idx="7471">
                  <c:v>6.2262500000000003</c:v>
                </c:pt>
                <c:pt idx="7472">
                  <c:v>6.2270833300000001</c:v>
                </c:pt>
                <c:pt idx="7473">
                  <c:v>6.2279166699999999</c:v>
                </c:pt>
                <c:pt idx="7474">
                  <c:v>6.2287499999999998</c:v>
                </c:pt>
                <c:pt idx="7475">
                  <c:v>6.2295833299999996</c:v>
                </c:pt>
                <c:pt idx="7476">
                  <c:v>6.2304166700000003</c:v>
                </c:pt>
                <c:pt idx="7477">
                  <c:v>6.2312500000000002</c:v>
                </c:pt>
                <c:pt idx="7478">
                  <c:v>6.23208333</c:v>
                </c:pt>
                <c:pt idx="7479">
                  <c:v>6.2329166699999998</c:v>
                </c:pt>
                <c:pt idx="7480">
                  <c:v>6.2337499999999997</c:v>
                </c:pt>
                <c:pt idx="7481">
                  <c:v>6.2345833300000004</c:v>
                </c:pt>
                <c:pt idx="7482">
                  <c:v>6.2354166700000002</c:v>
                </c:pt>
                <c:pt idx="7483">
                  <c:v>6.2362500000000001</c:v>
                </c:pt>
                <c:pt idx="7484">
                  <c:v>6.2370833299999999</c:v>
                </c:pt>
                <c:pt idx="7485">
                  <c:v>6.2379166699999997</c:v>
                </c:pt>
                <c:pt idx="7486">
                  <c:v>6.2387499999999996</c:v>
                </c:pt>
                <c:pt idx="7487">
                  <c:v>6.2395833300000003</c:v>
                </c:pt>
                <c:pt idx="7488">
                  <c:v>6.2404166700000001</c:v>
                </c:pt>
                <c:pt idx="7489">
                  <c:v>6.24125</c:v>
                </c:pt>
                <c:pt idx="7490">
                  <c:v>6.2420833299999998</c:v>
                </c:pt>
                <c:pt idx="7491">
                  <c:v>6.2429166699999996</c:v>
                </c:pt>
                <c:pt idx="7492">
                  <c:v>6.2437500000000004</c:v>
                </c:pt>
                <c:pt idx="7493">
                  <c:v>6.2445833300000002</c:v>
                </c:pt>
                <c:pt idx="7494">
                  <c:v>6.24541667</c:v>
                </c:pt>
                <c:pt idx="7495">
                  <c:v>6.2462499999999999</c:v>
                </c:pt>
                <c:pt idx="7496">
                  <c:v>6.2470833299999997</c:v>
                </c:pt>
                <c:pt idx="7497">
                  <c:v>6.2479166700000004</c:v>
                </c:pt>
                <c:pt idx="7498">
                  <c:v>6.2487500000000002</c:v>
                </c:pt>
                <c:pt idx="7499">
                  <c:v>6.2495833300000001</c:v>
                </c:pt>
                <c:pt idx="7500">
                  <c:v>6.2504166699999999</c:v>
                </c:pt>
                <c:pt idx="7501">
                  <c:v>6.2512499999999998</c:v>
                </c:pt>
                <c:pt idx="7502">
                  <c:v>6.2520833299999996</c:v>
                </c:pt>
                <c:pt idx="7503">
                  <c:v>6.2529166700000003</c:v>
                </c:pt>
                <c:pt idx="7504">
                  <c:v>6.2537500000000001</c:v>
                </c:pt>
                <c:pt idx="7505">
                  <c:v>6.25458333</c:v>
                </c:pt>
                <c:pt idx="7506">
                  <c:v>6.2554166699999998</c:v>
                </c:pt>
                <c:pt idx="7507">
                  <c:v>6.2562499999999996</c:v>
                </c:pt>
                <c:pt idx="7508">
                  <c:v>6.2570833300000004</c:v>
                </c:pt>
                <c:pt idx="7509">
                  <c:v>6.2579166700000002</c:v>
                </c:pt>
                <c:pt idx="7510">
                  <c:v>6.25875</c:v>
                </c:pt>
                <c:pt idx="7511">
                  <c:v>6.2595833299999999</c:v>
                </c:pt>
                <c:pt idx="7512">
                  <c:v>6.2604166699999997</c:v>
                </c:pt>
                <c:pt idx="7513">
                  <c:v>6.2612500000000004</c:v>
                </c:pt>
                <c:pt idx="7514">
                  <c:v>6.2620833300000003</c:v>
                </c:pt>
                <c:pt idx="7515">
                  <c:v>6.2629166700000001</c:v>
                </c:pt>
                <c:pt idx="7516">
                  <c:v>6.2637499999999999</c:v>
                </c:pt>
                <c:pt idx="7517">
                  <c:v>6.2645833299999998</c:v>
                </c:pt>
                <c:pt idx="7518">
                  <c:v>6.2654166699999996</c:v>
                </c:pt>
                <c:pt idx="7519">
                  <c:v>6.2662500000000003</c:v>
                </c:pt>
                <c:pt idx="7520">
                  <c:v>6.2670833300000002</c:v>
                </c:pt>
                <c:pt idx="7521">
                  <c:v>6.26791667</c:v>
                </c:pt>
                <c:pt idx="7522">
                  <c:v>6.2687499999999998</c:v>
                </c:pt>
                <c:pt idx="7523">
                  <c:v>6.2695833299999997</c:v>
                </c:pt>
                <c:pt idx="7524">
                  <c:v>6.2704166700000004</c:v>
                </c:pt>
                <c:pt idx="7525">
                  <c:v>6.2712500000000002</c:v>
                </c:pt>
                <c:pt idx="7526">
                  <c:v>6.2720833300000001</c:v>
                </c:pt>
                <c:pt idx="7527">
                  <c:v>6.2729166699999999</c:v>
                </c:pt>
                <c:pt idx="7528">
                  <c:v>6.2737499999999997</c:v>
                </c:pt>
                <c:pt idx="7529">
                  <c:v>6.2745833299999996</c:v>
                </c:pt>
                <c:pt idx="7530">
                  <c:v>6.2754166700000003</c:v>
                </c:pt>
                <c:pt idx="7531">
                  <c:v>6.2762500000000001</c:v>
                </c:pt>
                <c:pt idx="7532">
                  <c:v>6.27708333</c:v>
                </c:pt>
                <c:pt idx="7533">
                  <c:v>6.2779166699999998</c:v>
                </c:pt>
                <c:pt idx="7534">
                  <c:v>6.2787499999999996</c:v>
                </c:pt>
                <c:pt idx="7535">
                  <c:v>6.2795833300000004</c:v>
                </c:pt>
                <c:pt idx="7536">
                  <c:v>6.2804166700000001</c:v>
                </c:pt>
                <c:pt idx="7537">
                  <c:v>6.28125</c:v>
                </c:pt>
                <c:pt idx="7538">
                  <c:v>6.2820833299999999</c:v>
                </c:pt>
                <c:pt idx="7539">
                  <c:v>6.2829166699999996</c:v>
                </c:pt>
                <c:pt idx="7540">
                  <c:v>6.2837500000000004</c:v>
                </c:pt>
                <c:pt idx="7541">
                  <c:v>6.2845833300000002</c:v>
                </c:pt>
                <c:pt idx="7542">
                  <c:v>6.28541667</c:v>
                </c:pt>
                <c:pt idx="7543">
                  <c:v>6.2862499999999999</c:v>
                </c:pt>
                <c:pt idx="7544">
                  <c:v>6.2870833299999997</c:v>
                </c:pt>
                <c:pt idx="7545">
                  <c:v>6.2879166700000004</c:v>
                </c:pt>
                <c:pt idx="7546">
                  <c:v>6.2887500000000003</c:v>
                </c:pt>
                <c:pt idx="7547">
                  <c:v>6.2895833300000001</c:v>
                </c:pt>
                <c:pt idx="7548">
                  <c:v>6.2904166699999999</c:v>
                </c:pt>
                <c:pt idx="7549">
                  <c:v>6.2912499999999998</c:v>
                </c:pt>
                <c:pt idx="7550">
                  <c:v>6.2920833299999996</c:v>
                </c:pt>
                <c:pt idx="7551">
                  <c:v>6.2929166700000003</c:v>
                </c:pt>
                <c:pt idx="7552">
                  <c:v>6.2937500000000002</c:v>
                </c:pt>
                <c:pt idx="7553">
                  <c:v>6.29458333</c:v>
                </c:pt>
                <c:pt idx="7554">
                  <c:v>6.2954166699999998</c:v>
                </c:pt>
                <c:pt idx="7555">
                  <c:v>6.2962499999999997</c:v>
                </c:pt>
                <c:pt idx="7556">
                  <c:v>6.2970833300000004</c:v>
                </c:pt>
                <c:pt idx="7557">
                  <c:v>6.2979166700000002</c:v>
                </c:pt>
                <c:pt idx="7558">
                  <c:v>6.2987500000000001</c:v>
                </c:pt>
                <c:pt idx="7559">
                  <c:v>6.2995833299999999</c:v>
                </c:pt>
                <c:pt idx="7560">
                  <c:v>6.3004166699999997</c:v>
                </c:pt>
                <c:pt idx="7561">
                  <c:v>6.3012499999999996</c:v>
                </c:pt>
                <c:pt idx="7562">
                  <c:v>6.3020833300000003</c:v>
                </c:pt>
                <c:pt idx="7563">
                  <c:v>6.3029166700000001</c:v>
                </c:pt>
                <c:pt idx="7564">
                  <c:v>6.30375</c:v>
                </c:pt>
                <c:pt idx="7565">
                  <c:v>6.3045833299999998</c:v>
                </c:pt>
                <c:pt idx="7566">
                  <c:v>6.3054166699999996</c:v>
                </c:pt>
                <c:pt idx="7567">
                  <c:v>6.3062500000000004</c:v>
                </c:pt>
                <c:pt idx="7568">
                  <c:v>6.3070833300000002</c:v>
                </c:pt>
                <c:pt idx="7569">
                  <c:v>6.30791667</c:v>
                </c:pt>
                <c:pt idx="7570">
                  <c:v>6.3087499999999999</c:v>
                </c:pt>
                <c:pt idx="7571">
                  <c:v>6.3095833299999997</c:v>
                </c:pt>
                <c:pt idx="7572">
                  <c:v>6.3104166700000004</c:v>
                </c:pt>
                <c:pt idx="7573">
                  <c:v>6.3112500000000002</c:v>
                </c:pt>
                <c:pt idx="7574">
                  <c:v>6.3120833300000001</c:v>
                </c:pt>
                <c:pt idx="7575">
                  <c:v>6.3129166699999999</c:v>
                </c:pt>
                <c:pt idx="7576">
                  <c:v>6.3137499999999998</c:v>
                </c:pt>
                <c:pt idx="7577">
                  <c:v>6.3145833299999996</c:v>
                </c:pt>
                <c:pt idx="7578">
                  <c:v>6.3154166700000003</c:v>
                </c:pt>
                <c:pt idx="7579">
                  <c:v>6.3162500000000001</c:v>
                </c:pt>
                <c:pt idx="7580">
                  <c:v>6.31708333</c:v>
                </c:pt>
                <c:pt idx="7581">
                  <c:v>6.3179166699999998</c:v>
                </c:pt>
                <c:pt idx="7582">
                  <c:v>6.3187499999999996</c:v>
                </c:pt>
                <c:pt idx="7583">
                  <c:v>6.3195833300000004</c:v>
                </c:pt>
                <c:pt idx="7584">
                  <c:v>6.3204166700000002</c:v>
                </c:pt>
                <c:pt idx="7585">
                  <c:v>6.32125</c:v>
                </c:pt>
                <c:pt idx="7586">
                  <c:v>6.3220833299999999</c:v>
                </c:pt>
                <c:pt idx="7587">
                  <c:v>6.3229166699999997</c:v>
                </c:pt>
                <c:pt idx="7588">
                  <c:v>6.3237500000000004</c:v>
                </c:pt>
                <c:pt idx="7589">
                  <c:v>6.3245833300000003</c:v>
                </c:pt>
                <c:pt idx="7590">
                  <c:v>6.3254166700000001</c:v>
                </c:pt>
                <c:pt idx="7591">
                  <c:v>6.3262499999999999</c:v>
                </c:pt>
                <c:pt idx="7592">
                  <c:v>6.3270833299999998</c:v>
                </c:pt>
                <c:pt idx="7593">
                  <c:v>6.3279166699999996</c:v>
                </c:pt>
                <c:pt idx="7594">
                  <c:v>6.3287500000000003</c:v>
                </c:pt>
                <c:pt idx="7595">
                  <c:v>6.3295833300000002</c:v>
                </c:pt>
                <c:pt idx="7596">
                  <c:v>6.33041667</c:v>
                </c:pt>
                <c:pt idx="7597">
                  <c:v>6.3312499999999998</c:v>
                </c:pt>
                <c:pt idx="7598">
                  <c:v>6.3320833299999997</c:v>
                </c:pt>
                <c:pt idx="7599">
                  <c:v>6.3329166700000004</c:v>
                </c:pt>
                <c:pt idx="7600">
                  <c:v>6.3337500000000002</c:v>
                </c:pt>
                <c:pt idx="7601">
                  <c:v>6.3345833300000001</c:v>
                </c:pt>
                <c:pt idx="7602">
                  <c:v>6.3354166699999999</c:v>
                </c:pt>
                <c:pt idx="7603">
                  <c:v>6.3362499999999997</c:v>
                </c:pt>
                <c:pt idx="7604">
                  <c:v>6.3370833299999996</c:v>
                </c:pt>
                <c:pt idx="7605">
                  <c:v>6.3379166700000003</c:v>
                </c:pt>
                <c:pt idx="7606">
                  <c:v>6.3387500000000001</c:v>
                </c:pt>
                <c:pt idx="7607">
                  <c:v>6.33958333</c:v>
                </c:pt>
                <c:pt idx="7608">
                  <c:v>6.3404166699999998</c:v>
                </c:pt>
                <c:pt idx="7609">
                  <c:v>6.3412499999999996</c:v>
                </c:pt>
                <c:pt idx="7610">
                  <c:v>6.3420833300000004</c:v>
                </c:pt>
                <c:pt idx="7611">
                  <c:v>6.3429166700000001</c:v>
                </c:pt>
                <c:pt idx="7612">
                  <c:v>6.34375</c:v>
                </c:pt>
                <c:pt idx="7613">
                  <c:v>6.3445833299999999</c:v>
                </c:pt>
                <c:pt idx="7614">
                  <c:v>6.3454166699999996</c:v>
                </c:pt>
                <c:pt idx="7615">
                  <c:v>6.3462500000000004</c:v>
                </c:pt>
                <c:pt idx="7616">
                  <c:v>6.3470833300000002</c:v>
                </c:pt>
                <c:pt idx="7617">
                  <c:v>6.34791667</c:v>
                </c:pt>
                <c:pt idx="7618">
                  <c:v>6.3487499999999999</c:v>
                </c:pt>
                <c:pt idx="7619">
                  <c:v>6.3495833299999997</c:v>
                </c:pt>
                <c:pt idx="7620">
                  <c:v>6.3504166700000004</c:v>
                </c:pt>
                <c:pt idx="7621">
                  <c:v>6.3512500000000003</c:v>
                </c:pt>
                <c:pt idx="7622">
                  <c:v>6.3520833300000001</c:v>
                </c:pt>
                <c:pt idx="7623">
                  <c:v>6.3529166699999999</c:v>
                </c:pt>
                <c:pt idx="7624">
                  <c:v>6.3537499999999998</c:v>
                </c:pt>
                <c:pt idx="7625">
                  <c:v>6.3545833299999996</c:v>
                </c:pt>
                <c:pt idx="7626">
                  <c:v>6.3554166700000003</c:v>
                </c:pt>
                <c:pt idx="7627">
                  <c:v>6.3562500000000002</c:v>
                </c:pt>
                <c:pt idx="7628">
                  <c:v>6.35708333</c:v>
                </c:pt>
                <c:pt idx="7629">
                  <c:v>6.3579166699999998</c:v>
                </c:pt>
                <c:pt idx="7630">
                  <c:v>6.3587499999999997</c:v>
                </c:pt>
                <c:pt idx="7631">
                  <c:v>6.3595833300000004</c:v>
                </c:pt>
                <c:pt idx="7632">
                  <c:v>6.3604166700000002</c:v>
                </c:pt>
                <c:pt idx="7633">
                  <c:v>6.3612500000000001</c:v>
                </c:pt>
                <c:pt idx="7634">
                  <c:v>6.3620833299999999</c:v>
                </c:pt>
                <c:pt idx="7635">
                  <c:v>6.3629166699999997</c:v>
                </c:pt>
                <c:pt idx="7636">
                  <c:v>6.3637499999999996</c:v>
                </c:pt>
                <c:pt idx="7637">
                  <c:v>6.3645833300000003</c:v>
                </c:pt>
                <c:pt idx="7638">
                  <c:v>6.3654166700000001</c:v>
                </c:pt>
                <c:pt idx="7639">
                  <c:v>6.36625</c:v>
                </c:pt>
                <c:pt idx="7640">
                  <c:v>6.3670833299999998</c:v>
                </c:pt>
                <c:pt idx="7641">
                  <c:v>6.3679166699999996</c:v>
                </c:pt>
                <c:pt idx="7642">
                  <c:v>6.3687500000000004</c:v>
                </c:pt>
                <c:pt idx="7643">
                  <c:v>6.3695833300000002</c:v>
                </c:pt>
                <c:pt idx="7644">
                  <c:v>6.37041667</c:v>
                </c:pt>
                <c:pt idx="7645">
                  <c:v>6.3712499999999999</c:v>
                </c:pt>
                <c:pt idx="7646">
                  <c:v>6.3720833299999997</c:v>
                </c:pt>
                <c:pt idx="7647">
                  <c:v>6.3729166700000004</c:v>
                </c:pt>
                <c:pt idx="7648">
                  <c:v>6.3737500000000002</c:v>
                </c:pt>
                <c:pt idx="7649">
                  <c:v>6.3745833300000001</c:v>
                </c:pt>
                <c:pt idx="7650">
                  <c:v>6.3754166699999999</c:v>
                </c:pt>
                <c:pt idx="7651">
                  <c:v>6.3762499999999998</c:v>
                </c:pt>
                <c:pt idx="7652">
                  <c:v>6.3770833299999996</c:v>
                </c:pt>
                <c:pt idx="7653">
                  <c:v>6.3779166700000003</c:v>
                </c:pt>
                <c:pt idx="7654">
                  <c:v>6.3787500000000001</c:v>
                </c:pt>
                <c:pt idx="7655">
                  <c:v>6.37958333</c:v>
                </c:pt>
                <c:pt idx="7656">
                  <c:v>6.3804166699999998</c:v>
                </c:pt>
                <c:pt idx="7657">
                  <c:v>6.3812499999999996</c:v>
                </c:pt>
                <c:pt idx="7658">
                  <c:v>6.3820833300000004</c:v>
                </c:pt>
                <c:pt idx="7659">
                  <c:v>6.3829166700000002</c:v>
                </c:pt>
                <c:pt idx="7660">
                  <c:v>6.38375</c:v>
                </c:pt>
                <c:pt idx="7661">
                  <c:v>6.3845833299999999</c:v>
                </c:pt>
                <c:pt idx="7662">
                  <c:v>6.3854166699999997</c:v>
                </c:pt>
                <c:pt idx="7663">
                  <c:v>6.3862500000000004</c:v>
                </c:pt>
                <c:pt idx="7664">
                  <c:v>6.3870833300000003</c:v>
                </c:pt>
                <c:pt idx="7665">
                  <c:v>6.3879166700000001</c:v>
                </c:pt>
                <c:pt idx="7666">
                  <c:v>6.3887499999999999</c:v>
                </c:pt>
                <c:pt idx="7667">
                  <c:v>6.3895833299999998</c:v>
                </c:pt>
                <c:pt idx="7668">
                  <c:v>6.3904166699999996</c:v>
                </c:pt>
                <c:pt idx="7669">
                  <c:v>6.3912500000000003</c:v>
                </c:pt>
                <c:pt idx="7670">
                  <c:v>6.3920833300000002</c:v>
                </c:pt>
                <c:pt idx="7671">
                  <c:v>6.39291667</c:v>
                </c:pt>
                <c:pt idx="7672">
                  <c:v>6.3937499999999998</c:v>
                </c:pt>
                <c:pt idx="7673">
                  <c:v>6.3945833299999997</c:v>
                </c:pt>
                <c:pt idx="7674">
                  <c:v>6.3954166700000004</c:v>
                </c:pt>
                <c:pt idx="7675">
                  <c:v>6.3962500000000002</c:v>
                </c:pt>
                <c:pt idx="7676">
                  <c:v>6.3970833300000001</c:v>
                </c:pt>
                <c:pt idx="7677">
                  <c:v>6.3979166699999999</c:v>
                </c:pt>
                <c:pt idx="7678">
                  <c:v>6.3987499999999997</c:v>
                </c:pt>
                <c:pt idx="7679">
                  <c:v>6.3995833299999996</c:v>
                </c:pt>
                <c:pt idx="7680">
                  <c:v>6.4004166700000003</c:v>
                </c:pt>
                <c:pt idx="7681">
                  <c:v>6.4012500000000001</c:v>
                </c:pt>
                <c:pt idx="7682">
                  <c:v>6.40208333</c:v>
                </c:pt>
                <c:pt idx="7683">
                  <c:v>6.4029166699999998</c:v>
                </c:pt>
                <c:pt idx="7684">
                  <c:v>6.4037499999999996</c:v>
                </c:pt>
                <c:pt idx="7685">
                  <c:v>6.4045833300000004</c:v>
                </c:pt>
                <c:pt idx="7686">
                  <c:v>6.4054166700000001</c:v>
                </c:pt>
                <c:pt idx="7687">
                  <c:v>6.40625</c:v>
                </c:pt>
                <c:pt idx="7688">
                  <c:v>6.4070833299999999</c:v>
                </c:pt>
                <c:pt idx="7689">
                  <c:v>6.4079166699999996</c:v>
                </c:pt>
                <c:pt idx="7690">
                  <c:v>6.4087500000000004</c:v>
                </c:pt>
                <c:pt idx="7691">
                  <c:v>6.4095833300000002</c:v>
                </c:pt>
                <c:pt idx="7692">
                  <c:v>6.41041667</c:v>
                </c:pt>
                <c:pt idx="7693">
                  <c:v>6.4112499999999999</c:v>
                </c:pt>
                <c:pt idx="7694">
                  <c:v>6.4120833299999997</c:v>
                </c:pt>
                <c:pt idx="7695">
                  <c:v>6.4129166700000004</c:v>
                </c:pt>
                <c:pt idx="7696">
                  <c:v>6.4137500000000003</c:v>
                </c:pt>
                <c:pt idx="7697">
                  <c:v>6.4145833300000001</c:v>
                </c:pt>
                <c:pt idx="7698">
                  <c:v>6.4154166699999999</c:v>
                </c:pt>
                <c:pt idx="7699">
                  <c:v>6.4162499999999998</c:v>
                </c:pt>
                <c:pt idx="7700">
                  <c:v>6.4170833299999996</c:v>
                </c:pt>
                <c:pt idx="7701">
                  <c:v>6.4179166700000003</c:v>
                </c:pt>
                <c:pt idx="7702">
                  <c:v>6.4187500000000002</c:v>
                </c:pt>
                <c:pt idx="7703">
                  <c:v>6.41958333</c:v>
                </c:pt>
                <c:pt idx="7704">
                  <c:v>6.4204166699999998</c:v>
                </c:pt>
                <c:pt idx="7705">
                  <c:v>6.4212499999999997</c:v>
                </c:pt>
                <c:pt idx="7706">
                  <c:v>6.4220833300000004</c:v>
                </c:pt>
                <c:pt idx="7707">
                  <c:v>6.4229166700000002</c:v>
                </c:pt>
                <c:pt idx="7708">
                  <c:v>6.4237500000000001</c:v>
                </c:pt>
                <c:pt idx="7709">
                  <c:v>6.4245833299999999</c:v>
                </c:pt>
                <c:pt idx="7710">
                  <c:v>6.4254166699999997</c:v>
                </c:pt>
                <c:pt idx="7711">
                  <c:v>6.4262499999999996</c:v>
                </c:pt>
                <c:pt idx="7712">
                  <c:v>6.4270833300000003</c:v>
                </c:pt>
                <c:pt idx="7713">
                  <c:v>6.4279166700000001</c:v>
                </c:pt>
                <c:pt idx="7714">
                  <c:v>6.42875</c:v>
                </c:pt>
                <c:pt idx="7715">
                  <c:v>6.4295833299999998</c:v>
                </c:pt>
                <c:pt idx="7716">
                  <c:v>6.4304166699999996</c:v>
                </c:pt>
                <c:pt idx="7717">
                  <c:v>6.4312500000000004</c:v>
                </c:pt>
                <c:pt idx="7718">
                  <c:v>6.4320833300000002</c:v>
                </c:pt>
                <c:pt idx="7719">
                  <c:v>6.43291667</c:v>
                </c:pt>
                <c:pt idx="7720">
                  <c:v>6.4337499999999999</c:v>
                </c:pt>
                <c:pt idx="7721">
                  <c:v>6.4345833299999997</c:v>
                </c:pt>
                <c:pt idx="7722">
                  <c:v>6.4354166700000004</c:v>
                </c:pt>
                <c:pt idx="7723">
                  <c:v>6.4362500000000002</c:v>
                </c:pt>
                <c:pt idx="7724">
                  <c:v>6.4370833300000001</c:v>
                </c:pt>
                <c:pt idx="7725">
                  <c:v>6.4379166699999999</c:v>
                </c:pt>
                <c:pt idx="7726">
                  <c:v>6.4387499999999998</c:v>
                </c:pt>
                <c:pt idx="7727">
                  <c:v>6.4395833299999996</c:v>
                </c:pt>
                <c:pt idx="7728">
                  <c:v>6.4404166700000003</c:v>
                </c:pt>
                <c:pt idx="7729">
                  <c:v>6.4412500000000001</c:v>
                </c:pt>
                <c:pt idx="7730">
                  <c:v>6.44208333</c:v>
                </c:pt>
                <c:pt idx="7731">
                  <c:v>6.4429166699999998</c:v>
                </c:pt>
                <c:pt idx="7732">
                  <c:v>6.4437499999999996</c:v>
                </c:pt>
                <c:pt idx="7733">
                  <c:v>6.4445833300000004</c:v>
                </c:pt>
                <c:pt idx="7734">
                  <c:v>6.4454166700000002</c:v>
                </c:pt>
                <c:pt idx="7735">
                  <c:v>6.44625</c:v>
                </c:pt>
                <c:pt idx="7736">
                  <c:v>6.4470833299999999</c:v>
                </c:pt>
                <c:pt idx="7737">
                  <c:v>6.4479166699999997</c:v>
                </c:pt>
                <c:pt idx="7738">
                  <c:v>6.4487500000000004</c:v>
                </c:pt>
                <c:pt idx="7739">
                  <c:v>6.4495833300000003</c:v>
                </c:pt>
                <c:pt idx="7740">
                  <c:v>6.4504166700000001</c:v>
                </c:pt>
                <c:pt idx="7741">
                  <c:v>6.4512499999999999</c:v>
                </c:pt>
                <c:pt idx="7742">
                  <c:v>6.4520833299999998</c:v>
                </c:pt>
                <c:pt idx="7743">
                  <c:v>6.4529166699999996</c:v>
                </c:pt>
                <c:pt idx="7744">
                  <c:v>6.4537500000000003</c:v>
                </c:pt>
                <c:pt idx="7745">
                  <c:v>6.4545833300000002</c:v>
                </c:pt>
                <c:pt idx="7746">
                  <c:v>6.45541667</c:v>
                </c:pt>
                <c:pt idx="7747">
                  <c:v>6.4562499999999998</c:v>
                </c:pt>
                <c:pt idx="7748">
                  <c:v>6.4570833299999997</c:v>
                </c:pt>
                <c:pt idx="7749">
                  <c:v>6.4579166700000004</c:v>
                </c:pt>
                <c:pt idx="7750">
                  <c:v>6.4587500000000002</c:v>
                </c:pt>
                <c:pt idx="7751">
                  <c:v>6.4595833300000001</c:v>
                </c:pt>
                <c:pt idx="7752">
                  <c:v>6.4604166699999999</c:v>
                </c:pt>
                <c:pt idx="7753">
                  <c:v>6.4612499999999997</c:v>
                </c:pt>
                <c:pt idx="7754">
                  <c:v>6.4620833299999996</c:v>
                </c:pt>
                <c:pt idx="7755">
                  <c:v>6.4629166700000003</c:v>
                </c:pt>
                <c:pt idx="7756">
                  <c:v>6.4637500000000001</c:v>
                </c:pt>
                <c:pt idx="7757">
                  <c:v>6.46458333</c:v>
                </c:pt>
                <c:pt idx="7758">
                  <c:v>6.4654166699999998</c:v>
                </c:pt>
                <c:pt idx="7759">
                  <c:v>6.4662499999999996</c:v>
                </c:pt>
                <c:pt idx="7760">
                  <c:v>6.4670833300000004</c:v>
                </c:pt>
                <c:pt idx="7761">
                  <c:v>6.4679166700000001</c:v>
                </c:pt>
                <c:pt idx="7762">
                  <c:v>6.46875</c:v>
                </c:pt>
                <c:pt idx="7763">
                  <c:v>6.4695833299999999</c:v>
                </c:pt>
                <c:pt idx="7764">
                  <c:v>6.4704166699999996</c:v>
                </c:pt>
                <c:pt idx="7765">
                  <c:v>6.4712500000000004</c:v>
                </c:pt>
                <c:pt idx="7766">
                  <c:v>6.4720833300000002</c:v>
                </c:pt>
                <c:pt idx="7767">
                  <c:v>6.47291667</c:v>
                </c:pt>
                <c:pt idx="7768">
                  <c:v>6.4737499999999999</c:v>
                </c:pt>
                <c:pt idx="7769">
                  <c:v>6.4745833299999997</c:v>
                </c:pt>
                <c:pt idx="7770">
                  <c:v>6.4754166700000004</c:v>
                </c:pt>
                <c:pt idx="7771">
                  <c:v>6.4762500000000003</c:v>
                </c:pt>
                <c:pt idx="7772">
                  <c:v>6.4770833300000001</c:v>
                </c:pt>
                <c:pt idx="7773">
                  <c:v>6.4779166699999999</c:v>
                </c:pt>
                <c:pt idx="7774">
                  <c:v>6.4787499999999998</c:v>
                </c:pt>
                <c:pt idx="7775">
                  <c:v>6.4795833299999996</c:v>
                </c:pt>
                <c:pt idx="7776">
                  <c:v>6.4804166700000003</c:v>
                </c:pt>
                <c:pt idx="7777">
                  <c:v>6.4812500000000002</c:v>
                </c:pt>
                <c:pt idx="7778">
                  <c:v>6.48208333</c:v>
                </c:pt>
                <c:pt idx="7779">
                  <c:v>6.4829166699999998</c:v>
                </c:pt>
                <c:pt idx="7780">
                  <c:v>6.4837499999999997</c:v>
                </c:pt>
                <c:pt idx="7781">
                  <c:v>6.4845833300000004</c:v>
                </c:pt>
                <c:pt idx="7782">
                  <c:v>6.4854166700000002</c:v>
                </c:pt>
                <c:pt idx="7783">
                  <c:v>6.4862500000000001</c:v>
                </c:pt>
                <c:pt idx="7784">
                  <c:v>6.4870833299999999</c:v>
                </c:pt>
                <c:pt idx="7785">
                  <c:v>6.4879166699999997</c:v>
                </c:pt>
                <c:pt idx="7786">
                  <c:v>6.4887499999999996</c:v>
                </c:pt>
                <c:pt idx="7787">
                  <c:v>6.4895833300000003</c:v>
                </c:pt>
                <c:pt idx="7788">
                  <c:v>6.4904166700000001</c:v>
                </c:pt>
                <c:pt idx="7789">
                  <c:v>6.49125</c:v>
                </c:pt>
                <c:pt idx="7790">
                  <c:v>6.4920833299999998</c:v>
                </c:pt>
                <c:pt idx="7791">
                  <c:v>6.4929166699999996</c:v>
                </c:pt>
                <c:pt idx="7792">
                  <c:v>6.4937500000000004</c:v>
                </c:pt>
                <c:pt idx="7793">
                  <c:v>6.4945833300000002</c:v>
                </c:pt>
                <c:pt idx="7794">
                  <c:v>6.49541667</c:v>
                </c:pt>
                <c:pt idx="7795">
                  <c:v>6.4962499999999999</c:v>
                </c:pt>
                <c:pt idx="7796">
                  <c:v>6.4970833299999997</c:v>
                </c:pt>
                <c:pt idx="7797">
                  <c:v>6.4979166700000004</c:v>
                </c:pt>
                <c:pt idx="7798">
                  <c:v>6.4987500000000002</c:v>
                </c:pt>
                <c:pt idx="7799">
                  <c:v>6.4995833300000001</c:v>
                </c:pt>
                <c:pt idx="7800">
                  <c:v>6.5004166699999999</c:v>
                </c:pt>
                <c:pt idx="7801">
                  <c:v>6.5012499999999998</c:v>
                </c:pt>
                <c:pt idx="7802">
                  <c:v>6.5020833299999996</c:v>
                </c:pt>
                <c:pt idx="7803">
                  <c:v>6.5029166700000003</c:v>
                </c:pt>
                <c:pt idx="7804">
                  <c:v>6.5037500000000001</c:v>
                </c:pt>
                <c:pt idx="7805">
                  <c:v>6.50458333</c:v>
                </c:pt>
                <c:pt idx="7806">
                  <c:v>6.5054166699999998</c:v>
                </c:pt>
                <c:pt idx="7807">
                  <c:v>6.5062499999999996</c:v>
                </c:pt>
                <c:pt idx="7808">
                  <c:v>6.5070833300000004</c:v>
                </c:pt>
                <c:pt idx="7809">
                  <c:v>6.5079166700000002</c:v>
                </c:pt>
                <c:pt idx="7810">
                  <c:v>6.50875</c:v>
                </c:pt>
                <c:pt idx="7811">
                  <c:v>6.5095833299999999</c:v>
                </c:pt>
                <c:pt idx="7812">
                  <c:v>6.5104166699999997</c:v>
                </c:pt>
                <c:pt idx="7813">
                  <c:v>6.5112500000000004</c:v>
                </c:pt>
                <c:pt idx="7814">
                  <c:v>6.5120833300000003</c:v>
                </c:pt>
                <c:pt idx="7815">
                  <c:v>6.5129166700000001</c:v>
                </c:pt>
                <c:pt idx="7816">
                  <c:v>6.5137499999999999</c:v>
                </c:pt>
                <c:pt idx="7817">
                  <c:v>6.5145833299999998</c:v>
                </c:pt>
                <c:pt idx="7818">
                  <c:v>6.5154166699999996</c:v>
                </c:pt>
                <c:pt idx="7819">
                  <c:v>6.5162500000000003</c:v>
                </c:pt>
                <c:pt idx="7820">
                  <c:v>6.5170833300000002</c:v>
                </c:pt>
                <c:pt idx="7821">
                  <c:v>6.51791667</c:v>
                </c:pt>
                <c:pt idx="7822">
                  <c:v>6.5187499999999998</c:v>
                </c:pt>
                <c:pt idx="7823">
                  <c:v>6.5195833299999997</c:v>
                </c:pt>
                <c:pt idx="7824">
                  <c:v>6.5204166700000004</c:v>
                </c:pt>
                <c:pt idx="7825">
                  <c:v>6.5212500000000002</c:v>
                </c:pt>
                <c:pt idx="7826">
                  <c:v>6.5220833300000001</c:v>
                </c:pt>
                <c:pt idx="7827">
                  <c:v>6.5229166699999999</c:v>
                </c:pt>
                <c:pt idx="7828">
                  <c:v>6.5237499999999997</c:v>
                </c:pt>
                <c:pt idx="7829">
                  <c:v>6.5245833299999996</c:v>
                </c:pt>
                <c:pt idx="7830">
                  <c:v>6.5254166700000003</c:v>
                </c:pt>
                <c:pt idx="7831">
                  <c:v>6.5262500000000001</c:v>
                </c:pt>
                <c:pt idx="7832">
                  <c:v>6.52708333</c:v>
                </c:pt>
                <c:pt idx="7833">
                  <c:v>6.5279166699999998</c:v>
                </c:pt>
                <c:pt idx="7834">
                  <c:v>6.5287499999999996</c:v>
                </c:pt>
                <c:pt idx="7835">
                  <c:v>6.5295833300000004</c:v>
                </c:pt>
                <c:pt idx="7836">
                  <c:v>6.5304166700000001</c:v>
                </c:pt>
                <c:pt idx="7837">
                  <c:v>6.53125</c:v>
                </c:pt>
                <c:pt idx="7838">
                  <c:v>6.5320833299999999</c:v>
                </c:pt>
                <c:pt idx="7839">
                  <c:v>6.5329166699999996</c:v>
                </c:pt>
                <c:pt idx="7840">
                  <c:v>6.5337500000000004</c:v>
                </c:pt>
                <c:pt idx="7841">
                  <c:v>6.5345833300000002</c:v>
                </c:pt>
                <c:pt idx="7842">
                  <c:v>6.53541667</c:v>
                </c:pt>
                <c:pt idx="7843">
                  <c:v>6.5362499999999999</c:v>
                </c:pt>
                <c:pt idx="7844">
                  <c:v>6.5370833299999997</c:v>
                </c:pt>
                <c:pt idx="7845">
                  <c:v>6.5379166700000004</c:v>
                </c:pt>
                <c:pt idx="7846">
                  <c:v>6.5387500000000003</c:v>
                </c:pt>
                <c:pt idx="7847">
                  <c:v>6.5395833300000001</c:v>
                </c:pt>
                <c:pt idx="7848">
                  <c:v>6.5404166699999999</c:v>
                </c:pt>
                <c:pt idx="7849">
                  <c:v>6.5412499999999998</c:v>
                </c:pt>
                <c:pt idx="7850">
                  <c:v>6.5420833299999996</c:v>
                </c:pt>
                <c:pt idx="7851">
                  <c:v>6.5429166700000003</c:v>
                </c:pt>
                <c:pt idx="7852">
                  <c:v>6.5437500000000002</c:v>
                </c:pt>
                <c:pt idx="7853">
                  <c:v>6.54458333</c:v>
                </c:pt>
                <c:pt idx="7854">
                  <c:v>6.5454166699999998</c:v>
                </c:pt>
                <c:pt idx="7855">
                  <c:v>6.5462499999999997</c:v>
                </c:pt>
                <c:pt idx="7856">
                  <c:v>6.5470833300000004</c:v>
                </c:pt>
                <c:pt idx="7857">
                  <c:v>6.5479166700000002</c:v>
                </c:pt>
                <c:pt idx="7858">
                  <c:v>6.5487500000000001</c:v>
                </c:pt>
                <c:pt idx="7859">
                  <c:v>6.5495833299999999</c:v>
                </c:pt>
                <c:pt idx="7860">
                  <c:v>6.5504166699999997</c:v>
                </c:pt>
                <c:pt idx="7861">
                  <c:v>6.5512499999999996</c:v>
                </c:pt>
                <c:pt idx="7862">
                  <c:v>6.5520833300000003</c:v>
                </c:pt>
                <c:pt idx="7863">
                  <c:v>6.5529166700000001</c:v>
                </c:pt>
                <c:pt idx="7864">
                  <c:v>6.55375</c:v>
                </c:pt>
                <c:pt idx="7865">
                  <c:v>6.5545833299999998</c:v>
                </c:pt>
                <c:pt idx="7866">
                  <c:v>6.5554166699999996</c:v>
                </c:pt>
                <c:pt idx="7867">
                  <c:v>6.5562500000000004</c:v>
                </c:pt>
                <c:pt idx="7868">
                  <c:v>6.5570833300000002</c:v>
                </c:pt>
                <c:pt idx="7869">
                  <c:v>6.55791667</c:v>
                </c:pt>
                <c:pt idx="7870">
                  <c:v>6.5587499999999999</c:v>
                </c:pt>
                <c:pt idx="7871">
                  <c:v>6.5595833299999997</c:v>
                </c:pt>
                <c:pt idx="7872">
                  <c:v>6.5604166700000004</c:v>
                </c:pt>
                <c:pt idx="7873">
                  <c:v>6.5612500000000002</c:v>
                </c:pt>
                <c:pt idx="7874">
                  <c:v>6.5620833300000001</c:v>
                </c:pt>
                <c:pt idx="7875">
                  <c:v>6.5629166699999999</c:v>
                </c:pt>
                <c:pt idx="7876">
                  <c:v>6.5637499999999998</c:v>
                </c:pt>
                <c:pt idx="7877">
                  <c:v>6.5645833299999996</c:v>
                </c:pt>
                <c:pt idx="7878">
                  <c:v>6.5654166700000003</c:v>
                </c:pt>
                <c:pt idx="7879">
                  <c:v>6.5662500000000001</c:v>
                </c:pt>
                <c:pt idx="7880">
                  <c:v>6.56708333</c:v>
                </c:pt>
                <c:pt idx="7881">
                  <c:v>6.5679166699999998</c:v>
                </c:pt>
                <c:pt idx="7882">
                  <c:v>6.5687499999999996</c:v>
                </c:pt>
                <c:pt idx="7883">
                  <c:v>6.5695833300000004</c:v>
                </c:pt>
                <c:pt idx="7884">
                  <c:v>6.5704166700000002</c:v>
                </c:pt>
                <c:pt idx="7885">
                  <c:v>6.57125</c:v>
                </c:pt>
                <c:pt idx="7886">
                  <c:v>6.5720833299999999</c:v>
                </c:pt>
                <c:pt idx="7887">
                  <c:v>6.5729166699999997</c:v>
                </c:pt>
                <c:pt idx="7888">
                  <c:v>6.5737500000000004</c:v>
                </c:pt>
                <c:pt idx="7889">
                  <c:v>6.5745833300000003</c:v>
                </c:pt>
                <c:pt idx="7890">
                  <c:v>6.5754166700000001</c:v>
                </c:pt>
                <c:pt idx="7891">
                  <c:v>6.5762499999999999</c:v>
                </c:pt>
                <c:pt idx="7892">
                  <c:v>6.5770833299999998</c:v>
                </c:pt>
                <c:pt idx="7893">
                  <c:v>6.5779166699999996</c:v>
                </c:pt>
                <c:pt idx="7894">
                  <c:v>6.5787500000000003</c:v>
                </c:pt>
                <c:pt idx="7895">
                  <c:v>6.5795833300000002</c:v>
                </c:pt>
                <c:pt idx="7896">
                  <c:v>6.58041667</c:v>
                </c:pt>
                <c:pt idx="7897">
                  <c:v>6.5812499999999998</c:v>
                </c:pt>
                <c:pt idx="7898">
                  <c:v>6.5820833299999997</c:v>
                </c:pt>
                <c:pt idx="7899">
                  <c:v>6.5829166700000004</c:v>
                </c:pt>
                <c:pt idx="7900">
                  <c:v>6.5837500000000002</c:v>
                </c:pt>
                <c:pt idx="7901">
                  <c:v>6.5845833300000001</c:v>
                </c:pt>
                <c:pt idx="7902">
                  <c:v>6.5854166699999999</c:v>
                </c:pt>
                <c:pt idx="7903">
                  <c:v>6.5862499999999997</c:v>
                </c:pt>
                <c:pt idx="7904">
                  <c:v>6.5870833299999996</c:v>
                </c:pt>
                <c:pt idx="7905">
                  <c:v>6.5879166700000003</c:v>
                </c:pt>
                <c:pt idx="7906">
                  <c:v>6.5887500000000001</c:v>
                </c:pt>
                <c:pt idx="7907">
                  <c:v>6.58958333</c:v>
                </c:pt>
                <c:pt idx="7908">
                  <c:v>6.5904166699999998</c:v>
                </c:pt>
                <c:pt idx="7909">
                  <c:v>6.5912499999999996</c:v>
                </c:pt>
                <c:pt idx="7910">
                  <c:v>6.5920833300000004</c:v>
                </c:pt>
                <c:pt idx="7911">
                  <c:v>6.5929166700000001</c:v>
                </c:pt>
                <c:pt idx="7912">
                  <c:v>6.59375</c:v>
                </c:pt>
                <c:pt idx="7913">
                  <c:v>6.5945833299999999</c:v>
                </c:pt>
                <c:pt idx="7914">
                  <c:v>6.5954166699999996</c:v>
                </c:pt>
                <c:pt idx="7915">
                  <c:v>6.5962500000000004</c:v>
                </c:pt>
                <c:pt idx="7916">
                  <c:v>6.5970833300000002</c:v>
                </c:pt>
                <c:pt idx="7917">
                  <c:v>6.59791667</c:v>
                </c:pt>
                <c:pt idx="7918">
                  <c:v>6.5987499999999999</c:v>
                </c:pt>
                <c:pt idx="7919">
                  <c:v>6.5995833299999997</c:v>
                </c:pt>
                <c:pt idx="7920">
                  <c:v>6.6004166700000004</c:v>
                </c:pt>
                <c:pt idx="7921">
                  <c:v>6.6012500000000003</c:v>
                </c:pt>
                <c:pt idx="7922">
                  <c:v>6.6020833300000001</c:v>
                </c:pt>
                <c:pt idx="7923">
                  <c:v>6.6029166699999999</c:v>
                </c:pt>
                <c:pt idx="7924">
                  <c:v>6.6037499999999998</c:v>
                </c:pt>
                <c:pt idx="7925">
                  <c:v>6.6045833299999996</c:v>
                </c:pt>
                <c:pt idx="7926">
                  <c:v>6.6054166700000003</c:v>
                </c:pt>
                <c:pt idx="7927">
                  <c:v>6.6062500000000002</c:v>
                </c:pt>
                <c:pt idx="7928">
                  <c:v>6.60708333</c:v>
                </c:pt>
                <c:pt idx="7929">
                  <c:v>6.6079166699999998</c:v>
                </c:pt>
                <c:pt idx="7930">
                  <c:v>6.6087499999999997</c:v>
                </c:pt>
                <c:pt idx="7931">
                  <c:v>6.6095833300000004</c:v>
                </c:pt>
                <c:pt idx="7932">
                  <c:v>6.6104166700000002</c:v>
                </c:pt>
                <c:pt idx="7933">
                  <c:v>6.6112500000000001</c:v>
                </c:pt>
                <c:pt idx="7934">
                  <c:v>6.6120833299999999</c:v>
                </c:pt>
                <c:pt idx="7935">
                  <c:v>6.6129166699999997</c:v>
                </c:pt>
                <c:pt idx="7936">
                  <c:v>6.6137499999999996</c:v>
                </c:pt>
                <c:pt idx="7937">
                  <c:v>6.6145833300000003</c:v>
                </c:pt>
                <c:pt idx="7938">
                  <c:v>6.6154166700000001</c:v>
                </c:pt>
                <c:pt idx="7939">
                  <c:v>6.61625</c:v>
                </c:pt>
                <c:pt idx="7940">
                  <c:v>6.6170833299999998</c:v>
                </c:pt>
                <c:pt idx="7941">
                  <c:v>6.6179166699999996</c:v>
                </c:pt>
                <c:pt idx="7942">
                  <c:v>6.6187500000000004</c:v>
                </c:pt>
                <c:pt idx="7943">
                  <c:v>6.6195833300000002</c:v>
                </c:pt>
                <c:pt idx="7944">
                  <c:v>6.62041667</c:v>
                </c:pt>
                <c:pt idx="7945">
                  <c:v>6.6212499999999999</c:v>
                </c:pt>
                <c:pt idx="7946">
                  <c:v>6.6220833299999997</c:v>
                </c:pt>
                <c:pt idx="7947">
                  <c:v>6.6229166700000004</c:v>
                </c:pt>
                <c:pt idx="7948">
                  <c:v>6.6237500000000002</c:v>
                </c:pt>
                <c:pt idx="7949">
                  <c:v>6.6245833300000001</c:v>
                </c:pt>
                <c:pt idx="7950">
                  <c:v>6.6254166699999999</c:v>
                </c:pt>
                <c:pt idx="7951">
                  <c:v>6.6262499999999998</c:v>
                </c:pt>
                <c:pt idx="7952">
                  <c:v>6.6270833299999996</c:v>
                </c:pt>
                <c:pt idx="7953">
                  <c:v>6.6279166700000003</c:v>
                </c:pt>
                <c:pt idx="7954">
                  <c:v>6.6287500000000001</c:v>
                </c:pt>
                <c:pt idx="7955">
                  <c:v>6.62958333</c:v>
                </c:pt>
                <c:pt idx="7956">
                  <c:v>6.6304166699999998</c:v>
                </c:pt>
                <c:pt idx="7957">
                  <c:v>6.6312499999999996</c:v>
                </c:pt>
                <c:pt idx="7958">
                  <c:v>6.6320833300000004</c:v>
                </c:pt>
                <c:pt idx="7959">
                  <c:v>6.6329166700000002</c:v>
                </c:pt>
                <c:pt idx="7960">
                  <c:v>6.63375</c:v>
                </c:pt>
                <c:pt idx="7961">
                  <c:v>6.6345833299999999</c:v>
                </c:pt>
                <c:pt idx="7962">
                  <c:v>6.6354166699999997</c:v>
                </c:pt>
                <c:pt idx="7963">
                  <c:v>6.6362500000000004</c:v>
                </c:pt>
                <c:pt idx="7964">
                  <c:v>6.6370833300000003</c:v>
                </c:pt>
                <c:pt idx="7965">
                  <c:v>6.6379166700000001</c:v>
                </c:pt>
                <c:pt idx="7966">
                  <c:v>6.6387499999999999</c:v>
                </c:pt>
                <c:pt idx="7967">
                  <c:v>6.6395833299999998</c:v>
                </c:pt>
                <c:pt idx="7968">
                  <c:v>6.6404166699999996</c:v>
                </c:pt>
                <c:pt idx="7969">
                  <c:v>6.6412500000000003</c:v>
                </c:pt>
                <c:pt idx="7970">
                  <c:v>6.6420833300000002</c:v>
                </c:pt>
                <c:pt idx="7971">
                  <c:v>6.64291667</c:v>
                </c:pt>
                <c:pt idx="7972">
                  <c:v>6.6437499999999998</c:v>
                </c:pt>
                <c:pt idx="7973">
                  <c:v>6.6445833299999997</c:v>
                </c:pt>
                <c:pt idx="7974">
                  <c:v>6.6454166700000004</c:v>
                </c:pt>
                <c:pt idx="7975">
                  <c:v>6.6462500000000002</c:v>
                </c:pt>
                <c:pt idx="7976">
                  <c:v>6.6470833300000001</c:v>
                </c:pt>
                <c:pt idx="7977">
                  <c:v>6.6479166699999999</c:v>
                </c:pt>
                <c:pt idx="7978">
                  <c:v>6.6487499999999997</c:v>
                </c:pt>
                <c:pt idx="7979">
                  <c:v>6.6495833299999996</c:v>
                </c:pt>
                <c:pt idx="7980">
                  <c:v>6.6504166700000003</c:v>
                </c:pt>
                <c:pt idx="7981">
                  <c:v>6.6512500000000001</c:v>
                </c:pt>
                <c:pt idx="7982">
                  <c:v>6.65208333</c:v>
                </c:pt>
                <c:pt idx="7983">
                  <c:v>6.6529166699999998</c:v>
                </c:pt>
                <c:pt idx="7984">
                  <c:v>6.6537499999999996</c:v>
                </c:pt>
                <c:pt idx="7985">
                  <c:v>6.6545833300000004</c:v>
                </c:pt>
                <c:pt idx="7986">
                  <c:v>6.6554166700000001</c:v>
                </c:pt>
                <c:pt idx="7987">
                  <c:v>6.65625</c:v>
                </c:pt>
                <c:pt idx="7988">
                  <c:v>6.6570833299999999</c:v>
                </c:pt>
                <c:pt idx="7989">
                  <c:v>6.6579166699999996</c:v>
                </c:pt>
                <c:pt idx="7990">
                  <c:v>6.6587500000000004</c:v>
                </c:pt>
                <c:pt idx="7991">
                  <c:v>6.6595833300000002</c:v>
                </c:pt>
                <c:pt idx="7992">
                  <c:v>6.66041667</c:v>
                </c:pt>
                <c:pt idx="7993">
                  <c:v>6.6612499999999999</c:v>
                </c:pt>
                <c:pt idx="7994">
                  <c:v>6.6620833299999997</c:v>
                </c:pt>
                <c:pt idx="7995">
                  <c:v>6.6629166700000004</c:v>
                </c:pt>
                <c:pt idx="7996">
                  <c:v>6.6637500000000003</c:v>
                </c:pt>
                <c:pt idx="7997">
                  <c:v>6.6645833300000001</c:v>
                </c:pt>
                <c:pt idx="7998">
                  <c:v>6.6654166699999999</c:v>
                </c:pt>
                <c:pt idx="7999">
                  <c:v>6.6662499999999998</c:v>
                </c:pt>
                <c:pt idx="8000">
                  <c:v>6.6670833299999996</c:v>
                </c:pt>
                <c:pt idx="8001">
                  <c:v>6.6679166700000003</c:v>
                </c:pt>
                <c:pt idx="8002">
                  <c:v>6.6687500000000002</c:v>
                </c:pt>
                <c:pt idx="8003">
                  <c:v>6.66958333</c:v>
                </c:pt>
                <c:pt idx="8004">
                  <c:v>6.6704166699999998</c:v>
                </c:pt>
                <c:pt idx="8005">
                  <c:v>6.6712499999999997</c:v>
                </c:pt>
                <c:pt idx="8006">
                  <c:v>6.6720833300000004</c:v>
                </c:pt>
                <c:pt idx="8007">
                  <c:v>6.6729166700000002</c:v>
                </c:pt>
                <c:pt idx="8008">
                  <c:v>6.6737500000000001</c:v>
                </c:pt>
                <c:pt idx="8009">
                  <c:v>6.6745833299999999</c:v>
                </c:pt>
                <c:pt idx="8010">
                  <c:v>6.6754166699999997</c:v>
                </c:pt>
                <c:pt idx="8011">
                  <c:v>6.6762499999999996</c:v>
                </c:pt>
                <c:pt idx="8012">
                  <c:v>6.6770833300000003</c:v>
                </c:pt>
                <c:pt idx="8013">
                  <c:v>6.6779166700000001</c:v>
                </c:pt>
                <c:pt idx="8014">
                  <c:v>6.67875</c:v>
                </c:pt>
                <c:pt idx="8015">
                  <c:v>6.6795833299999998</c:v>
                </c:pt>
                <c:pt idx="8016">
                  <c:v>6.6804166699999996</c:v>
                </c:pt>
                <c:pt idx="8017">
                  <c:v>6.6812500000000004</c:v>
                </c:pt>
                <c:pt idx="8018">
                  <c:v>6.6820833300000002</c:v>
                </c:pt>
                <c:pt idx="8019">
                  <c:v>6.68291667</c:v>
                </c:pt>
                <c:pt idx="8020">
                  <c:v>6.6837499999999999</c:v>
                </c:pt>
                <c:pt idx="8021">
                  <c:v>6.6845833299999997</c:v>
                </c:pt>
                <c:pt idx="8022">
                  <c:v>6.6854166700000004</c:v>
                </c:pt>
                <c:pt idx="8023">
                  <c:v>6.6862500000000002</c:v>
                </c:pt>
                <c:pt idx="8024">
                  <c:v>6.6870833300000001</c:v>
                </c:pt>
                <c:pt idx="8025">
                  <c:v>6.6879166699999999</c:v>
                </c:pt>
                <c:pt idx="8026">
                  <c:v>6.6887499999999998</c:v>
                </c:pt>
                <c:pt idx="8027">
                  <c:v>6.6895833299999996</c:v>
                </c:pt>
                <c:pt idx="8028">
                  <c:v>6.6904166700000003</c:v>
                </c:pt>
                <c:pt idx="8029">
                  <c:v>6.6912500000000001</c:v>
                </c:pt>
                <c:pt idx="8030">
                  <c:v>6.69208333</c:v>
                </c:pt>
                <c:pt idx="8031">
                  <c:v>6.6929166699999998</c:v>
                </c:pt>
                <c:pt idx="8032">
                  <c:v>6.6937499999999996</c:v>
                </c:pt>
                <c:pt idx="8033">
                  <c:v>6.6945833300000004</c:v>
                </c:pt>
                <c:pt idx="8034">
                  <c:v>6.6954166700000002</c:v>
                </c:pt>
                <c:pt idx="8035">
                  <c:v>6.69625</c:v>
                </c:pt>
                <c:pt idx="8036">
                  <c:v>6.6970833299999999</c:v>
                </c:pt>
                <c:pt idx="8037">
                  <c:v>6.6979166699999997</c:v>
                </c:pt>
                <c:pt idx="8038">
                  <c:v>6.6987500000000004</c:v>
                </c:pt>
                <c:pt idx="8039">
                  <c:v>6.6995833300000003</c:v>
                </c:pt>
                <c:pt idx="8040">
                  <c:v>6.7004166700000001</c:v>
                </c:pt>
                <c:pt idx="8041">
                  <c:v>6.7012499999999999</c:v>
                </c:pt>
                <c:pt idx="8042">
                  <c:v>6.7020833299999998</c:v>
                </c:pt>
                <c:pt idx="8043">
                  <c:v>6.7029166699999996</c:v>
                </c:pt>
                <c:pt idx="8044">
                  <c:v>6.7037500000000003</c:v>
                </c:pt>
                <c:pt idx="8045">
                  <c:v>6.7045833300000002</c:v>
                </c:pt>
                <c:pt idx="8046">
                  <c:v>6.70541667</c:v>
                </c:pt>
                <c:pt idx="8047">
                  <c:v>6.7062499999999998</c:v>
                </c:pt>
                <c:pt idx="8048">
                  <c:v>6.7070833299999997</c:v>
                </c:pt>
                <c:pt idx="8049">
                  <c:v>6.7079166700000004</c:v>
                </c:pt>
                <c:pt idx="8050">
                  <c:v>6.7087500000000002</c:v>
                </c:pt>
                <c:pt idx="8051">
                  <c:v>6.7095833300000001</c:v>
                </c:pt>
                <c:pt idx="8052">
                  <c:v>6.7104166699999999</c:v>
                </c:pt>
                <c:pt idx="8053">
                  <c:v>6.7112499999999997</c:v>
                </c:pt>
                <c:pt idx="8054">
                  <c:v>6.7120833299999996</c:v>
                </c:pt>
                <c:pt idx="8055">
                  <c:v>6.7129166700000003</c:v>
                </c:pt>
                <c:pt idx="8056">
                  <c:v>6.7137500000000001</c:v>
                </c:pt>
                <c:pt idx="8057">
                  <c:v>6.71458333</c:v>
                </c:pt>
                <c:pt idx="8058">
                  <c:v>6.7154166699999998</c:v>
                </c:pt>
                <c:pt idx="8059">
                  <c:v>6.7162499999999996</c:v>
                </c:pt>
                <c:pt idx="8060">
                  <c:v>6.7170833300000004</c:v>
                </c:pt>
                <c:pt idx="8061">
                  <c:v>6.7179166700000001</c:v>
                </c:pt>
                <c:pt idx="8062">
                  <c:v>6.71875</c:v>
                </c:pt>
                <c:pt idx="8063">
                  <c:v>6.7195833299999999</c:v>
                </c:pt>
                <c:pt idx="8064">
                  <c:v>6.7204166699999996</c:v>
                </c:pt>
                <c:pt idx="8065">
                  <c:v>6.7212500000000004</c:v>
                </c:pt>
                <c:pt idx="8066">
                  <c:v>6.7220833300000002</c:v>
                </c:pt>
                <c:pt idx="8067">
                  <c:v>6.72291667</c:v>
                </c:pt>
                <c:pt idx="8068">
                  <c:v>6.7237499999999999</c:v>
                </c:pt>
                <c:pt idx="8069">
                  <c:v>6.7245833299999997</c:v>
                </c:pt>
                <c:pt idx="8070">
                  <c:v>6.7254166700000004</c:v>
                </c:pt>
                <c:pt idx="8071">
                  <c:v>6.7262500000000003</c:v>
                </c:pt>
                <c:pt idx="8072">
                  <c:v>6.7270833300000001</c:v>
                </c:pt>
                <c:pt idx="8073">
                  <c:v>6.7279166699999999</c:v>
                </c:pt>
                <c:pt idx="8074">
                  <c:v>6.7287499999999998</c:v>
                </c:pt>
                <c:pt idx="8075">
                  <c:v>6.7295833299999996</c:v>
                </c:pt>
                <c:pt idx="8076">
                  <c:v>6.7304166700000003</c:v>
                </c:pt>
                <c:pt idx="8077">
                  <c:v>6.7312500000000002</c:v>
                </c:pt>
                <c:pt idx="8078">
                  <c:v>6.73208333</c:v>
                </c:pt>
                <c:pt idx="8079">
                  <c:v>6.7329166699999998</c:v>
                </c:pt>
                <c:pt idx="8080">
                  <c:v>6.7337499999999997</c:v>
                </c:pt>
                <c:pt idx="8081">
                  <c:v>6.7345833300000004</c:v>
                </c:pt>
                <c:pt idx="8082">
                  <c:v>6.7354166700000002</c:v>
                </c:pt>
                <c:pt idx="8083">
                  <c:v>6.7362500000000001</c:v>
                </c:pt>
                <c:pt idx="8084">
                  <c:v>6.7370833299999999</c:v>
                </c:pt>
                <c:pt idx="8085">
                  <c:v>6.7379166699999997</c:v>
                </c:pt>
                <c:pt idx="8086">
                  <c:v>6.7387499999999996</c:v>
                </c:pt>
                <c:pt idx="8087">
                  <c:v>6.7395833300000003</c:v>
                </c:pt>
                <c:pt idx="8088">
                  <c:v>6.7404166700000001</c:v>
                </c:pt>
                <c:pt idx="8089">
                  <c:v>6.74125</c:v>
                </c:pt>
                <c:pt idx="8090">
                  <c:v>6.7420833299999998</c:v>
                </c:pt>
                <c:pt idx="8091">
                  <c:v>6.7429166699999996</c:v>
                </c:pt>
                <c:pt idx="8092">
                  <c:v>6.7437500000000004</c:v>
                </c:pt>
                <c:pt idx="8093">
                  <c:v>6.7445833300000002</c:v>
                </c:pt>
                <c:pt idx="8094">
                  <c:v>6.74541667</c:v>
                </c:pt>
                <c:pt idx="8095">
                  <c:v>6.7462499999999999</c:v>
                </c:pt>
                <c:pt idx="8096">
                  <c:v>6.7470833299999997</c:v>
                </c:pt>
                <c:pt idx="8097">
                  <c:v>6.7479166700000004</c:v>
                </c:pt>
                <c:pt idx="8098">
                  <c:v>6.7487500000000002</c:v>
                </c:pt>
                <c:pt idx="8099">
                  <c:v>6.7495833300000001</c:v>
                </c:pt>
                <c:pt idx="8100">
                  <c:v>6.7504166699999999</c:v>
                </c:pt>
                <c:pt idx="8101">
                  <c:v>6.7512499999999998</c:v>
                </c:pt>
                <c:pt idx="8102">
                  <c:v>6.7520833299999996</c:v>
                </c:pt>
                <c:pt idx="8103">
                  <c:v>6.7529166700000003</c:v>
                </c:pt>
                <c:pt idx="8104">
                  <c:v>6.7537500000000001</c:v>
                </c:pt>
                <c:pt idx="8105">
                  <c:v>6.75458333</c:v>
                </c:pt>
                <c:pt idx="8106">
                  <c:v>6.7554166699999998</c:v>
                </c:pt>
                <c:pt idx="8107">
                  <c:v>6.7562499999999996</c:v>
                </c:pt>
                <c:pt idx="8108">
                  <c:v>6.7570833300000004</c:v>
                </c:pt>
                <c:pt idx="8109">
                  <c:v>6.7579166700000002</c:v>
                </c:pt>
                <c:pt idx="8110">
                  <c:v>6.75875</c:v>
                </c:pt>
                <c:pt idx="8111">
                  <c:v>6.7595833299999999</c:v>
                </c:pt>
                <c:pt idx="8112">
                  <c:v>6.7604166699999997</c:v>
                </c:pt>
                <c:pt idx="8113">
                  <c:v>6.7612500000000004</c:v>
                </c:pt>
                <c:pt idx="8114">
                  <c:v>6.7620833300000003</c:v>
                </c:pt>
                <c:pt idx="8115">
                  <c:v>6.7629166700000001</c:v>
                </c:pt>
                <c:pt idx="8116">
                  <c:v>6.7637499999999999</c:v>
                </c:pt>
                <c:pt idx="8117">
                  <c:v>6.7645833299999998</c:v>
                </c:pt>
                <c:pt idx="8118">
                  <c:v>6.7654166699999996</c:v>
                </c:pt>
                <c:pt idx="8119">
                  <c:v>6.7662500000000003</c:v>
                </c:pt>
                <c:pt idx="8120">
                  <c:v>6.7670833300000002</c:v>
                </c:pt>
                <c:pt idx="8121">
                  <c:v>6.76791667</c:v>
                </c:pt>
                <c:pt idx="8122">
                  <c:v>6.7687499999999998</c:v>
                </c:pt>
                <c:pt idx="8123">
                  <c:v>6.7695833299999997</c:v>
                </c:pt>
                <c:pt idx="8124">
                  <c:v>6.7704166700000004</c:v>
                </c:pt>
                <c:pt idx="8125">
                  <c:v>6.7712500000000002</c:v>
                </c:pt>
                <c:pt idx="8126">
                  <c:v>6.7720833300000001</c:v>
                </c:pt>
                <c:pt idx="8127">
                  <c:v>6.7729166699999999</c:v>
                </c:pt>
                <c:pt idx="8128">
                  <c:v>6.7737499999999997</c:v>
                </c:pt>
                <c:pt idx="8129">
                  <c:v>6.7745833299999996</c:v>
                </c:pt>
                <c:pt idx="8130">
                  <c:v>6.7754166700000003</c:v>
                </c:pt>
                <c:pt idx="8131">
                  <c:v>6.7762500000000001</c:v>
                </c:pt>
                <c:pt idx="8132">
                  <c:v>6.77708333</c:v>
                </c:pt>
                <c:pt idx="8133">
                  <c:v>6.7779166699999998</c:v>
                </c:pt>
                <c:pt idx="8134">
                  <c:v>6.7787499999999996</c:v>
                </c:pt>
                <c:pt idx="8135">
                  <c:v>6.7795833300000004</c:v>
                </c:pt>
                <c:pt idx="8136">
                  <c:v>6.7804166700000001</c:v>
                </c:pt>
                <c:pt idx="8137">
                  <c:v>6.78125</c:v>
                </c:pt>
                <c:pt idx="8138">
                  <c:v>6.7820833299999999</c:v>
                </c:pt>
                <c:pt idx="8139">
                  <c:v>6.7829166699999996</c:v>
                </c:pt>
                <c:pt idx="8140">
                  <c:v>6.7837500000000004</c:v>
                </c:pt>
                <c:pt idx="8141">
                  <c:v>6.7845833300000002</c:v>
                </c:pt>
                <c:pt idx="8142">
                  <c:v>6.78541667</c:v>
                </c:pt>
                <c:pt idx="8143">
                  <c:v>6.7862499999999999</c:v>
                </c:pt>
                <c:pt idx="8144">
                  <c:v>6.7870833299999997</c:v>
                </c:pt>
                <c:pt idx="8145">
                  <c:v>6.7879166700000004</c:v>
                </c:pt>
                <c:pt idx="8146">
                  <c:v>6.7887500000000003</c:v>
                </c:pt>
                <c:pt idx="8147">
                  <c:v>6.7895833300000001</c:v>
                </c:pt>
                <c:pt idx="8148">
                  <c:v>6.7904166699999999</c:v>
                </c:pt>
                <c:pt idx="8149">
                  <c:v>6.7912499999999998</c:v>
                </c:pt>
                <c:pt idx="8150">
                  <c:v>6.7920833299999996</c:v>
                </c:pt>
                <c:pt idx="8151">
                  <c:v>6.7929166700000003</c:v>
                </c:pt>
                <c:pt idx="8152">
                  <c:v>6.7937500000000002</c:v>
                </c:pt>
                <c:pt idx="8153">
                  <c:v>6.79458333</c:v>
                </c:pt>
                <c:pt idx="8154">
                  <c:v>6.7954166699999998</c:v>
                </c:pt>
                <c:pt idx="8155">
                  <c:v>6.7962499999999997</c:v>
                </c:pt>
                <c:pt idx="8156">
                  <c:v>6.7970833300000004</c:v>
                </c:pt>
                <c:pt idx="8157">
                  <c:v>6.7979166700000002</c:v>
                </c:pt>
                <c:pt idx="8158">
                  <c:v>6.7987500000000001</c:v>
                </c:pt>
                <c:pt idx="8159">
                  <c:v>6.7995833299999999</c:v>
                </c:pt>
                <c:pt idx="8160">
                  <c:v>6.8004166699999997</c:v>
                </c:pt>
                <c:pt idx="8161">
                  <c:v>6.8012499999999996</c:v>
                </c:pt>
                <c:pt idx="8162">
                  <c:v>6.8020833300000003</c:v>
                </c:pt>
                <c:pt idx="8163">
                  <c:v>6.8029166700000001</c:v>
                </c:pt>
                <c:pt idx="8164">
                  <c:v>6.80375</c:v>
                </c:pt>
                <c:pt idx="8165">
                  <c:v>6.8045833299999998</c:v>
                </c:pt>
                <c:pt idx="8166">
                  <c:v>6.8054166699999996</c:v>
                </c:pt>
                <c:pt idx="8167">
                  <c:v>6.8062500000000004</c:v>
                </c:pt>
                <c:pt idx="8168">
                  <c:v>6.8070833300000002</c:v>
                </c:pt>
                <c:pt idx="8169">
                  <c:v>6.80791667</c:v>
                </c:pt>
                <c:pt idx="8170">
                  <c:v>6.8087499999999999</c:v>
                </c:pt>
                <c:pt idx="8171">
                  <c:v>6.8095833299999997</c:v>
                </c:pt>
                <c:pt idx="8172">
                  <c:v>6.8104166700000004</c:v>
                </c:pt>
                <c:pt idx="8173">
                  <c:v>6.8112500000000002</c:v>
                </c:pt>
                <c:pt idx="8174">
                  <c:v>6.8120833300000001</c:v>
                </c:pt>
                <c:pt idx="8175">
                  <c:v>6.8129166699999999</c:v>
                </c:pt>
                <c:pt idx="8176">
                  <c:v>6.8137499999999998</c:v>
                </c:pt>
                <c:pt idx="8177">
                  <c:v>6.8145833299999996</c:v>
                </c:pt>
                <c:pt idx="8178">
                  <c:v>6.8154166700000003</c:v>
                </c:pt>
                <c:pt idx="8179">
                  <c:v>6.8162500000000001</c:v>
                </c:pt>
                <c:pt idx="8180">
                  <c:v>6.81708333</c:v>
                </c:pt>
                <c:pt idx="8181">
                  <c:v>6.8179166699999998</c:v>
                </c:pt>
                <c:pt idx="8182">
                  <c:v>6.8187499999999996</c:v>
                </c:pt>
                <c:pt idx="8183">
                  <c:v>6.8195833300000004</c:v>
                </c:pt>
                <c:pt idx="8184">
                  <c:v>6.8204166700000002</c:v>
                </c:pt>
                <c:pt idx="8185">
                  <c:v>6.82125</c:v>
                </c:pt>
                <c:pt idx="8186">
                  <c:v>6.8220833299999999</c:v>
                </c:pt>
                <c:pt idx="8187">
                  <c:v>6.8229166699999997</c:v>
                </c:pt>
                <c:pt idx="8188">
                  <c:v>6.8237500000000004</c:v>
                </c:pt>
                <c:pt idx="8189">
                  <c:v>6.8245833300000003</c:v>
                </c:pt>
                <c:pt idx="8190">
                  <c:v>6.8254166700000001</c:v>
                </c:pt>
                <c:pt idx="8191">
                  <c:v>6.8262499999999999</c:v>
                </c:pt>
                <c:pt idx="8192">
                  <c:v>6.8270833299999998</c:v>
                </c:pt>
                <c:pt idx="8193">
                  <c:v>6.8279166699999996</c:v>
                </c:pt>
                <c:pt idx="8194">
                  <c:v>6.8287500000000003</c:v>
                </c:pt>
                <c:pt idx="8195">
                  <c:v>6.8295833300000002</c:v>
                </c:pt>
                <c:pt idx="8196">
                  <c:v>6.83041667</c:v>
                </c:pt>
                <c:pt idx="8197">
                  <c:v>6.8312499999999998</c:v>
                </c:pt>
                <c:pt idx="8198">
                  <c:v>6.8320833299999997</c:v>
                </c:pt>
                <c:pt idx="8199">
                  <c:v>6.8329166700000004</c:v>
                </c:pt>
                <c:pt idx="8200">
                  <c:v>6.8337500000000002</c:v>
                </c:pt>
                <c:pt idx="8201">
                  <c:v>6.8345833300000001</c:v>
                </c:pt>
                <c:pt idx="8202">
                  <c:v>6.8354166699999999</c:v>
                </c:pt>
                <c:pt idx="8203">
                  <c:v>6.8362499999999997</c:v>
                </c:pt>
                <c:pt idx="8204">
                  <c:v>6.8370833299999996</c:v>
                </c:pt>
                <c:pt idx="8205">
                  <c:v>6.8379166700000003</c:v>
                </c:pt>
                <c:pt idx="8206">
                  <c:v>6.8387500000000001</c:v>
                </c:pt>
                <c:pt idx="8207">
                  <c:v>6.83958333</c:v>
                </c:pt>
                <c:pt idx="8208">
                  <c:v>6.8404166699999998</c:v>
                </c:pt>
                <c:pt idx="8209">
                  <c:v>6.8412499999999996</c:v>
                </c:pt>
                <c:pt idx="8210">
                  <c:v>6.8420833300000004</c:v>
                </c:pt>
                <c:pt idx="8211">
                  <c:v>6.8429166700000001</c:v>
                </c:pt>
                <c:pt idx="8212">
                  <c:v>6.84375</c:v>
                </c:pt>
                <c:pt idx="8213">
                  <c:v>6.8445833299999999</c:v>
                </c:pt>
                <c:pt idx="8214">
                  <c:v>6.8454166699999996</c:v>
                </c:pt>
                <c:pt idx="8215">
                  <c:v>6.8462500000000004</c:v>
                </c:pt>
                <c:pt idx="8216">
                  <c:v>6.8470833300000002</c:v>
                </c:pt>
                <c:pt idx="8217">
                  <c:v>6.84791667</c:v>
                </c:pt>
                <c:pt idx="8218">
                  <c:v>6.8487499999999999</c:v>
                </c:pt>
                <c:pt idx="8219">
                  <c:v>6.8495833299999997</c:v>
                </c:pt>
                <c:pt idx="8220">
                  <c:v>6.8504166700000004</c:v>
                </c:pt>
                <c:pt idx="8221">
                  <c:v>6.8512500000000003</c:v>
                </c:pt>
                <c:pt idx="8222">
                  <c:v>6.8520833300000001</c:v>
                </c:pt>
                <c:pt idx="8223">
                  <c:v>6.8529166699999999</c:v>
                </c:pt>
                <c:pt idx="8224">
                  <c:v>6.8537499999999998</c:v>
                </c:pt>
                <c:pt idx="8225">
                  <c:v>6.8545833299999996</c:v>
                </c:pt>
                <c:pt idx="8226">
                  <c:v>6.8554166700000003</c:v>
                </c:pt>
                <c:pt idx="8227">
                  <c:v>6.8562500000000002</c:v>
                </c:pt>
                <c:pt idx="8228">
                  <c:v>6.85708333</c:v>
                </c:pt>
                <c:pt idx="8229">
                  <c:v>6.8579166699999998</c:v>
                </c:pt>
                <c:pt idx="8230">
                  <c:v>6.8587499999999997</c:v>
                </c:pt>
                <c:pt idx="8231">
                  <c:v>6.8595833300000004</c:v>
                </c:pt>
                <c:pt idx="8232">
                  <c:v>6.8604166700000002</c:v>
                </c:pt>
                <c:pt idx="8233">
                  <c:v>6.8612500000000001</c:v>
                </c:pt>
                <c:pt idx="8234">
                  <c:v>6.8620833299999999</c:v>
                </c:pt>
                <c:pt idx="8235">
                  <c:v>6.8629166699999997</c:v>
                </c:pt>
                <c:pt idx="8236">
                  <c:v>6.8637499999999996</c:v>
                </c:pt>
                <c:pt idx="8237">
                  <c:v>6.8645833300000003</c:v>
                </c:pt>
                <c:pt idx="8238">
                  <c:v>6.8654166700000001</c:v>
                </c:pt>
                <c:pt idx="8239">
                  <c:v>6.86625</c:v>
                </c:pt>
                <c:pt idx="8240">
                  <c:v>6.8670833299999998</c:v>
                </c:pt>
                <c:pt idx="8241">
                  <c:v>6.8679166699999996</c:v>
                </c:pt>
                <c:pt idx="8242">
                  <c:v>6.8687500000000004</c:v>
                </c:pt>
                <c:pt idx="8243">
                  <c:v>6.8695833300000002</c:v>
                </c:pt>
                <c:pt idx="8244">
                  <c:v>6.87041667</c:v>
                </c:pt>
                <c:pt idx="8245">
                  <c:v>6.8712499999999999</c:v>
                </c:pt>
                <c:pt idx="8246">
                  <c:v>6.8720833299999997</c:v>
                </c:pt>
                <c:pt idx="8247">
                  <c:v>6.8729166700000004</c:v>
                </c:pt>
                <c:pt idx="8248">
                  <c:v>6.8737500000000002</c:v>
                </c:pt>
                <c:pt idx="8249">
                  <c:v>6.8745833300000001</c:v>
                </c:pt>
                <c:pt idx="8250">
                  <c:v>6.8754166699999999</c:v>
                </c:pt>
                <c:pt idx="8251">
                  <c:v>6.8762499999999998</c:v>
                </c:pt>
                <c:pt idx="8252">
                  <c:v>6.8770833299999996</c:v>
                </c:pt>
                <c:pt idx="8253">
                  <c:v>6.8779166700000003</c:v>
                </c:pt>
                <c:pt idx="8254">
                  <c:v>6.8787500000000001</c:v>
                </c:pt>
                <c:pt idx="8255">
                  <c:v>6.87958333</c:v>
                </c:pt>
                <c:pt idx="8256">
                  <c:v>6.8804166699999998</c:v>
                </c:pt>
                <c:pt idx="8257">
                  <c:v>6.8812499999999996</c:v>
                </c:pt>
                <c:pt idx="8258">
                  <c:v>6.8820833300000004</c:v>
                </c:pt>
                <c:pt idx="8259">
                  <c:v>6.8829166700000002</c:v>
                </c:pt>
                <c:pt idx="8260">
                  <c:v>6.88375</c:v>
                </c:pt>
                <c:pt idx="8261">
                  <c:v>6.8845833299999999</c:v>
                </c:pt>
                <c:pt idx="8262">
                  <c:v>6.8854166699999997</c:v>
                </c:pt>
                <c:pt idx="8263">
                  <c:v>6.8862500000000004</c:v>
                </c:pt>
                <c:pt idx="8264">
                  <c:v>6.8870833300000003</c:v>
                </c:pt>
                <c:pt idx="8265">
                  <c:v>6.8879166700000001</c:v>
                </c:pt>
                <c:pt idx="8266">
                  <c:v>6.8887499999999999</c:v>
                </c:pt>
                <c:pt idx="8267">
                  <c:v>6.8895833299999998</c:v>
                </c:pt>
                <c:pt idx="8268">
                  <c:v>6.8904166699999996</c:v>
                </c:pt>
                <c:pt idx="8269">
                  <c:v>6.8912500000000003</c:v>
                </c:pt>
                <c:pt idx="8270">
                  <c:v>6.8920833300000002</c:v>
                </c:pt>
                <c:pt idx="8271">
                  <c:v>6.89291667</c:v>
                </c:pt>
                <c:pt idx="8272">
                  <c:v>6.8937499999999998</c:v>
                </c:pt>
                <c:pt idx="8273">
                  <c:v>6.8945833299999997</c:v>
                </c:pt>
                <c:pt idx="8274">
                  <c:v>6.8954166700000004</c:v>
                </c:pt>
                <c:pt idx="8275">
                  <c:v>6.8962500000000002</c:v>
                </c:pt>
                <c:pt idx="8276">
                  <c:v>6.8970833300000001</c:v>
                </c:pt>
                <c:pt idx="8277">
                  <c:v>6.8979166699999999</c:v>
                </c:pt>
                <c:pt idx="8278">
                  <c:v>6.8987499999999997</c:v>
                </c:pt>
                <c:pt idx="8279">
                  <c:v>6.8995833299999996</c:v>
                </c:pt>
                <c:pt idx="8280">
                  <c:v>6.9004166700000003</c:v>
                </c:pt>
                <c:pt idx="8281">
                  <c:v>6.9012500000000001</c:v>
                </c:pt>
                <c:pt idx="8282">
                  <c:v>6.90208333</c:v>
                </c:pt>
                <c:pt idx="8283">
                  <c:v>6.9029166699999998</c:v>
                </c:pt>
                <c:pt idx="8284">
                  <c:v>6.9037499999999996</c:v>
                </c:pt>
                <c:pt idx="8285">
                  <c:v>6.9045833300000004</c:v>
                </c:pt>
                <c:pt idx="8286">
                  <c:v>6.9054166700000001</c:v>
                </c:pt>
                <c:pt idx="8287">
                  <c:v>6.90625</c:v>
                </c:pt>
                <c:pt idx="8288">
                  <c:v>6.9070833299999999</c:v>
                </c:pt>
                <c:pt idx="8289">
                  <c:v>6.9079166699999996</c:v>
                </c:pt>
                <c:pt idx="8290">
                  <c:v>6.9087500000000004</c:v>
                </c:pt>
                <c:pt idx="8291">
                  <c:v>6.9095833300000002</c:v>
                </c:pt>
                <c:pt idx="8292">
                  <c:v>6.91041667</c:v>
                </c:pt>
                <c:pt idx="8293">
                  <c:v>6.9112499999999999</c:v>
                </c:pt>
                <c:pt idx="8294">
                  <c:v>6.9120833299999997</c:v>
                </c:pt>
                <c:pt idx="8295">
                  <c:v>6.9129166700000004</c:v>
                </c:pt>
                <c:pt idx="8296">
                  <c:v>6.9137500000000003</c:v>
                </c:pt>
                <c:pt idx="8297">
                  <c:v>6.9145833300000001</c:v>
                </c:pt>
                <c:pt idx="8298">
                  <c:v>6.9154166699999999</c:v>
                </c:pt>
                <c:pt idx="8299">
                  <c:v>6.9162499999999998</c:v>
                </c:pt>
                <c:pt idx="8300">
                  <c:v>6.9170833299999996</c:v>
                </c:pt>
                <c:pt idx="8301">
                  <c:v>6.9179166700000003</c:v>
                </c:pt>
                <c:pt idx="8302">
                  <c:v>6.9187500000000002</c:v>
                </c:pt>
                <c:pt idx="8303">
                  <c:v>6.91958333</c:v>
                </c:pt>
                <c:pt idx="8304">
                  <c:v>6.9204166699999998</c:v>
                </c:pt>
                <c:pt idx="8305">
                  <c:v>6.9212499999999997</c:v>
                </c:pt>
                <c:pt idx="8306">
                  <c:v>6.9220833300000004</c:v>
                </c:pt>
                <c:pt idx="8307">
                  <c:v>6.9229166700000002</c:v>
                </c:pt>
                <c:pt idx="8308">
                  <c:v>6.9237500000000001</c:v>
                </c:pt>
                <c:pt idx="8309">
                  <c:v>6.9245833299999999</c:v>
                </c:pt>
                <c:pt idx="8310">
                  <c:v>6.9254166699999997</c:v>
                </c:pt>
                <c:pt idx="8311">
                  <c:v>6.9262499999999996</c:v>
                </c:pt>
                <c:pt idx="8312">
                  <c:v>6.9270833300000003</c:v>
                </c:pt>
                <c:pt idx="8313">
                  <c:v>6.9279166700000001</c:v>
                </c:pt>
                <c:pt idx="8314">
                  <c:v>6.92875</c:v>
                </c:pt>
                <c:pt idx="8315">
                  <c:v>6.9295833299999998</c:v>
                </c:pt>
                <c:pt idx="8316">
                  <c:v>6.9304166699999996</c:v>
                </c:pt>
                <c:pt idx="8317">
                  <c:v>6.9312500000000004</c:v>
                </c:pt>
                <c:pt idx="8318">
                  <c:v>6.9320833300000002</c:v>
                </c:pt>
                <c:pt idx="8319">
                  <c:v>6.93291667</c:v>
                </c:pt>
                <c:pt idx="8320">
                  <c:v>6.9337499999999999</c:v>
                </c:pt>
                <c:pt idx="8321">
                  <c:v>6.9345833299999997</c:v>
                </c:pt>
                <c:pt idx="8322">
                  <c:v>6.9354166700000004</c:v>
                </c:pt>
                <c:pt idx="8323">
                  <c:v>6.9362500000000002</c:v>
                </c:pt>
                <c:pt idx="8324">
                  <c:v>6.9370833300000001</c:v>
                </c:pt>
                <c:pt idx="8325">
                  <c:v>6.9379166699999999</c:v>
                </c:pt>
                <c:pt idx="8326">
                  <c:v>6.9387499999999998</c:v>
                </c:pt>
                <c:pt idx="8327">
                  <c:v>6.9395833299999996</c:v>
                </c:pt>
                <c:pt idx="8328">
                  <c:v>6.9404166700000003</c:v>
                </c:pt>
                <c:pt idx="8329">
                  <c:v>6.9412500000000001</c:v>
                </c:pt>
                <c:pt idx="8330">
                  <c:v>6.94208333</c:v>
                </c:pt>
                <c:pt idx="8331">
                  <c:v>6.9429166699999998</c:v>
                </c:pt>
                <c:pt idx="8332">
                  <c:v>6.9437499999999996</c:v>
                </c:pt>
                <c:pt idx="8333">
                  <c:v>6.9445833300000004</c:v>
                </c:pt>
                <c:pt idx="8334">
                  <c:v>6.9454166700000002</c:v>
                </c:pt>
                <c:pt idx="8335">
                  <c:v>6.94625</c:v>
                </c:pt>
                <c:pt idx="8336">
                  <c:v>6.9470833299999999</c:v>
                </c:pt>
                <c:pt idx="8337">
                  <c:v>6.9479166699999997</c:v>
                </c:pt>
                <c:pt idx="8338">
                  <c:v>6.9487500000000004</c:v>
                </c:pt>
                <c:pt idx="8339">
                  <c:v>6.9495833300000003</c:v>
                </c:pt>
                <c:pt idx="8340">
                  <c:v>6.9504166700000001</c:v>
                </c:pt>
                <c:pt idx="8341">
                  <c:v>6.9512499999999999</c:v>
                </c:pt>
                <c:pt idx="8342">
                  <c:v>6.9520833299999998</c:v>
                </c:pt>
                <c:pt idx="8343">
                  <c:v>6.9529166699999996</c:v>
                </c:pt>
                <c:pt idx="8344">
                  <c:v>6.9537500000000003</c:v>
                </c:pt>
                <c:pt idx="8345">
                  <c:v>6.9545833300000002</c:v>
                </c:pt>
                <c:pt idx="8346">
                  <c:v>6.95541667</c:v>
                </c:pt>
                <c:pt idx="8347">
                  <c:v>6.9562499999999998</c:v>
                </c:pt>
                <c:pt idx="8348">
                  <c:v>6.9570833299999997</c:v>
                </c:pt>
                <c:pt idx="8349">
                  <c:v>6.9579166700000004</c:v>
                </c:pt>
                <c:pt idx="8350">
                  <c:v>6.9587500000000002</c:v>
                </c:pt>
                <c:pt idx="8351">
                  <c:v>6.9595833300000001</c:v>
                </c:pt>
                <c:pt idx="8352">
                  <c:v>6.9604166699999999</c:v>
                </c:pt>
                <c:pt idx="8353">
                  <c:v>6.9612499999999997</c:v>
                </c:pt>
                <c:pt idx="8354">
                  <c:v>6.9620833299999996</c:v>
                </c:pt>
                <c:pt idx="8355">
                  <c:v>6.9629166700000003</c:v>
                </c:pt>
                <c:pt idx="8356">
                  <c:v>6.9637500000000001</c:v>
                </c:pt>
                <c:pt idx="8357">
                  <c:v>6.96458333</c:v>
                </c:pt>
                <c:pt idx="8358">
                  <c:v>6.9654166699999998</c:v>
                </c:pt>
                <c:pt idx="8359">
                  <c:v>6.9662499999999996</c:v>
                </c:pt>
                <c:pt idx="8360">
                  <c:v>6.9670833300000004</c:v>
                </c:pt>
                <c:pt idx="8361">
                  <c:v>6.9679166700000001</c:v>
                </c:pt>
                <c:pt idx="8362">
                  <c:v>6.96875</c:v>
                </c:pt>
                <c:pt idx="8363">
                  <c:v>6.9695833299999999</c:v>
                </c:pt>
                <c:pt idx="8364">
                  <c:v>6.9704166699999996</c:v>
                </c:pt>
                <c:pt idx="8365">
                  <c:v>6.9712500000000004</c:v>
                </c:pt>
                <c:pt idx="8366">
                  <c:v>6.9720833300000002</c:v>
                </c:pt>
                <c:pt idx="8367">
                  <c:v>6.97291667</c:v>
                </c:pt>
                <c:pt idx="8368">
                  <c:v>6.9737499999999999</c:v>
                </c:pt>
                <c:pt idx="8369">
                  <c:v>6.9745833299999997</c:v>
                </c:pt>
                <c:pt idx="8370">
                  <c:v>6.9754166700000004</c:v>
                </c:pt>
                <c:pt idx="8371">
                  <c:v>6.9762500000000003</c:v>
                </c:pt>
                <c:pt idx="8372">
                  <c:v>6.9770833300000001</c:v>
                </c:pt>
                <c:pt idx="8373">
                  <c:v>6.9779166699999999</c:v>
                </c:pt>
                <c:pt idx="8374">
                  <c:v>6.9787499999999998</c:v>
                </c:pt>
                <c:pt idx="8375">
                  <c:v>6.9795833299999996</c:v>
                </c:pt>
                <c:pt idx="8376">
                  <c:v>6.9804166700000003</c:v>
                </c:pt>
                <c:pt idx="8377">
                  <c:v>6.9812500000000002</c:v>
                </c:pt>
                <c:pt idx="8378">
                  <c:v>6.98208333</c:v>
                </c:pt>
                <c:pt idx="8379">
                  <c:v>6.9829166699999998</c:v>
                </c:pt>
                <c:pt idx="8380">
                  <c:v>6.9837499999999997</c:v>
                </c:pt>
                <c:pt idx="8381">
                  <c:v>6.9845833300000004</c:v>
                </c:pt>
                <c:pt idx="8382">
                  <c:v>6.9854166700000002</c:v>
                </c:pt>
                <c:pt idx="8383">
                  <c:v>6.9862500000000001</c:v>
                </c:pt>
                <c:pt idx="8384">
                  <c:v>6.9870833299999999</c:v>
                </c:pt>
                <c:pt idx="8385">
                  <c:v>6.9879166699999997</c:v>
                </c:pt>
                <c:pt idx="8386">
                  <c:v>6.9887499999999996</c:v>
                </c:pt>
                <c:pt idx="8387">
                  <c:v>6.9895833300000003</c:v>
                </c:pt>
                <c:pt idx="8388">
                  <c:v>6.9904166700000001</c:v>
                </c:pt>
                <c:pt idx="8389">
                  <c:v>6.99125</c:v>
                </c:pt>
                <c:pt idx="8390">
                  <c:v>6.9920833299999998</c:v>
                </c:pt>
                <c:pt idx="8391">
                  <c:v>6.9929166699999996</c:v>
                </c:pt>
                <c:pt idx="8392">
                  <c:v>6.9937500000000004</c:v>
                </c:pt>
                <c:pt idx="8393">
                  <c:v>6.9945833300000002</c:v>
                </c:pt>
                <c:pt idx="8394">
                  <c:v>6.99541667</c:v>
                </c:pt>
                <c:pt idx="8395">
                  <c:v>6.9962499999999999</c:v>
                </c:pt>
                <c:pt idx="8396">
                  <c:v>6.9970833299999997</c:v>
                </c:pt>
                <c:pt idx="8397">
                  <c:v>6.9979166700000004</c:v>
                </c:pt>
                <c:pt idx="8398">
                  <c:v>6.9987500000000002</c:v>
                </c:pt>
                <c:pt idx="8399">
                  <c:v>6.9995833300000001</c:v>
                </c:pt>
                <c:pt idx="8400">
                  <c:v>7.0004166699999999</c:v>
                </c:pt>
                <c:pt idx="8401">
                  <c:v>7.0012499999999998</c:v>
                </c:pt>
                <c:pt idx="8402">
                  <c:v>7.0020833299999996</c:v>
                </c:pt>
                <c:pt idx="8403">
                  <c:v>7.0029166700000003</c:v>
                </c:pt>
                <c:pt idx="8404">
                  <c:v>7.0037500000000001</c:v>
                </c:pt>
                <c:pt idx="8405">
                  <c:v>7.00458333</c:v>
                </c:pt>
                <c:pt idx="8406">
                  <c:v>7.0054166699999998</c:v>
                </c:pt>
                <c:pt idx="8407">
                  <c:v>7.0062499999999996</c:v>
                </c:pt>
                <c:pt idx="8408">
                  <c:v>7.0070833300000004</c:v>
                </c:pt>
                <c:pt idx="8409">
                  <c:v>7.0079166700000002</c:v>
                </c:pt>
                <c:pt idx="8410">
                  <c:v>7.00875</c:v>
                </c:pt>
                <c:pt idx="8411">
                  <c:v>7.0095833299999999</c:v>
                </c:pt>
                <c:pt idx="8412">
                  <c:v>7.0104166699999997</c:v>
                </c:pt>
                <c:pt idx="8413">
                  <c:v>7.0112500000000004</c:v>
                </c:pt>
                <c:pt idx="8414">
                  <c:v>7.0120833300000003</c:v>
                </c:pt>
                <c:pt idx="8415">
                  <c:v>7.0129166700000001</c:v>
                </c:pt>
                <c:pt idx="8416">
                  <c:v>7.0137499999999999</c:v>
                </c:pt>
                <c:pt idx="8417">
                  <c:v>7.0145833299999998</c:v>
                </c:pt>
                <c:pt idx="8418">
                  <c:v>7.0154166699999996</c:v>
                </c:pt>
                <c:pt idx="8419">
                  <c:v>7.0162500000000003</c:v>
                </c:pt>
                <c:pt idx="8420">
                  <c:v>7.0170833300000002</c:v>
                </c:pt>
                <c:pt idx="8421">
                  <c:v>7.01791667</c:v>
                </c:pt>
                <c:pt idx="8422">
                  <c:v>7.0187499999999998</c:v>
                </c:pt>
                <c:pt idx="8423">
                  <c:v>7.0195833299999997</c:v>
                </c:pt>
                <c:pt idx="8424">
                  <c:v>7.0204166700000004</c:v>
                </c:pt>
                <c:pt idx="8425">
                  <c:v>7.0212500000000002</c:v>
                </c:pt>
                <c:pt idx="8426">
                  <c:v>7.0220833300000001</c:v>
                </c:pt>
                <c:pt idx="8427">
                  <c:v>7.0229166699999999</c:v>
                </c:pt>
                <c:pt idx="8428">
                  <c:v>7.0237499999999997</c:v>
                </c:pt>
                <c:pt idx="8429">
                  <c:v>7.0245833299999996</c:v>
                </c:pt>
                <c:pt idx="8430">
                  <c:v>7.0254166700000003</c:v>
                </c:pt>
                <c:pt idx="8431">
                  <c:v>7.0262500000000001</c:v>
                </c:pt>
                <c:pt idx="8432">
                  <c:v>7.02708333</c:v>
                </c:pt>
                <c:pt idx="8433">
                  <c:v>7.0279166699999998</c:v>
                </c:pt>
                <c:pt idx="8434">
                  <c:v>7.0287499999999996</c:v>
                </c:pt>
                <c:pt idx="8435">
                  <c:v>7.0295833300000004</c:v>
                </c:pt>
                <c:pt idx="8436">
                  <c:v>7.0304166700000001</c:v>
                </c:pt>
                <c:pt idx="8437">
                  <c:v>7.03125</c:v>
                </c:pt>
                <c:pt idx="8438">
                  <c:v>7.0320833299999999</c:v>
                </c:pt>
                <c:pt idx="8439">
                  <c:v>7.0329166699999996</c:v>
                </c:pt>
                <c:pt idx="8440">
                  <c:v>7.0337500000000004</c:v>
                </c:pt>
                <c:pt idx="8441">
                  <c:v>7.0345833300000002</c:v>
                </c:pt>
                <c:pt idx="8442">
                  <c:v>7.03541667</c:v>
                </c:pt>
                <c:pt idx="8443">
                  <c:v>7.0362499999999999</c:v>
                </c:pt>
                <c:pt idx="8444">
                  <c:v>7.0370833299999997</c:v>
                </c:pt>
                <c:pt idx="8445">
                  <c:v>7.0379166700000004</c:v>
                </c:pt>
                <c:pt idx="8446">
                  <c:v>7.0387500000000003</c:v>
                </c:pt>
                <c:pt idx="8447">
                  <c:v>7.0395833300000001</c:v>
                </c:pt>
                <c:pt idx="8448">
                  <c:v>7.0404166699999999</c:v>
                </c:pt>
                <c:pt idx="8449">
                  <c:v>7.0412499999999998</c:v>
                </c:pt>
                <c:pt idx="8450">
                  <c:v>7.0420833299999996</c:v>
                </c:pt>
                <c:pt idx="8451">
                  <c:v>7.0429166700000003</c:v>
                </c:pt>
                <c:pt idx="8452">
                  <c:v>7.0437500000000002</c:v>
                </c:pt>
                <c:pt idx="8453">
                  <c:v>7.04458333</c:v>
                </c:pt>
                <c:pt idx="8454">
                  <c:v>7.0454166699999998</c:v>
                </c:pt>
                <c:pt idx="8455">
                  <c:v>7.0462499999999997</c:v>
                </c:pt>
                <c:pt idx="8456">
                  <c:v>7.0470833300000004</c:v>
                </c:pt>
                <c:pt idx="8457">
                  <c:v>7.0479166700000002</c:v>
                </c:pt>
                <c:pt idx="8458">
                  <c:v>7.0487500000000001</c:v>
                </c:pt>
                <c:pt idx="8459">
                  <c:v>7.0495833299999999</c:v>
                </c:pt>
                <c:pt idx="8460">
                  <c:v>7.0504166699999997</c:v>
                </c:pt>
                <c:pt idx="8461">
                  <c:v>7.0512499999999996</c:v>
                </c:pt>
                <c:pt idx="8462">
                  <c:v>7.0520833300000003</c:v>
                </c:pt>
                <c:pt idx="8463">
                  <c:v>7.0529166700000001</c:v>
                </c:pt>
                <c:pt idx="8464">
                  <c:v>7.05375</c:v>
                </c:pt>
                <c:pt idx="8465">
                  <c:v>7.0545833299999998</c:v>
                </c:pt>
                <c:pt idx="8466">
                  <c:v>7.0554166699999996</c:v>
                </c:pt>
                <c:pt idx="8467">
                  <c:v>7.0562500000000004</c:v>
                </c:pt>
                <c:pt idx="8468">
                  <c:v>7.0570833300000002</c:v>
                </c:pt>
                <c:pt idx="8469">
                  <c:v>7.05791667</c:v>
                </c:pt>
                <c:pt idx="8470">
                  <c:v>7.0587499999999999</c:v>
                </c:pt>
                <c:pt idx="8471">
                  <c:v>7.0595833299999997</c:v>
                </c:pt>
                <c:pt idx="8472">
                  <c:v>7.0604166700000004</c:v>
                </c:pt>
                <c:pt idx="8473">
                  <c:v>7.0612500000000002</c:v>
                </c:pt>
                <c:pt idx="8474">
                  <c:v>7.0620833300000001</c:v>
                </c:pt>
                <c:pt idx="8475">
                  <c:v>7.0629166699999999</c:v>
                </c:pt>
                <c:pt idx="8476">
                  <c:v>7.0637499999999998</c:v>
                </c:pt>
                <c:pt idx="8477">
                  <c:v>7.0645833299999996</c:v>
                </c:pt>
                <c:pt idx="8478">
                  <c:v>7.0654166700000003</c:v>
                </c:pt>
                <c:pt idx="8479">
                  <c:v>7.0662500000000001</c:v>
                </c:pt>
                <c:pt idx="8480">
                  <c:v>7.06708333</c:v>
                </c:pt>
                <c:pt idx="8481">
                  <c:v>7.0679166699999998</c:v>
                </c:pt>
                <c:pt idx="8482">
                  <c:v>7.0687499999999996</c:v>
                </c:pt>
                <c:pt idx="8483">
                  <c:v>7.0695833300000004</c:v>
                </c:pt>
                <c:pt idx="8484">
                  <c:v>7.0704166700000002</c:v>
                </c:pt>
                <c:pt idx="8485">
                  <c:v>7.07125</c:v>
                </c:pt>
                <c:pt idx="8486">
                  <c:v>7.0720833299999999</c:v>
                </c:pt>
                <c:pt idx="8487">
                  <c:v>7.0729166699999997</c:v>
                </c:pt>
                <c:pt idx="8488">
                  <c:v>7.0737500000000004</c:v>
                </c:pt>
                <c:pt idx="8489">
                  <c:v>7.0745833300000003</c:v>
                </c:pt>
                <c:pt idx="8490">
                  <c:v>7.0754166700000001</c:v>
                </c:pt>
                <c:pt idx="8491">
                  <c:v>7.0762499999999999</c:v>
                </c:pt>
                <c:pt idx="8492">
                  <c:v>7.0770833299999998</c:v>
                </c:pt>
                <c:pt idx="8493">
                  <c:v>7.0779166699999996</c:v>
                </c:pt>
                <c:pt idx="8494">
                  <c:v>7.0787500000000003</c:v>
                </c:pt>
                <c:pt idx="8495">
                  <c:v>7.0795833300000002</c:v>
                </c:pt>
                <c:pt idx="8496">
                  <c:v>7.08041667</c:v>
                </c:pt>
                <c:pt idx="8497">
                  <c:v>7.0812499999999998</c:v>
                </c:pt>
                <c:pt idx="8498">
                  <c:v>7.0820833299999997</c:v>
                </c:pt>
                <c:pt idx="8499">
                  <c:v>7.0829166700000004</c:v>
                </c:pt>
                <c:pt idx="8500">
                  <c:v>7.0837500000000002</c:v>
                </c:pt>
                <c:pt idx="8501">
                  <c:v>7.0845833300000001</c:v>
                </c:pt>
                <c:pt idx="8502">
                  <c:v>7.0854166699999999</c:v>
                </c:pt>
                <c:pt idx="8503">
                  <c:v>7.0862499999999997</c:v>
                </c:pt>
                <c:pt idx="8504">
                  <c:v>7.0870833299999996</c:v>
                </c:pt>
                <c:pt idx="8505">
                  <c:v>7.0879166700000003</c:v>
                </c:pt>
                <c:pt idx="8506">
                  <c:v>7.0887500000000001</c:v>
                </c:pt>
                <c:pt idx="8507">
                  <c:v>7.08958333</c:v>
                </c:pt>
                <c:pt idx="8508">
                  <c:v>7.0904166699999998</c:v>
                </c:pt>
                <c:pt idx="8509">
                  <c:v>7.0912499999999996</c:v>
                </c:pt>
                <c:pt idx="8510">
                  <c:v>7.0920833300000004</c:v>
                </c:pt>
                <c:pt idx="8511">
                  <c:v>7.0929166700000001</c:v>
                </c:pt>
                <c:pt idx="8512">
                  <c:v>7.09375</c:v>
                </c:pt>
                <c:pt idx="8513">
                  <c:v>7.0945833299999999</c:v>
                </c:pt>
                <c:pt idx="8514">
                  <c:v>7.0954166699999996</c:v>
                </c:pt>
                <c:pt idx="8515">
                  <c:v>7.0962500000000004</c:v>
                </c:pt>
                <c:pt idx="8516">
                  <c:v>7.0970833300000002</c:v>
                </c:pt>
                <c:pt idx="8517">
                  <c:v>7.09791667</c:v>
                </c:pt>
                <c:pt idx="8518">
                  <c:v>7.0987499999999999</c:v>
                </c:pt>
                <c:pt idx="8519">
                  <c:v>7.0995833299999997</c:v>
                </c:pt>
                <c:pt idx="8520">
                  <c:v>7.1004166700000004</c:v>
                </c:pt>
                <c:pt idx="8521">
                  <c:v>7.1012500000000003</c:v>
                </c:pt>
                <c:pt idx="8522">
                  <c:v>7.1020833300000001</c:v>
                </c:pt>
                <c:pt idx="8523">
                  <c:v>7.1029166699999999</c:v>
                </c:pt>
                <c:pt idx="8524">
                  <c:v>7.1037499999999998</c:v>
                </c:pt>
                <c:pt idx="8525">
                  <c:v>7.1045833299999996</c:v>
                </c:pt>
                <c:pt idx="8526">
                  <c:v>7.1054166700000003</c:v>
                </c:pt>
                <c:pt idx="8527">
                  <c:v>7.1062500000000002</c:v>
                </c:pt>
                <c:pt idx="8528">
                  <c:v>7.10708333</c:v>
                </c:pt>
                <c:pt idx="8529">
                  <c:v>7.1079166699999998</c:v>
                </c:pt>
                <c:pt idx="8530">
                  <c:v>7.1087499999999997</c:v>
                </c:pt>
                <c:pt idx="8531">
                  <c:v>7.1095833300000004</c:v>
                </c:pt>
                <c:pt idx="8532">
                  <c:v>7.1104166700000002</c:v>
                </c:pt>
                <c:pt idx="8533">
                  <c:v>7.1112500000000001</c:v>
                </c:pt>
                <c:pt idx="8534">
                  <c:v>7.1120833299999999</c:v>
                </c:pt>
                <c:pt idx="8535">
                  <c:v>7.1129166699999997</c:v>
                </c:pt>
                <c:pt idx="8536">
                  <c:v>7.1137499999999996</c:v>
                </c:pt>
                <c:pt idx="8537">
                  <c:v>7.1145833300000003</c:v>
                </c:pt>
                <c:pt idx="8538">
                  <c:v>7.1154166700000001</c:v>
                </c:pt>
                <c:pt idx="8539">
                  <c:v>7.11625</c:v>
                </c:pt>
                <c:pt idx="8540">
                  <c:v>7.1170833299999998</c:v>
                </c:pt>
                <c:pt idx="8541">
                  <c:v>7.1179166699999996</c:v>
                </c:pt>
                <c:pt idx="8542">
                  <c:v>7.1187500000000004</c:v>
                </c:pt>
                <c:pt idx="8543">
                  <c:v>7.1195833300000002</c:v>
                </c:pt>
                <c:pt idx="8544">
                  <c:v>7.12041667</c:v>
                </c:pt>
                <c:pt idx="8545">
                  <c:v>7.1212499999999999</c:v>
                </c:pt>
                <c:pt idx="8546">
                  <c:v>7.1220833299999997</c:v>
                </c:pt>
                <c:pt idx="8547">
                  <c:v>7.1229166700000004</c:v>
                </c:pt>
                <c:pt idx="8548">
                  <c:v>7.1237500000000002</c:v>
                </c:pt>
                <c:pt idx="8549">
                  <c:v>7.1245833300000001</c:v>
                </c:pt>
                <c:pt idx="8550">
                  <c:v>7.1254166699999999</c:v>
                </c:pt>
                <c:pt idx="8551">
                  <c:v>7.1262499999999998</c:v>
                </c:pt>
                <c:pt idx="8552">
                  <c:v>7.1270833299999996</c:v>
                </c:pt>
                <c:pt idx="8553">
                  <c:v>7.1279166700000003</c:v>
                </c:pt>
                <c:pt idx="8554">
                  <c:v>7.1287500000000001</c:v>
                </c:pt>
                <c:pt idx="8555">
                  <c:v>7.12958333</c:v>
                </c:pt>
                <c:pt idx="8556">
                  <c:v>7.1304166699999998</c:v>
                </c:pt>
                <c:pt idx="8557">
                  <c:v>7.1312499999999996</c:v>
                </c:pt>
                <c:pt idx="8558">
                  <c:v>7.1320833300000004</c:v>
                </c:pt>
                <c:pt idx="8559">
                  <c:v>7.1329166700000002</c:v>
                </c:pt>
                <c:pt idx="8560">
                  <c:v>7.13375</c:v>
                </c:pt>
                <c:pt idx="8561">
                  <c:v>7.1345833299999999</c:v>
                </c:pt>
                <c:pt idx="8562">
                  <c:v>7.1354166699999997</c:v>
                </c:pt>
                <c:pt idx="8563">
                  <c:v>7.1362500000000004</c:v>
                </c:pt>
                <c:pt idx="8564">
                  <c:v>7.1370833300000003</c:v>
                </c:pt>
                <c:pt idx="8565">
                  <c:v>7.1379166700000001</c:v>
                </c:pt>
                <c:pt idx="8566">
                  <c:v>7.1387499999999999</c:v>
                </c:pt>
                <c:pt idx="8567">
                  <c:v>7.1395833299999998</c:v>
                </c:pt>
                <c:pt idx="8568">
                  <c:v>7.1404166699999996</c:v>
                </c:pt>
                <c:pt idx="8569">
                  <c:v>7.1412500000000003</c:v>
                </c:pt>
                <c:pt idx="8570">
                  <c:v>7.1420833300000002</c:v>
                </c:pt>
                <c:pt idx="8571">
                  <c:v>7.14291667</c:v>
                </c:pt>
                <c:pt idx="8572">
                  <c:v>7.1437499999999998</c:v>
                </c:pt>
                <c:pt idx="8573">
                  <c:v>7.1445833299999997</c:v>
                </c:pt>
                <c:pt idx="8574">
                  <c:v>7.1454166700000004</c:v>
                </c:pt>
                <c:pt idx="8575">
                  <c:v>7.1462500000000002</c:v>
                </c:pt>
                <c:pt idx="8576">
                  <c:v>7.1470833300000001</c:v>
                </c:pt>
                <c:pt idx="8577">
                  <c:v>7.1479166699999999</c:v>
                </c:pt>
                <c:pt idx="8578">
                  <c:v>7.1487499999999997</c:v>
                </c:pt>
                <c:pt idx="8579">
                  <c:v>7.1495833299999996</c:v>
                </c:pt>
                <c:pt idx="8580">
                  <c:v>7.1504166700000003</c:v>
                </c:pt>
                <c:pt idx="8581">
                  <c:v>7.1512500000000001</c:v>
                </c:pt>
                <c:pt idx="8582">
                  <c:v>7.15208333</c:v>
                </c:pt>
                <c:pt idx="8583">
                  <c:v>7.1529166699999998</c:v>
                </c:pt>
                <c:pt idx="8584">
                  <c:v>7.1537499999999996</c:v>
                </c:pt>
                <c:pt idx="8585">
                  <c:v>7.1545833300000004</c:v>
                </c:pt>
                <c:pt idx="8586">
                  <c:v>7.1554166700000001</c:v>
                </c:pt>
                <c:pt idx="8587">
                  <c:v>7.15625</c:v>
                </c:pt>
                <c:pt idx="8588">
                  <c:v>7.1570833299999999</c:v>
                </c:pt>
                <c:pt idx="8589">
                  <c:v>7.1579166699999996</c:v>
                </c:pt>
                <c:pt idx="8590">
                  <c:v>7.1587500000000004</c:v>
                </c:pt>
                <c:pt idx="8591">
                  <c:v>7.1595833300000002</c:v>
                </c:pt>
                <c:pt idx="8592">
                  <c:v>7.16041667</c:v>
                </c:pt>
                <c:pt idx="8593">
                  <c:v>7.1612499999999999</c:v>
                </c:pt>
                <c:pt idx="8594">
                  <c:v>7.1620833299999997</c:v>
                </c:pt>
                <c:pt idx="8595">
                  <c:v>7.1629166700000004</c:v>
                </c:pt>
                <c:pt idx="8596">
                  <c:v>7.1637500000000003</c:v>
                </c:pt>
                <c:pt idx="8597">
                  <c:v>7.1645833300000001</c:v>
                </c:pt>
                <c:pt idx="8598">
                  <c:v>7.1654166699999999</c:v>
                </c:pt>
                <c:pt idx="8599">
                  <c:v>7.1662499999999998</c:v>
                </c:pt>
                <c:pt idx="8600">
                  <c:v>7.1670833299999996</c:v>
                </c:pt>
                <c:pt idx="8601">
                  <c:v>7.1679166700000003</c:v>
                </c:pt>
                <c:pt idx="8602">
                  <c:v>7.1687500000000002</c:v>
                </c:pt>
                <c:pt idx="8603">
                  <c:v>7.16958333</c:v>
                </c:pt>
                <c:pt idx="8604">
                  <c:v>7.1704166699999998</c:v>
                </c:pt>
                <c:pt idx="8605">
                  <c:v>7.1712499999999997</c:v>
                </c:pt>
                <c:pt idx="8606">
                  <c:v>7.1720833300000004</c:v>
                </c:pt>
                <c:pt idx="8607">
                  <c:v>7.1729166700000002</c:v>
                </c:pt>
                <c:pt idx="8608">
                  <c:v>7.1737500000000001</c:v>
                </c:pt>
                <c:pt idx="8609">
                  <c:v>7.1745833299999999</c:v>
                </c:pt>
                <c:pt idx="8610">
                  <c:v>7.1754166699999997</c:v>
                </c:pt>
                <c:pt idx="8611">
                  <c:v>7.1762499999999996</c:v>
                </c:pt>
                <c:pt idx="8612">
                  <c:v>7.1770833300000003</c:v>
                </c:pt>
                <c:pt idx="8613">
                  <c:v>7.1779166700000001</c:v>
                </c:pt>
                <c:pt idx="8614">
                  <c:v>7.17875</c:v>
                </c:pt>
                <c:pt idx="8615">
                  <c:v>7.1795833299999998</c:v>
                </c:pt>
                <c:pt idx="8616">
                  <c:v>7.1804166699999996</c:v>
                </c:pt>
                <c:pt idx="8617">
                  <c:v>7.1812500000000004</c:v>
                </c:pt>
                <c:pt idx="8618">
                  <c:v>7.1820833300000002</c:v>
                </c:pt>
                <c:pt idx="8619">
                  <c:v>7.18291667</c:v>
                </c:pt>
                <c:pt idx="8620">
                  <c:v>7.1837499999999999</c:v>
                </c:pt>
                <c:pt idx="8621">
                  <c:v>7.1845833299999997</c:v>
                </c:pt>
                <c:pt idx="8622">
                  <c:v>7.1854166700000004</c:v>
                </c:pt>
                <c:pt idx="8623">
                  <c:v>7.1862500000000002</c:v>
                </c:pt>
                <c:pt idx="8624">
                  <c:v>7.1870833300000001</c:v>
                </c:pt>
                <c:pt idx="8625">
                  <c:v>7.1879166699999999</c:v>
                </c:pt>
                <c:pt idx="8626">
                  <c:v>7.1887499999999998</c:v>
                </c:pt>
                <c:pt idx="8627">
                  <c:v>7.1895833299999996</c:v>
                </c:pt>
                <c:pt idx="8628">
                  <c:v>7.1904166700000003</c:v>
                </c:pt>
                <c:pt idx="8629">
                  <c:v>7.1912500000000001</c:v>
                </c:pt>
                <c:pt idx="8630">
                  <c:v>7.19208333</c:v>
                </c:pt>
                <c:pt idx="8631">
                  <c:v>7.1929166699999998</c:v>
                </c:pt>
                <c:pt idx="8632">
                  <c:v>7.1937499999999996</c:v>
                </c:pt>
                <c:pt idx="8633">
                  <c:v>7.1945833300000004</c:v>
                </c:pt>
                <c:pt idx="8634">
                  <c:v>7.1954166700000002</c:v>
                </c:pt>
                <c:pt idx="8635">
                  <c:v>7.19625</c:v>
                </c:pt>
                <c:pt idx="8636">
                  <c:v>7.1970833299999999</c:v>
                </c:pt>
                <c:pt idx="8637">
                  <c:v>7.1979166699999997</c:v>
                </c:pt>
                <c:pt idx="8638">
                  <c:v>7.1987500000000004</c:v>
                </c:pt>
                <c:pt idx="8639">
                  <c:v>7.1995833300000003</c:v>
                </c:pt>
                <c:pt idx="8640">
                  <c:v>7.2004166700000001</c:v>
                </c:pt>
                <c:pt idx="8641">
                  <c:v>7.2012499999999999</c:v>
                </c:pt>
                <c:pt idx="8642">
                  <c:v>7.2020833299999998</c:v>
                </c:pt>
                <c:pt idx="8643">
                  <c:v>7.2029166699999996</c:v>
                </c:pt>
                <c:pt idx="8644">
                  <c:v>7.2037500000000003</c:v>
                </c:pt>
                <c:pt idx="8645">
                  <c:v>7.2045833300000002</c:v>
                </c:pt>
                <c:pt idx="8646">
                  <c:v>7.20541667</c:v>
                </c:pt>
                <c:pt idx="8647">
                  <c:v>7.2062499999999998</c:v>
                </c:pt>
                <c:pt idx="8648">
                  <c:v>7.2070833299999997</c:v>
                </c:pt>
                <c:pt idx="8649">
                  <c:v>7.2079166700000004</c:v>
                </c:pt>
                <c:pt idx="8650">
                  <c:v>7.2087500000000002</c:v>
                </c:pt>
                <c:pt idx="8651">
                  <c:v>7.2095833300000001</c:v>
                </c:pt>
                <c:pt idx="8652">
                  <c:v>7.2104166699999999</c:v>
                </c:pt>
                <c:pt idx="8653">
                  <c:v>7.2112499999999997</c:v>
                </c:pt>
                <c:pt idx="8654">
                  <c:v>7.2120833299999996</c:v>
                </c:pt>
                <c:pt idx="8655">
                  <c:v>7.2129166700000003</c:v>
                </c:pt>
                <c:pt idx="8656">
                  <c:v>7.2137500000000001</c:v>
                </c:pt>
                <c:pt idx="8657">
                  <c:v>7.21458333</c:v>
                </c:pt>
                <c:pt idx="8658">
                  <c:v>7.2154166699999998</c:v>
                </c:pt>
                <c:pt idx="8659">
                  <c:v>7.2162499999999996</c:v>
                </c:pt>
                <c:pt idx="8660">
                  <c:v>7.2170833300000004</c:v>
                </c:pt>
                <c:pt idx="8661">
                  <c:v>7.2179166700000001</c:v>
                </c:pt>
                <c:pt idx="8662">
                  <c:v>7.21875</c:v>
                </c:pt>
                <c:pt idx="8663">
                  <c:v>7.2195833299999999</c:v>
                </c:pt>
                <c:pt idx="8664">
                  <c:v>7.2204166699999996</c:v>
                </c:pt>
                <c:pt idx="8665">
                  <c:v>7.2212500000000004</c:v>
                </c:pt>
                <c:pt idx="8666">
                  <c:v>7.2220833300000002</c:v>
                </c:pt>
                <c:pt idx="8667">
                  <c:v>7.22291667</c:v>
                </c:pt>
                <c:pt idx="8668">
                  <c:v>7.2237499999999999</c:v>
                </c:pt>
                <c:pt idx="8669">
                  <c:v>7.2245833299999997</c:v>
                </c:pt>
                <c:pt idx="8670">
                  <c:v>7.2254166700000004</c:v>
                </c:pt>
                <c:pt idx="8671">
                  <c:v>7.2262500000000003</c:v>
                </c:pt>
                <c:pt idx="8672">
                  <c:v>7.2270833300000001</c:v>
                </c:pt>
                <c:pt idx="8673">
                  <c:v>7.2279166699999999</c:v>
                </c:pt>
                <c:pt idx="8674">
                  <c:v>7.2287499999999998</c:v>
                </c:pt>
                <c:pt idx="8675">
                  <c:v>7.2295833299999996</c:v>
                </c:pt>
                <c:pt idx="8676">
                  <c:v>7.2304166700000003</c:v>
                </c:pt>
                <c:pt idx="8677">
                  <c:v>7.2312500000000002</c:v>
                </c:pt>
                <c:pt idx="8678">
                  <c:v>7.23208333</c:v>
                </c:pt>
                <c:pt idx="8679">
                  <c:v>7.2329166699999998</c:v>
                </c:pt>
                <c:pt idx="8680">
                  <c:v>7.2337499999999997</c:v>
                </c:pt>
                <c:pt idx="8681">
                  <c:v>7.2345833300000004</c:v>
                </c:pt>
                <c:pt idx="8682">
                  <c:v>7.2354166700000002</c:v>
                </c:pt>
                <c:pt idx="8683">
                  <c:v>7.2362500000000001</c:v>
                </c:pt>
                <c:pt idx="8684">
                  <c:v>7.2370833299999999</c:v>
                </c:pt>
                <c:pt idx="8685">
                  <c:v>7.2379166699999997</c:v>
                </c:pt>
                <c:pt idx="8686">
                  <c:v>7.2387499999999996</c:v>
                </c:pt>
                <c:pt idx="8687">
                  <c:v>7.2395833300000003</c:v>
                </c:pt>
                <c:pt idx="8688">
                  <c:v>7.2404166700000001</c:v>
                </c:pt>
                <c:pt idx="8689">
                  <c:v>7.24125</c:v>
                </c:pt>
                <c:pt idx="8690">
                  <c:v>7.2420833299999998</c:v>
                </c:pt>
                <c:pt idx="8691">
                  <c:v>7.2429166699999996</c:v>
                </c:pt>
                <c:pt idx="8692">
                  <c:v>7.2437500000000004</c:v>
                </c:pt>
                <c:pt idx="8693">
                  <c:v>7.2445833300000002</c:v>
                </c:pt>
                <c:pt idx="8694">
                  <c:v>7.24541667</c:v>
                </c:pt>
                <c:pt idx="8695">
                  <c:v>7.2462499999999999</c:v>
                </c:pt>
                <c:pt idx="8696">
                  <c:v>7.2470833299999997</c:v>
                </c:pt>
                <c:pt idx="8697">
                  <c:v>7.2479166700000004</c:v>
                </c:pt>
                <c:pt idx="8698">
                  <c:v>7.2487500000000002</c:v>
                </c:pt>
                <c:pt idx="8699">
                  <c:v>7.2495833300000001</c:v>
                </c:pt>
                <c:pt idx="8700">
                  <c:v>7.2504166699999999</c:v>
                </c:pt>
                <c:pt idx="8701">
                  <c:v>7.2512499999999998</c:v>
                </c:pt>
                <c:pt idx="8702">
                  <c:v>7.2520833299999996</c:v>
                </c:pt>
                <c:pt idx="8703">
                  <c:v>7.2529166700000003</c:v>
                </c:pt>
                <c:pt idx="8704">
                  <c:v>7.2537500000000001</c:v>
                </c:pt>
                <c:pt idx="8705">
                  <c:v>7.25458333</c:v>
                </c:pt>
                <c:pt idx="8706">
                  <c:v>7.2554166699999998</c:v>
                </c:pt>
                <c:pt idx="8707">
                  <c:v>7.2562499999999996</c:v>
                </c:pt>
                <c:pt idx="8708">
                  <c:v>7.2570833300000004</c:v>
                </c:pt>
                <c:pt idx="8709">
                  <c:v>7.2579166700000002</c:v>
                </c:pt>
                <c:pt idx="8710">
                  <c:v>7.25875</c:v>
                </c:pt>
                <c:pt idx="8711">
                  <c:v>7.2595833299999999</c:v>
                </c:pt>
                <c:pt idx="8712">
                  <c:v>7.2604166699999997</c:v>
                </c:pt>
                <c:pt idx="8713">
                  <c:v>7.2612500000000004</c:v>
                </c:pt>
                <c:pt idx="8714">
                  <c:v>7.2620833300000003</c:v>
                </c:pt>
                <c:pt idx="8715">
                  <c:v>7.2629166700000001</c:v>
                </c:pt>
                <c:pt idx="8716">
                  <c:v>7.2637499999999999</c:v>
                </c:pt>
                <c:pt idx="8717">
                  <c:v>7.2645833299999998</c:v>
                </c:pt>
                <c:pt idx="8718">
                  <c:v>7.2654166699999996</c:v>
                </c:pt>
                <c:pt idx="8719">
                  <c:v>7.2662500000000003</c:v>
                </c:pt>
                <c:pt idx="8720">
                  <c:v>7.2670833300000002</c:v>
                </c:pt>
                <c:pt idx="8721">
                  <c:v>7.26791667</c:v>
                </c:pt>
                <c:pt idx="8722">
                  <c:v>7.2687499999999998</c:v>
                </c:pt>
                <c:pt idx="8723">
                  <c:v>7.2695833299999997</c:v>
                </c:pt>
                <c:pt idx="8724">
                  <c:v>7.2704166700000004</c:v>
                </c:pt>
                <c:pt idx="8725">
                  <c:v>7.2712500000000002</c:v>
                </c:pt>
                <c:pt idx="8726">
                  <c:v>7.2720833300000001</c:v>
                </c:pt>
                <c:pt idx="8727">
                  <c:v>7.2729166699999999</c:v>
                </c:pt>
                <c:pt idx="8728">
                  <c:v>7.2737499999999997</c:v>
                </c:pt>
                <c:pt idx="8729">
                  <c:v>7.2745833299999996</c:v>
                </c:pt>
                <c:pt idx="8730">
                  <c:v>7.2754166700000003</c:v>
                </c:pt>
                <c:pt idx="8731">
                  <c:v>7.2762500000000001</c:v>
                </c:pt>
                <c:pt idx="8732">
                  <c:v>7.27708333</c:v>
                </c:pt>
                <c:pt idx="8733">
                  <c:v>7.2779166699999998</c:v>
                </c:pt>
                <c:pt idx="8734">
                  <c:v>7.2787499999999996</c:v>
                </c:pt>
                <c:pt idx="8735">
                  <c:v>7.2795833300000004</c:v>
                </c:pt>
                <c:pt idx="8736">
                  <c:v>7.2804166700000001</c:v>
                </c:pt>
                <c:pt idx="8737">
                  <c:v>7.28125</c:v>
                </c:pt>
                <c:pt idx="8738">
                  <c:v>7.2820833299999999</c:v>
                </c:pt>
                <c:pt idx="8739">
                  <c:v>7.2829166699999996</c:v>
                </c:pt>
                <c:pt idx="8740">
                  <c:v>7.2837500000000004</c:v>
                </c:pt>
                <c:pt idx="8741">
                  <c:v>7.2845833300000002</c:v>
                </c:pt>
                <c:pt idx="8742">
                  <c:v>7.28541667</c:v>
                </c:pt>
                <c:pt idx="8743">
                  <c:v>7.2862499999999999</c:v>
                </c:pt>
                <c:pt idx="8744">
                  <c:v>7.2870833299999997</c:v>
                </c:pt>
                <c:pt idx="8745">
                  <c:v>7.2879166700000004</c:v>
                </c:pt>
                <c:pt idx="8746">
                  <c:v>7.2887500000000003</c:v>
                </c:pt>
                <c:pt idx="8747">
                  <c:v>7.2895833300000001</c:v>
                </c:pt>
                <c:pt idx="8748">
                  <c:v>7.2904166699999999</c:v>
                </c:pt>
                <c:pt idx="8749">
                  <c:v>7.2912499999999998</c:v>
                </c:pt>
                <c:pt idx="8750">
                  <c:v>7.2920833299999996</c:v>
                </c:pt>
                <c:pt idx="8751">
                  <c:v>7.2929166700000003</c:v>
                </c:pt>
                <c:pt idx="8752">
                  <c:v>7.2937500000000002</c:v>
                </c:pt>
                <c:pt idx="8753">
                  <c:v>7.29458333</c:v>
                </c:pt>
                <c:pt idx="8754">
                  <c:v>7.2954166699999998</c:v>
                </c:pt>
                <c:pt idx="8755">
                  <c:v>7.2962499999999997</c:v>
                </c:pt>
                <c:pt idx="8756">
                  <c:v>7.2970833300000004</c:v>
                </c:pt>
                <c:pt idx="8757">
                  <c:v>7.2979166700000002</c:v>
                </c:pt>
                <c:pt idx="8758">
                  <c:v>7.2987500000000001</c:v>
                </c:pt>
                <c:pt idx="8759">
                  <c:v>7.2995833299999999</c:v>
                </c:pt>
                <c:pt idx="8760">
                  <c:v>7.3004166699999997</c:v>
                </c:pt>
                <c:pt idx="8761">
                  <c:v>7.3012499999999996</c:v>
                </c:pt>
                <c:pt idx="8762">
                  <c:v>7.3020833300000003</c:v>
                </c:pt>
                <c:pt idx="8763">
                  <c:v>7.3029166700000001</c:v>
                </c:pt>
                <c:pt idx="8764">
                  <c:v>7.30375</c:v>
                </c:pt>
                <c:pt idx="8765">
                  <c:v>7.3045833299999998</c:v>
                </c:pt>
                <c:pt idx="8766">
                  <c:v>7.3054166699999996</c:v>
                </c:pt>
                <c:pt idx="8767">
                  <c:v>7.3062500000000004</c:v>
                </c:pt>
                <c:pt idx="8768">
                  <c:v>7.3070833300000002</c:v>
                </c:pt>
                <c:pt idx="8769">
                  <c:v>7.30791667</c:v>
                </c:pt>
                <c:pt idx="8770">
                  <c:v>7.3087499999999999</c:v>
                </c:pt>
                <c:pt idx="8771">
                  <c:v>7.3095833299999997</c:v>
                </c:pt>
                <c:pt idx="8772">
                  <c:v>7.3104166700000004</c:v>
                </c:pt>
                <c:pt idx="8773">
                  <c:v>7.3112500000000002</c:v>
                </c:pt>
                <c:pt idx="8774">
                  <c:v>7.3120833300000001</c:v>
                </c:pt>
                <c:pt idx="8775">
                  <c:v>7.3129166699999999</c:v>
                </c:pt>
                <c:pt idx="8776">
                  <c:v>7.3137499999999998</c:v>
                </c:pt>
                <c:pt idx="8777">
                  <c:v>7.3145833299999996</c:v>
                </c:pt>
                <c:pt idx="8778">
                  <c:v>7.3154166700000003</c:v>
                </c:pt>
                <c:pt idx="8779">
                  <c:v>7.3162500000000001</c:v>
                </c:pt>
                <c:pt idx="8780">
                  <c:v>7.31708333</c:v>
                </c:pt>
                <c:pt idx="8781">
                  <c:v>7.3179166699999998</c:v>
                </c:pt>
                <c:pt idx="8782">
                  <c:v>7.3187499999999996</c:v>
                </c:pt>
                <c:pt idx="8783">
                  <c:v>7.3195833300000004</c:v>
                </c:pt>
                <c:pt idx="8784">
                  <c:v>7.3204166700000002</c:v>
                </c:pt>
                <c:pt idx="8785">
                  <c:v>7.32125</c:v>
                </c:pt>
                <c:pt idx="8786">
                  <c:v>7.3220833299999999</c:v>
                </c:pt>
                <c:pt idx="8787">
                  <c:v>7.3229166699999997</c:v>
                </c:pt>
                <c:pt idx="8788">
                  <c:v>7.3237500000000004</c:v>
                </c:pt>
                <c:pt idx="8789">
                  <c:v>7.3245833300000003</c:v>
                </c:pt>
                <c:pt idx="8790">
                  <c:v>7.3254166700000001</c:v>
                </c:pt>
                <c:pt idx="8791">
                  <c:v>7.3262499999999999</c:v>
                </c:pt>
                <c:pt idx="8792">
                  <c:v>7.3270833299999998</c:v>
                </c:pt>
                <c:pt idx="8793">
                  <c:v>7.3279166699999996</c:v>
                </c:pt>
                <c:pt idx="8794">
                  <c:v>7.3287500000000003</c:v>
                </c:pt>
                <c:pt idx="8795">
                  <c:v>7.3295833300000002</c:v>
                </c:pt>
                <c:pt idx="8796">
                  <c:v>7.33041667</c:v>
                </c:pt>
                <c:pt idx="8797">
                  <c:v>7.3312499999999998</c:v>
                </c:pt>
                <c:pt idx="8798">
                  <c:v>7.3320833299999997</c:v>
                </c:pt>
                <c:pt idx="8799">
                  <c:v>7.3329166700000004</c:v>
                </c:pt>
                <c:pt idx="8800">
                  <c:v>7.3337500000000002</c:v>
                </c:pt>
                <c:pt idx="8801">
                  <c:v>7.3345833300000001</c:v>
                </c:pt>
                <c:pt idx="8802">
                  <c:v>7.3354166699999999</c:v>
                </c:pt>
                <c:pt idx="8803">
                  <c:v>7.3362499999999997</c:v>
                </c:pt>
                <c:pt idx="8804">
                  <c:v>7.3370833299999996</c:v>
                </c:pt>
                <c:pt idx="8805">
                  <c:v>7.3379166700000003</c:v>
                </c:pt>
                <c:pt idx="8806">
                  <c:v>7.3387500000000001</c:v>
                </c:pt>
                <c:pt idx="8807">
                  <c:v>7.33958333</c:v>
                </c:pt>
                <c:pt idx="8808">
                  <c:v>7.3404166699999998</c:v>
                </c:pt>
                <c:pt idx="8809">
                  <c:v>7.3412499999999996</c:v>
                </c:pt>
                <c:pt idx="8810">
                  <c:v>7.3420833300000004</c:v>
                </c:pt>
                <c:pt idx="8811">
                  <c:v>7.3429166700000001</c:v>
                </c:pt>
                <c:pt idx="8812">
                  <c:v>7.34375</c:v>
                </c:pt>
                <c:pt idx="8813">
                  <c:v>7.3445833299999999</c:v>
                </c:pt>
                <c:pt idx="8814">
                  <c:v>7.3454166699999996</c:v>
                </c:pt>
                <c:pt idx="8815">
                  <c:v>7.3462500000000004</c:v>
                </c:pt>
                <c:pt idx="8816">
                  <c:v>7.3470833300000002</c:v>
                </c:pt>
                <c:pt idx="8817">
                  <c:v>7.34791667</c:v>
                </c:pt>
                <c:pt idx="8818">
                  <c:v>7.3487499999999999</c:v>
                </c:pt>
                <c:pt idx="8819">
                  <c:v>7.3495833299999997</c:v>
                </c:pt>
                <c:pt idx="8820">
                  <c:v>7.3504166700000004</c:v>
                </c:pt>
                <c:pt idx="8821">
                  <c:v>7.3512500000000003</c:v>
                </c:pt>
                <c:pt idx="8822">
                  <c:v>7.3520833300000001</c:v>
                </c:pt>
                <c:pt idx="8823">
                  <c:v>7.3529166699999999</c:v>
                </c:pt>
                <c:pt idx="8824">
                  <c:v>7.3537499999999998</c:v>
                </c:pt>
                <c:pt idx="8825">
                  <c:v>7.3545833299999996</c:v>
                </c:pt>
                <c:pt idx="8826">
                  <c:v>7.3554166700000003</c:v>
                </c:pt>
                <c:pt idx="8827">
                  <c:v>7.3562500000000002</c:v>
                </c:pt>
                <c:pt idx="8828">
                  <c:v>7.35708333</c:v>
                </c:pt>
                <c:pt idx="8829">
                  <c:v>7.3579166699999998</c:v>
                </c:pt>
                <c:pt idx="8830">
                  <c:v>7.3587499999999997</c:v>
                </c:pt>
                <c:pt idx="8831">
                  <c:v>7.3595833300000004</c:v>
                </c:pt>
                <c:pt idx="8832">
                  <c:v>7.3604166700000002</c:v>
                </c:pt>
                <c:pt idx="8833">
                  <c:v>7.3612500000000001</c:v>
                </c:pt>
                <c:pt idx="8834">
                  <c:v>7.3620833299999999</c:v>
                </c:pt>
                <c:pt idx="8835">
                  <c:v>7.3629166699999997</c:v>
                </c:pt>
                <c:pt idx="8836">
                  <c:v>7.3637499999999996</c:v>
                </c:pt>
                <c:pt idx="8837">
                  <c:v>7.3645833300000003</c:v>
                </c:pt>
                <c:pt idx="8838">
                  <c:v>7.3654166700000001</c:v>
                </c:pt>
                <c:pt idx="8839">
                  <c:v>7.36625</c:v>
                </c:pt>
                <c:pt idx="8840">
                  <c:v>7.3670833299999998</c:v>
                </c:pt>
                <c:pt idx="8841">
                  <c:v>7.3679166699999996</c:v>
                </c:pt>
                <c:pt idx="8842">
                  <c:v>7.3687500000000004</c:v>
                </c:pt>
                <c:pt idx="8843">
                  <c:v>7.3695833300000002</c:v>
                </c:pt>
                <c:pt idx="8844">
                  <c:v>7.37041667</c:v>
                </c:pt>
                <c:pt idx="8845">
                  <c:v>7.3712499999999999</c:v>
                </c:pt>
                <c:pt idx="8846">
                  <c:v>7.3720833299999997</c:v>
                </c:pt>
                <c:pt idx="8847">
                  <c:v>7.3729166700000004</c:v>
                </c:pt>
                <c:pt idx="8848">
                  <c:v>7.3737500000000002</c:v>
                </c:pt>
                <c:pt idx="8849">
                  <c:v>7.3745833300000001</c:v>
                </c:pt>
                <c:pt idx="8850">
                  <c:v>7.3754166699999999</c:v>
                </c:pt>
                <c:pt idx="8851">
                  <c:v>7.3762499999999998</c:v>
                </c:pt>
                <c:pt idx="8852">
                  <c:v>7.3770833299999996</c:v>
                </c:pt>
                <c:pt idx="8853">
                  <c:v>7.3779166700000003</c:v>
                </c:pt>
                <c:pt idx="8854">
                  <c:v>7.3787500000000001</c:v>
                </c:pt>
                <c:pt idx="8855">
                  <c:v>7.37958333</c:v>
                </c:pt>
                <c:pt idx="8856">
                  <c:v>7.3804166699999998</c:v>
                </c:pt>
                <c:pt idx="8857">
                  <c:v>7.3812499999999996</c:v>
                </c:pt>
                <c:pt idx="8858">
                  <c:v>7.3820833300000004</c:v>
                </c:pt>
                <c:pt idx="8859">
                  <c:v>7.3829166700000002</c:v>
                </c:pt>
                <c:pt idx="8860">
                  <c:v>7.38375</c:v>
                </c:pt>
                <c:pt idx="8861">
                  <c:v>7.3845833299999999</c:v>
                </c:pt>
                <c:pt idx="8862">
                  <c:v>7.3854166699999997</c:v>
                </c:pt>
                <c:pt idx="8863">
                  <c:v>7.3862500000000004</c:v>
                </c:pt>
                <c:pt idx="8864">
                  <c:v>7.3870833300000003</c:v>
                </c:pt>
                <c:pt idx="8865">
                  <c:v>7.3879166700000001</c:v>
                </c:pt>
                <c:pt idx="8866">
                  <c:v>7.3887499999999999</c:v>
                </c:pt>
                <c:pt idx="8867">
                  <c:v>7.3895833299999998</c:v>
                </c:pt>
                <c:pt idx="8868">
                  <c:v>7.3904166699999996</c:v>
                </c:pt>
                <c:pt idx="8869">
                  <c:v>7.3912500000000003</c:v>
                </c:pt>
                <c:pt idx="8870">
                  <c:v>7.3920833300000002</c:v>
                </c:pt>
                <c:pt idx="8871">
                  <c:v>7.39291667</c:v>
                </c:pt>
                <c:pt idx="8872">
                  <c:v>7.3937499999999998</c:v>
                </c:pt>
                <c:pt idx="8873">
                  <c:v>7.3945833299999997</c:v>
                </c:pt>
                <c:pt idx="8874">
                  <c:v>7.3954166700000004</c:v>
                </c:pt>
                <c:pt idx="8875">
                  <c:v>7.3962500000000002</c:v>
                </c:pt>
                <c:pt idx="8876">
                  <c:v>7.3970833300000001</c:v>
                </c:pt>
                <c:pt idx="8877">
                  <c:v>7.3979166699999999</c:v>
                </c:pt>
                <c:pt idx="8878">
                  <c:v>7.3987499999999997</c:v>
                </c:pt>
                <c:pt idx="8879">
                  <c:v>7.3995833299999996</c:v>
                </c:pt>
                <c:pt idx="8880">
                  <c:v>7.4004166700000003</c:v>
                </c:pt>
                <c:pt idx="8881">
                  <c:v>7.4012500000000001</c:v>
                </c:pt>
                <c:pt idx="8882">
                  <c:v>7.40208333</c:v>
                </c:pt>
                <c:pt idx="8883">
                  <c:v>7.4029166699999998</c:v>
                </c:pt>
                <c:pt idx="8884">
                  <c:v>7.4037499999999996</c:v>
                </c:pt>
                <c:pt idx="8885">
                  <c:v>7.4045833300000004</c:v>
                </c:pt>
                <c:pt idx="8886">
                  <c:v>7.4054166700000001</c:v>
                </c:pt>
                <c:pt idx="8887">
                  <c:v>7.40625</c:v>
                </c:pt>
                <c:pt idx="8888">
                  <c:v>7.4070833299999999</c:v>
                </c:pt>
                <c:pt idx="8889">
                  <c:v>7.4079166699999996</c:v>
                </c:pt>
                <c:pt idx="8890">
                  <c:v>7.4087500000000004</c:v>
                </c:pt>
                <c:pt idx="8891">
                  <c:v>7.4095833300000002</c:v>
                </c:pt>
                <c:pt idx="8892">
                  <c:v>7.41041667</c:v>
                </c:pt>
                <c:pt idx="8893">
                  <c:v>7.4112499999999999</c:v>
                </c:pt>
                <c:pt idx="8894">
                  <c:v>7.4120833299999997</c:v>
                </c:pt>
                <c:pt idx="8895">
                  <c:v>7.4129166700000004</c:v>
                </c:pt>
                <c:pt idx="8896">
                  <c:v>7.4137500000000003</c:v>
                </c:pt>
                <c:pt idx="8897">
                  <c:v>7.4145833300000001</c:v>
                </c:pt>
                <c:pt idx="8898">
                  <c:v>7.4154166699999999</c:v>
                </c:pt>
                <c:pt idx="8899">
                  <c:v>7.4162499999999998</c:v>
                </c:pt>
                <c:pt idx="8900">
                  <c:v>7.4170833299999996</c:v>
                </c:pt>
                <c:pt idx="8901">
                  <c:v>7.4179166700000003</c:v>
                </c:pt>
                <c:pt idx="8902">
                  <c:v>7.4187500000000002</c:v>
                </c:pt>
                <c:pt idx="8903">
                  <c:v>7.41958333</c:v>
                </c:pt>
                <c:pt idx="8904">
                  <c:v>7.4204166699999998</c:v>
                </c:pt>
                <c:pt idx="8905">
                  <c:v>7.4212499999999997</c:v>
                </c:pt>
                <c:pt idx="8906">
                  <c:v>7.4220833300000004</c:v>
                </c:pt>
                <c:pt idx="8907">
                  <c:v>7.4229166700000002</c:v>
                </c:pt>
                <c:pt idx="8908">
                  <c:v>7.4237500000000001</c:v>
                </c:pt>
                <c:pt idx="8909">
                  <c:v>7.4245833299999999</c:v>
                </c:pt>
                <c:pt idx="8910">
                  <c:v>7.4254166699999997</c:v>
                </c:pt>
                <c:pt idx="8911">
                  <c:v>7.4262499999999996</c:v>
                </c:pt>
                <c:pt idx="8912">
                  <c:v>7.4270833300000003</c:v>
                </c:pt>
                <c:pt idx="8913">
                  <c:v>7.4279166700000001</c:v>
                </c:pt>
                <c:pt idx="8914">
                  <c:v>7.42875</c:v>
                </c:pt>
                <c:pt idx="8915">
                  <c:v>7.4295833299999998</c:v>
                </c:pt>
                <c:pt idx="8916">
                  <c:v>7.4304166699999996</c:v>
                </c:pt>
                <c:pt idx="8917">
                  <c:v>7.4312500000000004</c:v>
                </c:pt>
                <c:pt idx="8918">
                  <c:v>7.4320833300000002</c:v>
                </c:pt>
                <c:pt idx="8919">
                  <c:v>7.43291667</c:v>
                </c:pt>
                <c:pt idx="8920">
                  <c:v>7.4337499999999999</c:v>
                </c:pt>
                <c:pt idx="8921">
                  <c:v>7.4345833299999997</c:v>
                </c:pt>
                <c:pt idx="8922">
                  <c:v>7.4354166700000004</c:v>
                </c:pt>
                <c:pt idx="8923">
                  <c:v>7.4362500000000002</c:v>
                </c:pt>
                <c:pt idx="8924">
                  <c:v>7.4370833300000001</c:v>
                </c:pt>
                <c:pt idx="8925">
                  <c:v>7.4379166699999999</c:v>
                </c:pt>
                <c:pt idx="8926">
                  <c:v>7.4387499999999998</c:v>
                </c:pt>
                <c:pt idx="8927">
                  <c:v>7.4395833299999996</c:v>
                </c:pt>
                <c:pt idx="8928">
                  <c:v>7.4404166700000003</c:v>
                </c:pt>
                <c:pt idx="8929">
                  <c:v>7.4412500000000001</c:v>
                </c:pt>
                <c:pt idx="8930">
                  <c:v>7.44208333</c:v>
                </c:pt>
                <c:pt idx="8931">
                  <c:v>7.4429166699999998</c:v>
                </c:pt>
                <c:pt idx="8932">
                  <c:v>7.4437499999999996</c:v>
                </c:pt>
                <c:pt idx="8933">
                  <c:v>7.4445833300000004</c:v>
                </c:pt>
                <c:pt idx="8934">
                  <c:v>7.4454166700000002</c:v>
                </c:pt>
                <c:pt idx="8935">
                  <c:v>7.44625</c:v>
                </c:pt>
                <c:pt idx="8936">
                  <c:v>7.4470833299999999</c:v>
                </c:pt>
                <c:pt idx="8937">
                  <c:v>7.4479166699999997</c:v>
                </c:pt>
                <c:pt idx="8938">
                  <c:v>7.4487500000000004</c:v>
                </c:pt>
                <c:pt idx="8939">
                  <c:v>7.4495833300000003</c:v>
                </c:pt>
                <c:pt idx="8940">
                  <c:v>7.4504166700000001</c:v>
                </c:pt>
                <c:pt idx="8941">
                  <c:v>7.4512499999999999</c:v>
                </c:pt>
                <c:pt idx="8942">
                  <c:v>7.4520833299999998</c:v>
                </c:pt>
                <c:pt idx="8943">
                  <c:v>7.4529166699999996</c:v>
                </c:pt>
                <c:pt idx="8944">
                  <c:v>7.4537500000000003</c:v>
                </c:pt>
                <c:pt idx="8945">
                  <c:v>7.4545833300000002</c:v>
                </c:pt>
                <c:pt idx="8946">
                  <c:v>7.45541667</c:v>
                </c:pt>
                <c:pt idx="8947">
                  <c:v>7.4562499999999998</c:v>
                </c:pt>
                <c:pt idx="8948">
                  <c:v>7.4570833299999997</c:v>
                </c:pt>
                <c:pt idx="8949">
                  <c:v>7.4579166700000004</c:v>
                </c:pt>
                <c:pt idx="8950">
                  <c:v>7.4587500000000002</c:v>
                </c:pt>
                <c:pt idx="8951">
                  <c:v>7.4595833300000001</c:v>
                </c:pt>
                <c:pt idx="8952">
                  <c:v>7.4604166699999999</c:v>
                </c:pt>
                <c:pt idx="8953">
                  <c:v>7.4612499999999997</c:v>
                </c:pt>
                <c:pt idx="8954">
                  <c:v>7.4620833299999996</c:v>
                </c:pt>
                <c:pt idx="8955">
                  <c:v>7.4629166700000003</c:v>
                </c:pt>
                <c:pt idx="8956">
                  <c:v>7.4637500000000001</c:v>
                </c:pt>
                <c:pt idx="8957">
                  <c:v>7.46458333</c:v>
                </c:pt>
                <c:pt idx="8958">
                  <c:v>7.4654166699999998</c:v>
                </c:pt>
                <c:pt idx="8959">
                  <c:v>7.4662499999999996</c:v>
                </c:pt>
                <c:pt idx="8960">
                  <c:v>7.4670833300000004</c:v>
                </c:pt>
                <c:pt idx="8961">
                  <c:v>7.4679166700000001</c:v>
                </c:pt>
                <c:pt idx="8962">
                  <c:v>7.46875</c:v>
                </c:pt>
                <c:pt idx="8963">
                  <c:v>7.4695833299999999</c:v>
                </c:pt>
                <c:pt idx="8964">
                  <c:v>7.4704166699999996</c:v>
                </c:pt>
                <c:pt idx="8965">
                  <c:v>7.4712500000000004</c:v>
                </c:pt>
                <c:pt idx="8966">
                  <c:v>7.4720833300000002</c:v>
                </c:pt>
                <c:pt idx="8967">
                  <c:v>7.47291667</c:v>
                </c:pt>
                <c:pt idx="8968">
                  <c:v>7.4737499999999999</c:v>
                </c:pt>
                <c:pt idx="8969">
                  <c:v>7.4745833299999997</c:v>
                </c:pt>
                <c:pt idx="8970">
                  <c:v>7.4754166700000004</c:v>
                </c:pt>
                <c:pt idx="8971">
                  <c:v>7.4762500000000003</c:v>
                </c:pt>
                <c:pt idx="8972">
                  <c:v>7.4770833300000001</c:v>
                </c:pt>
                <c:pt idx="8973">
                  <c:v>7.4779166699999999</c:v>
                </c:pt>
                <c:pt idx="8974">
                  <c:v>7.4787499999999998</c:v>
                </c:pt>
                <c:pt idx="8975">
                  <c:v>7.4795833299999996</c:v>
                </c:pt>
                <c:pt idx="8976">
                  <c:v>7.4804166700000003</c:v>
                </c:pt>
                <c:pt idx="8977">
                  <c:v>7.4812500000000002</c:v>
                </c:pt>
                <c:pt idx="8978">
                  <c:v>7.48208333</c:v>
                </c:pt>
                <c:pt idx="8979">
                  <c:v>7.4829166699999998</c:v>
                </c:pt>
                <c:pt idx="8980">
                  <c:v>7.4837499999999997</c:v>
                </c:pt>
                <c:pt idx="8981">
                  <c:v>7.4845833300000004</c:v>
                </c:pt>
                <c:pt idx="8982">
                  <c:v>7.4854166700000002</c:v>
                </c:pt>
                <c:pt idx="8983">
                  <c:v>7.4862500000000001</c:v>
                </c:pt>
                <c:pt idx="8984">
                  <c:v>7.4870833299999999</c:v>
                </c:pt>
                <c:pt idx="8985">
                  <c:v>7.4879166699999997</c:v>
                </c:pt>
                <c:pt idx="8986">
                  <c:v>7.4887499999999996</c:v>
                </c:pt>
                <c:pt idx="8987">
                  <c:v>7.4895833300000003</c:v>
                </c:pt>
                <c:pt idx="8988">
                  <c:v>7.4904166700000001</c:v>
                </c:pt>
                <c:pt idx="8989">
                  <c:v>7.49125</c:v>
                </c:pt>
                <c:pt idx="8990">
                  <c:v>7.4920833299999998</c:v>
                </c:pt>
                <c:pt idx="8991">
                  <c:v>7.4929166699999996</c:v>
                </c:pt>
                <c:pt idx="8992">
                  <c:v>7.4937500000000004</c:v>
                </c:pt>
                <c:pt idx="8993">
                  <c:v>7.4945833300000002</c:v>
                </c:pt>
                <c:pt idx="8994">
                  <c:v>7.49541667</c:v>
                </c:pt>
                <c:pt idx="8995">
                  <c:v>7.4962499999999999</c:v>
                </c:pt>
                <c:pt idx="8996">
                  <c:v>7.4970833299999997</c:v>
                </c:pt>
                <c:pt idx="8997">
                  <c:v>7.4979166700000004</c:v>
                </c:pt>
                <c:pt idx="8998">
                  <c:v>7.4987500000000002</c:v>
                </c:pt>
                <c:pt idx="8999">
                  <c:v>7.4995833300000001</c:v>
                </c:pt>
                <c:pt idx="9000">
                  <c:v>7.5004166699999999</c:v>
                </c:pt>
                <c:pt idx="9001">
                  <c:v>7.5012499999999998</c:v>
                </c:pt>
                <c:pt idx="9002">
                  <c:v>7.5020833299999996</c:v>
                </c:pt>
                <c:pt idx="9003">
                  <c:v>7.5029166700000003</c:v>
                </c:pt>
                <c:pt idx="9004">
                  <c:v>7.5037500000000001</c:v>
                </c:pt>
                <c:pt idx="9005">
                  <c:v>7.50458333</c:v>
                </c:pt>
                <c:pt idx="9006">
                  <c:v>7.5054166699999998</c:v>
                </c:pt>
                <c:pt idx="9007">
                  <c:v>7.5062499999999996</c:v>
                </c:pt>
                <c:pt idx="9008">
                  <c:v>7.5070833300000004</c:v>
                </c:pt>
                <c:pt idx="9009">
                  <c:v>7.5079166700000002</c:v>
                </c:pt>
                <c:pt idx="9010">
                  <c:v>7.50875</c:v>
                </c:pt>
                <c:pt idx="9011">
                  <c:v>7.5095833299999999</c:v>
                </c:pt>
                <c:pt idx="9012">
                  <c:v>7.5104166699999997</c:v>
                </c:pt>
                <c:pt idx="9013">
                  <c:v>7.5112500000000004</c:v>
                </c:pt>
                <c:pt idx="9014">
                  <c:v>7.5120833300000003</c:v>
                </c:pt>
                <c:pt idx="9015">
                  <c:v>7.5129166700000001</c:v>
                </c:pt>
                <c:pt idx="9016">
                  <c:v>7.5137499999999999</c:v>
                </c:pt>
                <c:pt idx="9017">
                  <c:v>7.5145833299999998</c:v>
                </c:pt>
                <c:pt idx="9018">
                  <c:v>7.5154166699999996</c:v>
                </c:pt>
                <c:pt idx="9019">
                  <c:v>7.5162500000000003</c:v>
                </c:pt>
                <c:pt idx="9020">
                  <c:v>7.5170833300000002</c:v>
                </c:pt>
                <c:pt idx="9021">
                  <c:v>7.51791667</c:v>
                </c:pt>
                <c:pt idx="9022">
                  <c:v>7.5187499999999998</c:v>
                </c:pt>
                <c:pt idx="9023">
                  <c:v>7.5195833299999997</c:v>
                </c:pt>
                <c:pt idx="9024">
                  <c:v>7.5204166700000004</c:v>
                </c:pt>
                <c:pt idx="9025">
                  <c:v>7.5212500000000002</c:v>
                </c:pt>
                <c:pt idx="9026">
                  <c:v>7.5220833300000001</c:v>
                </c:pt>
                <c:pt idx="9027">
                  <c:v>7.5229166699999999</c:v>
                </c:pt>
                <c:pt idx="9028">
                  <c:v>7.5237499999999997</c:v>
                </c:pt>
                <c:pt idx="9029">
                  <c:v>7.5245833299999996</c:v>
                </c:pt>
                <c:pt idx="9030">
                  <c:v>7.5254166700000003</c:v>
                </c:pt>
                <c:pt idx="9031">
                  <c:v>7.5262500000000001</c:v>
                </c:pt>
                <c:pt idx="9032">
                  <c:v>7.52708333</c:v>
                </c:pt>
                <c:pt idx="9033">
                  <c:v>7.5279166699999998</c:v>
                </c:pt>
                <c:pt idx="9034">
                  <c:v>7.5287499999999996</c:v>
                </c:pt>
                <c:pt idx="9035">
                  <c:v>7.5295833300000004</c:v>
                </c:pt>
                <c:pt idx="9036">
                  <c:v>7.5304166700000001</c:v>
                </c:pt>
                <c:pt idx="9037">
                  <c:v>7.53125</c:v>
                </c:pt>
                <c:pt idx="9038">
                  <c:v>7.5320833299999999</c:v>
                </c:pt>
                <c:pt idx="9039">
                  <c:v>7.5329166699999996</c:v>
                </c:pt>
                <c:pt idx="9040">
                  <c:v>7.5337500000000004</c:v>
                </c:pt>
                <c:pt idx="9041">
                  <c:v>7.5345833300000002</c:v>
                </c:pt>
                <c:pt idx="9042">
                  <c:v>7.53541667</c:v>
                </c:pt>
                <c:pt idx="9043">
                  <c:v>7.5362499999999999</c:v>
                </c:pt>
                <c:pt idx="9044">
                  <c:v>7.5370833299999997</c:v>
                </c:pt>
                <c:pt idx="9045">
                  <c:v>7.5379166700000004</c:v>
                </c:pt>
                <c:pt idx="9046">
                  <c:v>7.5387500000000003</c:v>
                </c:pt>
                <c:pt idx="9047">
                  <c:v>7.5395833300000001</c:v>
                </c:pt>
                <c:pt idx="9048">
                  <c:v>7.5404166699999999</c:v>
                </c:pt>
                <c:pt idx="9049">
                  <c:v>7.5412499999999998</c:v>
                </c:pt>
                <c:pt idx="9050">
                  <c:v>7.5420833299999996</c:v>
                </c:pt>
                <c:pt idx="9051">
                  <c:v>7.5429166700000003</c:v>
                </c:pt>
                <c:pt idx="9052">
                  <c:v>7.5437500000000002</c:v>
                </c:pt>
                <c:pt idx="9053">
                  <c:v>7.54458333</c:v>
                </c:pt>
                <c:pt idx="9054">
                  <c:v>7.5454166699999998</c:v>
                </c:pt>
                <c:pt idx="9055">
                  <c:v>7.5462499999999997</c:v>
                </c:pt>
                <c:pt idx="9056">
                  <c:v>7.5470833300000004</c:v>
                </c:pt>
                <c:pt idx="9057">
                  <c:v>7.5479166700000002</c:v>
                </c:pt>
                <c:pt idx="9058">
                  <c:v>7.5487500000000001</c:v>
                </c:pt>
                <c:pt idx="9059">
                  <c:v>7.5495833299999999</c:v>
                </c:pt>
                <c:pt idx="9060">
                  <c:v>7.5504166699999997</c:v>
                </c:pt>
                <c:pt idx="9061">
                  <c:v>7.5512499999999996</c:v>
                </c:pt>
                <c:pt idx="9062">
                  <c:v>7.5520833300000003</c:v>
                </c:pt>
                <c:pt idx="9063">
                  <c:v>7.5529166700000001</c:v>
                </c:pt>
                <c:pt idx="9064">
                  <c:v>7.55375</c:v>
                </c:pt>
                <c:pt idx="9065">
                  <c:v>7.5545833299999998</c:v>
                </c:pt>
                <c:pt idx="9066">
                  <c:v>7.5554166699999996</c:v>
                </c:pt>
                <c:pt idx="9067">
                  <c:v>7.5562500000000004</c:v>
                </c:pt>
                <c:pt idx="9068">
                  <c:v>7.5570833300000002</c:v>
                </c:pt>
                <c:pt idx="9069">
                  <c:v>7.55791667</c:v>
                </c:pt>
                <c:pt idx="9070">
                  <c:v>7.5587499999999999</c:v>
                </c:pt>
                <c:pt idx="9071">
                  <c:v>7.5595833299999997</c:v>
                </c:pt>
                <c:pt idx="9072">
                  <c:v>7.5604166700000004</c:v>
                </c:pt>
                <c:pt idx="9073">
                  <c:v>7.5612500000000002</c:v>
                </c:pt>
                <c:pt idx="9074">
                  <c:v>7.5620833300000001</c:v>
                </c:pt>
                <c:pt idx="9075">
                  <c:v>7.5629166699999999</c:v>
                </c:pt>
                <c:pt idx="9076">
                  <c:v>7.5637499999999998</c:v>
                </c:pt>
                <c:pt idx="9077">
                  <c:v>7.5645833299999996</c:v>
                </c:pt>
                <c:pt idx="9078">
                  <c:v>7.5654166700000003</c:v>
                </c:pt>
                <c:pt idx="9079">
                  <c:v>7.5662500000000001</c:v>
                </c:pt>
                <c:pt idx="9080">
                  <c:v>7.56708333</c:v>
                </c:pt>
                <c:pt idx="9081">
                  <c:v>7.5679166699999998</c:v>
                </c:pt>
                <c:pt idx="9082">
                  <c:v>7.5687499999999996</c:v>
                </c:pt>
                <c:pt idx="9083">
                  <c:v>7.5695833300000004</c:v>
                </c:pt>
                <c:pt idx="9084">
                  <c:v>7.5704166700000002</c:v>
                </c:pt>
                <c:pt idx="9085">
                  <c:v>7.57125</c:v>
                </c:pt>
                <c:pt idx="9086">
                  <c:v>7.5720833299999999</c:v>
                </c:pt>
                <c:pt idx="9087">
                  <c:v>7.5729166699999997</c:v>
                </c:pt>
                <c:pt idx="9088">
                  <c:v>7.5737500000000004</c:v>
                </c:pt>
                <c:pt idx="9089">
                  <c:v>7.5745833300000003</c:v>
                </c:pt>
                <c:pt idx="9090">
                  <c:v>7.5754166700000001</c:v>
                </c:pt>
                <c:pt idx="9091">
                  <c:v>7.5762499999999999</c:v>
                </c:pt>
                <c:pt idx="9092">
                  <c:v>7.5770833299999998</c:v>
                </c:pt>
                <c:pt idx="9093">
                  <c:v>7.5779166699999996</c:v>
                </c:pt>
                <c:pt idx="9094">
                  <c:v>7.5787500000000003</c:v>
                </c:pt>
                <c:pt idx="9095">
                  <c:v>7.5795833300000002</c:v>
                </c:pt>
                <c:pt idx="9096">
                  <c:v>7.58041667</c:v>
                </c:pt>
                <c:pt idx="9097">
                  <c:v>7.5812499999999998</c:v>
                </c:pt>
                <c:pt idx="9098">
                  <c:v>7.5820833299999997</c:v>
                </c:pt>
                <c:pt idx="9099">
                  <c:v>7.5829166700000004</c:v>
                </c:pt>
                <c:pt idx="9100">
                  <c:v>7.5837500000000002</c:v>
                </c:pt>
                <c:pt idx="9101">
                  <c:v>7.5845833300000001</c:v>
                </c:pt>
                <c:pt idx="9102">
                  <c:v>7.5854166699999999</c:v>
                </c:pt>
                <c:pt idx="9103">
                  <c:v>7.5862499999999997</c:v>
                </c:pt>
                <c:pt idx="9104">
                  <c:v>7.5870833299999996</c:v>
                </c:pt>
                <c:pt idx="9105">
                  <c:v>7.5879166700000003</c:v>
                </c:pt>
                <c:pt idx="9106">
                  <c:v>7.5887500000000001</c:v>
                </c:pt>
                <c:pt idx="9107">
                  <c:v>7.58958333</c:v>
                </c:pt>
                <c:pt idx="9108">
                  <c:v>7.5904166699999998</c:v>
                </c:pt>
                <c:pt idx="9109">
                  <c:v>7.5912499999999996</c:v>
                </c:pt>
                <c:pt idx="9110">
                  <c:v>7.5920833300000004</c:v>
                </c:pt>
                <c:pt idx="9111">
                  <c:v>7.5929166700000001</c:v>
                </c:pt>
                <c:pt idx="9112">
                  <c:v>7.59375</c:v>
                </c:pt>
                <c:pt idx="9113">
                  <c:v>7.5945833299999999</c:v>
                </c:pt>
                <c:pt idx="9114">
                  <c:v>7.5954166699999996</c:v>
                </c:pt>
                <c:pt idx="9115">
                  <c:v>7.5962500000000004</c:v>
                </c:pt>
                <c:pt idx="9116">
                  <c:v>7.5970833300000002</c:v>
                </c:pt>
                <c:pt idx="9117">
                  <c:v>7.59791667</c:v>
                </c:pt>
                <c:pt idx="9118">
                  <c:v>7.5987499999999999</c:v>
                </c:pt>
                <c:pt idx="9119">
                  <c:v>7.5995833299999997</c:v>
                </c:pt>
                <c:pt idx="9120">
                  <c:v>7.6004166700000004</c:v>
                </c:pt>
                <c:pt idx="9121">
                  <c:v>7.6012500000000003</c:v>
                </c:pt>
                <c:pt idx="9122">
                  <c:v>7.6020833300000001</c:v>
                </c:pt>
                <c:pt idx="9123">
                  <c:v>7.6029166699999999</c:v>
                </c:pt>
                <c:pt idx="9124">
                  <c:v>7.6037499999999998</c:v>
                </c:pt>
                <c:pt idx="9125">
                  <c:v>7.6045833299999996</c:v>
                </c:pt>
                <c:pt idx="9126">
                  <c:v>7.6054166700000003</c:v>
                </c:pt>
                <c:pt idx="9127">
                  <c:v>7.6062500000000002</c:v>
                </c:pt>
                <c:pt idx="9128">
                  <c:v>7.60708333</c:v>
                </c:pt>
                <c:pt idx="9129">
                  <c:v>7.6079166699999998</c:v>
                </c:pt>
                <c:pt idx="9130">
                  <c:v>7.6087499999999997</c:v>
                </c:pt>
                <c:pt idx="9131">
                  <c:v>7.6095833300000004</c:v>
                </c:pt>
                <c:pt idx="9132">
                  <c:v>7.6104166700000002</c:v>
                </c:pt>
                <c:pt idx="9133">
                  <c:v>7.6112500000000001</c:v>
                </c:pt>
                <c:pt idx="9134">
                  <c:v>7.6120833299999999</c:v>
                </c:pt>
                <c:pt idx="9135">
                  <c:v>7.6129166699999997</c:v>
                </c:pt>
                <c:pt idx="9136">
                  <c:v>7.6137499999999996</c:v>
                </c:pt>
                <c:pt idx="9137">
                  <c:v>7.6145833300000003</c:v>
                </c:pt>
                <c:pt idx="9138">
                  <c:v>7.6154166700000001</c:v>
                </c:pt>
                <c:pt idx="9139">
                  <c:v>7.61625</c:v>
                </c:pt>
                <c:pt idx="9140">
                  <c:v>7.6170833299999998</c:v>
                </c:pt>
                <c:pt idx="9141">
                  <c:v>7.6179166699999996</c:v>
                </c:pt>
                <c:pt idx="9142">
                  <c:v>7.6187500000000004</c:v>
                </c:pt>
                <c:pt idx="9143">
                  <c:v>7.6195833300000002</c:v>
                </c:pt>
                <c:pt idx="9144">
                  <c:v>7.62041667</c:v>
                </c:pt>
                <c:pt idx="9145">
                  <c:v>7.6212499999999999</c:v>
                </c:pt>
                <c:pt idx="9146">
                  <c:v>7.6220833299999997</c:v>
                </c:pt>
                <c:pt idx="9147">
                  <c:v>7.6229166700000004</c:v>
                </c:pt>
                <c:pt idx="9148">
                  <c:v>7.6237500000000002</c:v>
                </c:pt>
                <c:pt idx="9149">
                  <c:v>7.6245833300000001</c:v>
                </c:pt>
                <c:pt idx="9150">
                  <c:v>7.6254166699999999</c:v>
                </c:pt>
                <c:pt idx="9151">
                  <c:v>7.6262499999999998</c:v>
                </c:pt>
                <c:pt idx="9152">
                  <c:v>7.6270833299999996</c:v>
                </c:pt>
                <c:pt idx="9153">
                  <c:v>7.6279166700000003</c:v>
                </c:pt>
                <c:pt idx="9154">
                  <c:v>7.6287500000000001</c:v>
                </c:pt>
                <c:pt idx="9155">
                  <c:v>7.62958333</c:v>
                </c:pt>
                <c:pt idx="9156">
                  <c:v>7.6304166699999998</c:v>
                </c:pt>
                <c:pt idx="9157">
                  <c:v>7.6312499999999996</c:v>
                </c:pt>
                <c:pt idx="9158">
                  <c:v>7.6320833300000004</c:v>
                </c:pt>
                <c:pt idx="9159">
                  <c:v>7.6329166700000002</c:v>
                </c:pt>
                <c:pt idx="9160">
                  <c:v>7.63375</c:v>
                </c:pt>
                <c:pt idx="9161">
                  <c:v>7.6345833299999999</c:v>
                </c:pt>
                <c:pt idx="9162">
                  <c:v>7.6354166699999997</c:v>
                </c:pt>
                <c:pt idx="9163">
                  <c:v>7.6362500000000004</c:v>
                </c:pt>
                <c:pt idx="9164">
                  <c:v>7.6370833300000003</c:v>
                </c:pt>
                <c:pt idx="9165">
                  <c:v>7.6379166700000001</c:v>
                </c:pt>
                <c:pt idx="9166">
                  <c:v>7.6387499999999999</c:v>
                </c:pt>
                <c:pt idx="9167">
                  <c:v>7.6395833299999998</c:v>
                </c:pt>
                <c:pt idx="9168">
                  <c:v>7.6404166699999996</c:v>
                </c:pt>
                <c:pt idx="9169">
                  <c:v>7.6412500000000003</c:v>
                </c:pt>
                <c:pt idx="9170">
                  <c:v>7.6420833300000002</c:v>
                </c:pt>
                <c:pt idx="9171">
                  <c:v>7.64291667</c:v>
                </c:pt>
                <c:pt idx="9172">
                  <c:v>7.6437499999999998</c:v>
                </c:pt>
                <c:pt idx="9173">
                  <c:v>7.6445833299999997</c:v>
                </c:pt>
                <c:pt idx="9174">
                  <c:v>7.6454166700000004</c:v>
                </c:pt>
                <c:pt idx="9175">
                  <c:v>7.6462500000000002</c:v>
                </c:pt>
                <c:pt idx="9176">
                  <c:v>7.6470833300000001</c:v>
                </c:pt>
                <c:pt idx="9177">
                  <c:v>7.6479166699999999</c:v>
                </c:pt>
                <c:pt idx="9178">
                  <c:v>7.6487499999999997</c:v>
                </c:pt>
                <c:pt idx="9179">
                  <c:v>7.6495833299999996</c:v>
                </c:pt>
                <c:pt idx="9180">
                  <c:v>7.6504166700000003</c:v>
                </c:pt>
                <c:pt idx="9181">
                  <c:v>7.6512500000000001</c:v>
                </c:pt>
                <c:pt idx="9182">
                  <c:v>7.65208333</c:v>
                </c:pt>
                <c:pt idx="9183">
                  <c:v>7.6529166699999998</c:v>
                </c:pt>
                <c:pt idx="9184">
                  <c:v>7.6537499999999996</c:v>
                </c:pt>
                <c:pt idx="9185">
                  <c:v>7.6545833300000004</c:v>
                </c:pt>
                <c:pt idx="9186">
                  <c:v>7.6554166700000001</c:v>
                </c:pt>
                <c:pt idx="9187">
                  <c:v>7.65625</c:v>
                </c:pt>
                <c:pt idx="9188">
                  <c:v>7.6570833299999999</c:v>
                </c:pt>
                <c:pt idx="9189">
                  <c:v>7.6579166699999996</c:v>
                </c:pt>
                <c:pt idx="9190">
                  <c:v>7.6587500000000004</c:v>
                </c:pt>
                <c:pt idx="9191">
                  <c:v>7.6595833300000002</c:v>
                </c:pt>
                <c:pt idx="9192">
                  <c:v>7.66041667</c:v>
                </c:pt>
                <c:pt idx="9193">
                  <c:v>7.6612499999999999</c:v>
                </c:pt>
                <c:pt idx="9194">
                  <c:v>7.6620833299999997</c:v>
                </c:pt>
                <c:pt idx="9195">
                  <c:v>7.6629166700000004</c:v>
                </c:pt>
                <c:pt idx="9196">
                  <c:v>7.6637500000000003</c:v>
                </c:pt>
                <c:pt idx="9197">
                  <c:v>7.6645833300000001</c:v>
                </c:pt>
                <c:pt idx="9198">
                  <c:v>7.6654166699999999</c:v>
                </c:pt>
                <c:pt idx="9199">
                  <c:v>7.6662499999999998</c:v>
                </c:pt>
                <c:pt idx="9200">
                  <c:v>7.6670833299999996</c:v>
                </c:pt>
                <c:pt idx="9201">
                  <c:v>7.6679166700000003</c:v>
                </c:pt>
                <c:pt idx="9202">
                  <c:v>7.6687500000000002</c:v>
                </c:pt>
                <c:pt idx="9203">
                  <c:v>7.66958333</c:v>
                </c:pt>
                <c:pt idx="9204">
                  <c:v>7.6704166699999998</c:v>
                </c:pt>
                <c:pt idx="9205">
                  <c:v>7.6712499999999997</c:v>
                </c:pt>
                <c:pt idx="9206">
                  <c:v>7.6720833300000004</c:v>
                </c:pt>
                <c:pt idx="9207">
                  <c:v>7.6729166700000002</c:v>
                </c:pt>
                <c:pt idx="9208">
                  <c:v>7.6737500000000001</c:v>
                </c:pt>
                <c:pt idx="9209">
                  <c:v>7.6745833299999999</c:v>
                </c:pt>
                <c:pt idx="9210">
                  <c:v>7.6754166699999997</c:v>
                </c:pt>
                <c:pt idx="9211">
                  <c:v>7.6762499999999996</c:v>
                </c:pt>
                <c:pt idx="9212">
                  <c:v>7.6770833300000003</c:v>
                </c:pt>
                <c:pt idx="9213">
                  <c:v>7.6779166700000001</c:v>
                </c:pt>
                <c:pt idx="9214">
                  <c:v>7.67875</c:v>
                </c:pt>
                <c:pt idx="9215">
                  <c:v>7.6795833299999998</c:v>
                </c:pt>
                <c:pt idx="9216">
                  <c:v>7.6804166699999996</c:v>
                </c:pt>
                <c:pt idx="9217">
                  <c:v>7.6812500000000004</c:v>
                </c:pt>
                <c:pt idx="9218">
                  <c:v>7.6820833300000002</c:v>
                </c:pt>
                <c:pt idx="9219">
                  <c:v>7.68291667</c:v>
                </c:pt>
                <c:pt idx="9220">
                  <c:v>7.6837499999999999</c:v>
                </c:pt>
                <c:pt idx="9221">
                  <c:v>7.6845833299999997</c:v>
                </c:pt>
                <c:pt idx="9222">
                  <c:v>7.6854166700000004</c:v>
                </c:pt>
                <c:pt idx="9223">
                  <c:v>7.6862500000000002</c:v>
                </c:pt>
                <c:pt idx="9224">
                  <c:v>7.6870833300000001</c:v>
                </c:pt>
                <c:pt idx="9225">
                  <c:v>7.6879166699999999</c:v>
                </c:pt>
                <c:pt idx="9226">
                  <c:v>7.6887499999999998</c:v>
                </c:pt>
                <c:pt idx="9227">
                  <c:v>7.6895833299999996</c:v>
                </c:pt>
                <c:pt idx="9228">
                  <c:v>7.6904166700000003</c:v>
                </c:pt>
                <c:pt idx="9229">
                  <c:v>7.6912500000000001</c:v>
                </c:pt>
                <c:pt idx="9230">
                  <c:v>7.69208333</c:v>
                </c:pt>
                <c:pt idx="9231">
                  <c:v>7.6929166699999998</c:v>
                </c:pt>
                <c:pt idx="9232">
                  <c:v>7.6937499999999996</c:v>
                </c:pt>
                <c:pt idx="9233">
                  <c:v>7.6945833300000004</c:v>
                </c:pt>
                <c:pt idx="9234">
                  <c:v>7.6954166700000002</c:v>
                </c:pt>
                <c:pt idx="9235">
                  <c:v>7.69625</c:v>
                </c:pt>
                <c:pt idx="9236">
                  <c:v>7.6970833299999999</c:v>
                </c:pt>
                <c:pt idx="9237">
                  <c:v>7.6979166699999997</c:v>
                </c:pt>
                <c:pt idx="9238">
                  <c:v>7.6987500000000004</c:v>
                </c:pt>
                <c:pt idx="9239">
                  <c:v>7.6995833300000003</c:v>
                </c:pt>
                <c:pt idx="9240">
                  <c:v>7.7004166700000001</c:v>
                </c:pt>
                <c:pt idx="9241">
                  <c:v>7.7012499999999999</c:v>
                </c:pt>
                <c:pt idx="9242">
                  <c:v>7.7020833299999998</c:v>
                </c:pt>
                <c:pt idx="9243">
                  <c:v>7.7029166699999996</c:v>
                </c:pt>
                <c:pt idx="9244">
                  <c:v>7.7037500000000003</c:v>
                </c:pt>
                <c:pt idx="9245">
                  <c:v>7.7045833300000002</c:v>
                </c:pt>
                <c:pt idx="9246">
                  <c:v>7.70541667</c:v>
                </c:pt>
                <c:pt idx="9247">
                  <c:v>7.7062499999999998</c:v>
                </c:pt>
                <c:pt idx="9248">
                  <c:v>7.7070833299999997</c:v>
                </c:pt>
                <c:pt idx="9249">
                  <c:v>7.7079166700000004</c:v>
                </c:pt>
                <c:pt idx="9250">
                  <c:v>7.7087500000000002</c:v>
                </c:pt>
                <c:pt idx="9251">
                  <c:v>7.7095833300000001</c:v>
                </c:pt>
                <c:pt idx="9252">
                  <c:v>7.7104166699999999</c:v>
                </c:pt>
                <c:pt idx="9253">
                  <c:v>7.7112499999999997</c:v>
                </c:pt>
                <c:pt idx="9254">
                  <c:v>7.7120833299999996</c:v>
                </c:pt>
                <c:pt idx="9255">
                  <c:v>7.7129166700000003</c:v>
                </c:pt>
                <c:pt idx="9256">
                  <c:v>7.7137500000000001</c:v>
                </c:pt>
                <c:pt idx="9257">
                  <c:v>7.71458333</c:v>
                </c:pt>
                <c:pt idx="9258">
                  <c:v>7.7154166699999998</c:v>
                </c:pt>
                <c:pt idx="9259">
                  <c:v>7.7162499999999996</c:v>
                </c:pt>
                <c:pt idx="9260">
                  <c:v>7.7170833300000004</c:v>
                </c:pt>
                <c:pt idx="9261">
                  <c:v>7.7179166700000001</c:v>
                </c:pt>
                <c:pt idx="9262">
                  <c:v>7.71875</c:v>
                </c:pt>
                <c:pt idx="9263">
                  <c:v>7.7195833299999999</c:v>
                </c:pt>
                <c:pt idx="9264">
                  <c:v>7.7204166699999996</c:v>
                </c:pt>
                <c:pt idx="9265">
                  <c:v>7.7212500000000004</c:v>
                </c:pt>
                <c:pt idx="9266">
                  <c:v>7.7220833300000002</c:v>
                </c:pt>
                <c:pt idx="9267">
                  <c:v>7.72291667</c:v>
                </c:pt>
                <c:pt idx="9268">
                  <c:v>7.7237499999999999</c:v>
                </c:pt>
                <c:pt idx="9269">
                  <c:v>7.7245833299999997</c:v>
                </c:pt>
                <c:pt idx="9270">
                  <c:v>7.7254166700000004</c:v>
                </c:pt>
                <c:pt idx="9271">
                  <c:v>7.7262500000000003</c:v>
                </c:pt>
                <c:pt idx="9272">
                  <c:v>7.7270833300000001</c:v>
                </c:pt>
                <c:pt idx="9273">
                  <c:v>7.7279166699999999</c:v>
                </c:pt>
                <c:pt idx="9274">
                  <c:v>7.7287499999999998</c:v>
                </c:pt>
                <c:pt idx="9275">
                  <c:v>7.7295833299999996</c:v>
                </c:pt>
                <c:pt idx="9276">
                  <c:v>7.7304166700000003</c:v>
                </c:pt>
                <c:pt idx="9277">
                  <c:v>7.7312500000000002</c:v>
                </c:pt>
                <c:pt idx="9278">
                  <c:v>7.73208333</c:v>
                </c:pt>
                <c:pt idx="9279">
                  <c:v>7.7329166699999998</c:v>
                </c:pt>
                <c:pt idx="9280">
                  <c:v>7.7337499999999997</c:v>
                </c:pt>
                <c:pt idx="9281">
                  <c:v>7.7345833300000004</c:v>
                </c:pt>
                <c:pt idx="9282">
                  <c:v>7.7354166700000002</c:v>
                </c:pt>
                <c:pt idx="9283">
                  <c:v>7.7362500000000001</c:v>
                </c:pt>
                <c:pt idx="9284">
                  <c:v>7.7370833299999999</c:v>
                </c:pt>
                <c:pt idx="9285">
                  <c:v>7.7379166699999997</c:v>
                </c:pt>
                <c:pt idx="9286">
                  <c:v>7.7387499999999996</c:v>
                </c:pt>
                <c:pt idx="9287">
                  <c:v>7.7395833300000003</c:v>
                </c:pt>
                <c:pt idx="9288">
                  <c:v>7.7404166700000001</c:v>
                </c:pt>
                <c:pt idx="9289">
                  <c:v>7.74125</c:v>
                </c:pt>
                <c:pt idx="9290">
                  <c:v>7.7420833299999998</c:v>
                </c:pt>
                <c:pt idx="9291">
                  <c:v>7.7429166699999996</c:v>
                </c:pt>
                <c:pt idx="9292">
                  <c:v>7.7437500000000004</c:v>
                </c:pt>
                <c:pt idx="9293">
                  <c:v>7.7445833300000002</c:v>
                </c:pt>
                <c:pt idx="9294">
                  <c:v>7.74541667</c:v>
                </c:pt>
                <c:pt idx="9295">
                  <c:v>7.7462499999999999</c:v>
                </c:pt>
                <c:pt idx="9296">
                  <c:v>7.7470833299999997</c:v>
                </c:pt>
                <c:pt idx="9297">
                  <c:v>7.7479166700000004</c:v>
                </c:pt>
                <c:pt idx="9298">
                  <c:v>7.7487500000000002</c:v>
                </c:pt>
                <c:pt idx="9299">
                  <c:v>7.7495833300000001</c:v>
                </c:pt>
                <c:pt idx="9300">
                  <c:v>7.7504166699999999</c:v>
                </c:pt>
                <c:pt idx="9301">
                  <c:v>7.7512499999999998</c:v>
                </c:pt>
                <c:pt idx="9302">
                  <c:v>7.7520833299999996</c:v>
                </c:pt>
                <c:pt idx="9303">
                  <c:v>7.7529166700000003</c:v>
                </c:pt>
                <c:pt idx="9304">
                  <c:v>7.7537500000000001</c:v>
                </c:pt>
                <c:pt idx="9305">
                  <c:v>7.75458333</c:v>
                </c:pt>
                <c:pt idx="9306">
                  <c:v>7.7554166699999998</c:v>
                </c:pt>
                <c:pt idx="9307">
                  <c:v>7.7562499999999996</c:v>
                </c:pt>
                <c:pt idx="9308">
                  <c:v>7.7570833300000004</c:v>
                </c:pt>
                <c:pt idx="9309">
                  <c:v>7.7579166700000002</c:v>
                </c:pt>
                <c:pt idx="9310">
                  <c:v>7.75875</c:v>
                </c:pt>
                <c:pt idx="9311">
                  <c:v>7.7595833299999999</c:v>
                </c:pt>
                <c:pt idx="9312">
                  <c:v>7.7604166699999997</c:v>
                </c:pt>
                <c:pt idx="9313">
                  <c:v>7.7612500000000004</c:v>
                </c:pt>
                <c:pt idx="9314">
                  <c:v>7.7620833300000003</c:v>
                </c:pt>
                <c:pt idx="9315">
                  <c:v>7.7629166700000001</c:v>
                </c:pt>
                <c:pt idx="9316">
                  <c:v>7.7637499999999999</c:v>
                </c:pt>
                <c:pt idx="9317">
                  <c:v>7.7645833299999998</c:v>
                </c:pt>
                <c:pt idx="9318">
                  <c:v>7.7654166699999996</c:v>
                </c:pt>
                <c:pt idx="9319">
                  <c:v>7.7662500000000003</c:v>
                </c:pt>
                <c:pt idx="9320">
                  <c:v>7.7670833300000002</c:v>
                </c:pt>
                <c:pt idx="9321">
                  <c:v>7.76791667</c:v>
                </c:pt>
                <c:pt idx="9322">
                  <c:v>7.7687499999999998</c:v>
                </c:pt>
                <c:pt idx="9323">
                  <c:v>7.7695833299999997</c:v>
                </c:pt>
                <c:pt idx="9324">
                  <c:v>7.7704166700000004</c:v>
                </c:pt>
                <c:pt idx="9325">
                  <c:v>7.7712500000000002</c:v>
                </c:pt>
                <c:pt idx="9326">
                  <c:v>7.7720833300000001</c:v>
                </c:pt>
                <c:pt idx="9327">
                  <c:v>7.7729166699999999</c:v>
                </c:pt>
                <c:pt idx="9328">
                  <c:v>7.7737499999999997</c:v>
                </c:pt>
                <c:pt idx="9329">
                  <c:v>7.7745833299999996</c:v>
                </c:pt>
                <c:pt idx="9330">
                  <c:v>7.7754166700000003</c:v>
                </c:pt>
                <c:pt idx="9331">
                  <c:v>7.7762500000000001</c:v>
                </c:pt>
                <c:pt idx="9332">
                  <c:v>7.77708333</c:v>
                </c:pt>
                <c:pt idx="9333">
                  <c:v>7.7779166699999998</c:v>
                </c:pt>
                <c:pt idx="9334">
                  <c:v>7.7787499999999996</c:v>
                </c:pt>
                <c:pt idx="9335">
                  <c:v>7.7795833300000004</c:v>
                </c:pt>
                <c:pt idx="9336">
                  <c:v>7.7804166700000001</c:v>
                </c:pt>
                <c:pt idx="9337">
                  <c:v>7.78125</c:v>
                </c:pt>
                <c:pt idx="9338">
                  <c:v>7.7820833299999999</c:v>
                </c:pt>
                <c:pt idx="9339">
                  <c:v>7.7829166699999996</c:v>
                </c:pt>
                <c:pt idx="9340">
                  <c:v>7.7837500000000004</c:v>
                </c:pt>
                <c:pt idx="9341">
                  <c:v>7.7845833300000002</c:v>
                </c:pt>
                <c:pt idx="9342">
                  <c:v>7.78541667</c:v>
                </c:pt>
                <c:pt idx="9343">
                  <c:v>7.7862499999999999</c:v>
                </c:pt>
                <c:pt idx="9344">
                  <c:v>7.7870833299999997</c:v>
                </c:pt>
                <c:pt idx="9345">
                  <c:v>7.7879166700000004</c:v>
                </c:pt>
                <c:pt idx="9346">
                  <c:v>7.7887500000000003</c:v>
                </c:pt>
                <c:pt idx="9347">
                  <c:v>7.7895833300000001</c:v>
                </c:pt>
                <c:pt idx="9348">
                  <c:v>7.7904166699999999</c:v>
                </c:pt>
                <c:pt idx="9349">
                  <c:v>7.7912499999999998</c:v>
                </c:pt>
                <c:pt idx="9350">
                  <c:v>7.7920833299999996</c:v>
                </c:pt>
                <c:pt idx="9351">
                  <c:v>7.7929166700000003</c:v>
                </c:pt>
                <c:pt idx="9352">
                  <c:v>7.7937500000000002</c:v>
                </c:pt>
                <c:pt idx="9353">
                  <c:v>7.79458333</c:v>
                </c:pt>
                <c:pt idx="9354">
                  <c:v>7.7954166699999998</c:v>
                </c:pt>
                <c:pt idx="9355">
                  <c:v>7.7962499999999997</c:v>
                </c:pt>
                <c:pt idx="9356">
                  <c:v>7.7970833300000004</c:v>
                </c:pt>
                <c:pt idx="9357">
                  <c:v>7.7979166700000002</c:v>
                </c:pt>
                <c:pt idx="9358">
                  <c:v>7.7987500000000001</c:v>
                </c:pt>
                <c:pt idx="9359">
                  <c:v>7.7995833299999999</c:v>
                </c:pt>
                <c:pt idx="9360">
                  <c:v>7.8004166699999997</c:v>
                </c:pt>
                <c:pt idx="9361">
                  <c:v>7.8012499999999996</c:v>
                </c:pt>
                <c:pt idx="9362">
                  <c:v>7.8020833300000003</c:v>
                </c:pt>
                <c:pt idx="9363">
                  <c:v>7.8029166700000001</c:v>
                </c:pt>
                <c:pt idx="9364">
                  <c:v>7.80375</c:v>
                </c:pt>
                <c:pt idx="9365">
                  <c:v>7.8045833299999998</c:v>
                </c:pt>
                <c:pt idx="9366">
                  <c:v>7.8054166699999996</c:v>
                </c:pt>
                <c:pt idx="9367">
                  <c:v>7.8062500000000004</c:v>
                </c:pt>
                <c:pt idx="9368">
                  <c:v>7.8070833300000002</c:v>
                </c:pt>
                <c:pt idx="9369">
                  <c:v>7.80791667</c:v>
                </c:pt>
                <c:pt idx="9370">
                  <c:v>7.8087499999999999</c:v>
                </c:pt>
                <c:pt idx="9371">
                  <c:v>7.8095833299999997</c:v>
                </c:pt>
                <c:pt idx="9372">
                  <c:v>7.8104166700000004</c:v>
                </c:pt>
                <c:pt idx="9373">
                  <c:v>7.8112500000000002</c:v>
                </c:pt>
                <c:pt idx="9374">
                  <c:v>7.8120833300000001</c:v>
                </c:pt>
                <c:pt idx="9375">
                  <c:v>7.8129166699999999</c:v>
                </c:pt>
                <c:pt idx="9376">
                  <c:v>7.8137499999999998</c:v>
                </c:pt>
                <c:pt idx="9377">
                  <c:v>7.8145833299999996</c:v>
                </c:pt>
                <c:pt idx="9378">
                  <c:v>7.8154166700000003</c:v>
                </c:pt>
                <c:pt idx="9379">
                  <c:v>7.8162500000000001</c:v>
                </c:pt>
                <c:pt idx="9380">
                  <c:v>7.81708333</c:v>
                </c:pt>
                <c:pt idx="9381">
                  <c:v>7.8179166699999998</c:v>
                </c:pt>
                <c:pt idx="9382">
                  <c:v>7.8187499999999996</c:v>
                </c:pt>
                <c:pt idx="9383">
                  <c:v>7.8195833300000004</c:v>
                </c:pt>
                <c:pt idx="9384">
                  <c:v>7.8204166700000002</c:v>
                </c:pt>
                <c:pt idx="9385">
                  <c:v>7.82125</c:v>
                </c:pt>
                <c:pt idx="9386">
                  <c:v>7.8220833299999999</c:v>
                </c:pt>
                <c:pt idx="9387">
                  <c:v>7.8229166699999997</c:v>
                </c:pt>
                <c:pt idx="9388">
                  <c:v>7.8237500000000004</c:v>
                </c:pt>
                <c:pt idx="9389">
                  <c:v>7.8245833300000003</c:v>
                </c:pt>
                <c:pt idx="9390">
                  <c:v>7.8254166700000001</c:v>
                </c:pt>
                <c:pt idx="9391">
                  <c:v>7.8262499999999999</c:v>
                </c:pt>
                <c:pt idx="9392">
                  <c:v>7.8270833299999998</c:v>
                </c:pt>
                <c:pt idx="9393">
                  <c:v>7.8279166699999996</c:v>
                </c:pt>
                <c:pt idx="9394">
                  <c:v>7.8287500000000003</c:v>
                </c:pt>
                <c:pt idx="9395">
                  <c:v>7.8295833300000002</c:v>
                </c:pt>
                <c:pt idx="9396">
                  <c:v>7.83041667</c:v>
                </c:pt>
                <c:pt idx="9397">
                  <c:v>7.8312499999999998</c:v>
                </c:pt>
                <c:pt idx="9398">
                  <c:v>7.8320833299999997</c:v>
                </c:pt>
                <c:pt idx="9399">
                  <c:v>7.8329166700000004</c:v>
                </c:pt>
                <c:pt idx="9400">
                  <c:v>7.8337500000000002</c:v>
                </c:pt>
                <c:pt idx="9401">
                  <c:v>7.8345833300000001</c:v>
                </c:pt>
                <c:pt idx="9402">
                  <c:v>7.8354166699999999</c:v>
                </c:pt>
                <c:pt idx="9403">
                  <c:v>7.8362499999999997</c:v>
                </c:pt>
                <c:pt idx="9404">
                  <c:v>7.8370833299999996</c:v>
                </c:pt>
                <c:pt idx="9405">
                  <c:v>7.8379166700000003</c:v>
                </c:pt>
                <c:pt idx="9406">
                  <c:v>7.8387500000000001</c:v>
                </c:pt>
                <c:pt idx="9407">
                  <c:v>7.83958333</c:v>
                </c:pt>
                <c:pt idx="9408">
                  <c:v>7.8404166699999998</c:v>
                </c:pt>
                <c:pt idx="9409">
                  <c:v>7.8412499999999996</c:v>
                </c:pt>
                <c:pt idx="9410">
                  <c:v>7.8420833300000004</c:v>
                </c:pt>
                <c:pt idx="9411">
                  <c:v>7.8429166700000001</c:v>
                </c:pt>
                <c:pt idx="9412">
                  <c:v>7.84375</c:v>
                </c:pt>
                <c:pt idx="9413">
                  <c:v>7.8445833299999999</c:v>
                </c:pt>
                <c:pt idx="9414">
                  <c:v>7.8454166699999996</c:v>
                </c:pt>
                <c:pt idx="9415">
                  <c:v>7.8462500000000004</c:v>
                </c:pt>
                <c:pt idx="9416">
                  <c:v>7.8470833300000002</c:v>
                </c:pt>
                <c:pt idx="9417">
                  <c:v>7.84791667</c:v>
                </c:pt>
                <c:pt idx="9418">
                  <c:v>7.8487499999999999</c:v>
                </c:pt>
                <c:pt idx="9419">
                  <c:v>7.8495833299999997</c:v>
                </c:pt>
                <c:pt idx="9420">
                  <c:v>7.8504166700000004</c:v>
                </c:pt>
                <c:pt idx="9421">
                  <c:v>7.8512500000000003</c:v>
                </c:pt>
                <c:pt idx="9422">
                  <c:v>7.8520833300000001</c:v>
                </c:pt>
                <c:pt idx="9423">
                  <c:v>7.8529166699999999</c:v>
                </c:pt>
                <c:pt idx="9424">
                  <c:v>7.8537499999999998</c:v>
                </c:pt>
                <c:pt idx="9425">
                  <c:v>7.8545833299999996</c:v>
                </c:pt>
                <c:pt idx="9426">
                  <c:v>7.8554166700000003</c:v>
                </c:pt>
                <c:pt idx="9427">
                  <c:v>7.8562500000000002</c:v>
                </c:pt>
                <c:pt idx="9428">
                  <c:v>7.85708333</c:v>
                </c:pt>
                <c:pt idx="9429">
                  <c:v>7.8579166699999998</c:v>
                </c:pt>
                <c:pt idx="9430">
                  <c:v>7.8587499999999997</c:v>
                </c:pt>
                <c:pt idx="9431">
                  <c:v>7.8595833300000004</c:v>
                </c:pt>
                <c:pt idx="9432">
                  <c:v>7.8604166700000002</c:v>
                </c:pt>
                <c:pt idx="9433">
                  <c:v>7.8612500000000001</c:v>
                </c:pt>
                <c:pt idx="9434">
                  <c:v>7.8620833299999999</c:v>
                </c:pt>
                <c:pt idx="9435">
                  <c:v>7.8629166699999997</c:v>
                </c:pt>
                <c:pt idx="9436">
                  <c:v>7.8637499999999996</c:v>
                </c:pt>
                <c:pt idx="9437">
                  <c:v>7.8645833300000003</c:v>
                </c:pt>
                <c:pt idx="9438">
                  <c:v>7.8654166700000001</c:v>
                </c:pt>
                <c:pt idx="9439">
                  <c:v>7.86625</c:v>
                </c:pt>
                <c:pt idx="9440">
                  <c:v>7.8670833299999998</c:v>
                </c:pt>
                <c:pt idx="9441">
                  <c:v>7.8679166699999996</c:v>
                </c:pt>
                <c:pt idx="9442">
                  <c:v>7.8687500000000004</c:v>
                </c:pt>
                <c:pt idx="9443">
                  <c:v>7.8695833300000002</c:v>
                </c:pt>
                <c:pt idx="9444">
                  <c:v>7.87041667</c:v>
                </c:pt>
                <c:pt idx="9445">
                  <c:v>7.8712499999999999</c:v>
                </c:pt>
                <c:pt idx="9446">
                  <c:v>7.8720833299999997</c:v>
                </c:pt>
                <c:pt idx="9447">
                  <c:v>7.8729166700000004</c:v>
                </c:pt>
                <c:pt idx="9448">
                  <c:v>7.8737500000000002</c:v>
                </c:pt>
                <c:pt idx="9449">
                  <c:v>7.8745833300000001</c:v>
                </c:pt>
                <c:pt idx="9450">
                  <c:v>7.8754166699999999</c:v>
                </c:pt>
                <c:pt idx="9451">
                  <c:v>7.8762499999999998</c:v>
                </c:pt>
                <c:pt idx="9452">
                  <c:v>7.8770833299999996</c:v>
                </c:pt>
                <c:pt idx="9453">
                  <c:v>7.8779166700000003</c:v>
                </c:pt>
                <c:pt idx="9454">
                  <c:v>7.8787500000000001</c:v>
                </c:pt>
                <c:pt idx="9455">
                  <c:v>7.87958333</c:v>
                </c:pt>
                <c:pt idx="9456">
                  <c:v>7.8804166699999998</c:v>
                </c:pt>
                <c:pt idx="9457">
                  <c:v>7.8812499999999996</c:v>
                </c:pt>
                <c:pt idx="9458">
                  <c:v>7.8820833300000004</c:v>
                </c:pt>
                <c:pt idx="9459">
                  <c:v>7.8829166700000002</c:v>
                </c:pt>
                <c:pt idx="9460">
                  <c:v>7.88375</c:v>
                </c:pt>
                <c:pt idx="9461">
                  <c:v>7.8845833299999999</c:v>
                </c:pt>
                <c:pt idx="9462">
                  <c:v>7.8854166699999997</c:v>
                </c:pt>
                <c:pt idx="9463">
                  <c:v>7.8862500000000004</c:v>
                </c:pt>
                <c:pt idx="9464">
                  <c:v>7.8870833300000003</c:v>
                </c:pt>
                <c:pt idx="9465">
                  <c:v>7.8879166700000001</c:v>
                </c:pt>
                <c:pt idx="9466">
                  <c:v>7.8887499999999999</c:v>
                </c:pt>
                <c:pt idx="9467">
                  <c:v>7.8895833299999998</c:v>
                </c:pt>
                <c:pt idx="9468">
                  <c:v>7.8904166699999996</c:v>
                </c:pt>
                <c:pt idx="9469">
                  <c:v>7.8912500000000003</c:v>
                </c:pt>
                <c:pt idx="9470">
                  <c:v>7.8920833300000002</c:v>
                </c:pt>
                <c:pt idx="9471">
                  <c:v>7.89291667</c:v>
                </c:pt>
                <c:pt idx="9472">
                  <c:v>7.8937499999999998</c:v>
                </c:pt>
                <c:pt idx="9473">
                  <c:v>7.8945833299999997</c:v>
                </c:pt>
                <c:pt idx="9474">
                  <c:v>7.8954166700000004</c:v>
                </c:pt>
                <c:pt idx="9475">
                  <c:v>7.8962500000000002</c:v>
                </c:pt>
                <c:pt idx="9476">
                  <c:v>7.8970833300000001</c:v>
                </c:pt>
                <c:pt idx="9477">
                  <c:v>7.8979166699999999</c:v>
                </c:pt>
                <c:pt idx="9478">
                  <c:v>7.8987499999999997</c:v>
                </c:pt>
                <c:pt idx="9479">
                  <c:v>7.8995833299999996</c:v>
                </c:pt>
                <c:pt idx="9480">
                  <c:v>7.9004166700000003</c:v>
                </c:pt>
                <c:pt idx="9481">
                  <c:v>7.9012500000000001</c:v>
                </c:pt>
                <c:pt idx="9482">
                  <c:v>7.90208333</c:v>
                </c:pt>
                <c:pt idx="9483">
                  <c:v>7.9029166699999998</c:v>
                </c:pt>
                <c:pt idx="9484">
                  <c:v>7.9037499999999996</c:v>
                </c:pt>
                <c:pt idx="9485">
                  <c:v>7.9045833300000004</c:v>
                </c:pt>
                <c:pt idx="9486">
                  <c:v>7.9054166700000001</c:v>
                </c:pt>
                <c:pt idx="9487">
                  <c:v>7.90625</c:v>
                </c:pt>
                <c:pt idx="9488">
                  <c:v>7.9070833299999999</c:v>
                </c:pt>
                <c:pt idx="9489">
                  <c:v>7.9079166699999996</c:v>
                </c:pt>
                <c:pt idx="9490">
                  <c:v>7.9087500000000004</c:v>
                </c:pt>
                <c:pt idx="9491">
                  <c:v>7.9095833300000002</c:v>
                </c:pt>
                <c:pt idx="9492">
                  <c:v>7.91041667</c:v>
                </c:pt>
                <c:pt idx="9493">
                  <c:v>7.9112499999999999</c:v>
                </c:pt>
                <c:pt idx="9494">
                  <c:v>7.9120833299999997</c:v>
                </c:pt>
                <c:pt idx="9495">
                  <c:v>7.9129166700000004</c:v>
                </c:pt>
                <c:pt idx="9496">
                  <c:v>7.9137500000000003</c:v>
                </c:pt>
                <c:pt idx="9497">
                  <c:v>7.9145833300000001</c:v>
                </c:pt>
                <c:pt idx="9498">
                  <c:v>7.9154166699999999</c:v>
                </c:pt>
                <c:pt idx="9499">
                  <c:v>7.9162499999999998</c:v>
                </c:pt>
                <c:pt idx="9500">
                  <c:v>7.9170833299999996</c:v>
                </c:pt>
                <c:pt idx="9501">
                  <c:v>7.9179166700000003</c:v>
                </c:pt>
                <c:pt idx="9502">
                  <c:v>7.9187500000000002</c:v>
                </c:pt>
                <c:pt idx="9503">
                  <c:v>7.91958333</c:v>
                </c:pt>
                <c:pt idx="9504">
                  <c:v>7.9204166699999998</c:v>
                </c:pt>
                <c:pt idx="9505">
                  <c:v>7.9212499999999997</c:v>
                </c:pt>
                <c:pt idx="9506">
                  <c:v>7.9220833300000004</c:v>
                </c:pt>
                <c:pt idx="9507">
                  <c:v>7.9229166700000002</c:v>
                </c:pt>
                <c:pt idx="9508">
                  <c:v>7.9237500000000001</c:v>
                </c:pt>
                <c:pt idx="9509">
                  <c:v>7.9245833299999999</c:v>
                </c:pt>
                <c:pt idx="9510">
                  <c:v>7.9254166699999997</c:v>
                </c:pt>
                <c:pt idx="9511">
                  <c:v>7.9262499999999996</c:v>
                </c:pt>
                <c:pt idx="9512">
                  <c:v>7.9270833300000003</c:v>
                </c:pt>
                <c:pt idx="9513">
                  <c:v>7.9279166700000001</c:v>
                </c:pt>
                <c:pt idx="9514">
                  <c:v>7.92875</c:v>
                </c:pt>
                <c:pt idx="9515">
                  <c:v>7.9295833299999998</c:v>
                </c:pt>
                <c:pt idx="9516">
                  <c:v>7.9304166699999996</c:v>
                </c:pt>
                <c:pt idx="9517">
                  <c:v>7.9312500000000004</c:v>
                </c:pt>
                <c:pt idx="9518">
                  <c:v>7.9320833300000002</c:v>
                </c:pt>
                <c:pt idx="9519">
                  <c:v>7.93291667</c:v>
                </c:pt>
                <c:pt idx="9520">
                  <c:v>7.9337499999999999</c:v>
                </c:pt>
                <c:pt idx="9521">
                  <c:v>7.9345833299999997</c:v>
                </c:pt>
                <c:pt idx="9522">
                  <c:v>7.9354166700000004</c:v>
                </c:pt>
                <c:pt idx="9523">
                  <c:v>7.9362500000000002</c:v>
                </c:pt>
                <c:pt idx="9524">
                  <c:v>7.9370833300000001</c:v>
                </c:pt>
                <c:pt idx="9525">
                  <c:v>7.9379166699999999</c:v>
                </c:pt>
                <c:pt idx="9526">
                  <c:v>7.9387499999999998</c:v>
                </c:pt>
                <c:pt idx="9527">
                  <c:v>7.9395833299999996</c:v>
                </c:pt>
                <c:pt idx="9528">
                  <c:v>7.9404166700000003</c:v>
                </c:pt>
                <c:pt idx="9529">
                  <c:v>7.9412500000000001</c:v>
                </c:pt>
                <c:pt idx="9530">
                  <c:v>7.94208333</c:v>
                </c:pt>
                <c:pt idx="9531">
                  <c:v>7.9429166699999998</c:v>
                </c:pt>
                <c:pt idx="9532">
                  <c:v>7.9437499999999996</c:v>
                </c:pt>
                <c:pt idx="9533">
                  <c:v>7.9445833300000004</c:v>
                </c:pt>
                <c:pt idx="9534">
                  <c:v>7.9454166700000002</c:v>
                </c:pt>
                <c:pt idx="9535">
                  <c:v>7.94625</c:v>
                </c:pt>
                <c:pt idx="9536">
                  <c:v>7.9470833299999999</c:v>
                </c:pt>
                <c:pt idx="9537">
                  <c:v>7.9479166699999997</c:v>
                </c:pt>
                <c:pt idx="9538">
                  <c:v>7.9487500000000004</c:v>
                </c:pt>
                <c:pt idx="9539">
                  <c:v>7.9495833300000003</c:v>
                </c:pt>
                <c:pt idx="9540">
                  <c:v>7.9504166700000001</c:v>
                </c:pt>
                <c:pt idx="9541">
                  <c:v>7.9512499999999999</c:v>
                </c:pt>
                <c:pt idx="9542">
                  <c:v>7.9520833299999998</c:v>
                </c:pt>
                <c:pt idx="9543">
                  <c:v>7.9529166699999996</c:v>
                </c:pt>
                <c:pt idx="9544">
                  <c:v>7.9537500000000003</c:v>
                </c:pt>
                <c:pt idx="9545">
                  <c:v>7.9545833300000002</c:v>
                </c:pt>
                <c:pt idx="9546">
                  <c:v>7.95541667</c:v>
                </c:pt>
                <c:pt idx="9547">
                  <c:v>7.9562499999999998</c:v>
                </c:pt>
                <c:pt idx="9548">
                  <c:v>7.9570833299999997</c:v>
                </c:pt>
                <c:pt idx="9549">
                  <c:v>7.9579166700000004</c:v>
                </c:pt>
                <c:pt idx="9550">
                  <c:v>7.9587500000000002</c:v>
                </c:pt>
                <c:pt idx="9551">
                  <c:v>7.9595833300000001</c:v>
                </c:pt>
                <c:pt idx="9552">
                  <c:v>7.9604166699999999</c:v>
                </c:pt>
                <c:pt idx="9553">
                  <c:v>7.9612499999999997</c:v>
                </c:pt>
                <c:pt idx="9554">
                  <c:v>7.9620833299999996</c:v>
                </c:pt>
                <c:pt idx="9555">
                  <c:v>7.9629166700000003</c:v>
                </c:pt>
                <c:pt idx="9556">
                  <c:v>7.9637500000000001</c:v>
                </c:pt>
                <c:pt idx="9557">
                  <c:v>7.96458333</c:v>
                </c:pt>
                <c:pt idx="9558">
                  <c:v>7.9654166699999998</c:v>
                </c:pt>
                <c:pt idx="9559">
                  <c:v>7.9662499999999996</c:v>
                </c:pt>
                <c:pt idx="9560">
                  <c:v>7.9670833300000004</c:v>
                </c:pt>
                <c:pt idx="9561">
                  <c:v>7.9679166700000001</c:v>
                </c:pt>
                <c:pt idx="9562">
                  <c:v>7.96875</c:v>
                </c:pt>
                <c:pt idx="9563">
                  <c:v>7.9695833299999999</c:v>
                </c:pt>
                <c:pt idx="9564">
                  <c:v>7.9704166699999996</c:v>
                </c:pt>
                <c:pt idx="9565">
                  <c:v>7.9712500000000004</c:v>
                </c:pt>
                <c:pt idx="9566">
                  <c:v>7.9720833300000002</c:v>
                </c:pt>
                <c:pt idx="9567">
                  <c:v>7.97291667</c:v>
                </c:pt>
                <c:pt idx="9568">
                  <c:v>7.9737499999999999</c:v>
                </c:pt>
                <c:pt idx="9569">
                  <c:v>7.9745833299999997</c:v>
                </c:pt>
                <c:pt idx="9570">
                  <c:v>7.9754166700000004</c:v>
                </c:pt>
                <c:pt idx="9571">
                  <c:v>7.9762500000000003</c:v>
                </c:pt>
                <c:pt idx="9572">
                  <c:v>7.9770833300000001</c:v>
                </c:pt>
                <c:pt idx="9573">
                  <c:v>7.9779166699999999</c:v>
                </c:pt>
                <c:pt idx="9574">
                  <c:v>7.9787499999999998</c:v>
                </c:pt>
                <c:pt idx="9575">
                  <c:v>7.9795833299999996</c:v>
                </c:pt>
                <c:pt idx="9576">
                  <c:v>7.9804166700000003</c:v>
                </c:pt>
                <c:pt idx="9577">
                  <c:v>7.9812500000000002</c:v>
                </c:pt>
                <c:pt idx="9578">
                  <c:v>7.98208333</c:v>
                </c:pt>
                <c:pt idx="9579">
                  <c:v>7.9829166699999998</c:v>
                </c:pt>
                <c:pt idx="9580">
                  <c:v>7.9837499999999997</c:v>
                </c:pt>
                <c:pt idx="9581">
                  <c:v>7.9845833300000004</c:v>
                </c:pt>
                <c:pt idx="9582">
                  <c:v>7.9854166700000002</c:v>
                </c:pt>
                <c:pt idx="9583">
                  <c:v>7.9862500000000001</c:v>
                </c:pt>
                <c:pt idx="9584">
                  <c:v>7.9870833299999999</c:v>
                </c:pt>
                <c:pt idx="9585">
                  <c:v>7.9879166699999997</c:v>
                </c:pt>
                <c:pt idx="9586">
                  <c:v>7.9887499999999996</c:v>
                </c:pt>
                <c:pt idx="9587">
                  <c:v>7.9895833300000003</c:v>
                </c:pt>
                <c:pt idx="9588">
                  <c:v>7.9904166700000001</c:v>
                </c:pt>
                <c:pt idx="9589">
                  <c:v>7.99125</c:v>
                </c:pt>
                <c:pt idx="9590">
                  <c:v>7.9920833299999998</c:v>
                </c:pt>
                <c:pt idx="9591">
                  <c:v>7.9929166699999996</c:v>
                </c:pt>
                <c:pt idx="9592">
                  <c:v>7.9937500000000004</c:v>
                </c:pt>
                <c:pt idx="9593">
                  <c:v>7.9945833300000002</c:v>
                </c:pt>
                <c:pt idx="9594">
                  <c:v>7.99541667</c:v>
                </c:pt>
                <c:pt idx="9595">
                  <c:v>7.9962499999999999</c:v>
                </c:pt>
                <c:pt idx="9596">
                  <c:v>7.9970833299999997</c:v>
                </c:pt>
                <c:pt idx="9597">
                  <c:v>7.9979166700000004</c:v>
                </c:pt>
                <c:pt idx="9598">
                  <c:v>7.9987500000000002</c:v>
                </c:pt>
                <c:pt idx="9599">
                  <c:v>7.9995833300000001</c:v>
                </c:pt>
                <c:pt idx="9600">
                  <c:v>8.0004166699999999</c:v>
                </c:pt>
                <c:pt idx="9601">
                  <c:v>8.0012500000000006</c:v>
                </c:pt>
                <c:pt idx="9602">
                  <c:v>8.0020833299999996</c:v>
                </c:pt>
                <c:pt idx="9603">
                  <c:v>8.0029166699999994</c:v>
                </c:pt>
                <c:pt idx="9604">
                  <c:v>8.0037500000000001</c:v>
                </c:pt>
                <c:pt idx="9605">
                  <c:v>8.0045833300000009</c:v>
                </c:pt>
                <c:pt idx="9606">
                  <c:v>8.0054166700000007</c:v>
                </c:pt>
                <c:pt idx="9607">
                  <c:v>8.0062499999999996</c:v>
                </c:pt>
                <c:pt idx="9608">
                  <c:v>8.0070833300000004</c:v>
                </c:pt>
                <c:pt idx="9609">
                  <c:v>8.0079166700000002</c:v>
                </c:pt>
                <c:pt idx="9610">
                  <c:v>8.0087499999999991</c:v>
                </c:pt>
                <c:pt idx="9611">
                  <c:v>8.0095833299999999</c:v>
                </c:pt>
                <c:pt idx="9612">
                  <c:v>8.0104166699999997</c:v>
                </c:pt>
                <c:pt idx="9613">
                  <c:v>8.0112500000000004</c:v>
                </c:pt>
                <c:pt idx="9614">
                  <c:v>8.0120833299999994</c:v>
                </c:pt>
                <c:pt idx="9615">
                  <c:v>8.0129166699999992</c:v>
                </c:pt>
                <c:pt idx="9616">
                  <c:v>8.0137499999999999</c:v>
                </c:pt>
                <c:pt idx="9617">
                  <c:v>8.0145833300000007</c:v>
                </c:pt>
                <c:pt idx="9618">
                  <c:v>8.0154166700000005</c:v>
                </c:pt>
                <c:pt idx="9619">
                  <c:v>8.0162499999999994</c:v>
                </c:pt>
                <c:pt idx="9620">
                  <c:v>8.0170833300000002</c:v>
                </c:pt>
                <c:pt idx="9621">
                  <c:v>8.01791667</c:v>
                </c:pt>
                <c:pt idx="9622">
                  <c:v>8.0187500000000007</c:v>
                </c:pt>
                <c:pt idx="9623">
                  <c:v>8.0195833299999997</c:v>
                </c:pt>
                <c:pt idx="9624">
                  <c:v>8.0204166699999995</c:v>
                </c:pt>
                <c:pt idx="9625">
                  <c:v>8.0212500000000002</c:v>
                </c:pt>
                <c:pt idx="9626">
                  <c:v>8.0220833299999992</c:v>
                </c:pt>
                <c:pt idx="9627">
                  <c:v>8.0229166700000007</c:v>
                </c:pt>
                <c:pt idx="9628">
                  <c:v>8.0237499999999997</c:v>
                </c:pt>
                <c:pt idx="9629">
                  <c:v>8.0245833300000005</c:v>
                </c:pt>
                <c:pt idx="9630">
                  <c:v>8.0254166700000003</c:v>
                </c:pt>
                <c:pt idx="9631">
                  <c:v>8.0262499999999992</c:v>
                </c:pt>
                <c:pt idx="9632">
                  <c:v>8.02708333</c:v>
                </c:pt>
                <c:pt idx="9633">
                  <c:v>8.0279166699999998</c:v>
                </c:pt>
                <c:pt idx="9634">
                  <c:v>8.0287500000000005</c:v>
                </c:pt>
                <c:pt idx="9635">
                  <c:v>8.0295833299999995</c:v>
                </c:pt>
                <c:pt idx="9636">
                  <c:v>8.0304166699999993</c:v>
                </c:pt>
                <c:pt idx="9637">
                  <c:v>8.03125</c:v>
                </c:pt>
                <c:pt idx="9638">
                  <c:v>8.0320833300000007</c:v>
                </c:pt>
                <c:pt idx="9639">
                  <c:v>8.0329166700000005</c:v>
                </c:pt>
                <c:pt idx="9640">
                  <c:v>8.0337499999999995</c:v>
                </c:pt>
                <c:pt idx="9641">
                  <c:v>8.0345833300000002</c:v>
                </c:pt>
                <c:pt idx="9642">
                  <c:v>8.03541667</c:v>
                </c:pt>
                <c:pt idx="9643">
                  <c:v>8.0362500000000008</c:v>
                </c:pt>
                <c:pt idx="9644">
                  <c:v>8.0370833299999997</c:v>
                </c:pt>
                <c:pt idx="9645">
                  <c:v>8.0379166699999995</c:v>
                </c:pt>
                <c:pt idx="9646">
                  <c:v>8.0387500000000003</c:v>
                </c:pt>
                <c:pt idx="9647">
                  <c:v>8.0395833299999993</c:v>
                </c:pt>
                <c:pt idx="9648">
                  <c:v>8.0404166700000008</c:v>
                </c:pt>
                <c:pt idx="9649">
                  <c:v>8.0412499999999998</c:v>
                </c:pt>
                <c:pt idx="9650">
                  <c:v>8.0420833300000005</c:v>
                </c:pt>
                <c:pt idx="9651">
                  <c:v>8.0429166700000003</c:v>
                </c:pt>
                <c:pt idx="9652">
                  <c:v>8.0437499999999993</c:v>
                </c:pt>
                <c:pt idx="9653">
                  <c:v>8.04458333</c:v>
                </c:pt>
                <c:pt idx="9654">
                  <c:v>8.0454166699999998</c:v>
                </c:pt>
                <c:pt idx="9655">
                  <c:v>8.0462500000000006</c:v>
                </c:pt>
                <c:pt idx="9656">
                  <c:v>8.0470833299999995</c:v>
                </c:pt>
                <c:pt idx="9657">
                  <c:v>8.0479166699999993</c:v>
                </c:pt>
                <c:pt idx="9658">
                  <c:v>8.0487500000000001</c:v>
                </c:pt>
                <c:pt idx="9659">
                  <c:v>8.0495833300000008</c:v>
                </c:pt>
                <c:pt idx="9660">
                  <c:v>8.0504166700000006</c:v>
                </c:pt>
                <c:pt idx="9661">
                  <c:v>8.0512499999999996</c:v>
                </c:pt>
                <c:pt idx="9662">
                  <c:v>8.0520833300000003</c:v>
                </c:pt>
                <c:pt idx="9663">
                  <c:v>8.0529166700000001</c:v>
                </c:pt>
                <c:pt idx="9664">
                  <c:v>8.0537500000000009</c:v>
                </c:pt>
                <c:pt idx="9665">
                  <c:v>8.0545833299999998</c:v>
                </c:pt>
                <c:pt idx="9666">
                  <c:v>8.0554166699999996</c:v>
                </c:pt>
                <c:pt idx="9667">
                  <c:v>8.0562500000000004</c:v>
                </c:pt>
                <c:pt idx="9668">
                  <c:v>8.0570833299999993</c:v>
                </c:pt>
                <c:pt idx="9669">
                  <c:v>8.0579166699999991</c:v>
                </c:pt>
                <c:pt idx="9670">
                  <c:v>8.0587499999999999</c:v>
                </c:pt>
                <c:pt idx="9671">
                  <c:v>8.0595833300000006</c:v>
                </c:pt>
                <c:pt idx="9672">
                  <c:v>8.0604166700000004</c:v>
                </c:pt>
                <c:pt idx="9673">
                  <c:v>8.0612499999999994</c:v>
                </c:pt>
                <c:pt idx="9674">
                  <c:v>8.0620833300000001</c:v>
                </c:pt>
                <c:pt idx="9675">
                  <c:v>8.0629166699999999</c:v>
                </c:pt>
                <c:pt idx="9676">
                  <c:v>8.0637500000000006</c:v>
                </c:pt>
                <c:pt idx="9677">
                  <c:v>8.0645833299999996</c:v>
                </c:pt>
                <c:pt idx="9678">
                  <c:v>8.0654166699999994</c:v>
                </c:pt>
                <c:pt idx="9679">
                  <c:v>8.0662500000000001</c:v>
                </c:pt>
                <c:pt idx="9680">
                  <c:v>8.0670833300000009</c:v>
                </c:pt>
                <c:pt idx="9681">
                  <c:v>8.0679166700000007</c:v>
                </c:pt>
                <c:pt idx="9682">
                  <c:v>8.0687499999999996</c:v>
                </c:pt>
                <c:pt idx="9683">
                  <c:v>8.0695833300000004</c:v>
                </c:pt>
                <c:pt idx="9684">
                  <c:v>8.0704166700000002</c:v>
                </c:pt>
                <c:pt idx="9685">
                  <c:v>8.0712499999999991</c:v>
                </c:pt>
                <c:pt idx="9686">
                  <c:v>8.0720833299999999</c:v>
                </c:pt>
                <c:pt idx="9687">
                  <c:v>8.0729166699999997</c:v>
                </c:pt>
                <c:pt idx="9688">
                  <c:v>8.0737500000000004</c:v>
                </c:pt>
                <c:pt idx="9689">
                  <c:v>8.0745833299999994</c:v>
                </c:pt>
                <c:pt idx="9690">
                  <c:v>8.0754166699999992</c:v>
                </c:pt>
                <c:pt idx="9691">
                  <c:v>8.0762499999999999</c:v>
                </c:pt>
                <c:pt idx="9692">
                  <c:v>8.0770833300000007</c:v>
                </c:pt>
                <c:pt idx="9693">
                  <c:v>8.0779166700000005</c:v>
                </c:pt>
                <c:pt idx="9694">
                  <c:v>8.0787499999999994</c:v>
                </c:pt>
                <c:pt idx="9695">
                  <c:v>8.0795833300000002</c:v>
                </c:pt>
                <c:pt idx="9696">
                  <c:v>8.08041667</c:v>
                </c:pt>
                <c:pt idx="9697">
                  <c:v>8.0812500000000007</c:v>
                </c:pt>
                <c:pt idx="9698">
                  <c:v>8.0820833299999997</c:v>
                </c:pt>
                <c:pt idx="9699">
                  <c:v>8.0829166699999995</c:v>
                </c:pt>
                <c:pt idx="9700">
                  <c:v>8.0837500000000002</c:v>
                </c:pt>
                <c:pt idx="9701">
                  <c:v>8.0845833299999992</c:v>
                </c:pt>
                <c:pt idx="9702">
                  <c:v>8.0854166700000007</c:v>
                </c:pt>
                <c:pt idx="9703">
                  <c:v>8.0862499999999997</c:v>
                </c:pt>
                <c:pt idx="9704">
                  <c:v>8.0870833300000005</c:v>
                </c:pt>
                <c:pt idx="9705">
                  <c:v>8.0879166700000003</c:v>
                </c:pt>
                <c:pt idx="9706">
                  <c:v>8.0887499999999992</c:v>
                </c:pt>
                <c:pt idx="9707">
                  <c:v>8.08958333</c:v>
                </c:pt>
                <c:pt idx="9708">
                  <c:v>8.0904166699999998</c:v>
                </c:pt>
                <c:pt idx="9709">
                  <c:v>8.0912500000000005</c:v>
                </c:pt>
                <c:pt idx="9710">
                  <c:v>8.0920833299999995</c:v>
                </c:pt>
                <c:pt idx="9711">
                  <c:v>8.0929166699999993</c:v>
                </c:pt>
                <c:pt idx="9712">
                  <c:v>8.09375</c:v>
                </c:pt>
                <c:pt idx="9713">
                  <c:v>8.0945833300000007</c:v>
                </c:pt>
                <c:pt idx="9714">
                  <c:v>8.0954166700000005</c:v>
                </c:pt>
                <c:pt idx="9715">
                  <c:v>8.0962499999999995</c:v>
                </c:pt>
                <c:pt idx="9716">
                  <c:v>8.0970833300000002</c:v>
                </c:pt>
                <c:pt idx="9717">
                  <c:v>8.09791667</c:v>
                </c:pt>
                <c:pt idx="9718">
                  <c:v>8.0987500000000008</c:v>
                </c:pt>
                <c:pt idx="9719">
                  <c:v>8.0995833299999997</c:v>
                </c:pt>
                <c:pt idx="9720">
                  <c:v>8.1004166699999995</c:v>
                </c:pt>
                <c:pt idx="9721">
                  <c:v>8.1012500000000003</c:v>
                </c:pt>
                <c:pt idx="9722">
                  <c:v>8.1020833299999993</c:v>
                </c:pt>
                <c:pt idx="9723">
                  <c:v>8.1029166700000008</c:v>
                </c:pt>
                <c:pt idx="9724">
                  <c:v>8.1037499999999998</c:v>
                </c:pt>
                <c:pt idx="9725">
                  <c:v>8.1045833300000005</c:v>
                </c:pt>
                <c:pt idx="9726">
                  <c:v>8.1054166700000003</c:v>
                </c:pt>
                <c:pt idx="9727">
                  <c:v>8.1062499999999993</c:v>
                </c:pt>
                <c:pt idx="9728">
                  <c:v>8.10708333</c:v>
                </c:pt>
                <c:pt idx="9729">
                  <c:v>8.1079166699999998</c:v>
                </c:pt>
                <c:pt idx="9730">
                  <c:v>8.1087500000000006</c:v>
                </c:pt>
                <c:pt idx="9731">
                  <c:v>8.1095833299999995</c:v>
                </c:pt>
                <c:pt idx="9732">
                  <c:v>8.1104166699999993</c:v>
                </c:pt>
                <c:pt idx="9733">
                  <c:v>8.1112500000000001</c:v>
                </c:pt>
                <c:pt idx="9734">
                  <c:v>8.1120833300000008</c:v>
                </c:pt>
                <c:pt idx="9735">
                  <c:v>8.1129166700000006</c:v>
                </c:pt>
                <c:pt idx="9736">
                  <c:v>8.1137499999999996</c:v>
                </c:pt>
                <c:pt idx="9737">
                  <c:v>8.1145833300000003</c:v>
                </c:pt>
                <c:pt idx="9738">
                  <c:v>8.1154166700000001</c:v>
                </c:pt>
                <c:pt idx="9739">
                  <c:v>8.1162500000000009</c:v>
                </c:pt>
                <c:pt idx="9740">
                  <c:v>8.1170833299999998</c:v>
                </c:pt>
                <c:pt idx="9741">
                  <c:v>8.1179166699999996</c:v>
                </c:pt>
                <c:pt idx="9742">
                  <c:v>8.1187500000000004</c:v>
                </c:pt>
                <c:pt idx="9743">
                  <c:v>8.1195833299999993</c:v>
                </c:pt>
                <c:pt idx="9744">
                  <c:v>8.1204166699999991</c:v>
                </c:pt>
                <c:pt idx="9745">
                  <c:v>8.1212499999999999</c:v>
                </c:pt>
                <c:pt idx="9746">
                  <c:v>8.1220833300000006</c:v>
                </c:pt>
                <c:pt idx="9747">
                  <c:v>8.1229166700000004</c:v>
                </c:pt>
                <c:pt idx="9748">
                  <c:v>8.1237499999999994</c:v>
                </c:pt>
                <c:pt idx="9749">
                  <c:v>8.1245833300000001</c:v>
                </c:pt>
                <c:pt idx="9750">
                  <c:v>8.1254166699999999</c:v>
                </c:pt>
                <c:pt idx="9751">
                  <c:v>8.1262500000000006</c:v>
                </c:pt>
                <c:pt idx="9752">
                  <c:v>8.1270833299999996</c:v>
                </c:pt>
                <c:pt idx="9753">
                  <c:v>8.1279166699999994</c:v>
                </c:pt>
                <c:pt idx="9754">
                  <c:v>8.1287500000000001</c:v>
                </c:pt>
                <c:pt idx="9755">
                  <c:v>8.1295833300000009</c:v>
                </c:pt>
                <c:pt idx="9756">
                  <c:v>8.1304166700000007</c:v>
                </c:pt>
                <c:pt idx="9757">
                  <c:v>8.1312499999999996</c:v>
                </c:pt>
                <c:pt idx="9758">
                  <c:v>8.1320833300000004</c:v>
                </c:pt>
                <c:pt idx="9759">
                  <c:v>8.1329166700000002</c:v>
                </c:pt>
                <c:pt idx="9760">
                  <c:v>8.1337499999999991</c:v>
                </c:pt>
                <c:pt idx="9761">
                  <c:v>8.1345833299999999</c:v>
                </c:pt>
                <c:pt idx="9762">
                  <c:v>8.1354166699999997</c:v>
                </c:pt>
                <c:pt idx="9763">
                  <c:v>8.1362500000000004</c:v>
                </c:pt>
                <c:pt idx="9764">
                  <c:v>8.1370833299999994</c:v>
                </c:pt>
                <c:pt idx="9765">
                  <c:v>8.1379166699999992</c:v>
                </c:pt>
                <c:pt idx="9766">
                  <c:v>8.1387499999999999</c:v>
                </c:pt>
                <c:pt idx="9767">
                  <c:v>8.1395833300000007</c:v>
                </c:pt>
                <c:pt idx="9768">
                  <c:v>8.1404166700000005</c:v>
                </c:pt>
                <c:pt idx="9769">
                  <c:v>8.1412499999999994</c:v>
                </c:pt>
                <c:pt idx="9770">
                  <c:v>8.1420833300000002</c:v>
                </c:pt>
                <c:pt idx="9771">
                  <c:v>8.14291667</c:v>
                </c:pt>
                <c:pt idx="9772">
                  <c:v>8.1437500000000007</c:v>
                </c:pt>
                <c:pt idx="9773">
                  <c:v>8.1445833299999997</c:v>
                </c:pt>
                <c:pt idx="9774">
                  <c:v>8.1454166699999995</c:v>
                </c:pt>
                <c:pt idx="9775">
                  <c:v>8.1462500000000002</c:v>
                </c:pt>
                <c:pt idx="9776">
                  <c:v>8.1470833299999992</c:v>
                </c:pt>
                <c:pt idx="9777">
                  <c:v>8.1479166700000007</c:v>
                </c:pt>
                <c:pt idx="9778">
                  <c:v>8.1487499999999997</c:v>
                </c:pt>
                <c:pt idx="9779">
                  <c:v>8.1495833300000005</c:v>
                </c:pt>
                <c:pt idx="9780">
                  <c:v>8.1504166700000003</c:v>
                </c:pt>
                <c:pt idx="9781">
                  <c:v>8.1512499999999992</c:v>
                </c:pt>
                <c:pt idx="9782">
                  <c:v>8.15208333</c:v>
                </c:pt>
                <c:pt idx="9783">
                  <c:v>8.1529166699999998</c:v>
                </c:pt>
                <c:pt idx="9784">
                  <c:v>8.1537500000000005</c:v>
                </c:pt>
                <c:pt idx="9785">
                  <c:v>8.1545833299999995</c:v>
                </c:pt>
                <c:pt idx="9786">
                  <c:v>8.1554166699999993</c:v>
                </c:pt>
                <c:pt idx="9787">
                  <c:v>8.15625</c:v>
                </c:pt>
                <c:pt idx="9788">
                  <c:v>8.1570833300000007</c:v>
                </c:pt>
                <c:pt idx="9789">
                  <c:v>8.1579166700000005</c:v>
                </c:pt>
                <c:pt idx="9790">
                  <c:v>8.1587499999999995</c:v>
                </c:pt>
                <c:pt idx="9791">
                  <c:v>8.1595833300000002</c:v>
                </c:pt>
                <c:pt idx="9792">
                  <c:v>8.16041667</c:v>
                </c:pt>
                <c:pt idx="9793">
                  <c:v>8.1612500000000008</c:v>
                </c:pt>
                <c:pt idx="9794">
                  <c:v>8.1620833299999997</c:v>
                </c:pt>
                <c:pt idx="9795">
                  <c:v>8.1629166699999995</c:v>
                </c:pt>
                <c:pt idx="9796">
                  <c:v>8.1637500000000003</c:v>
                </c:pt>
                <c:pt idx="9797">
                  <c:v>8.1645833299999993</c:v>
                </c:pt>
                <c:pt idx="9798">
                  <c:v>8.1654166700000008</c:v>
                </c:pt>
                <c:pt idx="9799">
                  <c:v>8.1662499999999998</c:v>
                </c:pt>
                <c:pt idx="9800">
                  <c:v>8.1670833300000005</c:v>
                </c:pt>
                <c:pt idx="9801">
                  <c:v>8.1679166700000003</c:v>
                </c:pt>
                <c:pt idx="9802">
                  <c:v>8.1687499999999993</c:v>
                </c:pt>
                <c:pt idx="9803">
                  <c:v>8.16958333</c:v>
                </c:pt>
                <c:pt idx="9804">
                  <c:v>8.1704166699999998</c:v>
                </c:pt>
                <c:pt idx="9805">
                  <c:v>8.1712500000000006</c:v>
                </c:pt>
                <c:pt idx="9806">
                  <c:v>8.1720833299999995</c:v>
                </c:pt>
                <c:pt idx="9807">
                  <c:v>8.1729166699999993</c:v>
                </c:pt>
                <c:pt idx="9808">
                  <c:v>8.1737500000000001</c:v>
                </c:pt>
                <c:pt idx="9809">
                  <c:v>8.1745833300000008</c:v>
                </c:pt>
                <c:pt idx="9810">
                  <c:v>8.1754166700000006</c:v>
                </c:pt>
                <c:pt idx="9811">
                  <c:v>8.1762499999999996</c:v>
                </c:pt>
                <c:pt idx="9812">
                  <c:v>8.1770833300000003</c:v>
                </c:pt>
                <c:pt idx="9813">
                  <c:v>8.1779166700000001</c:v>
                </c:pt>
                <c:pt idx="9814">
                  <c:v>8.1787500000000009</c:v>
                </c:pt>
                <c:pt idx="9815">
                  <c:v>8.1795833299999998</c:v>
                </c:pt>
                <c:pt idx="9816">
                  <c:v>8.1804166699999996</c:v>
                </c:pt>
                <c:pt idx="9817">
                  <c:v>8.1812500000000004</c:v>
                </c:pt>
                <c:pt idx="9818">
                  <c:v>8.1820833299999993</c:v>
                </c:pt>
                <c:pt idx="9819">
                  <c:v>8.1829166699999991</c:v>
                </c:pt>
                <c:pt idx="9820">
                  <c:v>8.1837499999999999</c:v>
                </c:pt>
                <c:pt idx="9821">
                  <c:v>8.1845833300000006</c:v>
                </c:pt>
                <c:pt idx="9822">
                  <c:v>8.1854166700000004</c:v>
                </c:pt>
                <c:pt idx="9823">
                  <c:v>8.1862499999999994</c:v>
                </c:pt>
                <c:pt idx="9824">
                  <c:v>8.1870833300000001</c:v>
                </c:pt>
                <c:pt idx="9825">
                  <c:v>8.1879166699999999</c:v>
                </c:pt>
                <c:pt idx="9826">
                  <c:v>8.1887500000000006</c:v>
                </c:pt>
                <c:pt idx="9827">
                  <c:v>8.1895833299999996</c:v>
                </c:pt>
                <c:pt idx="9828">
                  <c:v>8.1904166699999994</c:v>
                </c:pt>
                <c:pt idx="9829">
                  <c:v>8.1912500000000001</c:v>
                </c:pt>
                <c:pt idx="9830">
                  <c:v>8.1920833300000009</c:v>
                </c:pt>
                <c:pt idx="9831">
                  <c:v>8.1929166700000007</c:v>
                </c:pt>
                <c:pt idx="9832">
                  <c:v>8.1937499999999996</c:v>
                </c:pt>
                <c:pt idx="9833">
                  <c:v>8.1945833300000004</c:v>
                </c:pt>
                <c:pt idx="9834">
                  <c:v>8.1954166700000002</c:v>
                </c:pt>
                <c:pt idx="9835">
                  <c:v>8.1962499999999991</c:v>
                </c:pt>
                <c:pt idx="9836">
                  <c:v>8.1970833299999999</c:v>
                </c:pt>
                <c:pt idx="9837">
                  <c:v>8.1979166699999997</c:v>
                </c:pt>
                <c:pt idx="9838">
                  <c:v>8.1987500000000004</c:v>
                </c:pt>
                <c:pt idx="9839">
                  <c:v>8.1995833299999994</c:v>
                </c:pt>
                <c:pt idx="9840">
                  <c:v>8.2004166699999992</c:v>
                </c:pt>
                <c:pt idx="9841">
                  <c:v>8.2012499999999999</c:v>
                </c:pt>
                <c:pt idx="9842">
                  <c:v>8.2020833300000007</c:v>
                </c:pt>
                <c:pt idx="9843">
                  <c:v>8.2029166700000005</c:v>
                </c:pt>
                <c:pt idx="9844">
                  <c:v>8.2037499999999994</c:v>
                </c:pt>
                <c:pt idx="9845">
                  <c:v>8.2045833300000002</c:v>
                </c:pt>
                <c:pt idx="9846">
                  <c:v>8.20541667</c:v>
                </c:pt>
                <c:pt idx="9847">
                  <c:v>8.2062500000000007</c:v>
                </c:pt>
                <c:pt idx="9848">
                  <c:v>8.2070833299999997</c:v>
                </c:pt>
                <c:pt idx="9849">
                  <c:v>8.2079166699999995</c:v>
                </c:pt>
                <c:pt idx="9850">
                  <c:v>8.2087500000000002</c:v>
                </c:pt>
                <c:pt idx="9851">
                  <c:v>8.2095833299999992</c:v>
                </c:pt>
                <c:pt idx="9852">
                  <c:v>8.2104166700000007</c:v>
                </c:pt>
                <c:pt idx="9853">
                  <c:v>8.2112499999999997</c:v>
                </c:pt>
                <c:pt idx="9854">
                  <c:v>8.2120833300000005</c:v>
                </c:pt>
                <c:pt idx="9855">
                  <c:v>8.2129166700000003</c:v>
                </c:pt>
                <c:pt idx="9856">
                  <c:v>8.2137499999999992</c:v>
                </c:pt>
                <c:pt idx="9857">
                  <c:v>8.21458333</c:v>
                </c:pt>
                <c:pt idx="9858">
                  <c:v>8.2154166699999998</c:v>
                </c:pt>
                <c:pt idx="9859">
                  <c:v>8.2162500000000005</c:v>
                </c:pt>
                <c:pt idx="9860">
                  <c:v>8.2170833299999995</c:v>
                </c:pt>
                <c:pt idx="9861">
                  <c:v>8.2179166699999993</c:v>
                </c:pt>
                <c:pt idx="9862">
                  <c:v>8.21875</c:v>
                </c:pt>
                <c:pt idx="9863">
                  <c:v>8.2195833300000007</c:v>
                </c:pt>
                <c:pt idx="9864">
                  <c:v>8.2204166700000005</c:v>
                </c:pt>
                <c:pt idx="9865">
                  <c:v>8.2212499999999995</c:v>
                </c:pt>
                <c:pt idx="9866">
                  <c:v>8.2220833300000002</c:v>
                </c:pt>
                <c:pt idx="9867">
                  <c:v>8.22291667</c:v>
                </c:pt>
                <c:pt idx="9868">
                  <c:v>8.2237500000000008</c:v>
                </c:pt>
                <c:pt idx="9869">
                  <c:v>8.2245833299999997</c:v>
                </c:pt>
                <c:pt idx="9870">
                  <c:v>8.2254166699999995</c:v>
                </c:pt>
                <c:pt idx="9871">
                  <c:v>8.2262500000000003</c:v>
                </c:pt>
                <c:pt idx="9872">
                  <c:v>8.2270833299999993</c:v>
                </c:pt>
                <c:pt idx="9873">
                  <c:v>8.2279166700000008</c:v>
                </c:pt>
                <c:pt idx="9874">
                  <c:v>8.2287499999999998</c:v>
                </c:pt>
                <c:pt idx="9875">
                  <c:v>8.2295833300000005</c:v>
                </c:pt>
                <c:pt idx="9876">
                  <c:v>8.2304166700000003</c:v>
                </c:pt>
                <c:pt idx="9877">
                  <c:v>8.2312499999999993</c:v>
                </c:pt>
                <c:pt idx="9878">
                  <c:v>8.23208333</c:v>
                </c:pt>
                <c:pt idx="9879">
                  <c:v>8.2329166699999998</c:v>
                </c:pt>
                <c:pt idx="9880">
                  <c:v>8.2337500000000006</c:v>
                </c:pt>
                <c:pt idx="9881">
                  <c:v>8.2345833299999995</c:v>
                </c:pt>
                <c:pt idx="9882">
                  <c:v>8.2354166699999993</c:v>
                </c:pt>
                <c:pt idx="9883">
                  <c:v>8.2362500000000001</c:v>
                </c:pt>
                <c:pt idx="9884">
                  <c:v>8.2370833300000008</c:v>
                </c:pt>
                <c:pt idx="9885">
                  <c:v>8.2379166700000006</c:v>
                </c:pt>
                <c:pt idx="9886">
                  <c:v>8.2387499999999996</c:v>
                </c:pt>
                <c:pt idx="9887">
                  <c:v>8.2395833300000003</c:v>
                </c:pt>
                <c:pt idx="9888">
                  <c:v>8.2404166700000001</c:v>
                </c:pt>
                <c:pt idx="9889">
                  <c:v>8.2412500000000009</c:v>
                </c:pt>
                <c:pt idx="9890">
                  <c:v>8.2420833299999998</c:v>
                </c:pt>
                <c:pt idx="9891">
                  <c:v>8.2429166699999996</c:v>
                </c:pt>
                <c:pt idx="9892">
                  <c:v>8.2437500000000004</c:v>
                </c:pt>
                <c:pt idx="9893">
                  <c:v>8.2445833299999993</c:v>
                </c:pt>
                <c:pt idx="9894">
                  <c:v>8.2454166699999991</c:v>
                </c:pt>
                <c:pt idx="9895">
                  <c:v>8.2462499999999999</c:v>
                </c:pt>
                <c:pt idx="9896">
                  <c:v>8.2470833300000006</c:v>
                </c:pt>
                <c:pt idx="9897">
                  <c:v>8.2479166700000004</c:v>
                </c:pt>
                <c:pt idx="9898">
                  <c:v>8.2487499999999994</c:v>
                </c:pt>
                <c:pt idx="9899">
                  <c:v>8.2495833300000001</c:v>
                </c:pt>
                <c:pt idx="9900">
                  <c:v>8.2504166699999999</c:v>
                </c:pt>
                <c:pt idx="9901">
                  <c:v>8.2512500000000006</c:v>
                </c:pt>
                <c:pt idx="9902">
                  <c:v>8.2520833299999996</c:v>
                </c:pt>
                <c:pt idx="9903">
                  <c:v>8.2529166699999994</c:v>
                </c:pt>
                <c:pt idx="9904">
                  <c:v>8.2537500000000001</c:v>
                </c:pt>
                <c:pt idx="9905">
                  <c:v>8.2545833300000009</c:v>
                </c:pt>
                <c:pt idx="9906">
                  <c:v>8.2554166700000007</c:v>
                </c:pt>
                <c:pt idx="9907">
                  <c:v>8.2562499999999996</c:v>
                </c:pt>
                <c:pt idx="9908">
                  <c:v>8.2570833300000004</c:v>
                </c:pt>
                <c:pt idx="9909">
                  <c:v>8.2579166700000002</c:v>
                </c:pt>
                <c:pt idx="9910">
                  <c:v>8.2587499999999991</c:v>
                </c:pt>
                <c:pt idx="9911">
                  <c:v>8.2595833299999999</c:v>
                </c:pt>
                <c:pt idx="9912">
                  <c:v>8.2604166699999997</c:v>
                </c:pt>
                <c:pt idx="9913">
                  <c:v>8.2612500000000004</c:v>
                </c:pt>
                <c:pt idx="9914">
                  <c:v>8.2620833299999994</c:v>
                </c:pt>
                <c:pt idx="9915">
                  <c:v>8.2629166699999992</c:v>
                </c:pt>
                <c:pt idx="9916">
                  <c:v>8.2637499999999999</c:v>
                </c:pt>
                <c:pt idx="9917">
                  <c:v>8.2645833300000007</c:v>
                </c:pt>
                <c:pt idx="9918">
                  <c:v>8.2654166700000005</c:v>
                </c:pt>
                <c:pt idx="9919">
                  <c:v>8.2662499999999994</c:v>
                </c:pt>
                <c:pt idx="9920">
                  <c:v>8.2670833300000002</c:v>
                </c:pt>
                <c:pt idx="9921">
                  <c:v>8.26791667</c:v>
                </c:pt>
                <c:pt idx="9922">
                  <c:v>8.2687500000000007</c:v>
                </c:pt>
                <c:pt idx="9923">
                  <c:v>8.2695833299999997</c:v>
                </c:pt>
                <c:pt idx="9924">
                  <c:v>8.2704166699999995</c:v>
                </c:pt>
                <c:pt idx="9925">
                  <c:v>8.2712500000000002</c:v>
                </c:pt>
                <c:pt idx="9926">
                  <c:v>8.2720833299999992</c:v>
                </c:pt>
                <c:pt idx="9927">
                  <c:v>8.2729166700000007</c:v>
                </c:pt>
                <c:pt idx="9928">
                  <c:v>8.2737499999999997</c:v>
                </c:pt>
                <c:pt idx="9929">
                  <c:v>8.2745833300000005</c:v>
                </c:pt>
                <c:pt idx="9930">
                  <c:v>8.2754166700000003</c:v>
                </c:pt>
                <c:pt idx="9931">
                  <c:v>8.2762499999999992</c:v>
                </c:pt>
                <c:pt idx="9932">
                  <c:v>8.27708333</c:v>
                </c:pt>
                <c:pt idx="9933">
                  <c:v>8.2779166699999998</c:v>
                </c:pt>
                <c:pt idx="9934">
                  <c:v>8.2787500000000005</c:v>
                </c:pt>
                <c:pt idx="9935">
                  <c:v>8.2795833299999995</c:v>
                </c:pt>
                <c:pt idx="9936">
                  <c:v>8.2804166699999993</c:v>
                </c:pt>
                <c:pt idx="9937">
                  <c:v>8.28125</c:v>
                </c:pt>
                <c:pt idx="9938">
                  <c:v>8.2820833300000007</c:v>
                </c:pt>
                <c:pt idx="9939">
                  <c:v>8.2829166700000005</c:v>
                </c:pt>
                <c:pt idx="9940">
                  <c:v>8.2837499999999995</c:v>
                </c:pt>
                <c:pt idx="9941">
                  <c:v>8.2845833300000002</c:v>
                </c:pt>
                <c:pt idx="9942">
                  <c:v>8.28541667</c:v>
                </c:pt>
                <c:pt idx="9943">
                  <c:v>8.2862500000000008</c:v>
                </c:pt>
                <c:pt idx="9944">
                  <c:v>8.2870833299999997</c:v>
                </c:pt>
                <c:pt idx="9945">
                  <c:v>8.2879166699999995</c:v>
                </c:pt>
                <c:pt idx="9946">
                  <c:v>8.2887500000000003</c:v>
                </c:pt>
                <c:pt idx="9947">
                  <c:v>8.2895833299999993</c:v>
                </c:pt>
                <c:pt idx="9948">
                  <c:v>8.2904166700000008</c:v>
                </c:pt>
                <c:pt idx="9949">
                  <c:v>8.2912499999999998</c:v>
                </c:pt>
                <c:pt idx="9950">
                  <c:v>8.2920833300000005</c:v>
                </c:pt>
                <c:pt idx="9951">
                  <c:v>8.2929166700000003</c:v>
                </c:pt>
                <c:pt idx="9952">
                  <c:v>8.2937499999999993</c:v>
                </c:pt>
                <c:pt idx="9953">
                  <c:v>8.29458333</c:v>
                </c:pt>
                <c:pt idx="9954">
                  <c:v>8.2954166699999998</c:v>
                </c:pt>
                <c:pt idx="9955">
                  <c:v>8.2962500000000006</c:v>
                </c:pt>
                <c:pt idx="9956">
                  <c:v>8.2970833299999995</c:v>
                </c:pt>
                <c:pt idx="9957">
                  <c:v>8.2979166699999993</c:v>
                </c:pt>
                <c:pt idx="9958">
                  <c:v>8.2987500000000001</c:v>
                </c:pt>
                <c:pt idx="9959">
                  <c:v>8.2995833300000008</c:v>
                </c:pt>
                <c:pt idx="9960">
                  <c:v>8.3004166700000006</c:v>
                </c:pt>
                <c:pt idx="9961">
                  <c:v>8.3012499999999996</c:v>
                </c:pt>
                <c:pt idx="9962">
                  <c:v>8.3020833300000003</c:v>
                </c:pt>
                <c:pt idx="9963">
                  <c:v>8.3029166700000001</c:v>
                </c:pt>
                <c:pt idx="9964">
                  <c:v>8.3037500000000009</c:v>
                </c:pt>
                <c:pt idx="9965">
                  <c:v>8.3045833299999998</c:v>
                </c:pt>
                <c:pt idx="9966">
                  <c:v>8.3054166699999996</c:v>
                </c:pt>
                <c:pt idx="9967">
                  <c:v>8.3062500000000004</c:v>
                </c:pt>
                <c:pt idx="9968">
                  <c:v>8.3070833299999993</c:v>
                </c:pt>
                <c:pt idx="9969">
                  <c:v>8.3079166699999991</c:v>
                </c:pt>
                <c:pt idx="9970">
                  <c:v>8.3087499999999999</c:v>
                </c:pt>
                <c:pt idx="9971">
                  <c:v>8.3095833300000006</c:v>
                </c:pt>
                <c:pt idx="9972">
                  <c:v>8.3104166700000004</c:v>
                </c:pt>
                <c:pt idx="9973">
                  <c:v>8.3112499999999994</c:v>
                </c:pt>
                <c:pt idx="9974">
                  <c:v>8.3120833300000001</c:v>
                </c:pt>
                <c:pt idx="9975">
                  <c:v>8.3129166699999999</c:v>
                </c:pt>
                <c:pt idx="9976">
                  <c:v>8.3137500000000006</c:v>
                </c:pt>
                <c:pt idx="9977">
                  <c:v>8.3145833299999996</c:v>
                </c:pt>
                <c:pt idx="9978">
                  <c:v>8.3154166699999994</c:v>
                </c:pt>
                <c:pt idx="9979">
                  <c:v>8.3162500000000001</c:v>
                </c:pt>
                <c:pt idx="9980">
                  <c:v>8.3170833300000009</c:v>
                </c:pt>
                <c:pt idx="9981">
                  <c:v>8.3179166700000007</c:v>
                </c:pt>
                <c:pt idx="9982">
                  <c:v>8.3187499999999996</c:v>
                </c:pt>
                <c:pt idx="9983">
                  <c:v>8.3195833300000004</c:v>
                </c:pt>
                <c:pt idx="9984">
                  <c:v>8.3204166700000002</c:v>
                </c:pt>
                <c:pt idx="9985">
                  <c:v>8.3212499999999991</c:v>
                </c:pt>
                <c:pt idx="9986">
                  <c:v>8.3220833299999999</c:v>
                </c:pt>
                <c:pt idx="9987">
                  <c:v>8.3229166699999997</c:v>
                </c:pt>
                <c:pt idx="9988">
                  <c:v>8.3237500000000004</c:v>
                </c:pt>
                <c:pt idx="9989">
                  <c:v>8.3245833299999994</c:v>
                </c:pt>
                <c:pt idx="9990">
                  <c:v>8.3254166699999992</c:v>
                </c:pt>
                <c:pt idx="9991">
                  <c:v>8.3262499999999999</c:v>
                </c:pt>
                <c:pt idx="9992">
                  <c:v>8.3270833300000007</c:v>
                </c:pt>
                <c:pt idx="9993">
                  <c:v>8.3279166700000005</c:v>
                </c:pt>
                <c:pt idx="9994">
                  <c:v>8.3287499999999994</c:v>
                </c:pt>
                <c:pt idx="9995">
                  <c:v>8.3295833300000002</c:v>
                </c:pt>
                <c:pt idx="9996">
                  <c:v>8.33041667</c:v>
                </c:pt>
                <c:pt idx="9997">
                  <c:v>8.3312500000000007</c:v>
                </c:pt>
                <c:pt idx="9998">
                  <c:v>8.3320833299999997</c:v>
                </c:pt>
                <c:pt idx="9999">
                  <c:v>8.3329166699999995</c:v>
                </c:pt>
                <c:pt idx="10000">
                  <c:v>8.3337500000000002</c:v>
                </c:pt>
                <c:pt idx="10001">
                  <c:v>8.3345833299999992</c:v>
                </c:pt>
                <c:pt idx="10002">
                  <c:v>8.3354166700000007</c:v>
                </c:pt>
                <c:pt idx="10003">
                  <c:v>8.3362499999999997</c:v>
                </c:pt>
                <c:pt idx="10004">
                  <c:v>8.3370833300000005</c:v>
                </c:pt>
                <c:pt idx="10005">
                  <c:v>8.3379166700000003</c:v>
                </c:pt>
                <c:pt idx="10006">
                  <c:v>8.3387499999999992</c:v>
                </c:pt>
                <c:pt idx="10007">
                  <c:v>8.33958333</c:v>
                </c:pt>
                <c:pt idx="10008">
                  <c:v>8.3404166699999998</c:v>
                </c:pt>
                <c:pt idx="10009">
                  <c:v>8.3412500000000005</c:v>
                </c:pt>
                <c:pt idx="10010">
                  <c:v>8.3420833299999995</c:v>
                </c:pt>
                <c:pt idx="10011">
                  <c:v>8.3429166699999993</c:v>
                </c:pt>
                <c:pt idx="10012">
                  <c:v>8.34375</c:v>
                </c:pt>
                <c:pt idx="10013">
                  <c:v>8.3445833300000007</c:v>
                </c:pt>
                <c:pt idx="10014">
                  <c:v>8.3454166700000005</c:v>
                </c:pt>
                <c:pt idx="10015">
                  <c:v>8.3462499999999995</c:v>
                </c:pt>
                <c:pt idx="10016">
                  <c:v>8.3470833300000002</c:v>
                </c:pt>
                <c:pt idx="10017">
                  <c:v>8.34791667</c:v>
                </c:pt>
                <c:pt idx="10018">
                  <c:v>8.3487500000000008</c:v>
                </c:pt>
                <c:pt idx="10019">
                  <c:v>8.3495833299999997</c:v>
                </c:pt>
                <c:pt idx="10020">
                  <c:v>8.3504166699999995</c:v>
                </c:pt>
                <c:pt idx="10021">
                  <c:v>8.3512500000000003</c:v>
                </c:pt>
                <c:pt idx="10022">
                  <c:v>8.3520833299999993</c:v>
                </c:pt>
                <c:pt idx="10023">
                  <c:v>8.3529166700000008</c:v>
                </c:pt>
                <c:pt idx="10024">
                  <c:v>8.3537499999999998</c:v>
                </c:pt>
                <c:pt idx="10025">
                  <c:v>8.3545833300000005</c:v>
                </c:pt>
                <c:pt idx="10026">
                  <c:v>8.3554166700000003</c:v>
                </c:pt>
                <c:pt idx="10027">
                  <c:v>8.3562499999999993</c:v>
                </c:pt>
                <c:pt idx="10028">
                  <c:v>8.35708333</c:v>
                </c:pt>
                <c:pt idx="10029">
                  <c:v>8.3579166699999998</c:v>
                </c:pt>
                <c:pt idx="10030">
                  <c:v>8.3587500000000006</c:v>
                </c:pt>
                <c:pt idx="10031">
                  <c:v>8.3595833299999995</c:v>
                </c:pt>
                <c:pt idx="10032">
                  <c:v>8.3604166699999993</c:v>
                </c:pt>
                <c:pt idx="10033">
                  <c:v>8.3612500000000001</c:v>
                </c:pt>
                <c:pt idx="10034">
                  <c:v>8.3620833300000008</c:v>
                </c:pt>
                <c:pt idx="10035">
                  <c:v>8.3629166700000006</c:v>
                </c:pt>
                <c:pt idx="10036">
                  <c:v>8.3637499999999996</c:v>
                </c:pt>
                <c:pt idx="10037">
                  <c:v>8.3645833300000003</c:v>
                </c:pt>
                <c:pt idx="10038">
                  <c:v>8.3654166700000001</c:v>
                </c:pt>
                <c:pt idx="10039">
                  <c:v>8.3662500000000009</c:v>
                </c:pt>
                <c:pt idx="10040">
                  <c:v>8.3670833299999998</c:v>
                </c:pt>
                <c:pt idx="10041">
                  <c:v>8.3679166699999996</c:v>
                </c:pt>
                <c:pt idx="10042">
                  <c:v>8.3687500000000004</c:v>
                </c:pt>
                <c:pt idx="10043">
                  <c:v>8.3695833299999993</c:v>
                </c:pt>
                <c:pt idx="10044">
                  <c:v>8.3704166699999991</c:v>
                </c:pt>
                <c:pt idx="10045">
                  <c:v>8.3712499999999999</c:v>
                </c:pt>
                <c:pt idx="10046">
                  <c:v>8.3720833300000006</c:v>
                </c:pt>
                <c:pt idx="10047">
                  <c:v>8.3729166700000004</c:v>
                </c:pt>
                <c:pt idx="10048">
                  <c:v>8.3737499999999994</c:v>
                </c:pt>
                <c:pt idx="10049">
                  <c:v>8.3745833300000001</c:v>
                </c:pt>
                <c:pt idx="10050">
                  <c:v>8.3754166699999999</c:v>
                </c:pt>
                <c:pt idx="10051">
                  <c:v>8.3762500000000006</c:v>
                </c:pt>
                <c:pt idx="10052">
                  <c:v>8.3770833299999996</c:v>
                </c:pt>
                <c:pt idx="10053">
                  <c:v>8.3779166699999994</c:v>
                </c:pt>
                <c:pt idx="10054">
                  <c:v>8.3787500000000001</c:v>
                </c:pt>
                <c:pt idx="10055">
                  <c:v>8.3795833300000009</c:v>
                </c:pt>
                <c:pt idx="10056">
                  <c:v>8.3804166700000007</c:v>
                </c:pt>
                <c:pt idx="10057">
                  <c:v>8.3812499999999996</c:v>
                </c:pt>
                <c:pt idx="10058">
                  <c:v>8.3820833300000004</c:v>
                </c:pt>
                <c:pt idx="10059">
                  <c:v>8.3829166700000002</c:v>
                </c:pt>
                <c:pt idx="10060">
                  <c:v>8.3837499999999991</c:v>
                </c:pt>
                <c:pt idx="10061">
                  <c:v>8.3845833299999999</c:v>
                </c:pt>
                <c:pt idx="10062">
                  <c:v>8.3854166699999997</c:v>
                </c:pt>
                <c:pt idx="10063">
                  <c:v>8.3862500000000004</c:v>
                </c:pt>
                <c:pt idx="10064">
                  <c:v>8.3870833299999994</c:v>
                </c:pt>
                <c:pt idx="10065">
                  <c:v>8.3879166699999992</c:v>
                </c:pt>
                <c:pt idx="10066">
                  <c:v>8.3887499999999999</c:v>
                </c:pt>
                <c:pt idx="10067">
                  <c:v>8.3895833300000007</c:v>
                </c:pt>
                <c:pt idx="10068">
                  <c:v>8.3904166700000005</c:v>
                </c:pt>
                <c:pt idx="10069">
                  <c:v>8.3912499999999994</c:v>
                </c:pt>
                <c:pt idx="10070">
                  <c:v>8.3920833300000002</c:v>
                </c:pt>
                <c:pt idx="10071">
                  <c:v>8.39291667</c:v>
                </c:pt>
                <c:pt idx="10072">
                  <c:v>8.3937500000000007</c:v>
                </c:pt>
                <c:pt idx="10073">
                  <c:v>8.3945833299999997</c:v>
                </c:pt>
                <c:pt idx="10074">
                  <c:v>8.3954166699999995</c:v>
                </c:pt>
                <c:pt idx="10075">
                  <c:v>8.3962500000000002</c:v>
                </c:pt>
                <c:pt idx="10076">
                  <c:v>8.3970833299999992</c:v>
                </c:pt>
                <c:pt idx="10077">
                  <c:v>8.3979166700000007</c:v>
                </c:pt>
                <c:pt idx="10078">
                  <c:v>8.3987499999999997</c:v>
                </c:pt>
                <c:pt idx="10079">
                  <c:v>8.3995833300000005</c:v>
                </c:pt>
                <c:pt idx="10080">
                  <c:v>8.4004166700000003</c:v>
                </c:pt>
                <c:pt idx="10081">
                  <c:v>8.4012499999999992</c:v>
                </c:pt>
                <c:pt idx="10082">
                  <c:v>8.40208333</c:v>
                </c:pt>
                <c:pt idx="10083">
                  <c:v>8.4029166699999998</c:v>
                </c:pt>
                <c:pt idx="10084">
                  <c:v>8.4037500000000005</c:v>
                </c:pt>
                <c:pt idx="10085">
                  <c:v>8.4045833299999995</c:v>
                </c:pt>
                <c:pt idx="10086">
                  <c:v>8.4054166699999993</c:v>
                </c:pt>
                <c:pt idx="10087">
                  <c:v>8.40625</c:v>
                </c:pt>
                <c:pt idx="10088">
                  <c:v>8.4070833300000007</c:v>
                </c:pt>
                <c:pt idx="10089">
                  <c:v>8.4079166700000005</c:v>
                </c:pt>
                <c:pt idx="10090">
                  <c:v>8.4087499999999995</c:v>
                </c:pt>
                <c:pt idx="10091">
                  <c:v>8.4095833300000002</c:v>
                </c:pt>
                <c:pt idx="10092">
                  <c:v>8.41041667</c:v>
                </c:pt>
                <c:pt idx="10093">
                  <c:v>8.4112500000000008</c:v>
                </c:pt>
                <c:pt idx="10094">
                  <c:v>8.4120833299999997</c:v>
                </c:pt>
                <c:pt idx="10095">
                  <c:v>8.4129166699999995</c:v>
                </c:pt>
                <c:pt idx="10096">
                  <c:v>8.4137500000000003</c:v>
                </c:pt>
                <c:pt idx="10097">
                  <c:v>8.4145833299999993</c:v>
                </c:pt>
                <c:pt idx="10098">
                  <c:v>8.4154166700000008</c:v>
                </c:pt>
                <c:pt idx="10099">
                  <c:v>8.4162499999999998</c:v>
                </c:pt>
                <c:pt idx="10100">
                  <c:v>8.4170833300000005</c:v>
                </c:pt>
                <c:pt idx="10101">
                  <c:v>8.4179166700000003</c:v>
                </c:pt>
                <c:pt idx="10102">
                  <c:v>8.4187499999999993</c:v>
                </c:pt>
                <c:pt idx="10103">
                  <c:v>8.41958333</c:v>
                </c:pt>
                <c:pt idx="10104">
                  <c:v>8.4204166699999998</c:v>
                </c:pt>
                <c:pt idx="10105">
                  <c:v>8.4212500000000006</c:v>
                </c:pt>
                <c:pt idx="10106">
                  <c:v>8.4220833299999995</c:v>
                </c:pt>
                <c:pt idx="10107">
                  <c:v>8.4229166699999993</c:v>
                </c:pt>
                <c:pt idx="10108">
                  <c:v>8.4237500000000001</c:v>
                </c:pt>
                <c:pt idx="10109">
                  <c:v>8.4245833300000008</c:v>
                </c:pt>
                <c:pt idx="10110">
                  <c:v>8.4254166700000006</c:v>
                </c:pt>
                <c:pt idx="10111">
                  <c:v>8.4262499999999996</c:v>
                </c:pt>
                <c:pt idx="10112">
                  <c:v>8.4270833300000003</c:v>
                </c:pt>
                <c:pt idx="10113">
                  <c:v>8.4279166700000001</c:v>
                </c:pt>
                <c:pt idx="10114">
                  <c:v>8.4287500000000009</c:v>
                </c:pt>
                <c:pt idx="10115">
                  <c:v>8.4295833299999998</c:v>
                </c:pt>
                <c:pt idx="10116">
                  <c:v>8.4304166699999996</c:v>
                </c:pt>
                <c:pt idx="10117">
                  <c:v>8.4312500000000004</c:v>
                </c:pt>
                <c:pt idx="10118">
                  <c:v>8.4320833299999993</c:v>
                </c:pt>
                <c:pt idx="10119">
                  <c:v>8.4329166699999991</c:v>
                </c:pt>
                <c:pt idx="10120">
                  <c:v>8.4337499999999999</c:v>
                </c:pt>
                <c:pt idx="10121">
                  <c:v>8.4345833300000006</c:v>
                </c:pt>
                <c:pt idx="10122">
                  <c:v>8.4354166700000004</c:v>
                </c:pt>
                <c:pt idx="10123">
                  <c:v>8.4362499999999994</c:v>
                </c:pt>
                <c:pt idx="10124">
                  <c:v>8.4370833300000001</c:v>
                </c:pt>
                <c:pt idx="10125">
                  <c:v>8.4379166699999999</c:v>
                </c:pt>
                <c:pt idx="10126">
                  <c:v>8.4387500000000006</c:v>
                </c:pt>
                <c:pt idx="10127">
                  <c:v>8.4395833299999996</c:v>
                </c:pt>
                <c:pt idx="10128">
                  <c:v>8.4404166699999994</c:v>
                </c:pt>
                <c:pt idx="10129">
                  <c:v>8.4412500000000001</c:v>
                </c:pt>
                <c:pt idx="10130">
                  <c:v>8.4420833300000009</c:v>
                </c:pt>
                <c:pt idx="10131">
                  <c:v>8.4429166700000007</c:v>
                </c:pt>
                <c:pt idx="10132">
                  <c:v>8.4437499999999996</c:v>
                </c:pt>
                <c:pt idx="10133">
                  <c:v>8.4445833300000004</c:v>
                </c:pt>
                <c:pt idx="10134">
                  <c:v>8.4454166700000002</c:v>
                </c:pt>
                <c:pt idx="10135">
                  <c:v>8.4462499999999991</c:v>
                </c:pt>
                <c:pt idx="10136">
                  <c:v>8.4470833299999999</c:v>
                </c:pt>
                <c:pt idx="10137">
                  <c:v>8.4479166699999997</c:v>
                </c:pt>
                <c:pt idx="10138">
                  <c:v>8.4487500000000004</c:v>
                </c:pt>
                <c:pt idx="10139">
                  <c:v>8.4495833299999994</c:v>
                </c:pt>
                <c:pt idx="10140">
                  <c:v>8.4504166699999992</c:v>
                </c:pt>
                <c:pt idx="10141">
                  <c:v>8.4512499999999999</c:v>
                </c:pt>
                <c:pt idx="10142">
                  <c:v>8.4520833300000007</c:v>
                </c:pt>
                <c:pt idx="10143">
                  <c:v>8.4529166700000005</c:v>
                </c:pt>
                <c:pt idx="10144">
                  <c:v>8.4537499999999994</c:v>
                </c:pt>
                <c:pt idx="10145">
                  <c:v>8.4545833300000002</c:v>
                </c:pt>
                <c:pt idx="10146">
                  <c:v>8.45541667</c:v>
                </c:pt>
                <c:pt idx="10147">
                  <c:v>8.4562500000000007</c:v>
                </c:pt>
                <c:pt idx="10148">
                  <c:v>8.4570833299999997</c:v>
                </c:pt>
                <c:pt idx="10149">
                  <c:v>8.4579166699999995</c:v>
                </c:pt>
                <c:pt idx="10150">
                  <c:v>8.4587500000000002</c:v>
                </c:pt>
                <c:pt idx="10151">
                  <c:v>8.4595833299999992</c:v>
                </c:pt>
                <c:pt idx="10152">
                  <c:v>8.4604166700000007</c:v>
                </c:pt>
                <c:pt idx="10153">
                  <c:v>8.4612499999999997</c:v>
                </c:pt>
                <c:pt idx="10154">
                  <c:v>8.4620833300000005</c:v>
                </c:pt>
                <c:pt idx="10155">
                  <c:v>8.4629166700000003</c:v>
                </c:pt>
                <c:pt idx="10156">
                  <c:v>8.4637499999999992</c:v>
                </c:pt>
                <c:pt idx="10157">
                  <c:v>8.46458333</c:v>
                </c:pt>
                <c:pt idx="10158">
                  <c:v>8.4654166699999998</c:v>
                </c:pt>
                <c:pt idx="10159">
                  <c:v>8.4662500000000005</c:v>
                </c:pt>
                <c:pt idx="10160">
                  <c:v>8.4670833299999995</c:v>
                </c:pt>
                <c:pt idx="10161">
                  <c:v>8.4679166699999993</c:v>
                </c:pt>
                <c:pt idx="10162">
                  <c:v>8.46875</c:v>
                </c:pt>
                <c:pt idx="10163">
                  <c:v>8.4695833300000007</c:v>
                </c:pt>
                <c:pt idx="10164">
                  <c:v>8.4704166700000005</c:v>
                </c:pt>
                <c:pt idx="10165">
                  <c:v>8.4712499999999995</c:v>
                </c:pt>
                <c:pt idx="10166">
                  <c:v>8.4720833300000002</c:v>
                </c:pt>
                <c:pt idx="10167">
                  <c:v>8.47291667</c:v>
                </c:pt>
                <c:pt idx="10168">
                  <c:v>8.4737500000000008</c:v>
                </c:pt>
                <c:pt idx="10169">
                  <c:v>8.4745833299999997</c:v>
                </c:pt>
                <c:pt idx="10170">
                  <c:v>8.4754166699999995</c:v>
                </c:pt>
                <c:pt idx="10171">
                  <c:v>8.4762500000000003</c:v>
                </c:pt>
                <c:pt idx="10172">
                  <c:v>8.4770833299999993</c:v>
                </c:pt>
                <c:pt idx="10173">
                  <c:v>8.4779166700000008</c:v>
                </c:pt>
                <c:pt idx="10174">
                  <c:v>8.4787499999999998</c:v>
                </c:pt>
                <c:pt idx="10175">
                  <c:v>8.4795833300000005</c:v>
                </c:pt>
                <c:pt idx="10176">
                  <c:v>8.4804166700000003</c:v>
                </c:pt>
                <c:pt idx="10177">
                  <c:v>8.4812499999999993</c:v>
                </c:pt>
                <c:pt idx="10178">
                  <c:v>8.48208333</c:v>
                </c:pt>
                <c:pt idx="10179">
                  <c:v>8.4829166699999998</c:v>
                </c:pt>
                <c:pt idx="10180">
                  <c:v>8.4837500000000006</c:v>
                </c:pt>
                <c:pt idx="10181">
                  <c:v>8.4845833299999995</c:v>
                </c:pt>
                <c:pt idx="10182">
                  <c:v>8.4854166699999993</c:v>
                </c:pt>
                <c:pt idx="10183">
                  <c:v>8.4862500000000001</c:v>
                </c:pt>
                <c:pt idx="10184">
                  <c:v>8.4870833300000008</c:v>
                </c:pt>
                <c:pt idx="10185">
                  <c:v>8.4879166700000006</c:v>
                </c:pt>
                <c:pt idx="10186">
                  <c:v>8.4887499999999996</c:v>
                </c:pt>
                <c:pt idx="10187">
                  <c:v>8.4895833300000003</c:v>
                </c:pt>
                <c:pt idx="10188">
                  <c:v>8.4904166700000001</c:v>
                </c:pt>
                <c:pt idx="10189">
                  <c:v>8.4912500000000009</c:v>
                </c:pt>
                <c:pt idx="10190">
                  <c:v>8.4920833299999998</c:v>
                </c:pt>
                <c:pt idx="10191">
                  <c:v>8.4929166699999996</c:v>
                </c:pt>
                <c:pt idx="10192">
                  <c:v>8.4937500000000004</c:v>
                </c:pt>
                <c:pt idx="10193">
                  <c:v>8.4945833299999993</c:v>
                </c:pt>
                <c:pt idx="10194">
                  <c:v>8.4954166699999991</c:v>
                </c:pt>
                <c:pt idx="10195">
                  <c:v>8.4962499999999999</c:v>
                </c:pt>
                <c:pt idx="10196">
                  <c:v>8.4970833300000006</c:v>
                </c:pt>
                <c:pt idx="10197">
                  <c:v>8.4979166700000004</c:v>
                </c:pt>
                <c:pt idx="10198">
                  <c:v>8.4987499999999994</c:v>
                </c:pt>
                <c:pt idx="10199">
                  <c:v>8.4995833300000001</c:v>
                </c:pt>
                <c:pt idx="10200">
                  <c:v>8.5004166699999999</c:v>
                </c:pt>
                <c:pt idx="10201">
                  <c:v>8.5012500000000006</c:v>
                </c:pt>
                <c:pt idx="10202">
                  <c:v>8.5020833299999996</c:v>
                </c:pt>
                <c:pt idx="10203">
                  <c:v>8.5029166699999994</c:v>
                </c:pt>
                <c:pt idx="10204">
                  <c:v>8.5037500000000001</c:v>
                </c:pt>
                <c:pt idx="10205">
                  <c:v>8.5045833300000009</c:v>
                </c:pt>
                <c:pt idx="10206">
                  <c:v>8.5054166700000007</c:v>
                </c:pt>
                <c:pt idx="10207">
                  <c:v>8.5062499999999996</c:v>
                </c:pt>
                <c:pt idx="10208">
                  <c:v>8.5070833300000004</c:v>
                </c:pt>
                <c:pt idx="10209">
                  <c:v>8.5079166700000002</c:v>
                </c:pt>
                <c:pt idx="10210">
                  <c:v>8.5087499999999991</c:v>
                </c:pt>
                <c:pt idx="10211">
                  <c:v>8.5095833299999999</c:v>
                </c:pt>
                <c:pt idx="10212">
                  <c:v>8.5104166699999997</c:v>
                </c:pt>
                <c:pt idx="10213">
                  <c:v>8.5112500000000004</c:v>
                </c:pt>
                <c:pt idx="10214">
                  <c:v>8.5120833299999994</c:v>
                </c:pt>
                <c:pt idx="10215">
                  <c:v>8.5129166699999992</c:v>
                </c:pt>
                <c:pt idx="10216">
                  <c:v>8.5137499999999999</c:v>
                </c:pt>
                <c:pt idx="10217">
                  <c:v>8.5145833300000007</c:v>
                </c:pt>
                <c:pt idx="10218">
                  <c:v>8.5154166700000005</c:v>
                </c:pt>
                <c:pt idx="10219">
                  <c:v>8.5162499999999994</c:v>
                </c:pt>
                <c:pt idx="10220">
                  <c:v>8.5170833300000002</c:v>
                </c:pt>
                <c:pt idx="10221">
                  <c:v>8.51791667</c:v>
                </c:pt>
                <c:pt idx="10222">
                  <c:v>8.5187500000000007</c:v>
                </c:pt>
                <c:pt idx="10223">
                  <c:v>8.5195833299999997</c:v>
                </c:pt>
                <c:pt idx="10224">
                  <c:v>8.5204166699999995</c:v>
                </c:pt>
                <c:pt idx="10225">
                  <c:v>8.5212500000000002</c:v>
                </c:pt>
                <c:pt idx="10226">
                  <c:v>8.5220833299999992</c:v>
                </c:pt>
                <c:pt idx="10227">
                  <c:v>8.5229166700000007</c:v>
                </c:pt>
                <c:pt idx="10228">
                  <c:v>8.5237499999999997</c:v>
                </c:pt>
                <c:pt idx="10229">
                  <c:v>8.5245833300000005</c:v>
                </c:pt>
                <c:pt idx="10230">
                  <c:v>8.5254166700000003</c:v>
                </c:pt>
                <c:pt idx="10231">
                  <c:v>8.5262499999999992</c:v>
                </c:pt>
                <c:pt idx="10232">
                  <c:v>8.52708333</c:v>
                </c:pt>
                <c:pt idx="10233">
                  <c:v>8.5279166699999998</c:v>
                </c:pt>
                <c:pt idx="10234">
                  <c:v>8.5287500000000005</c:v>
                </c:pt>
                <c:pt idx="10235">
                  <c:v>8.5295833299999995</c:v>
                </c:pt>
                <c:pt idx="10236">
                  <c:v>8.5304166699999993</c:v>
                </c:pt>
                <c:pt idx="10237">
                  <c:v>8.53125</c:v>
                </c:pt>
                <c:pt idx="10238">
                  <c:v>8.5320833300000007</c:v>
                </c:pt>
                <c:pt idx="10239">
                  <c:v>8.5329166700000005</c:v>
                </c:pt>
                <c:pt idx="10240">
                  <c:v>8.5337499999999995</c:v>
                </c:pt>
                <c:pt idx="10241">
                  <c:v>8.5345833300000002</c:v>
                </c:pt>
                <c:pt idx="10242">
                  <c:v>8.53541667</c:v>
                </c:pt>
                <c:pt idx="10243">
                  <c:v>8.5362500000000008</c:v>
                </c:pt>
                <c:pt idx="10244">
                  <c:v>8.5370833299999997</c:v>
                </c:pt>
                <c:pt idx="10245">
                  <c:v>8.5379166699999995</c:v>
                </c:pt>
                <c:pt idx="10246">
                  <c:v>8.5387500000000003</c:v>
                </c:pt>
                <c:pt idx="10247">
                  <c:v>8.5395833299999993</c:v>
                </c:pt>
                <c:pt idx="10248">
                  <c:v>8.5404166700000008</c:v>
                </c:pt>
                <c:pt idx="10249">
                  <c:v>8.5412499999999998</c:v>
                </c:pt>
                <c:pt idx="10250">
                  <c:v>8.5420833300000005</c:v>
                </c:pt>
                <c:pt idx="10251">
                  <c:v>8.5429166700000003</c:v>
                </c:pt>
                <c:pt idx="10252">
                  <c:v>8.5437499999999993</c:v>
                </c:pt>
                <c:pt idx="10253">
                  <c:v>8.54458333</c:v>
                </c:pt>
                <c:pt idx="10254">
                  <c:v>8.5454166699999998</c:v>
                </c:pt>
                <c:pt idx="10255">
                  <c:v>8.5462500000000006</c:v>
                </c:pt>
                <c:pt idx="10256">
                  <c:v>8.5470833299999995</c:v>
                </c:pt>
                <c:pt idx="10257">
                  <c:v>8.5479166699999993</c:v>
                </c:pt>
                <c:pt idx="10258">
                  <c:v>8.5487500000000001</c:v>
                </c:pt>
                <c:pt idx="10259">
                  <c:v>8.5495833300000008</c:v>
                </c:pt>
                <c:pt idx="10260">
                  <c:v>8.5504166700000006</c:v>
                </c:pt>
                <c:pt idx="10261">
                  <c:v>8.5512499999999996</c:v>
                </c:pt>
                <c:pt idx="10262">
                  <c:v>8.5520833300000003</c:v>
                </c:pt>
                <c:pt idx="10263">
                  <c:v>8.5529166700000001</c:v>
                </c:pt>
                <c:pt idx="10264">
                  <c:v>8.5537500000000009</c:v>
                </c:pt>
                <c:pt idx="10265">
                  <c:v>8.5545833299999998</c:v>
                </c:pt>
                <c:pt idx="10266">
                  <c:v>8.5554166699999996</c:v>
                </c:pt>
                <c:pt idx="10267">
                  <c:v>8.5562500000000004</c:v>
                </c:pt>
                <c:pt idx="10268">
                  <c:v>8.5570833299999993</c:v>
                </c:pt>
                <c:pt idx="10269">
                  <c:v>8.5579166699999991</c:v>
                </c:pt>
                <c:pt idx="10270">
                  <c:v>8.5587499999999999</c:v>
                </c:pt>
                <c:pt idx="10271">
                  <c:v>8.5595833300000006</c:v>
                </c:pt>
                <c:pt idx="10272">
                  <c:v>8.5604166700000004</c:v>
                </c:pt>
                <c:pt idx="10273">
                  <c:v>8.5612499999999994</c:v>
                </c:pt>
                <c:pt idx="10274">
                  <c:v>8.5620833300000001</c:v>
                </c:pt>
                <c:pt idx="10275">
                  <c:v>8.5629166699999999</c:v>
                </c:pt>
                <c:pt idx="10276">
                  <c:v>8.5637500000000006</c:v>
                </c:pt>
                <c:pt idx="10277">
                  <c:v>8.5645833299999996</c:v>
                </c:pt>
                <c:pt idx="10278">
                  <c:v>8.5654166699999994</c:v>
                </c:pt>
                <c:pt idx="10279">
                  <c:v>8.5662500000000001</c:v>
                </c:pt>
                <c:pt idx="10280">
                  <c:v>8.5670833300000009</c:v>
                </c:pt>
                <c:pt idx="10281">
                  <c:v>8.5679166700000007</c:v>
                </c:pt>
                <c:pt idx="10282">
                  <c:v>8.5687499999999996</c:v>
                </c:pt>
                <c:pt idx="10283">
                  <c:v>8.5695833300000004</c:v>
                </c:pt>
                <c:pt idx="10284">
                  <c:v>8.5704166700000002</c:v>
                </c:pt>
                <c:pt idx="10285">
                  <c:v>8.5712499999999991</c:v>
                </c:pt>
                <c:pt idx="10286">
                  <c:v>8.5720833299999999</c:v>
                </c:pt>
                <c:pt idx="10287">
                  <c:v>8.5729166699999997</c:v>
                </c:pt>
                <c:pt idx="10288">
                  <c:v>8.5737500000000004</c:v>
                </c:pt>
                <c:pt idx="10289">
                  <c:v>8.5745833299999994</c:v>
                </c:pt>
                <c:pt idx="10290">
                  <c:v>8.5754166699999992</c:v>
                </c:pt>
                <c:pt idx="10291">
                  <c:v>8.5762499999999999</c:v>
                </c:pt>
                <c:pt idx="10292">
                  <c:v>8.5770833300000007</c:v>
                </c:pt>
                <c:pt idx="10293">
                  <c:v>8.5779166700000005</c:v>
                </c:pt>
                <c:pt idx="10294">
                  <c:v>8.5787499999999994</c:v>
                </c:pt>
                <c:pt idx="10295">
                  <c:v>8.5795833300000002</c:v>
                </c:pt>
                <c:pt idx="10296">
                  <c:v>8.58041667</c:v>
                </c:pt>
                <c:pt idx="10297">
                  <c:v>8.5812500000000007</c:v>
                </c:pt>
                <c:pt idx="10298">
                  <c:v>8.5820833299999997</c:v>
                </c:pt>
                <c:pt idx="10299">
                  <c:v>8.5829166699999995</c:v>
                </c:pt>
                <c:pt idx="10300">
                  <c:v>8.5837500000000002</c:v>
                </c:pt>
                <c:pt idx="10301">
                  <c:v>8.5845833299999992</c:v>
                </c:pt>
                <c:pt idx="10302">
                  <c:v>8.5854166700000007</c:v>
                </c:pt>
                <c:pt idx="10303">
                  <c:v>8.5862499999999997</c:v>
                </c:pt>
                <c:pt idx="10304">
                  <c:v>8.5870833300000005</c:v>
                </c:pt>
                <c:pt idx="10305">
                  <c:v>8.5879166700000003</c:v>
                </c:pt>
                <c:pt idx="10306">
                  <c:v>8.5887499999999992</c:v>
                </c:pt>
                <c:pt idx="10307">
                  <c:v>8.58958333</c:v>
                </c:pt>
                <c:pt idx="10308">
                  <c:v>8.5904166699999998</c:v>
                </c:pt>
                <c:pt idx="10309">
                  <c:v>8.5912500000000005</c:v>
                </c:pt>
                <c:pt idx="10310">
                  <c:v>8.5920833299999995</c:v>
                </c:pt>
                <c:pt idx="10311">
                  <c:v>8.5929166699999993</c:v>
                </c:pt>
                <c:pt idx="10312">
                  <c:v>8.59375</c:v>
                </c:pt>
                <c:pt idx="10313">
                  <c:v>8.5945833300000007</c:v>
                </c:pt>
                <c:pt idx="10314">
                  <c:v>8.5954166700000005</c:v>
                </c:pt>
                <c:pt idx="10315">
                  <c:v>8.5962499999999995</c:v>
                </c:pt>
                <c:pt idx="10316">
                  <c:v>8.5970833300000002</c:v>
                </c:pt>
                <c:pt idx="10317">
                  <c:v>8.59791667</c:v>
                </c:pt>
                <c:pt idx="10318">
                  <c:v>8.5987500000000008</c:v>
                </c:pt>
                <c:pt idx="10319">
                  <c:v>8.5995833299999997</c:v>
                </c:pt>
                <c:pt idx="10320">
                  <c:v>8.6004166699999995</c:v>
                </c:pt>
                <c:pt idx="10321">
                  <c:v>8.6012500000000003</c:v>
                </c:pt>
                <c:pt idx="10322">
                  <c:v>8.6020833299999993</c:v>
                </c:pt>
                <c:pt idx="10323">
                  <c:v>8.6029166700000008</c:v>
                </c:pt>
                <c:pt idx="10324">
                  <c:v>8.6037499999999998</c:v>
                </c:pt>
                <c:pt idx="10325">
                  <c:v>8.6045833300000005</c:v>
                </c:pt>
                <c:pt idx="10326">
                  <c:v>8.6054166700000003</c:v>
                </c:pt>
                <c:pt idx="10327">
                  <c:v>8.6062499999999993</c:v>
                </c:pt>
                <c:pt idx="10328">
                  <c:v>8.60708333</c:v>
                </c:pt>
                <c:pt idx="10329">
                  <c:v>8.6079166699999998</c:v>
                </c:pt>
                <c:pt idx="10330">
                  <c:v>8.6087500000000006</c:v>
                </c:pt>
                <c:pt idx="10331">
                  <c:v>8.6095833299999995</c:v>
                </c:pt>
                <c:pt idx="10332">
                  <c:v>8.6104166699999993</c:v>
                </c:pt>
                <c:pt idx="10333">
                  <c:v>8.6112500000000001</c:v>
                </c:pt>
                <c:pt idx="10334">
                  <c:v>8.6120833300000008</c:v>
                </c:pt>
                <c:pt idx="10335">
                  <c:v>8.6129166700000006</c:v>
                </c:pt>
                <c:pt idx="10336">
                  <c:v>8.6137499999999996</c:v>
                </c:pt>
                <c:pt idx="10337">
                  <c:v>8.6145833300000003</c:v>
                </c:pt>
                <c:pt idx="10338">
                  <c:v>8.6154166700000001</c:v>
                </c:pt>
                <c:pt idx="10339">
                  <c:v>8.6162500000000009</c:v>
                </c:pt>
                <c:pt idx="10340">
                  <c:v>8.6170833299999998</c:v>
                </c:pt>
                <c:pt idx="10341">
                  <c:v>8.6179166699999996</c:v>
                </c:pt>
                <c:pt idx="10342">
                  <c:v>8.6187500000000004</c:v>
                </c:pt>
                <c:pt idx="10343">
                  <c:v>8.6195833299999993</c:v>
                </c:pt>
                <c:pt idx="10344">
                  <c:v>8.6204166699999991</c:v>
                </c:pt>
                <c:pt idx="10345">
                  <c:v>8.6212499999999999</c:v>
                </c:pt>
                <c:pt idx="10346">
                  <c:v>8.6220833300000006</c:v>
                </c:pt>
                <c:pt idx="10347">
                  <c:v>8.6229166700000004</c:v>
                </c:pt>
                <c:pt idx="10348">
                  <c:v>8.6237499999999994</c:v>
                </c:pt>
                <c:pt idx="10349">
                  <c:v>8.6245833300000001</c:v>
                </c:pt>
                <c:pt idx="10350">
                  <c:v>8.6254166699999999</c:v>
                </c:pt>
                <c:pt idx="10351">
                  <c:v>8.6262500000000006</c:v>
                </c:pt>
                <c:pt idx="10352">
                  <c:v>8.6270833299999996</c:v>
                </c:pt>
                <c:pt idx="10353">
                  <c:v>8.6279166699999994</c:v>
                </c:pt>
                <c:pt idx="10354">
                  <c:v>8.6287500000000001</c:v>
                </c:pt>
                <c:pt idx="10355">
                  <c:v>8.6295833300000009</c:v>
                </c:pt>
                <c:pt idx="10356">
                  <c:v>8.6304166700000007</c:v>
                </c:pt>
                <c:pt idx="10357">
                  <c:v>8.6312499999999996</c:v>
                </c:pt>
                <c:pt idx="10358">
                  <c:v>8.6320833300000004</c:v>
                </c:pt>
                <c:pt idx="10359">
                  <c:v>8.6329166700000002</c:v>
                </c:pt>
                <c:pt idx="10360">
                  <c:v>8.6337499999999991</c:v>
                </c:pt>
                <c:pt idx="10361">
                  <c:v>8.6345833299999999</c:v>
                </c:pt>
                <c:pt idx="10362">
                  <c:v>8.6354166699999997</c:v>
                </c:pt>
                <c:pt idx="10363">
                  <c:v>8.6362500000000004</c:v>
                </c:pt>
                <c:pt idx="10364">
                  <c:v>8.6370833299999994</c:v>
                </c:pt>
                <c:pt idx="10365">
                  <c:v>8.6379166699999992</c:v>
                </c:pt>
                <c:pt idx="10366">
                  <c:v>8.6387499999999999</c:v>
                </c:pt>
                <c:pt idx="10367">
                  <c:v>8.6395833300000007</c:v>
                </c:pt>
                <c:pt idx="10368">
                  <c:v>8.6404166700000005</c:v>
                </c:pt>
                <c:pt idx="10369">
                  <c:v>8.6412499999999994</c:v>
                </c:pt>
                <c:pt idx="10370">
                  <c:v>8.6420833300000002</c:v>
                </c:pt>
                <c:pt idx="10371">
                  <c:v>8.64291667</c:v>
                </c:pt>
                <c:pt idx="10372">
                  <c:v>8.6437500000000007</c:v>
                </c:pt>
                <c:pt idx="10373">
                  <c:v>8.6445833299999997</c:v>
                </c:pt>
                <c:pt idx="10374">
                  <c:v>8.6454166699999995</c:v>
                </c:pt>
                <c:pt idx="10375">
                  <c:v>8.6462500000000002</c:v>
                </c:pt>
                <c:pt idx="10376">
                  <c:v>8.6470833299999992</c:v>
                </c:pt>
                <c:pt idx="10377">
                  <c:v>8.6479166700000007</c:v>
                </c:pt>
                <c:pt idx="10378">
                  <c:v>8.6487499999999997</c:v>
                </c:pt>
                <c:pt idx="10379">
                  <c:v>8.6495833300000005</c:v>
                </c:pt>
                <c:pt idx="10380">
                  <c:v>8.6504166700000003</c:v>
                </c:pt>
                <c:pt idx="10381">
                  <c:v>8.6512499999999992</c:v>
                </c:pt>
                <c:pt idx="10382">
                  <c:v>8.65208333</c:v>
                </c:pt>
                <c:pt idx="10383">
                  <c:v>8.6529166699999998</c:v>
                </c:pt>
                <c:pt idx="10384">
                  <c:v>8.6537500000000005</c:v>
                </c:pt>
                <c:pt idx="10385">
                  <c:v>8.6545833299999995</c:v>
                </c:pt>
                <c:pt idx="10386">
                  <c:v>8.6554166699999993</c:v>
                </c:pt>
                <c:pt idx="10387">
                  <c:v>8.65625</c:v>
                </c:pt>
                <c:pt idx="10388">
                  <c:v>8.6570833300000007</c:v>
                </c:pt>
                <c:pt idx="10389">
                  <c:v>8.6579166700000005</c:v>
                </c:pt>
                <c:pt idx="10390">
                  <c:v>8.6587499999999995</c:v>
                </c:pt>
                <c:pt idx="10391">
                  <c:v>8.6595833300000002</c:v>
                </c:pt>
                <c:pt idx="10392">
                  <c:v>8.66041667</c:v>
                </c:pt>
                <c:pt idx="10393">
                  <c:v>8.6612500000000008</c:v>
                </c:pt>
                <c:pt idx="10394">
                  <c:v>8.6620833299999997</c:v>
                </c:pt>
                <c:pt idx="10395">
                  <c:v>8.6629166699999995</c:v>
                </c:pt>
                <c:pt idx="10396">
                  <c:v>8.6637500000000003</c:v>
                </c:pt>
                <c:pt idx="10397">
                  <c:v>8.6645833299999993</c:v>
                </c:pt>
                <c:pt idx="10398">
                  <c:v>8.6654166700000008</c:v>
                </c:pt>
                <c:pt idx="10399">
                  <c:v>8.6662499999999998</c:v>
                </c:pt>
                <c:pt idx="10400">
                  <c:v>8.6670833300000005</c:v>
                </c:pt>
                <c:pt idx="10401">
                  <c:v>8.6679166700000003</c:v>
                </c:pt>
                <c:pt idx="10402">
                  <c:v>8.6687499999999993</c:v>
                </c:pt>
                <c:pt idx="10403">
                  <c:v>8.66958333</c:v>
                </c:pt>
                <c:pt idx="10404">
                  <c:v>8.6704166699999998</c:v>
                </c:pt>
                <c:pt idx="10405">
                  <c:v>8.6712500000000006</c:v>
                </c:pt>
                <c:pt idx="10406">
                  <c:v>8.6720833299999995</c:v>
                </c:pt>
                <c:pt idx="10407">
                  <c:v>8.6729166699999993</c:v>
                </c:pt>
                <c:pt idx="10408">
                  <c:v>8.6737500000000001</c:v>
                </c:pt>
                <c:pt idx="10409">
                  <c:v>8.6745833300000008</c:v>
                </c:pt>
                <c:pt idx="10410">
                  <c:v>8.6754166700000006</c:v>
                </c:pt>
                <c:pt idx="10411">
                  <c:v>8.6762499999999996</c:v>
                </c:pt>
                <c:pt idx="10412">
                  <c:v>8.6770833300000003</c:v>
                </c:pt>
                <c:pt idx="10413">
                  <c:v>8.6779166700000001</c:v>
                </c:pt>
                <c:pt idx="10414">
                  <c:v>8.6787500000000009</c:v>
                </c:pt>
                <c:pt idx="10415">
                  <c:v>8.6795833299999998</c:v>
                </c:pt>
                <c:pt idx="10416">
                  <c:v>8.6804166699999996</c:v>
                </c:pt>
                <c:pt idx="10417">
                  <c:v>8.6812500000000004</c:v>
                </c:pt>
                <c:pt idx="10418">
                  <c:v>8.6820833299999993</c:v>
                </c:pt>
                <c:pt idx="10419">
                  <c:v>8.6829166699999991</c:v>
                </c:pt>
                <c:pt idx="10420">
                  <c:v>8.6837499999999999</c:v>
                </c:pt>
                <c:pt idx="10421">
                  <c:v>8.6845833300000006</c:v>
                </c:pt>
                <c:pt idx="10422">
                  <c:v>8.6854166700000004</c:v>
                </c:pt>
                <c:pt idx="10423">
                  <c:v>8.6862499999999994</c:v>
                </c:pt>
                <c:pt idx="10424">
                  <c:v>8.6870833300000001</c:v>
                </c:pt>
                <c:pt idx="10425">
                  <c:v>8.6879166699999999</c:v>
                </c:pt>
                <c:pt idx="10426">
                  <c:v>8.6887500000000006</c:v>
                </c:pt>
                <c:pt idx="10427">
                  <c:v>8.6895833299999996</c:v>
                </c:pt>
                <c:pt idx="10428">
                  <c:v>8.6904166699999994</c:v>
                </c:pt>
                <c:pt idx="10429">
                  <c:v>8.6912500000000001</c:v>
                </c:pt>
                <c:pt idx="10430">
                  <c:v>8.6920833300000009</c:v>
                </c:pt>
                <c:pt idx="10431">
                  <c:v>8.6929166700000007</c:v>
                </c:pt>
                <c:pt idx="10432">
                  <c:v>8.6937499999999996</c:v>
                </c:pt>
                <c:pt idx="10433">
                  <c:v>8.6945833300000004</c:v>
                </c:pt>
                <c:pt idx="10434">
                  <c:v>8.6954166700000002</c:v>
                </c:pt>
                <c:pt idx="10435">
                  <c:v>8.6962499999999991</c:v>
                </c:pt>
                <c:pt idx="10436">
                  <c:v>8.6970833299999999</c:v>
                </c:pt>
                <c:pt idx="10437">
                  <c:v>8.6979166699999997</c:v>
                </c:pt>
                <c:pt idx="10438">
                  <c:v>8.6987500000000004</c:v>
                </c:pt>
                <c:pt idx="10439">
                  <c:v>8.6995833299999994</c:v>
                </c:pt>
                <c:pt idx="10440">
                  <c:v>8.7004166699999992</c:v>
                </c:pt>
                <c:pt idx="10441">
                  <c:v>8.7012499999999999</c:v>
                </c:pt>
                <c:pt idx="10442">
                  <c:v>8.7020833300000007</c:v>
                </c:pt>
                <c:pt idx="10443">
                  <c:v>8.7029166700000005</c:v>
                </c:pt>
                <c:pt idx="10444">
                  <c:v>8.7037499999999994</c:v>
                </c:pt>
                <c:pt idx="10445">
                  <c:v>8.7045833300000002</c:v>
                </c:pt>
                <c:pt idx="10446">
                  <c:v>8.70541667</c:v>
                </c:pt>
                <c:pt idx="10447">
                  <c:v>8.7062500000000007</c:v>
                </c:pt>
                <c:pt idx="10448">
                  <c:v>8.7070833299999997</c:v>
                </c:pt>
                <c:pt idx="10449">
                  <c:v>8.7079166699999995</c:v>
                </c:pt>
                <c:pt idx="10450">
                  <c:v>8.7087500000000002</c:v>
                </c:pt>
                <c:pt idx="10451">
                  <c:v>8.7095833299999992</c:v>
                </c:pt>
                <c:pt idx="10452">
                  <c:v>8.7104166700000007</c:v>
                </c:pt>
                <c:pt idx="10453">
                  <c:v>8.7112499999999997</c:v>
                </c:pt>
                <c:pt idx="10454">
                  <c:v>8.7120833300000005</c:v>
                </c:pt>
                <c:pt idx="10455">
                  <c:v>8.7129166700000003</c:v>
                </c:pt>
                <c:pt idx="10456">
                  <c:v>8.7137499999999992</c:v>
                </c:pt>
                <c:pt idx="10457">
                  <c:v>8.71458333</c:v>
                </c:pt>
                <c:pt idx="10458">
                  <c:v>8.7154166699999998</c:v>
                </c:pt>
                <c:pt idx="10459">
                  <c:v>8.7162500000000005</c:v>
                </c:pt>
                <c:pt idx="10460">
                  <c:v>8.7170833299999995</c:v>
                </c:pt>
                <c:pt idx="10461">
                  <c:v>8.7179166699999993</c:v>
                </c:pt>
                <c:pt idx="10462">
                  <c:v>8.71875</c:v>
                </c:pt>
                <c:pt idx="10463">
                  <c:v>8.7195833300000007</c:v>
                </c:pt>
                <c:pt idx="10464">
                  <c:v>8.7204166700000005</c:v>
                </c:pt>
                <c:pt idx="10465">
                  <c:v>8.7212499999999995</c:v>
                </c:pt>
                <c:pt idx="10466">
                  <c:v>8.7220833300000002</c:v>
                </c:pt>
                <c:pt idx="10467">
                  <c:v>8.72291667</c:v>
                </c:pt>
                <c:pt idx="10468">
                  <c:v>8.7237500000000008</c:v>
                </c:pt>
                <c:pt idx="10469">
                  <c:v>8.7245833299999997</c:v>
                </c:pt>
                <c:pt idx="10470">
                  <c:v>8.7254166699999995</c:v>
                </c:pt>
                <c:pt idx="10471">
                  <c:v>8.7262500000000003</c:v>
                </c:pt>
                <c:pt idx="10472">
                  <c:v>8.7270833299999993</c:v>
                </c:pt>
                <c:pt idx="10473">
                  <c:v>8.7279166700000008</c:v>
                </c:pt>
                <c:pt idx="10474">
                  <c:v>8.7287499999999998</c:v>
                </c:pt>
                <c:pt idx="10475">
                  <c:v>8.7295833300000005</c:v>
                </c:pt>
                <c:pt idx="10476">
                  <c:v>8.7304166700000003</c:v>
                </c:pt>
                <c:pt idx="10477">
                  <c:v>8.7312499999999993</c:v>
                </c:pt>
                <c:pt idx="10478">
                  <c:v>8.73208333</c:v>
                </c:pt>
                <c:pt idx="10479">
                  <c:v>8.7329166699999998</c:v>
                </c:pt>
                <c:pt idx="10480">
                  <c:v>8.7337500000000006</c:v>
                </c:pt>
                <c:pt idx="10481">
                  <c:v>8.7345833299999995</c:v>
                </c:pt>
                <c:pt idx="10482">
                  <c:v>8.7354166699999993</c:v>
                </c:pt>
                <c:pt idx="10483">
                  <c:v>8.7362500000000001</c:v>
                </c:pt>
                <c:pt idx="10484">
                  <c:v>8.7370833300000008</c:v>
                </c:pt>
                <c:pt idx="10485">
                  <c:v>8.7379166700000006</c:v>
                </c:pt>
                <c:pt idx="10486">
                  <c:v>8.7387499999999996</c:v>
                </c:pt>
                <c:pt idx="10487">
                  <c:v>8.7395833300000003</c:v>
                </c:pt>
                <c:pt idx="10488">
                  <c:v>8.7404166700000001</c:v>
                </c:pt>
                <c:pt idx="10489">
                  <c:v>8.7412500000000009</c:v>
                </c:pt>
                <c:pt idx="10490">
                  <c:v>8.7420833299999998</c:v>
                </c:pt>
                <c:pt idx="10491">
                  <c:v>8.7429166699999996</c:v>
                </c:pt>
                <c:pt idx="10492">
                  <c:v>8.7437500000000004</c:v>
                </c:pt>
                <c:pt idx="10493">
                  <c:v>8.7445833299999993</c:v>
                </c:pt>
                <c:pt idx="10494">
                  <c:v>8.7454166699999991</c:v>
                </c:pt>
                <c:pt idx="10495">
                  <c:v>8.7462499999999999</c:v>
                </c:pt>
                <c:pt idx="10496">
                  <c:v>8.7470833300000006</c:v>
                </c:pt>
                <c:pt idx="10497">
                  <c:v>8.7479166700000004</c:v>
                </c:pt>
                <c:pt idx="10498">
                  <c:v>8.7487499999999994</c:v>
                </c:pt>
                <c:pt idx="10499">
                  <c:v>8.7495833300000001</c:v>
                </c:pt>
                <c:pt idx="10500">
                  <c:v>8.7504166699999999</c:v>
                </c:pt>
                <c:pt idx="10501">
                  <c:v>8.7512500000000006</c:v>
                </c:pt>
                <c:pt idx="10502">
                  <c:v>8.7520833299999996</c:v>
                </c:pt>
                <c:pt idx="10503">
                  <c:v>8.7529166699999994</c:v>
                </c:pt>
                <c:pt idx="10504">
                  <c:v>8.7537500000000001</c:v>
                </c:pt>
                <c:pt idx="10505">
                  <c:v>8.7545833300000009</c:v>
                </c:pt>
                <c:pt idx="10506">
                  <c:v>8.7554166700000007</c:v>
                </c:pt>
                <c:pt idx="10507">
                  <c:v>8.7562499999999996</c:v>
                </c:pt>
                <c:pt idx="10508">
                  <c:v>8.7570833300000004</c:v>
                </c:pt>
                <c:pt idx="10509">
                  <c:v>8.7579166700000002</c:v>
                </c:pt>
                <c:pt idx="10510">
                  <c:v>8.7587499999999991</c:v>
                </c:pt>
                <c:pt idx="10511">
                  <c:v>8.7595833299999999</c:v>
                </c:pt>
                <c:pt idx="10512">
                  <c:v>8.7604166699999997</c:v>
                </c:pt>
                <c:pt idx="10513">
                  <c:v>8.7612500000000004</c:v>
                </c:pt>
                <c:pt idx="10514">
                  <c:v>8.7620833299999994</c:v>
                </c:pt>
                <c:pt idx="10515">
                  <c:v>8.7629166699999992</c:v>
                </c:pt>
                <c:pt idx="10516">
                  <c:v>8.7637499999999999</c:v>
                </c:pt>
                <c:pt idx="10517">
                  <c:v>8.7645833300000007</c:v>
                </c:pt>
                <c:pt idx="10518">
                  <c:v>8.7654166700000005</c:v>
                </c:pt>
                <c:pt idx="10519">
                  <c:v>8.7662499999999994</c:v>
                </c:pt>
                <c:pt idx="10520">
                  <c:v>8.7670833300000002</c:v>
                </c:pt>
                <c:pt idx="10521">
                  <c:v>8.76791667</c:v>
                </c:pt>
                <c:pt idx="10522">
                  <c:v>8.7687500000000007</c:v>
                </c:pt>
                <c:pt idx="10523">
                  <c:v>8.7695833299999997</c:v>
                </c:pt>
                <c:pt idx="10524">
                  <c:v>8.7704166699999995</c:v>
                </c:pt>
                <c:pt idx="10525">
                  <c:v>8.7712500000000002</c:v>
                </c:pt>
                <c:pt idx="10526">
                  <c:v>8.7720833299999992</c:v>
                </c:pt>
                <c:pt idx="10527">
                  <c:v>8.7729166700000007</c:v>
                </c:pt>
                <c:pt idx="10528">
                  <c:v>8.7737499999999997</c:v>
                </c:pt>
                <c:pt idx="10529">
                  <c:v>8.7745833300000005</c:v>
                </c:pt>
                <c:pt idx="10530">
                  <c:v>8.7754166700000003</c:v>
                </c:pt>
                <c:pt idx="10531">
                  <c:v>8.7762499999999992</c:v>
                </c:pt>
                <c:pt idx="10532">
                  <c:v>8.77708333</c:v>
                </c:pt>
                <c:pt idx="10533">
                  <c:v>8.7779166699999998</c:v>
                </c:pt>
                <c:pt idx="10534">
                  <c:v>8.7787500000000005</c:v>
                </c:pt>
                <c:pt idx="10535">
                  <c:v>8.7795833299999995</c:v>
                </c:pt>
                <c:pt idx="10536">
                  <c:v>8.7804166699999993</c:v>
                </c:pt>
                <c:pt idx="10537">
                  <c:v>8.78125</c:v>
                </c:pt>
                <c:pt idx="10538">
                  <c:v>8.7820833300000007</c:v>
                </c:pt>
                <c:pt idx="10539">
                  <c:v>8.7829166700000005</c:v>
                </c:pt>
                <c:pt idx="10540">
                  <c:v>8.7837499999999995</c:v>
                </c:pt>
                <c:pt idx="10541">
                  <c:v>8.7845833300000002</c:v>
                </c:pt>
                <c:pt idx="10542">
                  <c:v>8.78541667</c:v>
                </c:pt>
                <c:pt idx="10543">
                  <c:v>8.7862500000000008</c:v>
                </c:pt>
                <c:pt idx="10544">
                  <c:v>8.7870833299999997</c:v>
                </c:pt>
                <c:pt idx="10545">
                  <c:v>8.7879166699999995</c:v>
                </c:pt>
                <c:pt idx="10546">
                  <c:v>8.7887500000000003</c:v>
                </c:pt>
                <c:pt idx="10547">
                  <c:v>8.7895833299999993</c:v>
                </c:pt>
                <c:pt idx="10548">
                  <c:v>8.7904166700000008</c:v>
                </c:pt>
                <c:pt idx="10549">
                  <c:v>8.7912499999999998</c:v>
                </c:pt>
                <c:pt idx="10550">
                  <c:v>8.7920833300000005</c:v>
                </c:pt>
                <c:pt idx="10551">
                  <c:v>8.7929166700000003</c:v>
                </c:pt>
                <c:pt idx="10552">
                  <c:v>8.7937499999999993</c:v>
                </c:pt>
                <c:pt idx="10553">
                  <c:v>8.79458333</c:v>
                </c:pt>
                <c:pt idx="10554">
                  <c:v>8.7954166699999998</c:v>
                </c:pt>
                <c:pt idx="10555">
                  <c:v>8.7962500000000006</c:v>
                </c:pt>
                <c:pt idx="10556">
                  <c:v>8.7970833299999995</c:v>
                </c:pt>
                <c:pt idx="10557">
                  <c:v>8.7979166699999993</c:v>
                </c:pt>
                <c:pt idx="10558">
                  <c:v>8.7987500000000001</c:v>
                </c:pt>
                <c:pt idx="10559">
                  <c:v>8.7995833300000008</c:v>
                </c:pt>
                <c:pt idx="10560">
                  <c:v>8.8004166700000006</c:v>
                </c:pt>
                <c:pt idx="10561">
                  <c:v>8.8012499999999996</c:v>
                </c:pt>
                <c:pt idx="10562">
                  <c:v>8.8020833300000003</c:v>
                </c:pt>
                <c:pt idx="10563">
                  <c:v>8.8029166700000001</c:v>
                </c:pt>
                <c:pt idx="10564">
                  <c:v>8.8037500000000009</c:v>
                </c:pt>
                <c:pt idx="10565">
                  <c:v>8.8045833299999998</c:v>
                </c:pt>
                <c:pt idx="10566">
                  <c:v>8.8054166699999996</c:v>
                </c:pt>
                <c:pt idx="10567">
                  <c:v>8.8062500000000004</c:v>
                </c:pt>
                <c:pt idx="10568">
                  <c:v>8.8070833299999993</c:v>
                </c:pt>
                <c:pt idx="10569">
                  <c:v>8.8079166699999991</c:v>
                </c:pt>
                <c:pt idx="10570">
                  <c:v>8.8087499999999999</c:v>
                </c:pt>
                <c:pt idx="10571">
                  <c:v>8.8095833300000006</c:v>
                </c:pt>
                <c:pt idx="10572">
                  <c:v>8.8104166700000004</c:v>
                </c:pt>
                <c:pt idx="10573">
                  <c:v>8.8112499999999994</c:v>
                </c:pt>
                <c:pt idx="10574">
                  <c:v>8.8120833300000001</c:v>
                </c:pt>
                <c:pt idx="10575">
                  <c:v>8.8129166699999999</c:v>
                </c:pt>
                <c:pt idx="10576">
                  <c:v>8.8137500000000006</c:v>
                </c:pt>
                <c:pt idx="10577">
                  <c:v>8.8145833299999996</c:v>
                </c:pt>
                <c:pt idx="10578">
                  <c:v>8.8154166699999994</c:v>
                </c:pt>
                <c:pt idx="10579">
                  <c:v>8.8162500000000001</c:v>
                </c:pt>
                <c:pt idx="10580">
                  <c:v>8.8170833300000009</c:v>
                </c:pt>
                <c:pt idx="10581">
                  <c:v>8.8179166700000007</c:v>
                </c:pt>
                <c:pt idx="10582">
                  <c:v>8.8187499999999996</c:v>
                </c:pt>
                <c:pt idx="10583">
                  <c:v>8.8195833300000004</c:v>
                </c:pt>
                <c:pt idx="10584">
                  <c:v>8.8204166700000002</c:v>
                </c:pt>
                <c:pt idx="10585">
                  <c:v>8.8212499999999991</c:v>
                </c:pt>
                <c:pt idx="10586">
                  <c:v>8.8220833299999999</c:v>
                </c:pt>
                <c:pt idx="10587">
                  <c:v>8.8229166699999997</c:v>
                </c:pt>
                <c:pt idx="10588">
                  <c:v>8.8237500000000004</c:v>
                </c:pt>
                <c:pt idx="10589">
                  <c:v>8.8245833299999994</c:v>
                </c:pt>
                <c:pt idx="10590">
                  <c:v>8.8254166699999992</c:v>
                </c:pt>
                <c:pt idx="10591">
                  <c:v>8.8262499999999999</c:v>
                </c:pt>
                <c:pt idx="10592">
                  <c:v>8.8270833300000007</c:v>
                </c:pt>
                <c:pt idx="10593">
                  <c:v>8.8279166700000005</c:v>
                </c:pt>
                <c:pt idx="10594">
                  <c:v>8.8287499999999994</c:v>
                </c:pt>
                <c:pt idx="10595">
                  <c:v>8.8295833300000002</c:v>
                </c:pt>
                <c:pt idx="10596">
                  <c:v>8.83041667</c:v>
                </c:pt>
                <c:pt idx="10597">
                  <c:v>8.8312500000000007</c:v>
                </c:pt>
                <c:pt idx="10598">
                  <c:v>8.8320833299999997</c:v>
                </c:pt>
                <c:pt idx="10599">
                  <c:v>8.8329166699999995</c:v>
                </c:pt>
                <c:pt idx="10600">
                  <c:v>8.8337500000000002</c:v>
                </c:pt>
                <c:pt idx="10601">
                  <c:v>8.8345833299999992</c:v>
                </c:pt>
                <c:pt idx="10602">
                  <c:v>8.8354166700000007</c:v>
                </c:pt>
                <c:pt idx="10603">
                  <c:v>8.8362499999999997</c:v>
                </c:pt>
                <c:pt idx="10604">
                  <c:v>8.8370833300000005</c:v>
                </c:pt>
                <c:pt idx="10605">
                  <c:v>8.8379166700000003</c:v>
                </c:pt>
                <c:pt idx="10606">
                  <c:v>8.8387499999999992</c:v>
                </c:pt>
                <c:pt idx="10607">
                  <c:v>8.83958333</c:v>
                </c:pt>
                <c:pt idx="10608">
                  <c:v>8.8404166699999998</c:v>
                </c:pt>
                <c:pt idx="10609">
                  <c:v>8.8412500000000005</c:v>
                </c:pt>
                <c:pt idx="10610">
                  <c:v>8.8420833299999995</c:v>
                </c:pt>
                <c:pt idx="10611">
                  <c:v>8.8429166699999993</c:v>
                </c:pt>
                <c:pt idx="10612">
                  <c:v>8.84375</c:v>
                </c:pt>
                <c:pt idx="10613">
                  <c:v>8.8445833300000007</c:v>
                </c:pt>
                <c:pt idx="10614">
                  <c:v>8.8454166700000005</c:v>
                </c:pt>
                <c:pt idx="10615">
                  <c:v>8.8462499999999995</c:v>
                </c:pt>
                <c:pt idx="10616">
                  <c:v>8.8470833300000002</c:v>
                </c:pt>
                <c:pt idx="10617">
                  <c:v>8.84791667</c:v>
                </c:pt>
                <c:pt idx="10618">
                  <c:v>8.8487500000000008</c:v>
                </c:pt>
                <c:pt idx="10619">
                  <c:v>8.8495833299999997</c:v>
                </c:pt>
                <c:pt idx="10620">
                  <c:v>8.8504166699999995</c:v>
                </c:pt>
                <c:pt idx="10621">
                  <c:v>8.8512500000000003</c:v>
                </c:pt>
                <c:pt idx="10622">
                  <c:v>8.8520833299999993</c:v>
                </c:pt>
                <c:pt idx="10623">
                  <c:v>8.8529166700000008</c:v>
                </c:pt>
                <c:pt idx="10624">
                  <c:v>8.8537499999999998</c:v>
                </c:pt>
                <c:pt idx="10625">
                  <c:v>8.8545833300000005</c:v>
                </c:pt>
                <c:pt idx="10626">
                  <c:v>8.8554166700000003</c:v>
                </c:pt>
                <c:pt idx="10627">
                  <c:v>8.8562499999999993</c:v>
                </c:pt>
                <c:pt idx="10628">
                  <c:v>8.85708333</c:v>
                </c:pt>
                <c:pt idx="10629">
                  <c:v>8.8579166699999998</c:v>
                </c:pt>
                <c:pt idx="10630">
                  <c:v>8.8587500000000006</c:v>
                </c:pt>
                <c:pt idx="10631">
                  <c:v>8.8595833299999995</c:v>
                </c:pt>
                <c:pt idx="10632">
                  <c:v>8.8604166699999993</c:v>
                </c:pt>
                <c:pt idx="10633">
                  <c:v>8.8612500000000001</c:v>
                </c:pt>
                <c:pt idx="10634">
                  <c:v>8.8620833300000008</c:v>
                </c:pt>
                <c:pt idx="10635">
                  <c:v>8.8629166700000006</c:v>
                </c:pt>
                <c:pt idx="10636">
                  <c:v>8.8637499999999996</c:v>
                </c:pt>
                <c:pt idx="10637">
                  <c:v>8.8645833300000003</c:v>
                </c:pt>
                <c:pt idx="10638">
                  <c:v>8.8654166700000001</c:v>
                </c:pt>
                <c:pt idx="10639">
                  <c:v>8.8662500000000009</c:v>
                </c:pt>
                <c:pt idx="10640">
                  <c:v>8.8670833299999998</c:v>
                </c:pt>
                <c:pt idx="10641">
                  <c:v>8.8679166699999996</c:v>
                </c:pt>
                <c:pt idx="10642">
                  <c:v>8.8687500000000004</c:v>
                </c:pt>
                <c:pt idx="10643">
                  <c:v>8.8695833299999993</c:v>
                </c:pt>
                <c:pt idx="10644">
                  <c:v>8.8704166699999991</c:v>
                </c:pt>
                <c:pt idx="10645">
                  <c:v>8.8712499999999999</c:v>
                </c:pt>
                <c:pt idx="10646">
                  <c:v>8.8720833300000006</c:v>
                </c:pt>
                <c:pt idx="10647">
                  <c:v>8.8729166700000004</c:v>
                </c:pt>
                <c:pt idx="10648">
                  <c:v>8.8737499999999994</c:v>
                </c:pt>
                <c:pt idx="10649">
                  <c:v>8.8745833300000001</c:v>
                </c:pt>
                <c:pt idx="10650">
                  <c:v>8.8754166699999999</c:v>
                </c:pt>
                <c:pt idx="10651">
                  <c:v>8.8762500000000006</c:v>
                </c:pt>
                <c:pt idx="10652">
                  <c:v>8.8770833299999996</c:v>
                </c:pt>
                <c:pt idx="10653">
                  <c:v>8.8779166699999994</c:v>
                </c:pt>
                <c:pt idx="10654">
                  <c:v>8.8787500000000001</c:v>
                </c:pt>
                <c:pt idx="10655">
                  <c:v>8.8795833300000009</c:v>
                </c:pt>
                <c:pt idx="10656">
                  <c:v>8.8804166700000007</c:v>
                </c:pt>
                <c:pt idx="10657">
                  <c:v>8.8812499999999996</c:v>
                </c:pt>
                <c:pt idx="10658">
                  <c:v>8.8820833300000004</c:v>
                </c:pt>
                <c:pt idx="10659">
                  <c:v>8.8829166700000002</c:v>
                </c:pt>
                <c:pt idx="10660">
                  <c:v>8.8837499999999991</c:v>
                </c:pt>
                <c:pt idx="10661">
                  <c:v>8.8845833299999999</c:v>
                </c:pt>
                <c:pt idx="10662">
                  <c:v>8.8854166699999997</c:v>
                </c:pt>
                <c:pt idx="10663">
                  <c:v>8.8862500000000004</c:v>
                </c:pt>
                <c:pt idx="10664">
                  <c:v>8.8870833299999994</c:v>
                </c:pt>
                <c:pt idx="10665">
                  <c:v>8.8879166699999992</c:v>
                </c:pt>
                <c:pt idx="10666">
                  <c:v>8.8887499999999999</c:v>
                </c:pt>
                <c:pt idx="10667">
                  <c:v>8.8895833300000007</c:v>
                </c:pt>
                <c:pt idx="10668">
                  <c:v>8.8904166700000005</c:v>
                </c:pt>
                <c:pt idx="10669">
                  <c:v>8.8912499999999994</c:v>
                </c:pt>
                <c:pt idx="10670">
                  <c:v>8.8920833300000002</c:v>
                </c:pt>
                <c:pt idx="10671">
                  <c:v>8.89291667</c:v>
                </c:pt>
                <c:pt idx="10672">
                  <c:v>8.8937500000000007</c:v>
                </c:pt>
                <c:pt idx="10673">
                  <c:v>8.8945833299999997</c:v>
                </c:pt>
                <c:pt idx="10674">
                  <c:v>8.8954166699999995</c:v>
                </c:pt>
                <c:pt idx="10675">
                  <c:v>8.8962500000000002</c:v>
                </c:pt>
                <c:pt idx="10676">
                  <c:v>8.8970833299999992</c:v>
                </c:pt>
                <c:pt idx="10677">
                  <c:v>8.8979166700000007</c:v>
                </c:pt>
                <c:pt idx="10678">
                  <c:v>8.8987499999999997</c:v>
                </c:pt>
                <c:pt idx="10679">
                  <c:v>8.8995833300000005</c:v>
                </c:pt>
                <c:pt idx="10680">
                  <c:v>8.9004166700000003</c:v>
                </c:pt>
                <c:pt idx="10681">
                  <c:v>8.9012499999999992</c:v>
                </c:pt>
                <c:pt idx="10682">
                  <c:v>8.90208333</c:v>
                </c:pt>
                <c:pt idx="10683">
                  <c:v>8.9029166699999998</c:v>
                </c:pt>
                <c:pt idx="10684">
                  <c:v>8.9037500000000005</c:v>
                </c:pt>
                <c:pt idx="10685">
                  <c:v>8.9045833299999995</c:v>
                </c:pt>
                <c:pt idx="10686">
                  <c:v>8.9054166699999993</c:v>
                </c:pt>
                <c:pt idx="10687">
                  <c:v>8.90625</c:v>
                </c:pt>
                <c:pt idx="10688">
                  <c:v>8.9070833300000007</c:v>
                </c:pt>
                <c:pt idx="10689">
                  <c:v>8.9079166700000005</c:v>
                </c:pt>
                <c:pt idx="10690">
                  <c:v>8.9087499999999995</c:v>
                </c:pt>
                <c:pt idx="10691">
                  <c:v>8.9095833300000002</c:v>
                </c:pt>
                <c:pt idx="10692">
                  <c:v>8.91041667</c:v>
                </c:pt>
                <c:pt idx="10693">
                  <c:v>8.9112500000000008</c:v>
                </c:pt>
                <c:pt idx="10694">
                  <c:v>8.9120833299999997</c:v>
                </c:pt>
                <c:pt idx="10695">
                  <c:v>8.9129166699999995</c:v>
                </c:pt>
                <c:pt idx="10696">
                  <c:v>8.9137500000000003</c:v>
                </c:pt>
                <c:pt idx="10697">
                  <c:v>8.9145833299999993</c:v>
                </c:pt>
                <c:pt idx="10698">
                  <c:v>8.9154166700000008</c:v>
                </c:pt>
                <c:pt idx="10699">
                  <c:v>8.9162499999999998</c:v>
                </c:pt>
                <c:pt idx="10700">
                  <c:v>8.9170833300000005</c:v>
                </c:pt>
                <c:pt idx="10701">
                  <c:v>8.9179166700000003</c:v>
                </c:pt>
                <c:pt idx="10702">
                  <c:v>8.9187499999999993</c:v>
                </c:pt>
                <c:pt idx="10703">
                  <c:v>8.91958333</c:v>
                </c:pt>
                <c:pt idx="10704">
                  <c:v>8.9204166699999998</c:v>
                </c:pt>
                <c:pt idx="10705">
                  <c:v>8.9212500000000006</c:v>
                </c:pt>
                <c:pt idx="10706">
                  <c:v>8.9220833299999995</c:v>
                </c:pt>
                <c:pt idx="10707">
                  <c:v>8.9229166699999993</c:v>
                </c:pt>
                <c:pt idx="10708">
                  <c:v>8.9237500000000001</c:v>
                </c:pt>
                <c:pt idx="10709">
                  <c:v>8.9245833300000008</c:v>
                </c:pt>
                <c:pt idx="10710">
                  <c:v>8.9254166700000006</c:v>
                </c:pt>
                <c:pt idx="10711">
                  <c:v>8.9262499999999996</c:v>
                </c:pt>
                <c:pt idx="10712">
                  <c:v>8.9270833300000003</c:v>
                </c:pt>
                <c:pt idx="10713">
                  <c:v>8.9279166700000001</c:v>
                </c:pt>
                <c:pt idx="10714">
                  <c:v>8.9287500000000009</c:v>
                </c:pt>
                <c:pt idx="10715">
                  <c:v>8.9295833299999998</c:v>
                </c:pt>
                <c:pt idx="10716">
                  <c:v>8.9304166699999996</c:v>
                </c:pt>
                <c:pt idx="10717">
                  <c:v>8.9312500000000004</c:v>
                </c:pt>
                <c:pt idx="10718">
                  <c:v>8.9320833299999993</c:v>
                </c:pt>
                <c:pt idx="10719">
                  <c:v>8.9329166699999991</c:v>
                </c:pt>
                <c:pt idx="10720">
                  <c:v>8.9337499999999999</c:v>
                </c:pt>
                <c:pt idx="10721">
                  <c:v>8.9345833300000006</c:v>
                </c:pt>
                <c:pt idx="10722">
                  <c:v>8.9354166700000004</c:v>
                </c:pt>
                <c:pt idx="10723">
                  <c:v>8.9362499999999994</c:v>
                </c:pt>
                <c:pt idx="10724">
                  <c:v>8.9370833300000001</c:v>
                </c:pt>
                <c:pt idx="10725">
                  <c:v>8.9379166699999999</c:v>
                </c:pt>
                <c:pt idx="10726">
                  <c:v>8.9387500000000006</c:v>
                </c:pt>
                <c:pt idx="10727">
                  <c:v>8.9395833299999996</c:v>
                </c:pt>
                <c:pt idx="10728">
                  <c:v>8.9404166699999994</c:v>
                </c:pt>
                <c:pt idx="10729">
                  <c:v>8.9412500000000001</c:v>
                </c:pt>
                <c:pt idx="10730">
                  <c:v>8.9420833300000009</c:v>
                </c:pt>
                <c:pt idx="10731">
                  <c:v>8.9429166700000007</c:v>
                </c:pt>
                <c:pt idx="10732">
                  <c:v>8.9437499999999996</c:v>
                </c:pt>
                <c:pt idx="10733">
                  <c:v>8.9445833300000004</c:v>
                </c:pt>
                <c:pt idx="10734">
                  <c:v>8.9454166700000002</c:v>
                </c:pt>
                <c:pt idx="10735">
                  <c:v>8.9462499999999991</c:v>
                </c:pt>
                <c:pt idx="10736">
                  <c:v>8.9470833299999999</c:v>
                </c:pt>
                <c:pt idx="10737">
                  <c:v>8.9479166699999997</c:v>
                </c:pt>
                <c:pt idx="10738">
                  <c:v>8.9487500000000004</c:v>
                </c:pt>
                <c:pt idx="10739">
                  <c:v>8.9495833299999994</c:v>
                </c:pt>
                <c:pt idx="10740">
                  <c:v>8.9504166699999992</c:v>
                </c:pt>
                <c:pt idx="10741">
                  <c:v>8.9512499999999999</c:v>
                </c:pt>
                <c:pt idx="10742">
                  <c:v>8.9520833300000007</c:v>
                </c:pt>
                <c:pt idx="10743">
                  <c:v>8.9529166700000005</c:v>
                </c:pt>
                <c:pt idx="10744">
                  <c:v>8.9537499999999994</c:v>
                </c:pt>
                <c:pt idx="10745">
                  <c:v>8.9545833300000002</c:v>
                </c:pt>
                <c:pt idx="10746">
                  <c:v>8.95541667</c:v>
                </c:pt>
                <c:pt idx="10747">
                  <c:v>8.9562500000000007</c:v>
                </c:pt>
                <c:pt idx="10748">
                  <c:v>8.9570833299999997</c:v>
                </c:pt>
                <c:pt idx="10749">
                  <c:v>8.9579166699999995</c:v>
                </c:pt>
                <c:pt idx="10750">
                  <c:v>8.9587500000000002</c:v>
                </c:pt>
                <c:pt idx="10751">
                  <c:v>8.9595833299999992</c:v>
                </c:pt>
                <c:pt idx="10752">
                  <c:v>8.9604166700000007</c:v>
                </c:pt>
                <c:pt idx="10753">
                  <c:v>8.9612499999999997</c:v>
                </c:pt>
                <c:pt idx="10754">
                  <c:v>8.9620833300000005</c:v>
                </c:pt>
                <c:pt idx="10755">
                  <c:v>8.9629166700000003</c:v>
                </c:pt>
                <c:pt idx="10756">
                  <c:v>8.9637499999999992</c:v>
                </c:pt>
                <c:pt idx="10757">
                  <c:v>8.96458333</c:v>
                </c:pt>
                <c:pt idx="10758">
                  <c:v>8.9654166699999998</c:v>
                </c:pt>
                <c:pt idx="10759">
                  <c:v>8.9662500000000005</c:v>
                </c:pt>
                <c:pt idx="10760">
                  <c:v>8.9670833299999995</c:v>
                </c:pt>
                <c:pt idx="10761">
                  <c:v>8.9679166699999993</c:v>
                </c:pt>
                <c:pt idx="10762">
                  <c:v>8.96875</c:v>
                </c:pt>
                <c:pt idx="10763">
                  <c:v>8.9695833300000007</c:v>
                </c:pt>
                <c:pt idx="10764">
                  <c:v>8.9704166700000005</c:v>
                </c:pt>
                <c:pt idx="10765">
                  <c:v>8.9712499999999995</c:v>
                </c:pt>
                <c:pt idx="10766">
                  <c:v>8.9720833300000002</c:v>
                </c:pt>
                <c:pt idx="10767">
                  <c:v>8.97291667</c:v>
                </c:pt>
                <c:pt idx="10768">
                  <c:v>8.9737500000000008</c:v>
                </c:pt>
                <c:pt idx="10769">
                  <c:v>8.9745833299999997</c:v>
                </c:pt>
                <c:pt idx="10770">
                  <c:v>8.9754166699999995</c:v>
                </c:pt>
                <c:pt idx="10771">
                  <c:v>8.9762500000000003</c:v>
                </c:pt>
                <c:pt idx="10772">
                  <c:v>8.9770833299999993</c:v>
                </c:pt>
                <c:pt idx="10773">
                  <c:v>8.9779166700000008</c:v>
                </c:pt>
                <c:pt idx="10774">
                  <c:v>8.9787499999999998</c:v>
                </c:pt>
                <c:pt idx="10775">
                  <c:v>8.9795833300000005</c:v>
                </c:pt>
                <c:pt idx="10776">
                  <c:v>8.9804166700000003</c:v>
                </c:pt>
                <c:pt idx="10777">
                  <c:v>8.9812499999999993</c:v>
                </c:pt>
                <c:pt idx="10778">
                  <c:v>8.98208333</c:v>
                </c:pt>
                <c:pt idx="10779">
                  <c:v>8.9829166699999998</c:v>
                </c:pt>
                <c:pt idx="10780">
                  <c:v>8.9837500000000006</c:v>
                </c:pt>
                <c:pt idx="10781">
                  <c:v>8.9845833299999995</c:v>
                </c:pt>
                <c:pt idx="10782">
                  <c:v>8.9854166699999993</c:v>
                </c:pt>
                <c:pt idx="10783">
                  <c:v>8.9862500000000001</c:v>
                </c:pt>
                <c:pt idx="10784">
                  <c:v>8.9870833300000008</c:v>
                </c:pt>
                <c:pt idx="10785">
                  <c:v>8.9879166700000006</c:v>
                </c:pt>
                <c:pt idx="10786">
                  <c:v>8.9887499999999996</c:v>
                </c:pt>
                <c:pt idx="10787">
                  <c:v>8.9895833300000003</c:v>
                </c:pt>
                <c:pt idx="10788">
                  <c:v>8.9904166700000001</c:v>
                </c:pt>
                <c:pt idx="10789">
                  <c:v>8.9912500000000009</c:v>
                </c:pt>
                <c:pt idx="10790">
                  <c:v>8.9920833299999998</c:v>
                </c:pt>
                <c:pt idx="10791">
                  <c:v>8.9929166699999996</c:v>
                </c:pt>
                <c:pt idx="10792">
                  <c:v>8.9937500000000004</c:v>
                </c:pt>
                <c:pt idx="10793">
                  <c:v>8.9945833299999993</c:v>
                </c:pt>
                <c:pt idx="10794">
                  <c:v>8.9954166699999991</c:v>
                </c:pt>
                <c:pt idx="10795">
                  <c:v>8.9962499999999999</c:v>
                </c:pt>
                <c:pt idx="10796">
                  <c:v>8.9970833300000006</c:v>
                </c:pt>
                <c:pt idx="10797">
                  <c:v>8.9979166700000004</c:v>
                </c:pt>
                <c:pt idx="10798">
                  <c:v>8.9987499999999994</c:v>
                </c:pt>
                <c:pt idx="10799">
                  <c:v>8.9995833300000001</c:v>
                </c:pt>
                <c:pt idx="10800">
                  <c:v>9.0004166699999999</c:v>
                </c:pt>
                <c:pt idx="10801">
                  <c:v>9.0012500000000006</c:v>
                </c:pt>
                <c:pt idx="10802">
                  <c:v>9.0020833299999996</c:v>
                </c:pt>
                <c:pt idx="10803">
                  <c:v>9.0029166699999994</c:v>
                </c:pt>
                <c:pt idx="10804">
                  <c:v>9.0037500000000001</c:v>
                </c:pt>
                <c:pt idx="10805">
                  <c:v>9.0045833300000009</c:v>
                </c:pt>
                <c:pt idx="10806">
                  <c:v>9.0054166700000007</c:v>
                </c:pt>
                <c:pt idx="10807">
                  <c:v>9.0062499999999996</c:v>
                </c:pt>
                <c:pt idx="10808">
                  <c:v>9.0070833300000004</c:v>
                </c:pt>
                <c:pt idx="10809">
                  <c:v>9.0079166700000002</c:v>
                </c:pt>
                <c:pt idx="10810">
                  <c:v>9.0087499999999991</c:v>
                </c:pt>
                <c:pt idx="10811">
                  <c:v>9.0095833299999999</c:v>
                </c:pt>
                <c:pt idx="10812">
                  <c:v>9.0104166699999997</c:v>
                </c:pt>
                <c:pt idx="10813">
                  <c:v>9.0112500000000004</c:v>
                </c:pt>
                <c:pt idx="10814">
                  <c:v>9.0120833299999994</c:v>
                </c:pt>
                <c:pt idx="10815">
                  <c:v>9.0129166699999992</c:v>
                </c:pt>
                <c:pt idx="10816">
                  <c:v>9.0137499999999999</c:v>
                </c:pt>
                <c:pt idx="10817">
                  <c:v>9.0145833300000007</c:v>
                </c:pt>
                <c:pt idx="10818">
                  <c:v>9.0154166700000005</c:v>
                </c:pt>
                <c:pt idx="10819">
                  <c:v>9.0162499999999994</c:v>
                </c:pt>
                <c:pt idx="10820">
                  <c:v>9.0170833300000002</c:v>
                </c:pt>
                <c:pt idx="10821">
                  <c:v>9.01791667</c:v>
                </c:pt>
                <c:pt idx="10822">
                  <c:v>9.0187500000000007</c:v>
                </c:pt>
                <c:pt idx="10823">
                  <c:v>9.0195833299999997</c:v>
                </c:pt>
                <c:pt idx="10824">
                  <c:v>9.0204166699999995</c:v>
                </c:pt>
                <c:pt idx="10825">
                  <c:v>9.0212500000000002</c:v>
                </c:pt>
                <c:pt idx="10826">
                  <c:v>9.0220833299999992</c:v>
                </c:pt>
                <c:pt idx="10827">
                  <c:v>9.0229166700000007</c:v>
                </c:pt>
                <c:pt idx="10828">
                  <c:v>9.0237499999999997</c:v>
                </c:pt>
                <c:pt idx="10829">
                  <c:v>9.0245833300000005</c:v>
                </c:pt>
                <c:pt idx="10830">
                  <c:v>9.0254166700000003</c:v>
                </c:pt>
                <c:pt idx="10831">
                  <c:v>9.0262499999999992</c:v>
                </c:pt>
                <c:pt idx="10832">
                  <c:v>9.02708333</c:v>
                </c:pt>
                <c:pt idx="10833">
                  <c:v>9.0279166699999998</c:v>
                </c:pt>
                <c:pt idx="10834">
                  <c:v>9.0287500000000005</c:v>
                </c:pt>
                <c:pt idx="10835">
                  <c:v>9.0295833299999995</c:v>
                </c:pt>
                <c:pt idx="10836">
                  <c:v>9.0304166699999993</c:v>
                </c:pt>
                <c:pt idx="10837">
                  <c:v>9.03125</c:v>
                </c:pt>
                <c:pt idx="10838">
                  <c:v>9.0320833300000007</c:v>
                </c:pt>
                <c:pt idx="10839">
                  <c:v>9.0329166700000005</c:v>
                </c:pt>
                <c:pt idx="10840">
                  <c:v>9.0337499999999995</c:v>
                </c:pt>
                <c:pt idx="10841">
                  <c:v>9.0345833300000002</c:v>
                </c:pt>
                <c:pt idx="10842">
                  <c:v>9.03541667</c:v>
                </c:pt>
                <c:pt idx="10843">
                  <c:v>9.0362500000000008</c:v>
                </c:pt>
                <c:pt idx="10844">
                  <c:v>9.0370833299999997</c:v>
                </c:pt>
                <c:pt idx="10845">
                  <c:v>9.0379166699999995</c:v>
                </c:pt>
                <c:pt idx="10846">
                  <c:v>9.0387500000000003</c:v>
                </c:pt>
                <c:pt idx="10847">
                  <c:v>9.0395833299999993</c:v>
                </c:pt>
                <c:pt idx="10848">
                  <c:v>9.0404166700000008</c:v>
                </c:pt>
                <c:pt idx="10849">
                  <c:v>9.0412499999999998</c:v>
                </c:pt>
                <c:pt idx="10850">
                  <c:v>9.0420833300000005</c:v>
                </c:pt>
                <c:pt idx="10851">
                  <c:v>9.0429166700000003</c:v>
                </c:pt>
                <c:pt idx="10852">
                  <c:v>9.0437499999999993</c:v>
                </c:pt>
                <c:pt idx="10853">
                  <c:v>9.04458333</c:v>
                </c:pt>
                <c:pt idx="10854">
                  <c:v>9.0454166699999998</c:v>
                </c:pt>
                <c:pt idx="10855">
                  <c:v>9.0462500000000006</c:v>
                </c:pt>
                <c:pt idx="10856">
                  <c:v>9.0470833299999995</c:v>
                </c:pt>
                <c:pt idx="10857">
                  <c:v>9.0479166699999993</c:v>
                </c:pt>
                <c:pt idx="10858">
                  <c:v>9.0487500000000001</c:v>
                </c:pt>
                <c:pt idx="10859">
                  <c:v>9.0495833300000008</c:v>
                </c:pt>
                <c:pt idx="10860">
                  <c:v>9.0504166700000006</c:v>
                </c:pt>
                <c:pt idx="10861">
                  <c:v>9.0512499999999996</c:v>
                </c:pt>
                <c:pt idx="10862">
                  <c:v>9.0520833300000003</c:v>
                </c:pt>
                <c:pt idx="10863">
                  <c:v>9.0529166700000001</c:v>
                </c:pt>
                <c:pt idx="10864">
                  <c:v>9.0537500000000009</c:v>
                </c:pt>
                <c:pt idx="10865">
                  <c:v>9.0545833299999998</c:v>
                </c:pt>
                <c:pt idx="10866">
                  <c:v>9.0554166699999996</c:v>
                </c:pt>
                <c:pt idx="10867">
                  <c:v>9.0562500000000004</c:v>
                </c:pt>
                <c:pt idx="10868">
                  <c:v>9.0570833299999993</c:v>
                </c:pt>
                <c:pt idx="10869">
                  <c:v>9.0579166699999991</c:v>
                </c:pt>
                <c:pt idx="10870">
                  <c:v>9.0587499999999999</c:v>
                </c:pt>
                <c:pt idx="10871">
                  <c:v>9.0595833300000006</c:v>
                </c:pt>
                <c:pt idx="10872">
                  <c:v>9.0604166700000004</c:v>
                </c:pt>
                <c:pt idx="10873">
                  <c:v>9.0612499999999994</c:v>
                </c:pt>
                <c:pt idx="10874">
                  <c:v>9.0620833300000001</c:v>
                </c:pt>
                <c:pt idx="10875">
                  <c:v>9.0629166699999999</c:v>
                </c:pt>
                <c:pt idx="10876">
                  <c:v>9.0637500000000006</c:v>
                </c:pt>
                <c:pt idx="10877">
                  <c:v>9.0645833299999996</c:v>
                </c:pt>
                <c:pt idx="10878">
                  <c:v>9.0654166699999994</c:v>
                </c:pt>
                <c:pt idx="10879">
                  <c:v>9.0662500000000001</c:v>
                </c:pt>
                <c:pt idx="10880">
                  <c:v>9.0670833300000009</c:v>
                </c:pt>
                <c:pt idx="10881">
                  <c:v>9.0679166700000007</c:v>
                </c:pt>
                <c:pt idx="10882">
                  <c:v>9.0687499999999996</c:v>
                </c:pt>
                <c:pt idx="10883">
                  <c:v>9.0695833300000004</c:v>
                </c:pt>
                <c:pt idx="10884">
                  <c:v>9.0704166700000002</c:v>
                </c:pt>
                <c:pt idx="10885">
                  <c:v>9.0712499999999991</c:v>
                </c:pt>
                <c:pt idx="10886">
                  <c:v>9.0720833299999999</c:v>
                </c:pt>
                <c:pt idx="10887">
                  <c:v>9.0729166699999997</c:v>
                </c:pt>
                <c:pt idx="10888">
                  <c:v>9.0737500000000004</c:v>
                </c:pt>
                <c:pt idx="10889">
                  <c:v>9.0745833299999994</c:v>
                </c:pt>
                <c:pt idx="10890">
                  <c:v>9.0754166699999992</c:v>
                </c:pt>
                <c:pt idx="10891">
                  <c:v>9.0762499999999999</c:v>
                </c:pt>
                <c:pt idx="10892">
                  <c:v>9.0770833300000007</c:v>
                </c:pt>
                <c:pt idx="10893">
                  <c:v>9.0779166700000005</c:v>
                </c:pt>
                <c:pt idx="10894">
                  <c:v>9.0787499999999994</c:v>
                </c:pt>
                <c:pt idx="10895">
                  <c:v>9.0795833300000002</c:v>
                </c:pt>
                <c:pt idx="10896">
                  <c:v>9.08041667</c:v>
                </c:pt>
                <c:pt idx="10897">
                  <c:v>9.0812500000000007</c:v>
                </c:pt>
                <c:pt idx="10898">
                  <c:v>9.0820833299999997</c:v>
                </c:pt>
                <c:pt idx="10899">
                  <c:v>9.0829166699999995</c:v>
                </c:pt>
                <c:pt idx="10900">
                  <c:v>9.0837500000000002</c:v>
                </c:pt>
                <c:pt idx="10901">
                  <c:v>9.0845833299999992</c:v>
                </c:pt>
                <c:pt idx="10902">
                  <c:v>9.0854166700000007</c:v>
                </c:pt>
                <c:pt idx="10903">
                  <c:v>9.0862499999999997</c:v>
                </c:pt>
                <c:pt idx="10904">
                  <c:v>9.0870833300000005</c:v>
                </c:pt>
                <c:pt idx="10905">
                  <c:v>9.0879166700000003</c:v>
                </c:pt>
                <c:pt idx="10906">
                  <c:v>9.0887499999999992</c:v>
                </c:pt>
                <c:pt idx="10907">
                  <c:v>9.08958333</c:v>
                </c:pt>
                <c:pt idx="10908">
                  <c:v>9.0904166699999998</c:v>
                </c:pt>
                <c:pt idx="10909">
                  <c:v>9.0912500000000005</c:v>
                </c:pt>
                <c:pt idx="10910">
                  <c:v>9.0920833299999995</c:v>
                </c:pt>
                <c:pt idx="10911">
                  <c:v>9.0929166699999993</c:v>
                </c:pt>
                <c:pt idx="10912">
                  <c:v>9.09375</c:v>
                </c:pt>
                <c:pt idx="10913">
                  <c:v>9.0945833300000007</c:v>
                </c:pt>
                <c:pt idx="10914">
                  <c:v>9.0954166700000005</c:v>
                </c:pt>
                <c:pt idx="10915">
                  <c:v>9.0962499999999995</c:v>
                </c:pt>
                <c:pt idx="10916">
                  <c:v>9.0970833300000002</c:v>
                </c:pt>
                <c:pt idx="10917">
                  <c:v>9.09791667</c:v>
                </c:pt>
                <c:pt idx="10918">
                  <c:v>9.0987500000000008</c:v>
                </c:pt>
                <c:pt idx="10919">
                  <c:v>9.0995833299999997</c:v>
                </c:pt>
                <c:pt idx="10920">
                  <c:v>9.1004166699999995</c:v>
                </c:pt>
                <c:pt idx="10921">
                  <c:v>9.1012500000000003</c:v>
                </c:pt>
                <c:pt idx="10922">
                  <c:v>9.1020833299999993</c:v>
                </c:pt>
                <c:pt idx="10923">
                  <c:v>9.1029166700000008</c:v>
                </c:pt>
                <c:pt idx="10924">
                  <c:v>9.1037499999999998</c:v>
                </c:pt>
                <c:pt idx="10925">
                  <c:v>9.1045833300000005</c:v>
                </c:pt>
                <c:pt idx="10926">
                  <c:v>9.1054166700000003</c:v>
                </c:pt>
                <c:pt idx="10927">
                  <c:v>9.1062499999999993</c:v>
                </c:pt>
                <c:pt idx="10928">
                  <c:v>9.10708333</c:v>
                </c:pt>
                <c:pt idx="10929">
                  <c:v>9.1079166699999998</c:v>
                </c:pt>
                <c:pt idx="10930">
                  <c:v>9.1087500000000006</c:v>
                </c:pt>
                <c:pt idx="10931">
                  <c:v>9.1095833299999995</c:v>
                </c:pt>
                <c:pt idx="10932">
                  <c:v>9.1104166699999993</c:v>
                </c:pt>
                <c:pt idx="10933">
                  <c:v>9.1112500000000001</c:v>
                </c:pt>
                <c:pt idx="10934">
                  <c:v>9.1120833300000008</c:v>
                </c:pt>
                <c:pt idx="10935">
                  <c:v>9.1129166700000006</c:v>
                </c:pt>
                <c:pt idx="10936">
                  <c:v>9.1137499999999996</c:v>
                </c:pt>
                <c:pt idx="10937">
                  <c:v>9.1145833300000003</c:v>
                </c:pt>
                <c:pt idx="10938">
                  <c:v>9.1154166700000001</c:v>
                </c:pt>
                <c:pt idx="10939">
                  <c:v>9.1162500000000009</c:v>
                </c:pt>
                <c:pt idx="10940">
                  <c:v>9.1170833299999998</c:v>
                </c:pt>
                <c:pt idx="10941">
                  <c:v>9.1179166699999996</c:v>
                </c:pt>
                <c:pt idx="10942">
                  <c:v>9.1187500000000004</c:v>
                </c:pt>
                <c:pt idx="10943">
                  <c:v>9.1195833299999993</c:v>
                </c:pt>
                <c:pt idx="10944">
                  <c:v>9.1204166699999991</c:v>
                </c:pt>
                <c:pt idx="10945">
                  <c:v>9.1212499999999999</c:v>
                </c:pt>
                <c:pt idx="10946">
                  <c:v>9.1220833300000006</c:v>
                </c:pt>
                <c:pt idx="10947">
                  <c:v>9.1229166700000004</c:v>
                </c:pt>
                <c:pt idx="10948">
                  <c:v>9.1237499999999994</c:v>
                </c:pt>
                <c:pt idx="10949">
                  <c:v>9.1245833300000001</c:v>
                </c:pt>
                <c:pt idx="10950">
                  <c:v>9.1254166699999999</c:v>
                </c:pt>
                <c:pt idx="10951">
                  <c:v>9.1262500000000006</c:v>
                </c:pt>
                <c:pt idx="10952">
                  <c:v>9.1270833299999996</c:v>
                </c:pt>
                <c:pt idx="10953">
                  <c:v>9.1279166699999994</c:v>
                </c:pt>
                <c:pt idx="10954">
                  <c:v>9.1287500000000001</c:v>
                </c:pt>
                <c:pt idx="10955">
                  <c:v>9.1295833300000009</c:v>
                </c:pt>
                <c:pt idx="10956">
                  <c:v>9.1304166700000007</c:v>
                </c:pt>
                <c:pt idx="10957">
                  <c:v>9.1312499999999996</c:v>
                </c:pt>
                <c:pt idx="10958">
                  <c:v>9.1320833300000004</c:v>
                </c:pt>
                <c:pt idx="10959">
                  <c:v>9.1329166700000002</c:v>
                </c:pt>
                <c:pt idx="10960">
                  <c:v>9.1337499999999991</c:v>
                </c:pt>
                <c:pt idx="10961">
                  <c:v>9.1345833299999999</c:v>
                </c:pt>
                <c:pt idx="10962">
                  <c:v>9.1354166699999997</c:v>
                </c:pt>
                <c:pt idx="10963">
                  <c:v>9.1362500000000004</c:v>
                </c:pt>
                <c:pt idx="10964">
                  <c:v>9.1370833299999994</c:v>
                </c:pt>
                <c:pt idx="10965">
                  <c:v>9.1379166699999992</c:v>
                </c:pt>
                <c:pt idx="10966">
                  <c:v>9.1387499999999999</c:v>
                </c:pt>
                <c:pt idx="10967">
                  <c:v>9.1395833300000007</c:v>
                </c:pt>
                <c:pt idx="10968">
                  <c:v>9.1404166700000005</c:v>
                </c:pt>
                <c:pt idx="10969">
                  <c:v>9.1412499999999994</c:v>
                </c:pt>
                <c:pt idx="10970">
                  <c:v>9.1420833300000002</c:v>
                </c:pt>
                <c:pt idx="10971">
                  <c:v>9.14291667</c:v>
                </c:pt>
                <c:pt idx="10972">
                  <c:v>9.1437500000000007</c:v>
                </c:pt>
                <c:pt idx="10973">
                  <c:v>9.1445833299999997</c:v>
                </c:pt>
                <c:pt idx="10974">
                  <c:v>9.1454166699999995</c:v>
                </c:pt>
                <c:pt idx="10975">
                  <c:v>9.1462500000000002</c:v>
                </c:pt>
                <c:pt idx="10976">
                  <c:v>9.1470833299999992</c:v>
                </c:pt>
                <c:pt idx="10977">
                  <c:v>9.1479166700000007</c:v>
                </c:pt>
                <c:pt idx="10978">
                  <c:v>9.1487499999999997</c:v>
                </c:pt>
                <c:pt idx="10979">
                  <c:v>9.1495833300000005</c:v>
                </c:pt>
                <c:pt idx="10980">
                  <c:v>9.1504166700000003</c:v>
                </c:pt>
                <c:pt idx="10981">
                  <c:v>9.1512499999999992</c:v>
                </c:pt>
                <c:pt idx="10982">
                  <c:v>9.15208333</c:v>
                </c:pt>
                <c:pt idx="10983">
                  <c:v>9.1529166699999998</c:v>
                </c:pt>
                <c:pt idx="10984">
                  <c:v>9.1537500000000005</c:v>
                </c:pt>
                <c:pt idx="10985">
                  <c:v>9.1545833299999995</c:v>
                </c:pt>
                <c:pt idx="10986">
                  <c:v>9.1554166699999993</c:v>
                </c:pt>
                <c:pt idx="10987">
                  <c:v>9.15625</c:v>
                </c:pt>
                <c:pt idx="10988">
                  <c:v>9.1570833300000007</c:v>
                </c:pt>
                <c:pt idx="10989">
                  <c:v>9.1579166700000005</c:v>
                </c:pt>
                <c:pt idx="10990">
                  <c:v>9.1587499999999995</c:v>
                </c:pt>
                <c:pt idx="10991">
                  <c:v>9.1595833300000002</c:v>
                </c:pt>
                <c:pt idx="10992">
                  <c:v>9.16041667</c:v>
                </c:pt>
                <c:pt idx="10993">
                  <c:v>9.1612500000000008</c:v>
                </c:pt>
                <c:pt idx="10994">
                  <c:v>9.1620833299999997</c:v>
                </c:pt>
                <c:pt idx="10995">
                  <c:v>9.1629166699999995</c:v>
                </c:pt>
                <c:pt idx="10996">
                  <c:v>9.1637500000000003</c:v>
                </c:pt>
                <c:pt idx="10997">
                  <c:v>9.1645833299999993</c:v>
                </c:pt>
                <c:pt idx="10998">
                  <c:v>9.1654166700000008</c:v>
                </c:pt>
                <c:pt idx="10999">
                  <c:v>9.1662499999999998</c:v>
                </c:pt>
                <c:pt idx="11000">
                  <c:v>9.1670833300000005</c:v>
                </c:pt>
                <c:pt idx="11001">
                  <c:v>9.1679166700000003</c:v>
                </c:pt>
                <c:pt idx="11002">
                  <c:v>9.1687499999999993</c:v>
                </c:pt>
                <c:pt idx="11003">
                  <c:v>9.16958333</c:v>
                </c:pt>
                <c:pt idx="11004">
                  <c:v>9.1704166699999998</c:v>
                </c:pt>
                <c:pt idx="11005">
                  <c:v>9.1712500000000006</c:v>
                </c:pt>
                <c:pt idx="11006">
                  <c:v>9.1720833299999995</c:v>
                </c:pt>
                <c:pt idx="11007">
                  <c:v>9.1729166699999993</c:v>
                </c:pt>
                <c:pt idx="11008">
                  <c:v>9.1737500000000001</c:v>
                </c:pt>
                <c:pt idx="11009">
                  <c:v>9.1745833300000008</c:v>
                </c:pt>
                <c:pt idx="11010">
                  <c:v>9.1754166700000006</c:v>
                </c:pt>
                <c:pt idx="11011">
                  <c:v>9.1762499999999996</c:v>
                </c:pt>
                <c:pt idx="11012">
                  <c:v>9.1770833300000003</c:v>
                </c:pt>
                <c:pt idx="11013">
                  <c:v>9.1779166700000001</c:v>
                </c:pt>
                <c:pt idx="11014">
                  <c:v>9.1787500000000009</c:v>
                </c:pt>
                <c:pt idx="11015">
                  <c:v>9.1795833299999998</c:v>
                </c:pt>
                <c:pt idx="11016">
                  <c:v>9.1804166699999996</c:v>
                </c:pt>
                <c:pt idx="11017">
                  <c:v>9.1812500000000004</c:v>
                </c:pt>
                <c:pt idx="11018">
                  <c:v>9.1820833299999993</c:v>
                </c:pt>
                <c:pt idx="11019">
                  <c:v>9.1829166699999991</c:v>
                </c:pt>
                <c:pt idx="11020">
                  <c:v>9.1837499999999999</c:v>
                </c:pt>
                <c:pt idx="11021">
                  <c:v>9.1845833300000006</c:v>
                </c:pt>
                <c:pt idx="11022">
                  <c:v>9.1854166700000004</c:v>
                </c:pt>
                <c:pt idx="11023">
                  <c:v>9.1862499999999994</c:v>
                </c:pt>
                <c:pt idx="11024">
                  <c:v>9.1870833300000001</c:v>
                </c:pt>
                <c:pt idx="11025">
                  <c:v>9.1879166699999999</c:v>
                </c:pt>
                <c:pt idx="11026">
                  <c:v>9.1887500000000006</c:v>
                </c:pt>
                <c:pt idx="11027">
                  <c:v>9.1895833299999996</c:v>
                </c:pt>
                <c:pt idx="11028">
                  <c:v>9.1904166699999994</c:v>
                </c:pt>
                <c:pt idx="11029">
                  <c:v>9.1912500000000001</c:v>
                </c:pt>
                <c:pt idx="11030">
                  <c:v>9.1920833300000009</c:v>
                </c:pt>
                <c:pt idx="11031">
                  <c:v>9.1929166700000007</c:v>
                </c:pt>
                <c:pt idx="11032">
                  <c:v>9.1937499999999996</c:v>
                </c:pt>
                <c:pt idx="11033">
                  <c:v>9.1945833300000004</c:v>
                </c:pt>
                <c:pt idx="11034">
                  <c:v>9.1954166700000002</c:v>
                </c:pt>
                <c:pt idx="11035">
                  <c:v>9.1962499999999991</c:v>
                </c:pt>
                <c:pt idx="11036">
                  <c:v>9.1970833299999999</c:v>
                </c:pt>
                <c:pt idx="11037">
                  <c:v>9.1979166699999997</c:v>
                </c:pt>
                <c:pt idx="11038">
                  <c:v>9.1987500000000004</c:v>
                </c:pt>
                <c:pt idx="11039">
                  <c:v>9.1995833299999994</c:v>
                </c:pt>
                <c:pt idx="11040">
                  <c:v>9.2004166699999992</c:v>
                </c:pt>
                <c:pt idx="11041">
                  <c:v>9.2012499999999999</c:v>
                </c:pt>
                <c:pt idx="11042">
                  <c:v>9.2020833300000007</c:v>
                </c:pt>
                <c:pt idx="11043">
                  <c:v>9.2029166700000005</c:v>
                </c:pt>
                <c:pt idx="11044">
                  <c:v>9.2037499999999994</c:v>
                </c:pt>
                <c:pt idx="11045">
                  <c:v>9.2045833300000002</c:v>
                </c:pt>
                <c:pt idx="11046">
                  <c:v>9.20541667</c:v>
                </c:pt>
                <c:pt idx="11047">
                  <c:v>9.2062500000000007</c:v>
                </c:pt>
                <c:pt idx="11048">
                  <c:v>9.2070833299999997</c:v>
                </c:pt>
                <c:pt idx="11049">
                  <c:v>9.2079166699999995</c:v>
                </c:pt>
                <c:pt idx="11050">
                  <c:v>9.2087500000000002</c:v>
                </c:pt>
                <c:pt idx="11051">
                  <c:v>9.2095833299999992</c:v>
                </c:pt>
                <c:pt idx="11052">
                  <c:v>9.2104166700000007</c:v>
                </c:pt>
                <c:pt idx="11053">
                  <c:v>9.2112499999999997</c:v>
                </c:pt>
                <c:pt idx="11054">
                  <c:v>9.2120833300000005</c:v>
                </c:pt>
                <c:pt idx="11055">
                  <c:v>9.2129166700000003</c:v>
                </c:pt>
                <c:pt idx="11056">
                  <c:v>9.2137499999999992</c:v>
                </c:pt>
                <c:pt idx="11057">
                  <c:v>9.21458333</c:v>
                </c:pt>
                <c:pt idx="11058">
                  <c:v>9.2154166699999998</c:v>
                </c:pt>
                <c:pt idx="11059">
                  <c:v>9.2162500000000005</c:v>
                </c:pt>
                <c:pt idx="11060">
                  <c:v>9.2170833299999995</c:v>
                </c:pt>
                <c:pt idx="11061">
                  <c:v>9.2179166699999993</c:v>
                </c:pt>
                <c:pt idx="11062">
                  <c:v>9.21875</c:v>
                </c:pt>
                <c:pt idx="11063">
                  <c:v>9.2195833300000007</c:v>
                </c:pt>
                <c:pt idx="11064">
                  <c:v>9.2204166700000005</c:v>
                </c:pt>
                <c:pt idx="11065">
                  <c:v>9.2212499999999995</c:v>
                </c:pt>
                <c:pt idx="11066">
                  <c:v>9.2220833300000002</c:v>
                </c:pt>
                <c:pt idx="11067">
                  <c:v>9.22291667</c:v>
                </c:pt>
                <c:pt idx="11068">
                  <c:v>9.2237500000000008</c:v>
                </c:pt>
                <c:pt idx="11069">
                  <c:v>9.2245833299999997</c:v>
                </c:pt>
                <c:pt idx="11070">
                  <c:v>9.2254166699999995</c:v>
                </c:pt>
                <c:pt idx="11071">
                  <c:v>9.2262500000000003</c:v>
                </c:pt>
                <c:pt idx="11072">
                  <c:v>9.2270833299999993</c:v>
                </c:pt>
                <c:pt idx="11073">
                  <c:v>9.2279166700000008</c:v>
                </c:pt>
                <c:pt idx="11074">
                  <c:v>9.2287499999999998</c:v>
                </c:pt>
                <c:pt idx="11075">
                  <c:v>9.2295833300000005</c:v>
                </c:pt>
                <c:pt idx="11076">
                  <c:v>9.2304166700000003</c:v>
                </c:pt>
                <c:pt idx="11077">
                  <c:v>9.2312499999999993</c:v>
                </c:pt>
                <c:pt idx="11078">
                  <c:v>9.23208333</c:v>
                </c:pt>
                <c:pt idx="11079">
                  <c:v>9.2329166699999998</c:v>
                </c:pt>
                <c:pt idx="11080">
                  <c:v>9.2337500000000006</c:v>
                </c:pt>
                <c:pt idx="11081">
                  <c:v>9.2345833299999995</c:v>
                </c:pt>
                <c:pt idx="11082">
                  <c:v>9.2354166699999993</c:v>
                </c:pt>
                <c:pt idx="11083">
                  <c:v>9.2362500000000001</c:v>
                </c:pt>
                <c:pt idx="11084">
                  <c:v>9.2370833300000008</c:v>
                </c:pt>
                <c:pt idx="11085">
                  <c:v>9.2379166700000006</c:v>
                </c:pt>
                <c:pt idx="11086">
                  <c:v>9.2387499999999996</c:v>
                </c:pt>
                <c:pt idx="11087">
                  <c:v>9.2395833300000003</c:v>
                </c:pt>
                <c:pt idx="11088">
                  <c:v>9.2404166700000001</c:v>
                </c:pt>
                <c:pt idx="11089">
                  <c:v>9.2412500000000009</c:v>
                </c:pt>
                <c:pt idx="11090">
                  <c:v>9.2420833299999998</c:v>
                </c:pt>
                <c:pt idx="11091">
                  <c:v>9.2429166699999996</c:v>
                </c:pt>
                <c:pt idx="11092">
                  <c:v>9.2437500000000004</c:v>
                </c:pt>
                <c:pt idx="11093">
                  <c:v>9.2445833299999993</c:v>
                </c:pt>
                <c:pt idx="11094">
                  <c:v>9.2454166699999991</c:v>
                </c:pt>
                <c:pt idx="11095">
                  <c:v>9.2462499999999999</c:v>
                </c:pt>
                <c:pt idx="11096">
                  <c:v>9.2470833300000006</c:v>
                </c:pt>
                <c:pt idx="11097">
                  <c:v>9.2479166700000004</c:v>
                </c:pt>
                <c:pt idx="11098">
                  <c:v>9.2487499999999994</c:v>
                </c:pt>
                <c:pt idx="11099">
                  <c:v>9.2495833300000001</c:v>
                </c:pt>
                <c:pt idx="11100">
                  <c:v>9.2504166699999999</c:v>
                </c:pt>
                <c:pt idx="11101">
                  <c:v>9.2512500000000006</c:v>
                </c:pt>
                <c:pt idx="11102">
                  <c:v>9.2520833299999996</c:v>
                </c:pt>
                <c:pt idx="11103">
                  <c:v>9.2529166699999994</c:v>
                </c:pt>
                <c:pt idx="11104">
                  <c:v>9.2537500000000001</c:v>
                </c:pt>
                <c:pt idx="11105">
                  <c:v>9.2545833300000009</c:v>
                </c:pt>
                <c:pt idx="11106">
                  <c:v>9.2554166700000007</c:v>
                </c:pt>
                <c:pt idx="11107">
                  <c:v>9.2562499999999996</c:v>
                </c:pt>
                <c:pt idx="11108">
                  <c:v>9.2570833300000004</c:v>
                </c:pt>
                <c:pt idx="11109">
                  <c:v>9.2579166700000002</c:v>
                </c:pt>
                <c:pt idx="11110">
                  <c:v>9.2587499999999991</c:v>
                </c:pt>
                <c:pt idx="11111">
                  <c:v>9.2595833299999999</c:v>
                </c:pt>
                <c:pt idx="11112">
                  <c:v>9.2604166699999997</c:v>
                </c:pt>
                <c:pt idx="11113">
                  <c:v>9.2612500000000004</c:v>
                </c:pt>
                <c:pt idx="11114">
                  <c:v>9.2620833299999994</c:v>
                </c:pt>
                <c:pt idx="11115">
                  <c:v>9.2629166699999992</c:v>
                </c:pt>
                <c:pt idx="11116">
                  <c:v>9.2637499999999999</c:v>
                </c:pt>
                <c:pt idx="11117">
                  <c:v>9.2645833300000007</c:v>
                </c:pt>
                <c:pt idx="11118">
                  <c:v>9.2654166700000005</c:v>
                </c:pt>
                <c:pt idx="11119">
                  <c:v>9.2662499999999994</c:v>
                </c:pt>
                <c:pt idx="11120">
                  <c:v>9.2670833300000002</c:v>
                </c:pt>
                <c:pt idx="11121">
                  <c:v>9.26791667</c:v>
                </c:pt>
                <c:pt idx="11122">
                  <c:v>9.2687500000000007</c:v>
                </c:pt>
                <c:pt idx="11123">
                  <c:v>9.2695833299999997</c:v>
                </c:pt>
                <c:pt idx="11124">
                  <c:v>9.2704166699999995</c:v>
                </c:pt>
                <c:pt idx="11125">
                  <c:v>9.2712500000000002</c:v>
                </c:pt>
                <c:pt idx="11126">
                  <c:v>9.2720833299999992</c:v>
                </c:pt>
                <c:pt idx="11127">
                  <c:v>9.2729166700000007</c:v>
                </c:pt>
                <c:pt idx="11128">
                  <c:v>9.2737499999999997</c:v>
                </c:pt>
                <c:pt idx="11129">
                  <c:v>9.2745833300000005</c:v>
                </c:pt>
                <c:pt idx="11130">
                  <c:v>9.2754166700000003</c:v>
                </c:pt>
                <c:pt idx="11131">
                  <c:v>9.2762499999999992</c:v>
                </c:pt>
                <c:pt idx="11132">
                  <c:v>9.27708333</c:v>
                </c:pt>
                <c:pt idx="11133">
                  <c:v>9.2779166699999998</c:v>
                </c:pt>
                <c:pt idx="11134">
                  <c:v>9.2787500000000005</c:v>
                </c:pt>
                <c:pt idx="11135">
                  <c:v>9.2795833299999995</c:v>
                </c:pt>
                <c:pt idx="11136">
                  <c:v>9.2804166699999993</c:v>
                </c:pt>
                <c:pt idx="11137">
                  <c:v>9.28125</c:v>
                </c:pt>
                <c:pt idx="11138">
                  <c:v>9.2820833300000007</c:v>
                </c:pt>
                <c:pt idx="11139">
                  <c:v>9.2829166700000005</c:v>
                </c:pt>
                <c:pt idx="11140">
                  <c:v>9.2837499999999995</c:v>
                </c:pt>
                <c:pt idx="11141">
                  <c:v>9.2845833300000002</c:v>
                </c:pt>
                <c:pt idx="11142">
                  <c:v>9.28541667</c:v>
                </c:pt>
                <c:pt idx="11143">
                  <c:v>9.2862500000000008</c:v>
                </c:pt>
                <c:pt idx="11144">
                  <c:v>9.2870833299999997</c:v>
                </c:pt>
                <c:pt idx="11145">
                  <c:v>9.2879166699999995</c:v>
                </c:pt>
                <c:pt idx="11146">
                  <c:v>9.2887500000000003</c:v>
                </c:pt>
                <c:pt idx="11147">
                  <c:v>9.2895833299999993</c:v>
                </c:pt>
                <c:pt idx="11148">
                  <c:v>9.2904166700000008</c:v>
                </c:pt>
                <c:pt idx="11149">
                  <c:v>9.2912499999999998</c:v>
                </c:pt>
                <c:pt idx="11150">
                  <c:v>9.2920833300000005</c:v>
                </c:pt>
                <c:pt idx="11151">
                  <c:v>9.2929166700000003</c:v>
                </c:pt>
                <c:pt idx="11152">
                  <c:v>9.2937499999999993</c:v>
                </c:pt>
                <c:pt idx="11153">
                  <c:v>9.29458333</c:v>
                </c:pt>
                <c:pt idx="11154">
                  <c:v>9.2954166699999998</c:v>
                </c:pt>
                <c:pt idx="11155">
                  <c:v>9.2962500000000006</c:v>
                </c:pt>
                <c:pt idx="11156">
                  <c:v>9.2970833299999995</c:v>
                </c:pt>
                <c:pt idx="11157">
                  <c:v>9.2979166699999993</c:v>
                </c:pt>
                <c:pt idx="11158">
                  <c:v>9.2987500000000001</c:v>
                </c:pt>
                <c:pt idx="11159">
                  <c:v>9.2995833300000008</c:v>
                </c:pt>
                <c:pt idx="11160">
                  <c:v>9.3004166700000006</c:v>
                </c:pt>
                <c:pt idx="11161">
                  <c:v>9.3012499999999996</c:v>
                </c:pt>
                <c:pt idx="11162">
                  <c:v>9.3020833300000003</c:v>
                </c:pt>
                <c:pt idx="11163">
                  <c:v>9.3029166700000001</c:v>
                </c:pt>
                <c:pt idx="11164">
                  <c:v>9.3037500000000009</c:v>
                </c:pt>
                <c:pt idx="11165">
                  <c:v>9.3045833299999998</c:v>
                </c:pt>
                <c:pt idx="11166">
                  <c:v>9.3054166699999996</c:v>
                </c:pt>
                <c:pt idx="11167">
                  <c:v>9.3062500000000004</c:v>
                </c:pt>
                <c:pt idx="11168">
                  <c:v>9.3070833299999993</c:v>
                </c:pt>
                <c:pt idx="11169">
                  <c:v>9.3079166699999991</c:v>
                </c:pt>
                <c:pt idx="11170">
                  <c:v>9.3087499999999999</c:v>
                </c:pt>
                <c:pt idx="11171">
                  <c:v>9.3095833300000006</c:v>
                </c:pt>
                <c:pt idx="11172">
                  <c:v>9.3104166700000004</c:v>
                </c:pt>
                <c:pt idx="11173">
                  <c:v>9.3112499999999994</c:v>
                </c:pt>
                <c:pt idx="11174">
                  <c:v>9.3120833300000001</c:v>
                </c:pt>
                <c:pt idx="11175">
                  <c:v>9.3129166699999999</c:v>
                </c:pt>
                <c:pt idx="11176">
                  <c:v>9.3137500000000006</c:v>
                </c:pt>
                <c:pt idx="11177">
                  <c:v>9.3145833299999996</c:v>
                </c:pt>
                <c:pt idx="11178">
                  <c:v>9.3154166699999994</c:v>
                </c:pt>
                <c:pt idx="11179">
                  <c:v>9.3162500000000001</c:v>
                </c:pt>
                <c:pt idx="11180">
                  <c:v>9.3170833300000009</c:v>
                </c:pt>
                <c:pt idx="11181">
                  <c:v>9.3179166700000007</c:v>
                </c:pt>
                <c:pt idx="11182">
                  <c:v>9.3187499999999996</c:v>
                </c:pt>
                <c:pt idx="11183">
                  <c:v>9.3195833300000004</c:v>
                </c:pt>
                <c:pt idx="11184">
                  <c:v>9.3204166700000002</c:v>
                </c:pt>
                <c:pt idx="11185">
                  <c:v>9.3212499999999991</c:v>
                </c:pt>
                <c:pt idx="11186">
                  <c:v>9.3220833299999999</c:v>
                </c:pt>
                <c:pt idx="11187">
                  <c:v>9.3229166699999997</c:v>
                </c:pt>
                <c:pt idx="11188">
                  <c:v>9.3237500000000004</c:v>
                </c:pt>
                <c:pt idx="11189">
                  <c:v>9.3245833299999994</c:v>
                </c:pt>
                <c:pt idx="11190">
                  <c:v>9.3254166699999992</c:v>
                </c:pt>
                <c:pt idx="11191">
                  <c:v>9.3262499999999999</c:v>
                </c:pt>
                <c:pt idx="11192">
                  <c:v>9.3270833300000007</c:v>
                </c:pt>
                <c:pt idx="11193">
                  <c:v>9.3279166700000005</c:v>
                </c:pt>
                <c:pt idx="11194">
                  <c:v>9.3287499999999994</c:v>
                </c:pt>
                <c:pt idx="11195">
                  <c:v>9.3295833300000002</c:v>
                </c:pt>
                <c:pt idx="11196">
                  <c:v>9.33041667</c:v>
                </c:pt>
                <c:pt idx="11197">
                  <c:v>9.3312500000000007</c:v>
                </c:pt>
                <c:pt idx="11198">
                  <c:v>9.3320833299999997</c:v>
                </c:pt>
                <c:pt idx="11199">
                  <c:v>9.3329166699999995</c:v>
                </c:pt>
                <c:pt idx="11200">
                  <c:v>9.3337500000000002</c:v>
                </c:pt>
                <c:pt idx="11201">
                  <c:v>9.3345833299999992</c:v>
                </c:pt>
                <c:pt idx="11202">
                  <c:v>9.3354166700000007</c:v>
                </c:pt>
                <c:pt idx="11203">
                  <c:v>9.3362499999999997</c:v>
                </c:pt>
                <c:pt idx="11204">
                  <c:v>9.3370833300000005</c:v>
                </c:pt>
                <c:pt idx="11205">
                  <c:v>9.3379166700000003</c:v>
                </c:pt>
                <c:pt idx="11206">
                  <c:v>9.3387499999999992</c:v>
                </c:pt>
                <c:pt idx="11207">
                  <c:v>9.33958333</c:v>
                </c:pt>
                <c:pt idx="11208">
                  <c:v>9.3404166699999998</c:v>
                </c:pt>
                <c:pt idx="11209">
                  <c:v>9.3412500000000005</c:v>
                </c:pt>
                <c:pt idx="11210">
                  <c:v>9.3420833299999995</c:v>
                </c:pt>
                <c:pt idx="11211">
                  <c:v>9.3429166699999993</c:v>
                </c:pt>
                <c:pt idx="11212">
                  <c:v>9.34375</c:v>
                </c:pt>
                <c:pt idx="11213">
                  <c:v>9.3445833300000007</c:v>
                </c:pt>
                <c:pt idx="11214">
                  <c:v>9.3454166700000005</c:v>
                </c:pt>
                <c:pt idx="11215">
                  <c:v>9.3462499999999995</c:v>
                </c:pt>
                <c:pt idx="11216">
                  <c:v>9.3470833300000002</c:v>
                </c:pt>
                <c:pt idx="11217">
                  <c:v>9.34791667</c:v>
                </c:pt>
                <c:pt idx="11218">
                  <c:v>9.3487500000000008</c:v>
                </c:pt>
                <c:pt idx="11219">
                  <c:v>9.3495833299999997</c:v>
                </c:pt>
                <c:pt idx="11220">
                  <c:v>9.3504166699999995</c:v>
                </c:pt>
                <c:pt idx="11221">
                  <c:v>9.3512500000000003</c:v>
                </c:pt>
                <c:pt idx="11222">
                  <c:v>9.3520833299999993</c:v>
                </c:pt>
                <c:pt idx="11223">
                  <c:v>9.3529166700000008</c:v>
                </c:pt>
                <c:pt idx="11224">
                  <c:v>9.3537499999999998</c:v>
                </c:pt>
                <c:pt idx="11225">
                  <c:v>9.3545833300000005</c:v>
                </c:pt>
                <c:pt idx="11226">
                  <c:v>9.3554166700000003</c:v>
                </c:pt>
                <c:pt idx="11227">
                  <c:v>9.3562499999999993</c:v>
                </c:pt>
                <c:pt idx="11228">
                  <c:v>9.35708333</c:v>
                </c:pt>
                <c:pt idx="11229">
                  <c:v>9.3579166699999998</c:v>
                </c:pt>
                <c:pt idx="11230">
                  <c:v>9.3587500000000006</c:v>
                </c:pt>
                <c:pt idx="11231">
                  <c:v>9.3595833299999995</c:v>
                </c:pt>
                <c:pt idx="11232">
                  <c:v>9.3604166699999993</c:v>
                </c:pt>
                <c:pt idx="11233">
                  <c:v>9.3612500000000001</c:v>
                </c:pt>
                <c:pt idx="11234">
                  <c:v>9.3620833300000008</c:v>
                </c:pt>
                <c:pt idx="11235">
                  <c:v>9.3629166700000006</c:v>
                </c:pt>
                <c:pt idx="11236">
                  <c:v>9.3637499999999996</c:v>
                </c:pt>
                <c:pt idx="11237">
                  <c:v>9.3645833300000003</c:v>
                </c:pt>
                <c:pt idx="11238">
                  <c:v>9.3654166700000001</c:v>
                </c:pt>
                <c:pt idx="11239">
                  <c:v>9.3662500000000009</c:v>
                </c:pt>
                <c:pt idx="11240">
                  <c:v>9.3670833299999998</c:v>
                </c:pt>
                <c:pt idx="11241">
                  <c:v>9.3679166699999996</c:v>
                </c:pt>
                <c:pt idx="11242">
                  <c:v>9.3687500000000004</c:v>
                </c:pt>
                <c:pt idx="11243">
                  <c:v>9.3695833299999993</c:v>
                </c:pt>
                <c:pt idx="11244">
                  <c:v>9.3704166699999991</c:v>
                </c:pt>
                <c:pt idx="11245">
                  <c:v>9.3712499999999999</c:v>
                </c:pt>
                <c:pt idx="11246">
                  <c:v>9.3720833300000006</c:v>
                </c:pt>
                <c:pt idx="11247">
                  <c:v>9.3729166700000004</c:v>
                </c:pt>
                <c:pt idx="11248">
                  <c:v>9.3737499999999994</c:v>
                </c:pt>
                <c:pt idx="11249">
                  <c:v>9.3745833300000001</c:v>
                </c:pt>
                <c:pt idx="11250">
                  <c:v>9.3754166699999999</c:v>
                </c:pt>
                <c:pt idx="11251">
                  <c:v>9.3762500000000006</c:v>
                </c:pt>
                <c:pt idx="11252">
                  <c:v>9.3770833299999996</c:v>
                </c:pt>
                <c:pt idx="11253">
                  <c:v>9.3779166699999994</c:v>
                </c:pt>
                <c:pt idx="11254">
                  <c:v>9.3787500000000001</c:v>
                </c:pt>
                <c:pt idx="11255">
                  <c:v>9.3795833300000009</c:v>
                </c:pt>
                <c:pt idx="11256">
                  <c:v>9.3804166700000007</c:v>
                </c:pt>
                <c:pt idx="11257">
                  <c:v>9.3812499999999996</c:v>
                </c:pt>
                <c:pt idx="11258">
                  <c:v>9.3820833300000004</c:v>
                </c:pt>
                <c:pt idx="11259">
                  <c:v>9.3829166700000002</c:v>
                </c:pt>
                <c:pt idx="11260">
                  <c:v>9.3837499999999991</c:v>
                </c:pt>
                <c:pt idx="11261">
                  <c:v>9.3845833299999999</c:v>
                </c:pt>
                <c:pt idx="11262">
                  <c:v>9.3854166699999997</c:v>
                </c:pt>
                <c:pt idx="11263">
                  <c:v>9.3862500000000004</c:v>
                </c:pt>
                <c:pt idx="11264">
                  <c:v>9.3870833299999994</c:v>
                </c:pt>
                <c:pt idx="11265">
                  <c:v>9.3879166699999992</c:v>
                </c:pt>
                <c:pt idx="11266">
                  <c:v>9.3887499999999999</c:v>
                </c:pt>
                <c:pt idx="11267">
                  <c:v>9.3895833300000007</c:v>
                </c:pt>
                <c:pt idx="11268">
                  <c:v>9.3904166700000005</c:v>
                </c:pt>
                <c:pt idx="11269">
                  <c:v>9.3912499999999994</c:v>
                </c:pt>
                <c:pt idx="11270">
                  <c:v>9.3920833300000002</c:v>
                </c:pt>
                <c:pt idx="11271">
                  <c:v>9.39291667</c:v>
                </c:pt>
                <c:pt idx="11272">
                  <c:v>9.3937500000000007</c:v>
                </c:pt>
                <c:pt idx="11273">
                  <c:v>9.3945833299999997</c:v>
                </c:pt>
                <c:pt idx="11274">
                  <c:v>9.3954166699999995</c:v>
                </c:pt>
                <c:pt idx="11275">
                  <c:v>9.3962500000000002</c:v>
                </c:pt>
                <c:pt idx="11276">
                  <c:v>9.3970833299999992</c:v>
                </c:pt>
                <c:pt idx="11277">
                  <c:v>9.3979166700000007</c:v>
                </c:pt>
                <c:pt idx="11278">
                  <c:v>9.3987499999999997</c:v>
                </c:pt>
                <c:pt idx="11279">
                  <c:v>9.3995833300000005</c:v>
                </c:pt>
                <c:pt idx="11280">
                  <c:v>9.4004166700000003</c:v>
                </c:pt>
                <c:pt idx="11281">
                  <c:v>9.4012499999999992</c:v>
                </c:pt>
                <c:pt idx="11282">
                  <c:v>9.40208333</c:v>
                </c:pt>
                <c:pt idx="11283">
                  <c:v>9.4029166699999998</c:v>
                </c:pt>
                <c:pt idx="11284">
                  <c:v>9.4037500000000005</c:v>
                </c:pt>
                <c:pt idx="11285">
                  <c:v>9.4045833299999995</c:v>
                </c:pt>
                <c:pt idx="11286">
                  <c:v>9.4054166699999993</c:v>
                </c:pt>
                <c:pt idx="11287">
                  <c:v>9.40625</c:v>
                </c:pt>
                <c:pt idx="11288">
                  <c:v>9.4070833300000007</c:v>
                </c:pt>
                <c:pt idx="11289">
                  <c:v>9.4079166700000005</c:v>
                </c:pt>
                <c:pt idx="11290">
                  <c:v>9.4087499999999995</c:v>
                </c:pt>
                <c:pt idx="11291">
                  <c:v>9.4095833300000002</c:v>
                </c:pt>
                <c:pt idx="11292">
                  <c:v>9.41041667</c:v>
                </c:pt>
                <c:pt idx="11293">
                  <c:v>9.4112500000000008</c:v>
                </c:pt>
                <c:pt idx="11294">
                  <c:v>9.4120833299999997</c:v>
                </c:pt>
                <c:pt idx="11295">
                  <c:v>9.4129166699999995</c:v>
                </c:pt>
                <c:pt idx="11296">
                  <c:v>9.4137500000000003</c:v>
                </c:pt>
                <c:pt idx="11297">
                  <c:v>9.4145833299999993</c:v>
                </c:pt>
                <c:pt idx="11298">
                  <c:v>9.4154166700000008</c:v>
                </c:pt>
                <c:pt idx="11299">
                  <c:v>9.4162499999999998</c:v>
                </c:pt>
                <c:pt idx="11300">
                  <c:v>9.4170833300000005</c:v>
                </c:pt>
                <c:pt idx="11301">
                  <c:v>9.4179166700000003</c:v>
                </c:pt>
                <c:pt idx="11302">
                  <c:v>9.4187499999999993</c:v>
                </c:pt>
                <c:pt idx="11303">
                  <c:v>9.41958333</c:v>
                </c:pt>
                <c:pt idx="11304">
                  <c:v>9.4204166699999998</c:v>
                </c:pt>
                <c:pt idx="11305">
                  <c:v>9.4212500000000006</c:v>
                </c:pt>
                <c:pt idx="11306">
                  <c:v>9.4220833299999995</c:v>
                </c:pt>
                <c:pt idx="11307">
                  <c:v>9.4229166699999993</c:v>
                </c:pt>
                <c:pt idx="11308">
                  <c:v>9.4237500000000001</c:v>
                </c:pt>
                <c:pt idx="11309">
                  <c:v>9.4245833300000008</c:v>
                </c:pt>
                <c:pt idx="11310">
                  <c:v>9.4254166700000006</c:v>
                </c:pt>
                <c:pt idx="11311">
                  <c:v>9.4262499999999996</c:v>
                </c:pt>
                <c:pt idx="11312">
                  <c:v>9.4270833300000003</c:v>
                </c:pt>
                <c:pt idx="11313">
                  <c:v>9.4279166700000001</c:v>
                </c:pt>
                <c:pt idx="11314">
                  <c:v>9.4287500000000009</c:v>
                </c:pt>
                <c:pt idx="11315">
                  <c:v>9.4295833299999998</c:v>
                </c:pt>
                <c:pt idx="11316">
                  <c:v>9.4304166699999996</c:v>
                </c:pt>
                <c:pt idx="11317">
                  <c:v>9.4312500000000004</c:v>
                </c:pt>
                <c:pt idx="11318">
                  <c:v>9.4320833299999993</c:v>
                </c:pt>
                <c:pt idx="11319">
                  <c:v>9.4329166699999991</c:v>
                </c:pt>
                <c:pt idx="11320">
                  <c:v>9.4337499999999999</c:v>
                </c:pt>
                <c:pt idx="11321">
                  <c:v>9.4345833300000006</c:v>
                </c:pt>
                <c:pt idx="11322">
                  <c:v>9.4354166700000004</c:v>
                </c:pt>
                <c:pt idx="11323">
                  <c:v>9.4362499999999994</c:v>
                </c:pt>
                <c:pt idx="11324">
                  <c:v>9.4370833300000001</c:v>
                </c:pt>
                <c:pt idx="11325">
                  <c:v>9.4379166699999999</c:v>
                </c:pt>
                <c:pt idx="11326">
                  <c:v>9.4387500000000006</c:v>
                </c:pt>
                <c:pt idx="11327">
                  <c:v>9.4395833299999996</c:v>
                </c:pt>
                <c:pt idx="11328">
                  <c:v>9.4404166699999994</c:v>
                </c:pt>
                <c:pt idx="11329">
                  <c:v>9.4412500000000001</c:v>
                </c:pt>
                <c:pt idx="11330">
                  <c:v>9.4420833300000009</c:v>
                </c:pt>
                <c:pt idx="11331">
                  <c:v>9.4429166700000007</c:v>
                </c:pt>
                <c:pt idx="11332">
                  <c:v>9.4437499999999996</c:v>
                </c:pt>
                <c:pt idx="11333">
                  <c:v>9.4445833300000004</c:v>
                </c:pt>
                <c:pt idx="11334">
                  <c:v>9.4454166700000002</c:v>
                </c:pt>
                <c:pt idx="11335">
                  <c:v>9.4462499999999991</c:v>
                </c:pt>
                <c:pt idx="11336">
                  <c:v>9.4470833299999999</c:v>
                </c:pt>
                <c:pt idx="11337">
                  <c:v>9.4479166699999997</c:v>
                </c:pt>
                <c:pt idx="11338">
                  <c:v>9.4487500000000004</c:v>
                </c:pt>
                <c:pt idx="11339">
                  <c:v>9.4495833299999994</c:v>
                </c:pt>
                <c:pt idx="11340">
                  <c:v>9.4504166699999992</c:v>
                </c:pt>
                <c:pt idx="11341">
                  <c:v>9.4512499999999999</c:v>
                </c:pt>
                <c:pt idx="11342">
                  <c:v>9.4520833300000007</c:v>
                </c:pt>
                <c:pt idx="11343">
                  <c:v>9.4529166700000005</c:v>
                </c:pt>
                <c:pt idx="11344">
                  <c:v>9.4537499999999994</c:v>
                </c:pt>
                <c:pt idx="11345">
                  <c:v>9.4545833300000002</c:v>
                </c:pt>
                <c:pt idx="11346">
                  <c:v>9.45541667</c:v>
                </c:pt>
                <c:pt idx="11347">
                  <c:v>9.4562500000000007</c:v>
                </c:pt>
                <c:pt idx="11348">
                  <c:v>9.4570833299999997</c:v>
                </c:pt>
                <c:pt idx="11349">
                  <c:v>9.4579166699999995</c:v>
                </c:pt>
                <c:pt idx="11350">
                  <c:v>9.4587500000000002</c:v>
                </c:pt>
                <c:pt idx="11351">
                  <c:v>9.4595833299999992</c:v>
                </c:pt>
                <c:pt idx="11352">
                  <c:v>9.4604166700000007</c:v>
                </c:pt>
                <c:pt idx="11353">
                  <c:v>9.4612499999999997</c:v>
                </c:pt>
                <c:pt idx="11354">
                  <c:v>9.4620833300000005</c:v>
                </c:pt>
                <c:pt idx="11355">
                  <c:v>9.4629166700000003</c:v>
                </c:pt>
                <c:pt idx="11356">
                  <c:v>9.4637499999999992</c:v>
                </c:pt>
                <c:pt idx="11357">
                  <c:v>9.46458333</c:v>
                </c:pt>
                <c:pt idx="11358">
                  <c:v>9.4654166699999998</c:v>
                </c:pt>
                <c:pt idx="11359">
                  <c:v>9.4662500000000005</c:v>
                </c:pt>
                <c:pt idx="11360">
                  <c:v>9.4670833299999995</c:v>
                </c:pt>
                <c:pt idx="11361">
                  <c:v>9.4679166699999993</c:v>
                </c:pt>
                <c:pt idx="11362">
                  <c:v>9.46875</c:v>
                </c:pt>
                <c:pt idx="11363">
                  <c:v>9.4695833300000007</c:v>
                </c:pt>
                <c:pt idx="11364">
                  <c:v>9.4704166700000005</c:v>
                </c:pt>
                <c:pt idx="11365">
                  <c:v>9.4712499999999995</c:v>
                </c:pt>
                <c:pt idx="11366">
                  <c:v>9.4720833300000002</c:v>
                </c:pt>
                <c:pt idx="11367">
                  <c:v>9.47291667</c:v>
                </c:pt>
                <c:pt idx="11368">
                  <c:v>9.4737500000000008</c:v>
                </c:pt>
                <c:pt idx="11369">
                  <c:v>9.4745833299999997</c:v>
                </c:pt>
                <c:pt idx="11370">
                  <c:v>9.4754166699999995</c:v>
                </c:pt>
                <c:pt idx="11371">
                  <c:v>9.4762500000000003</c:v>
                </c:pt>
                <c:pt idx="11372">
                  <c:v>9.4770833299999993</c:v>
                </c:pt>
                <c:pt idx="11373">
                  <c:v>9.4779166700000008</c:v>
                </c:pt>
                <c:pt idx="11374">
                  <c:v>9.4787499999999998</c:v>
                </c:pt>
                <c:pt idx="11375">
                  <c:v>9.4795833300000005</c:v>
                </c:pt>
                <c:pt idx="11376">
                  <c:v>9.4804166700000003</c:v>
                </c:pt>
                <c:pt idx="11377">
                  <c:v>9.4812499999999993</c:v>
                </c:pt>
                <c:pt idx="11378">
                  <c:v>9.48208333</c:v>
                </c:pt>
                <c:pt idx="11379">
                  <c:v>9.4829166699999998</c:v>
                </c:pt>
                <c:pt idx="11380">
                  <c:v>9.4837500000000006</c:v>
                </c:pt>
                <c:pt idx="11381">
                  <c:v>9.4845833299999995</c:v>
                </c:pt>
                <c:pt idx="11382">
                  <c:v>9.4854166699999993</c:v>
                </c:pt>
                <c:pt idx="11383">
                  <c:v>9.4862500000000001</c:v>
                </c:pt>
                <c:pt idx="11384">
                  <c:v>9.4870833300000008</c:v>
                </c:pt>
                <c:pt idx="11385">
                  <c:v>9.4879166700000006</c:v>
                </c:pt>
                <c:pt idx="11386">
                  <c:v>9.4887499999999996</c:v>
                </c:pt>
                <c:pt idx="11387">
                  <c:v>9.4895833300000003</c:v>
                </c:pt>
                <c:pt idx="11388">
                  <c:v>9.4904166700000001</c:v>
                </c:pt>
                <c:pt idx="11389">
                  <c:v>9.4912500000000009</c:v>
                </c:pt>
                <c:pt idx="11390">
                  <c:v>9.4920833299999998</c:v>
                </c:pt>
                <c:pt idx="11391">
                  <c:v>9.4929166699999996</c:v>
                </c:pt>
                <c:pt idx="11392">
                  <c:v>9.4937500000000004</c:v>
                </c:pt>
                <c:pt idx="11393">
                  <c:v>9.4945833299999993</c:v>
                </c:pt>
                <c:pt idx="11394">
                  <c:v>9.4954166699999991</c:v>
                </c:pt>
                <c:pt idx="11395">
                  <c:v>9.4962499999999999</c:v>
                </c:pt>
                <c:pt idx="11396">
                  <c:v>9.4970833300000006</c:v>
                </c:pt>
                <c:pt idx="11397">
                  <c:v>9.4979166700000004</c:v>
                </c:pt>
                <c:pt idx="11398">
                  <c:v>9.4987499999999994</c:v>
                </c:pt>
                <c:pt idx="11399">
                  <c:v>9.4995833300000001</c:v>
                </c:pt>
                <c:pt idx="11400">
                  <c:v>9.5004166699999999</c:v>
                </c:pt>
              </c:numCache>
            </c:numRef>
          </c:xVal>
          <c:yVal>
            <c:numRef>
              <c:f>'Covid 23mer peptide 0 alsteens '!$B$1:$B$11401</c:f>
              <c:numCache>
                <c:formatCode>General</c:formatCode>
                <c:ptCount val="11401"/>
                <c:pt idx="0">
                  <c:v>6.6757200000000003E-2</c:v>
                </c:pt>
                <c:pt idx="1">
                  <c:v>0.10204315</c:v>
                </c:pt>
                <c:pt idx="2">
                  <c:v>0.13208389000000001</c:v>
                </c:pt>
                <c:pt idx="3">
                  <c:v>0.16164780000000001</c:v>
                </c:pt>
                <c:pt idx="4">
                  <c:v>0.17404555999999999</c:v>
                </c:pt>
                <c:pt idx="5">
                  <c:v>0.15211105</c:v>
                </c:pt>
                <c:pt idx="6">
                  <c:v>0.10299683</c:v>
                </c:pt>
                <c:pt idx="7">
                  <c:v>5.0544739999999998E-2</c:v>
                </c:pt>
                <c:pt idx="8">
                  <c:v>9.0599099999999991E-3</c:v>
                </c:pt>
                <c:pt idx="9">
                  <c:v>-2.4795500000000002E-2</c:v>
                </c:pt>
                <c:pt idx="10">
                  <c:v>-5.14984E-2</c:v>
                </c:pt>
                <c:pt idx="11">
                  <c:v>-6.4373E-2</c:v>
                </c:pt>
                <c:pt idx="12">
                  <c:v>-5.9127800000000001E-2</c:v>
                </c:pt>
                <c:pt idx="13">
                  <c:v>-4.1008000000000003E-2</c:v>
                </c:pt>
                <c:pt idx="14">
                  <c:v>-1.6689300000000001E-2</c:v>
                </c:pt>
                <c:pt idx="15">
                  <c:v>4.7683700000000001E-3</c:v>
                </c:pt>
                <c:pt idx="16">
                  <c:v>1.8596649999999999E-2</c:v>
                </c:pt>
                <c:pt idx="17">
                  <c:v>2.765656E-2</c:v>
                </c:pt>
                <c:pt idx="18">
                  <c:v>4.0054319999999997E-2</c:v>
                </c:pt>
                <c:pt idx="19">
                  <c:v>6.8187709999999999E-2</c:v>
                </c:pt>
                <c:pt idx="20">
                  <c:v>0.11491775999999999</c:v>
                </c:pt>
                <c:pt idx="21">
                  <c:v>0.16832352</c:v>
                </c:pt>
                <c:pt idx="22">
                  <c:v>0.21839142</c:v>
                </c:pt>
                <c:pt idx="23">
                  <c:v>0.26035309000000001</c:v>
                </c:pt>
                <c:pt idx="24">
                  <c:v>0.29277802000000003</c:v>
                </c:pt>
                <c:pt idx="25">
                  <c:v>0.30422210999999999</c:v>
                </c:pt>
                <c:pt idx="26">
                  <c:v>0.28944016</c:v>
                </c:pt>
                <c:pt idx="27">
                  <c:v>0.25701522999999998</c:v>
                </c:pt>
                <c:pt idx="28">
                  <c:v>0.22077559999999999</c:v>
                </c:pt>
                <c:pt idx="29">
                  <c:v>0.19168853999999999</c:v>
                </c:pt>
                <c:pt idx="30">
                  <c:v>0.16880034999999999</c:v>
                </c:pt>
                <c:pt idx="31">
                  <c:v>0.15068054</c:v>
                </c:pt>
                <c:pt idx="32">
                  <c:v>0.13971328999999999</c:v>
                </c:pt>
                <c:pt idx="33">
                  <c:v>0.13589859000000001</c:v>
                </c:pt>
                <c:pt idx="34">
                  <c:v>0.13780593999999999</c:v>
                </c:pt>
                <c:pt idx="35">
                  <c:v>0.13494492</c:v>
                </c:pt>
                <c:pt idx="36">
                  <c:v>0.12540817000000001</c:v>
                </c:pt>
                <c:pt idx="37">
                  <c:v>0.11301041000000001</c:v>
                </c:pt>
                <c:pt idx="38">
                  <c:v>0.10204315</c:v>
                </c:pt>
                <c:pt idx="39">
                  <c:v>9.4890589999999997E-2</c:v>
                </c:pt>
                <c:pt idx="40">
                  <c:v>9.2506409999999997E-2</c:v>
                </c:pt>
                <c:pt idx="41">
                  <c:v>9.8228449999999995E-2</c:v>
                </c:pt>
                <c:pt idx="42">
                  <c:v>0.10824203</c:v>
                </c:pt>
                <c:pt idx="43">
                  <c:v>0.1168251</c:v>
                </c:pt>
                <c:pt idx="44">
                  <c:v>0.12254714999999999</c:v>
                </c:pt>
                <c:pt idx="45">
                  <c:v>0.12731551999999999</c:v>
                </c:pt>
                <c:pt idx="46">
                  <c:v>0.13685226</c:v>
                </c:pt>
                <c:pt idx="47">
                  <c:v>0.15544891</c:v>
                </c:pt>
                <c:pt idx="48">
                  <c:v>0.18453597999999999</c:v>
                </c:pt>
                <c:pt idx="49">
                  <c:v>0.21600722999999999</c:v>
                </c:pt>
                <c:pt idx="50">
                  <c:v>0.24271011000000001</c:v>
                </c:pt>
                <c:pt idx="51">
                  <c:v>0.26416779000000001</c:v>
                </c:pt>
                <c:pt idx="52">
                  <c:v>0.27322769000000002</c:v>
                </c:pt>
                <c:pt idx="53">
                  <c:v>0.26226043999999998</c:v>
                </c:pt>
                <c:pt idx="54">
                  <c:v>0.23555756</c:v>
                </c:pt>
                <c:pt idx="55">
                  <c:v>0.20599365</c:v>
                </c:pt>
                <c:pt idx="56">
                  <c:v>0.18262862999999999</c:v>
                </c:pt>
                <c:pt idx="57">
                  <c:v>0.16355515000000001</c:v>
                </c:pt>
                <c:pt idx="58">
                  <c:v>0.14877319</c:v>
                </c:pt>
                <c:pt idx="59">
                  <c:v>0.13780593999999999</c:v>
                </c:pt>
                <c:pt idx="60">
                  <c:v>0.12493134</c:v>
                </c:pt>
                <c:pt idx="61">
                  <c:v>0.10871887</c:v>
                </c:pt>
                <c:pt idx="62">
                  <c:v>9.0599059999999995E-2</c:v>
                </c:pt>
                <c:pt idx="63">
                  <c:v>7.6293949999999999E-2</c:v>
                </c:pt>
                <c:pt idx="64">
                  <c:v>6.6280359999999997E-2</c:v>
                </c:pt>
                <c:pt idx="65">
                  <c:v>6.008148E-2</c:v>
                </c:pt>
                <c:pt idx="66">
                  <c:v>6.1988830000000002E-2</c:v>
                </c:pt>
                <c:pt idx="67">
                  <c:v>6.8187709999999999E-2</c:v>
                </c:pt>
                <c:pt idx="68">
                  <c:v>7.5340270000000001E-2</c:v>
                </c:pt>
                <c:pt idx="69">
                  <c:v>8.0585480000000001E-2</c:v>
                </c:pt>
                <c:pt idx="70">
                  <c:v>8.3446500000000007E-2</c:v>
                </c:pt>
                <c:pt idx="71">
                  <c:v>8.7261199999999997E-2</c:v>
                </c:pt>
                <c:pt idx="72">
                  <c:v>9.0122220000000003E-2</c:v>
                </c:pt>
                <c:pt idx="73">
                  <c:v>9.2029570000000005E-2</c:v>
                </c:pt>
                <c:pt idx="74">
                  <c:v>9.965897E-2</c:v>
                </c:pt>
                <c:pt idx="75">
                  <c:v>0.11873245</c:v>
                </c:pt>
                <c:pt idx="76">
                  <c:v>0.14734268</c:v>
                </c:pt>
                <c:pt idx="77">
                  <c:v>0.17690659</c:v>
                </c:pt>
                <c:pt idx="78">
                  <c:v>0.20456314</c:v>
                </c:pt>
                <c:pt idx="79">
                  <c:v>0.23031235</c:v>
                </c:pt>
                <c:pt idx="80">
                  <c:v>0.24557113999999999</c:v>
                </c:pt>
                <c:pt idx="81">
                  <c:v>0.24557113999999999</c:v>
                </c:pt>
                <c:pt idx="82">
                  <c:v>0.23746490000000001</c:v>
                </c:pt>
                <c:pt idx="83">
                  <c:v>0.22983550999999999</c:v>
                </c:pt>
                <c:pt idx="84">
                  <c:v>0.22459029999999999</c:v>
                </c:pt>
                <c:pt idx="85">
                  <c:v>0.22077559999999999</c:v>
                </c:pt>
                <c:pt idx="86">
                  <c:v>0.21934508999999999</c:v>
                </c:pt>
                <c:pt idx="87">
                  <c:v>0.21982193</c:v>
                </c:pt>
                <c:pt idx="88">
                  <c:v>0.21457672</c:v>
                </c:pt>
                <c:pt idx="89">
                  <c:v>0.20551681999999999</c:v>
                </c:pt>
                <c:pt idx="90">
                  <c:v>0.19979477000000001</c:v>
                </c:pt>
                <c:pt idx="91">
                  <c:v>0.20122528000000001</c:v>
                </c:pt>
                <c:pt idx="92">
                  <c:v>0.20456314</c:v>
                </c:pt>
                <c:pt idx="93">
                  <c:v>0.20599365</c:v>
                </c:pt>
                <c:pt idx="94">
                  <c:v>0.20503998000000001</c:v>
                </c:pt>
                <c:pt idx="95">
                  <c:v>0.19931793</c:v>
                </c:pt>
                <c:pt idx="96">
                  <c:v>0.18644332999999999</c:v>
                </c:pt>
                <c:pt idx="97">
                  <c:v>0.16880034999999999</c:v>
                </c:pt>
                <c:pt idx="98">
                  <c:v>0.15163421999999999</c:v>
                </c:pt>
                <c:pt idx="99">
                  <c:v>0.13732910000000001</c:v>
                </c:pt>
                <c:pt idx="100">
                  <c:v>0.12731551999999999</c:v>
                </c:pt>
                <c:pt idx="101">
                  <c:v>0.12540817000000001</c:v>
                </c:pt>
                <c:pt idx="102">
                  <c:v>0.13256072999999999</c:v>
                </c:pt>
                <c:pt idx="103">
                  <c:v>0.14638901000000001</c:v>
                </c:pt>
                <c:pt idx="104">
                  <c:v>0.16498566000000001</c:v>
                </c:pt>
                <c:pt idx="105">
                  <c:v>0.18978118999999999</c:v>
                </c:pt>
                <c:pt idx="106">
                  <c:v>0.21743773999999999</c:v>
                </c:pt>
                <c:pt idx="107">
                  <c:v>0.23794174000000001</c:v>
                </c:pt>
                <c:pt idx="108">
                  <c:v>0.24366378999999999</c:v>
                </c:pt>
                <c:pt idx="109">
                  <c:v>0.23365021</c:v>
                </c:pt>
                <c:pt idx="110">
                  <c:v>0.21457672</c:v>
                </c:pt>
                <c:pt idx="111">
                  <c:v>0.18978118999999999</c:v>
                </c:pt>
                <c:pt idx="112">
                  <c:v>0.16832352</c:v>
                </c:pt>
                <c:pt idx="113">
                  <c:v>0.15544891</c:v>
                </c:pt>
                <c:pt idx="114">
                  <c:v>0.1502037</c:v>
                </c:pt>
                <c:pt idx="115">
                  <c:v>0.1502037</c:v>
                </c:pt>
                <c:pt idx="116">
                  <c:v>0.14972687000000001</c:v>
                </c:pt>
                <c:pt idx="117">
                  <c:v>0.14686584</c:v>
                </c:pt>
                <c:pt idx="118">
                  <c:v>0.13923645000000001</c:v>
                </c:pt>
                <c:pt idx="119">
                  <c:v>0.12731551999999999</c:v>
                </c:pt>
                <c:pt idx="120">
                  <c:v>0.11587143</c:v>
                </c:pt>
                <c:pt idx="121">
                  <c:v>0.10824203</c:v>
                </c:pt>
                <c:pt idx="122">
                  <c:v>0.10776520000000001</c:v>
                </c:pt>
                <c:pt idx="123">
                  <c:v>0.11014938000000001</c:v>
                </c:pt>
                <c:pt idx="124">
                  <c:v>0.11253357</c:v>
                </c:pt>
                <c:pt idx="125">
                  <c:v>0.11634827</c:v>
                </c:pt>
                <c:pt idx="126">
                  <c:v>0.11968613</c:v>
                </c:pt>
                <c:pt idx="127">
                  <c:v>0.12063980000000001</c:v>
                </c:pt>
                <c:pt idx="128">
                  <c:v>0.11539459000000001</c:v>
                </c:pt>
                <c:pt idx="129">
                  <c:v>0.11396408</c:v>
                </c:pt>
                <c:pt idx="130">
                  <c:v>0.12683868000000001</c:v>
                </c:pt>
                <c:pt idx="131">
                  <c:v>0.1540184</c:v>
                </c:pt>
                <c:pt idx="132">
                  <c:v>0.18262862999999999</c:v>
                </c:pt>
                <c:pt idx="133">
                  <c:v>0.20694733000000001</c:v>
                </c:pt>
                <c:pt idx="134">
                  <c:v>0.22697449</c:v>
                </c:pt>
                <c:pt idx="135">
                  <c:v>0.23746490000000001</c:v>
                </c:pt>
                <c:pt idx="136">
                  <c:v>0.22983550999999999</c:v>
                </c:pt>
                <c:pt idx="137">
                  <c:v>0.20503998000000001</c:v>
                </c:pt>
                <c:pt idx="138">
                  <c:v>0.17738342000000001</c:v>
                </c:pt>
                <c:pt idx="139">
                  <c:v>0.15544891</c:v>
                </c:pt>
                <c:pt idx="140">
                  <c:v>0.13542175000000001</c:v>
                </c:pt>
                <c:pt idx="141">
                  <c:v>0.11825562000000001</c:v>
                </c:pt>
                <c:pt idx="142">
                  <c:v>0.10490417</c:v>
                </c:pt>
                <c:pt idx="143">
                  <c:v>9.2506409999999997E-2</c:v>
                </c:pt>
                <c:pt idx="144">
                  <c:v>8.1539150000000005E-2</c:v>
                </c:pt>
                <c:pt idx="145">
                  <c:v>7.6293949999999999E-2</c:v>
                </c:pt>
                <c:pt idx="146">
                  <c:v>8.2015989999999997E-2</c:v>
                </c:pt>
                <c:pt idx="147">
                  <c:v>9.3936919999999993E-2</c:v>
                </c:pt>
                <c:pt idx="148">
                  <c:v>0.11014938000000001</c:v>
                </c:pt>
                <c:pt idx="149">
                  <c:v>0.12969971</c:v>
                </c:pt>
                <c:pt idx="150">
                  <c:v>0.14448166000000001</c:v>
                </c:pt>
                <c:pt idx="151">
                  <c:v>0.14877319</c:v>
                </c:pt>
                <c:pt idx="152">
                  <c:v>0.14543533</c:v>
                </c:pt>
                <c:pt idx="153">
                  <c:v>0.13971328999999999</c:v>
                </c:pt>
                <c:pt idx="154">
                  <c:v>0.13399124000000001</c:v>
                </c:pt>
                <c:pt idx="155">
                  <c:v>0.12779235999999999</c:v>
                </c:pt>
                <c:pt idx="156">
                  <c:v>0.12636185</c:v>
                </c:pt>
                <c:pt idx="157">
                  <c:v>0.13446807999999999</c:v>
                </c:pt>
                <c:pt idx="158">
                  <c:v>0.1540184</c:v>
                </c:pt>
                <c:pt idx="159">
                  <c:v>0.17786025999999999</c:v>
                </c:pt>
                <c:pt idx="160">
                  <c:v>0.20122528000000001</c:v>
                </c:pt>
                <c:pt idx="161">
                  <c:v>0.22220612000000001</c:v>
                </c:pt>
                <c:pt idx="162">
                  <c:v>0.23937225000000001</c:v>
                </c:pt>
                <c:pt idx="163">
                  <c:v>0.24461746000000001</c:v>
                </c:pt>
                <c:pt idx="164">
                  <c:v>0.23794174000000001</c:v>
                </c:pt>
                <c:pt idx="165">
                  <c:v>0.22459029999999999</c:v>
                </c:pt>
                <c:pt idx="166">
                  <c:v>0.207901</c:v>
                </c:pt>
                <c:pt idx="167">
                  <c:v>0.18835067999999999</c:v>
                </c:pt>
                <c:pt idx="168">
                  <c:v>0.16689301000000001</c:v>
                </c:pt>
                <c:pt idx="169">
                  <c:v>0.1540184</c:v>
                </c:pt>
                <c:pt idx="170">
                  <c:v>0.14543533</c:v>
                </c:pt>
                <c:pt idx="171">
                  <c:v>0.13685226</c:v>
                </c:pt>
                <c:pt idx="172">
                  <c:v>0.12731551999999999</c:v>
                </c:pt>
                <c:pt idx="173">
                  <c:v>0.12254714999999999</c:v>
                </c:pt>
                <c:pt idx="174">
                  <c:v>0.12397766</c:v>
                </c:pt>
                <c:pt idx="175">
                  <c:v>0.12397766</c:v>
                </c:pt>
                <c:pt idx="176">
                  <c:v>0.12207031</c:v>
                </c:pt>
                <c:pt idx="177">
                  <c:v>0.12111664</c:v>
                </c:pt>
                <c:pt idx="178">
                  <c:v>0.1244545</c:v>
                </c:pt>
                <c:pt idx="179">
                  <c:v>0.12779235999999999</c:v>
                </c:pt>
                <c:pt idx="180">
                  <c:v>0.12779235999999999</c:v>
                </c:pt>
                <c:pt idx="181">
                  <c:v>0.12588500999999999</c:v>
                </c:pt>
                <c:pt idx="182">
                  <c:v>0.12588500999999999</c:v>
                </c:pt>
                <c:pt idx="183">
                  <c:v>0.12207031</c:v>
                </c:pt>
                <c:pt idx="184">
                  <c:v>0.11062622</c:v>
                </c:pt>
                <c:pt idx="185">
                  <c:v>0.1001358</c:v>
                </c:pt>
                <c:pt idx="186">
                  <c:v>9.965897E-2</c:v>
                </c:pt>
                <c:pt idx="187">
                  <c:v>0.11205672999999999</c:v>
                </c:pt>
                <c:pt idx="188">
                  <c:v>0.12922286999999999</c:v>
                </c:pt>
                <c:pt idx="189">
                  <c:v>0.14972687000000001</c:v>
                </c:pt>
                <c:pt idx="190">
                  <c:v>0.17642975</c:v>
                </c:pt>
                <c:pt idx="191">
                  <c:v>0.20170212000000001</c:v>
                </c:pt>
                <c:pt idx="192">
                  <c:v>0.21123886</c:v>
                </c:pt>
                <c:pt idx="193">
                  <c:v>0.20313263000000001</c:v>
                </c:pt>
                <c:pt idx="194">
                  <c:v>0.18930435000000001</c:v>
                </c:pt>
                <c:pt idx="195">
                  <c:v>0.17642975</c:v>
                </c:pt>
                <c:pt idx="196">
                  <c:v>0.16021729000000001</c:v>
                </c:pt>
                <c:pt idx="197">
                  <c:v>0.14257431000000001</c:v>
                </c:pt>
                <c:pt idx="198">
                  <c:v>0.13303756999999999</c:v>
                </c:pt>
                <c:pt idx="199">
                  <c:v>0.13256072999999999</c:v>
                </c:pt>
                <c:pt idx="200">
                  <c:v>0.13399124000000001</c:v>
                </c:pt>
                <c:pt idx="201">
                  <c:v>0.13351440000000001</c:v>
                </c:pt>
                <c:pt idx="202">
                  <c:v>0.13160706</c:v>
                </c:pt>
                <c:pt idx="203">
                  <c:v>0.12779235999999999</c:v>
                </c:pt>
                <c:pt idx="204">
                  <c:v>0.12302399</c:v>
                </c:pt>
                <c:pt idx="205">
                  <c:v>0.11825562000000001</c:v>
                </c:pt>
                <c:pt idx="206">
                  <c:v>0.11396408</c:v>
                </c:pt>
                <c:pt idx="207">
                  <c:v>0.11110306</c:v>
                </c:pt>
                <c:pt idx="208">
                  <c:v>0.11062622</c:v>
                </c:pt>
                <c:pt idx="209">
                  <c:v>0.11491775999999999</c:v>
                </c:pt>
                <c:pt idx="210">
                  <c:v>0.11730193999999999</c:v>
                </c:pt>
                <c:pt idx="211">
                  <c:v>0.10871887</c:v>
                </c:pt>
                <c:pt idx="212">
                  <c:v>8.9168549999999999E-2</c:v>
                </c:pt>
                <c:pt idx="213">
                  <c:v>7.3432919999999999E-2</c:v>
                </c:pt>
                <c:pt idx="214">
                  <c:v>7.2002410000000003E-2</c:v>
                </c:pt>
                <c:pt idx="215">
                  <c:v>8.4877010000000003E-2</c:v>
                </c:pt>
                <c:pt idx="216">
                  <c:v>0.10776520000000001</c:v>
                </c:pt>
                <c:pt idx="217">
                  <c:v>0.14209747</c:v>
                </c:pt>
                <c:pt idx="218">
                  <c:v>0.18692017</c:v>
                </c:pt>
                <c:pt idx="219">
                  <c:v>0.23174285999999999</c:v>
                </c:pt>
                <c:pt idx="220">
                  <c:v>0.26607512999999999</c:v>
                </c:pt>
                <c:pt idx="221">
                  <c:v>0.28848647999999999</c:v>
                </c:pt>
                <c:pt idx="222">
                  <c:v>0.30183791999999998</c:v>
                </c:pt>
                <c:pt idx="223">
                  <c:v>0.30851363999999998</c:v>
                </c:pt>
                <c:pt idx="224">
                  <c:v>0.30755997000000002</c:v>
                </c:pt>
                <c:pt idx="225">
                  <c:v>0.29802321999999998</c:v>
                </c:pt>
                <c:pt idx="226">
                  <c:v>0.27942656999999999</c:v>
                </c:pt>
                <c:pt idx="227">
                  <c:v>0.25224686000000002</c:v>
                </c:pt>
                <c:pt idx="228">
                  <c:v>0.22459029999999999</c:v>
                </c:pt>
                <c:pt idx="229">
                  <c:v>0.20170212000000001</c:v>
                </c:pt>
                <c:pt idx="230">
                  <c:v>0.18882751</c:v>
                </c:pt>
                <c:pt idx="231">
                  <c:v>0.18358231</c:v>
                </c:pt>
                <c:pt idx="232">
                  <c:v>0.18167496</c:v>
                </c:pt>
                <c:pt idx="233">
                  <c:v>0.18024445</c:v>
                </c:pt>
                <c:pt idx="234">
                  <c:v>0.17738342000000001</c:v>
                </c:pt>
                <c:pt idx="235">
                  <c:v>0.17213821000000001</c:v>
                </c:pt>
                <c:pt idx="236">
                  <c:v>0.16117096</c:v>
                </c:pt>
                <c:pt idx="237">
                  <c:v>0.14686584</c:v>
                </c:pt>
                <c:pt idx="238">
                  <c:v>0.13589859000000001</c:v>
                </c:pt>
                <c:pt idx="239">
                  <c:v>0.12922286999999999</c:v>
                </c:pt>
                <c:pt idx="240">
                  <c:v>0.12540817000000001</c:v>
                </c:pt>
                <c:pt idx="241">
                  <c:v>0.12969971</c:v>
                </c:pt>
                <c:pt idx="242">
                  <c:v>0.14829635999999999</c:v>
                </c:pt>
                <c:pt idx="243">
                  <c:v>0.17595290999999999</c:v>
                </c:pt>
                <c:pt idx="244">
                  <c:v>0.20027160999999999</c:v>
                </c:pt>
                <c:pt idx="245">
                  <c:v>0.22029877</c:v>
                </c:pt>
                <c:pt idx="246">
                  <c:v>0.23794174000000001</c:v>
                </c:pt>
                <c:pt idx="247">
                  <c:v>0.24604797</c:v>
                </c:pt>
                <c:pt idx="248">
                  <c:v>0.23174285999999999</c:v>
                </c:pt>
                <c:pt idx="249">
                  <c:v>0.19836425999999999</c:v>
                </c:pt>
                <c:pt idx="250">
                  <c:v>0.16117096</c:v>
                </c:pt>
                <c:pt idx="251">
                  <c:v>0.12731551999999999</c:v>
                </c:pt>
                <c:pt idx="252">
                  <c:v>9.9182129999999993E-2</c:v>
                </c:pt>
                <c:pt idx="253">
                  <c:v>7.7724459999999995E-2</c:v>
                </c:pt>
                <c:pt idx="254">
                  <c:v>6.8187709999999999E-2</c:v>
                </c:pt>
                <c:pt idx="255">
                  <c:v>7.3909760000000005E-2</c:v>
                </c:pt>
                <c:pt idx="256">
                  <c:v>9.0122220000000003E-2</c:v>
                </c:pt>
                <c:pt idx="257">
                  <c:v>0.1115799</c:v>
                </c:pt>
                <c:pt idx="258">
                  <c:v>0.12969971</c:v>
                </c:pt>
                <c:pt idx="259">
                  <c:v>0.14114380000000001</c:v>
                </c:pt>
                <c:pt idx="260">
                  <c:v>0.14448166000000001</c:v>
                </c:pt>
                <c:pt idx="261">
                  <c:v>0.13542175000000001</c:v>
                </c:pt>
                <c:pt idx="262">
                  <c:v>0.11634827</c:v>
                </c:pt>
                <c:pt idx="263">
                  <c:v>9.5844269999999995E-2</c:v>
                </c:pt>
                <c:pt idx="264">
                  <c:v>8.2492830000000003E-2</c:v>
                </c:pt>
                <c:pt idx="265">
                  <c:v>7.7724459999999995E-2</c:v>
                </c:pt>
                <c:pt idx="266">
                  <c:v>7.8678129999999999E-2</c:v>
                </c:pt>
                <c:pt idx="267">
                  <c:v>8.2969669999999995E-2</c:v>
                </c:pt>
                <c:pt idx="268">
                  <c:v>9.2506409999999997E-2</c:v>
                </c:pt>
                <c:pt idx="269">
                  <c:v>0.11062622</c:v>
                </c:pt>
                <c:pt idx="270">
                  <c:v>0.13542175000000001</c:v>
                </c:pt>
                <c:pt idx="271">
                  <c:v>0.16546248999999999</c:v>
                </c:pt>
                <c:pt idx="272">
                  <c:v>0.19788742000000001</c:v>
                </c:pt>
                <c:pt idx="273">
                  <c:v>0.23126601999999999</c:v>
                </c:pt>
                <c:pt idx="274">
                  <c:v>0.25987624999999998</c:v>
                </c:pt>
                <c:pt idx="275">
                  <c:v>0.27227402000000001</c:v>
                </c:pt>
                <c:pt idx="276">
                  <c:v>0.26226043999999998</c:v>
                </c:pt>
                <c:pt idx="277">
                  <c:v>0.23508071999999999</c:v>
                </c:pt>
                <c:pt idx="278">
                  <c:v>0.20265579</c:v>
                </c:pt>
                <c:pt idx="279">
                  <c:v>0.17452239999999999</c:v>
                </c:pt>
                <c:pt idx="280">
                  <c:v>0.15163421999999999</c:v>
                </c:pt>
                <c:pt idx="281">
                  <c:v>0.13256072999999999</c:v>
                </c:pt>
                <c:pt idx="282">
                  <c:v>0.12063980000000001</c:v>
                </c:pt>
                <c:pt idx="283">
                  <c:v>0.11825562000000001</c:v>
                </c:pt>
                <c:pt idx="284">
                  <c:v>0.12302399</c:v>
                </c:pt>
                <c:pt idx="285">
                  <c:v>0.12588500999999999</c:v>
                </c:pt>
                <c:pt idx="286">
                  <c:v>0.12636185</c:v>
                </c:pt>
                <c:pt idx="287">
                  <c:v>0.12922286999999999</c:v>
                </c:pt>
                <c:pt idx="288">
                  <c:v>0.13303756999999999</c:v>
                </c:pt>
                <c:pt idx="289">
                  <c:v>0.13113021999999999</c:v>
                </c:pt>
                <c:pt idx="290">
                  <c:v>0.12111664</c:v>
                </c:pt>
                <c:pt idx="291">
                  <c:v>0.11491775999999999</c:v>
                </c:pt>
                <c:pt idx="292">
                  <c:v>0.11539459000000001</c:v>
                </c:pt>
                <c:pt idx="293">
                  <c:v>0.11634827</c:v>
                </c:pt>
                <c:pt idx="294">
                  <c:v>0.11444092</c:v>
                </c:pt>
                <c:pt idx="295">
                  <c:v>0.1115799</c:v>
                </c:pt>
                <c:pt idx="296">
                  <c:v>0.10967254999999999</c:v>
                </c:pt>
                <c:pt idx="297">
                  <c:v>0.1115799</c:v>
                </c:pt>
                <c:pt idx="298">
                  <c:v>0.12254714999999999</c:v>
                </c:pt>
                <c:pt idx="299">
                  <c:v>0.14019012</c:v>
                </c:pt>
                <c:pt idx="300">
                  <c:v>0.15974045000000001</c:v>
                </c:pt>
                <c:pt idx="301">
                  <c:v>0.18024445</c:v>
                </c:pt>
                <c:pt idx="302">
                  <c:v>0.2040863</c:v>
                </c:pt>
                <c:pt idx="303">
                  <c:v>0.22029877</c:v>
                </c:pt>
                <c:pt idx="304">
                  <c:v>0.22315979</c:v>
                </c:pt>
                <c:pt idx="305">
                  <c:v>0.21696091000000001</c:v>
                </c:pt>
                <c:pt idx="306">
                  <c:v>0.20933151</c:v>
                </c:pt>
                <c:pt idx="307">
                  <c:v>0.19741058</c:v>
                </c:pt>
                <c:pt idx="308">
                  <c:v>0.17786025999999999</c:v>
                </c:pt>
                <c:pt idx="309">
                  <c:v>0.15640259000000001</c:v>
                </c:pt>
                <c:pt idx="310">
                  <c:v>0.13780593999999999</c:v>
                </c:pt>
                <c:pt idx="311">
                  <c:v>0.12397766</c:v>
                </c:pt>
                <c:pt idx="312">
                  <c:v>0.11110306</c:v>
                </c:pt>
                <c:pt idx="313">
                  <c:v>0.10299683</c:v>
                </c:pt>
                <c:pt idx="314">
                  <c:v>0.10061264</c:v>
                </c:pt>
                <c:pt idx="315">
                  <c:v>0.10251999000000001</c:v>
                </c:pt>
                <c:pt idx="316">
                  <c:v>0.10490417</c:v>
                </c:pt>
                <c:pt idx="317">
                  <c:v>0.10490417</c:v>
                </c:pt>
                <c:pt idx="318">
                  <c:v>0.10442733999999999</c:v>
                </c:pt>
                <c:pt idx="319">
                  <c:v>0.10681151999999999</c:v>
                </c:pt>
                <c:pt idx="320">
                  <c:v>0.11301041000000001</c:v>
                </c:pt>
                <c:pt idx="321">
                  <c:v>0.12063980000000001</c:v>
                </c:pt>
                <c:pt idx="322">
                  <c:v>0.12493134</c:v>
                </c:pt>
                <c:pt idx="323">
                  <c:v>0.1244545</c:v>
                </c:pt>
                <c:pt idx="324">
                  <c:v>0.12063980000000001</c:v>
                </c:pt>
                <c:pt idx="325">
                  <c:v>0.12254714999999999</c:v>
                </c:pt>
                <c:pt idx="326">
                  <c:v>0.13494492</c:v>
                </c:pt>
                <c:pt idx="327">
                  <c:v>0.15544891</c:v>
                </c:pt>
                <c:pt idx="328">
                  <c:v>0.18024445</c:v>
                </c:pt>
                <c:pt idx="329">
                  <c:v>0.20933151</c:v>
                </c:pt>
                <c:pt idx="330">
                  <c:v>0.24414063</c:v>
                </c:pt>
                <c:pt idx="331">
                  <c:v>0.27084351000000001</c:v>
                </c:pt>
                <c:pt idx="332">
                  <c:v>0.27418136999999998</c:v>
                </c:pt>
                <c:pt idx="333">
                  <c:v>0.25653839000000001</c:v>
                </c:pt>
                <c:pt idx="334">
                  <c:v>0.228405</c:v>
                </c:pt>
                <c:pt idx="335">
                  <c:v>0.20027160999999999</c:v>
                </c:pt>
                <c:pt idx="336">
                  <c:v>0.17309189</c:v>
                </c:pt>
                <c:pt idx="337">
                  <c:v>0.14686584</c:v>
                </c:pt>
                <c:pt idx="338">
                  <c:v>0.12350082</c:v>
                </c:pt>
                <c:pt idx="339">
                  <c:v>0.10919571</c:v>
                </c:pt>
                <c:pt idx="340">
                  <c:v>0.10538101</c:v>
                </c:pt>
                <c:pt idx="341">
                  <c:v>0.10776520000000001</c:v>
                </c:pt>
                <c:pt idx="342">
                  <c:v>0.10681151999999999</c:v>
                </c:pt>
                <c:pt idx="343">
                  <c:v>0.10490417</c:v>
                </c:pt>
                <c:pt idx="344">
                  <c:v>0.10681151999999999</c:v>
                </c:pt>
                <c:pt idx="345">
                  <c:v>0.11396408</c:v>
                </c:pt>
                <c:pt idx="346">
                  <c:v>0.12111664</c:v>
                </c:pt>
                <c:pt idx="347">
                  <c:v>0.12588500999999999</c:v>
                </c:pt>
                <c:pt idx="348">
                  <c:v>0.13017654000000001</c:v>
                </c:pt>
                <c:pt idx="349">
                  <c:v>0.13399124000000001</c:v>
                </c:pt>
                <c:pt idx="350">
                  <c:v>0.13542175000000001</c:v>
                </c:pt>
                <c:pt idx="351">
                  <c:v>0.13208389000000001</c:v>
                </c:pt>
                <c:pt idx="352">
                  <c:v>0.12493134</c:v>
                </c:pt>
                <c:pt idx="353">
                  <c:v>0.11777878</c:v>
                </c:pt>
                <c:pt idx="354">
                  <c:v>0.11825562000000001</c:v>
                </c:pt>
                <c:pt idx="355">
                  <c:v>0.12779235999999999</c:v>
                </c:pt>
                <c:pt idx="356">
                  <c:v>0.14305114999999999</c:v>
                </c:pt>
                <c:pt idx="357">
                  <c:v>0.15592575</c:v>
                </c:pt>
                <c:pt idx="358">
                  <c:v>0.16307831</c:v>
                </c:pt>
                <c:pt idx="359">
                  <c:v>0.16641617</c:v>
                </c:pt>
                <c:pt idx="360">
                  <c:v>0.16593933</c:v>
                </c:pt>
                <c:pt idx="361">
                  <c:v>0.16593933</c:v>
                </c:pt>
                <c:pt idx="362">
                  <c:v>0.17309189</c:v>
                </c:pt>
                <c:pt idx="363">
                  <c:v>0.19121170000000001</c:v>
                </c:pt>
                <c:pt idx="364">
                  <c:v>0.21648407</c:v>
                </c:pt>
                <c:pt idx="365">
                  <c:v>0.24175643999999999</c:v>
                </c:pt>
                <c:pt idx="366">
                  <c:v>0.26130676000000003</c:v>
                </c:pt>
                <c:pt idx="367">
                  <c:v>0.27132033999999999</c:v>
                </c:pt>
                <c:pt idx="368">
                  <c:v>0.26941299000000002</c:v>
                </c:pt>
                <c:pt idx="369">
                  <c:v>0.25844573999999998</c:v>
                </c:pt>
                <c:pt idx="370">
                  <c:v>0.24414063</c:v>
                </c:pt>
                <c:pt idx="371">
                  <c:v>0.23174285999999999</c:v>
                </c:pt>
                <c:pt idx="372">
                  <c:v>0.22268294999999999</c:v>
                </c:pt>
                <c:pt idx="373">
                  <c:v>0.21791458</c:v>
                </c:pt>
                <c:pt idx="374">
                  <c:v>0.21791458</c:v>
                </c:pt>
                <c:pt idx="375">
                  <c:v>0.21266937</c:v>
                </c:pt>
                <c:pt idx="376">
                  <c:v>0.19931793</c:v>
                </c:pt>
                <c:pt idx="377">
                  <c:v>0.18215179000000001</c:v>
                </c:pt>
                <c:pt idx="378">
                  <c:v>0.16641617</c:v>
                </c:pt>
                <c:pt idx="379">
                  <c:v>0.15068054</c:v>
                </c:pt>
                <c:pt idx="380">
                  <c:v>0.13351440000000001</c:v>
                </c:pt>
                <c:pt idx="381">
                  <c:v>0.12779235999999999</c:v>
                </c:pt>
                <c:pt idx="382">
                  <c:v>0.14305114999999999</c:v>
                </c:pt>
                <c:pt idx="383">
                  <c:v>0.17309189</c:v>
                </c:pt>
                <c:pt idx="384">
                  <c:v>0.20503998000000001</c:v>
                </c:pt>
                <c:pt idx="385">
                  <c:v>0.23317336999999999</c:v>
                </c:pt>
                <c:pt idx="386">
                  <c:v>0.25653839000000001</c:v>
                </c:pt>
                <c:pt idx="387">
                  <c:v>0.26512145999999998</c:v>
                </c:pt>
                <c:pt idx="388">
                  <c:v>0.25224686000000002</c:v>
                </c:pt>
                <c:pt idx="389">
                  <c:v>0.21791458</c:v>
                </c:pt>
                <c:pt idx="390">
                  <c:v>0.17309189</c:v>
                </c:pt>
                <c:pt idx="391">
                  <c:v>0.13017654000000001</c:v>
                </c:pt>
                <c:pt idx="392">
                  <c:v>9.6797939999999999E-2</c:v>
                </c:pt>
                <c:pt idx="393">
                  <c:v>7.7724459999999995E-2</c:v>
                </c:pt>
                <c:pt idx="394">
                  <c:v>7.2002410000000003E-2</c:v>
                </c:pt>
                <c:pt idx="395">
                  <c:v>7.4386599999999997E-2</c:v>
                </c:pt>
                <c:pt idx="396">
                  <c:v>7.9631809999999997E-2</c:v>
                </c:pt>
                <c:pt idx="397">
                  <c:v>8.4400180000000005E-2</c:v>
                </c:pt>
                <c:pt idx="398">
                  <c:v>8.8214870000000001E-2</c:v>
                </c:pt>
                <c:pt idx="399">
                  <c:v>8.9168549999999999E-2</c:v>
                </c:pt>
                <c:pt idx="400">
                  <c:v>8.9168549999999999E-2</c:v>
                </c:pt>
                <c:pt idx="401">
                  <c:v>9.2029570000000005E-2</c:v>
                </c:pt>
                <c:pt idx="402">
                  <c:v>9.8705290000000001E-2</c:v>
                </c:pt>
                <c:pt idx="403">
                  <c:v>0.10824203</c:v>
                </c:pt>
                <c:pt idx="404">
                  <c:v>0.1168251</c:v>
                </c:pt>
                <c:pt idx="405">
                  <c:v>0.12540817000000001</c:v>
                </c:pt>
                <c:pt idx="406">
                  <c:v>0.13256072999999999</c:v>
                </c:pt>
                <c:pt idx="407">
                  <c:v>0.13399124000000001</c:v>
                </c:pt>
                <c:pt idx="408">
                  <c:v>0.13017654000000001</c:v>
                </c:pt>
                <c:pt idx="409">
                  <c:v>0.12683868000000001</c:v>
                </c:pt>
                <c:pt idx="410">
                  <c:v>0.13542175000000001</c:v>
                </c:pt>
                <c:pt idx="411">
                  <c:v>0.15449524000000001</c:v>
                </c:pt>
                <c:pt idx="412">
                  <c:v>0.17786025999999999</c:v>
                </c:pt>
                <c:pt idx="413">
                  <c:v>0.2040863</c:v>
                </c:pt>
                <c:pt idx="414">
                  <c:v>0.2322197</c:v>
                </c:pt>
                <c:pt idx="415">
                  <c:v>0.25129318</c:v>
                </c:pt>
                <c:pt idx="416">
                  <c:v>0.25320052999999998</c:v>
                </c:pt>
                <c:pt idx="417">
                  <c:v>0.24032592999999999</c:v>
                </c:pt>
                <c:pt idx="418">
                  <c:v>0.22459029999999999</c:v>
                </c:pt>
                <c:pt idx="419">
                  <c:v>0.207901</c:v>
                </c:pt>
                <c:pt idx="420">
                  <c:v>0.18692017</c:v>
                </c:pt>
                <c:pt idx="421">
                  <c:v>0.16736983999999999</c:v>
                </c:pt>
                <c:pt idx="422">
                  <c:v>0.1540184</c:v>
                </c:pt>
                <c:pt idx="423">
                  <c:v>0.14543533</c:v>
                </c:pt>
                <c:pt idx="424">
                  <c:v>0.13542175000000001</c:v>
                </c:pt>
                <c:pt idx="425">
                  <c:v>0.12350082</c:v>
                </c:pt>
                <c:pt idx="426">
                  <c:v>0.11587143</c:v>
                </c:pt>
                <c:pt idx="427">
                  <c:v>0.11301041000000001</c:v>
                </c:pt>
                <c:pt idx="428">
                  <c:v>0.11062622</c:v>
                </c:pt>
                <c:pt idx="429">
                  <c:v>0.10919571</c:v>
                </c:pt>
                <c:pt idx="430">
                  <c:v>0.10967254999999999</c:v>
                </c:pt>
                <c:pt idx="431">
                  <c:v>0.11348724</c:v>
                </c:pt>
                <c:pt idx="432">
                  <c:v>0.11825562000000001</c:v>
                </c:pt>
                <c:pt idx="433">
                  <c:v>0.12254714999999999</c:v>
                </c:pt>
                <c:pt idx="434">
                  <c:v>0.12493134</c:v>
                </c:pt>
                <c:pt idx="435">
                  <c:v>0.12016296</c:v>
                </c:pt>
                <c:pt idx="436">
                  <c:v>0.11062622</c:v>
                </c:pt>
                <c:pt idx="437">
                  <c:v>0.10299683</c:v>
                </c:pt>
                <c:pt idx="438">
                  <c:v>0.10824203</c:v>
                </c:pt>
                <c:pt idx="439">
                  <c:v>0.12636185</c:v>
                </c:pt>
                <c:pt idx="440">
                  <c:v>0.14877319</c:v>
                </c:pt>
                <c:pt idx="441">
                  <c:v>0.17213821000000001</c:v>
                </c:pt>
                <c:pt idx="442">
                  <c:v>0.19264221000000001</c:v>
                </c:pt>
                <c:pt idx="443">
                  <c:v>0.20980835</c:v>
                </c:pt>
                <c:pt idx="444">
                  <c:v>0.21409987999999999</c:v>
                </c:pt>
                <c:pt idx="445">
                  <c:v>0.20360946999999999</c:v>
                </c:pt>
                <c:pt idx="446">
                  <c:v>0.18453597999999999</c:v>
                </c:pt>
                <c:pt idx="447">
                  <c:v>0.16641617</c:v>
                </c:pt>
                <c:pt idx="448">
                  <c:v>0.14925003000000001</c:v>
                </c:pt>
                <c:pt idx="449">
                  <c:v>0.12922286999999999</c:v>
                </c:pt>
                <c:pt idx="450">
                  <c:v>0.10728836</c:v>
                </c:pt>
                <c:pt idx="451">
                  <c:v>9.1552729999999999E-2</c:v>
                </c:pt>
                <c:pt idx="452">
                  <c:v>8.7261199999999997E-2</c:v>
                </c:pt>
                <c:pt idx="453">
                  <c:v>9.1075900000000001E-2</c:v>
                </c:pt>
                <c:pt idx="454">
                  <c:v>9.7751619999999997E-2</c:v>
                </c:pt>
                <c:pt idx="455">
                  <c:v>0.10585785</c:v>
                </c:pt>
                <c:pt idx="456">
                  <c:v>0.11634827</c:v>
                </c:pt>
                <c:pt idx="457">
                  <c:v>0.12540817000000001</c:v>
                </c:pt>
                <c:pt idx="458">
                  <c:v>0.12540817000000001</c:v>
                </c:pt>
                <c:pt idx="459">
                  <c:v>0.11491775999999999</c:v>
                </c:pt>
                <c:pt idx="460">
                  <c:v>9.965897E-2</c:v>
                </c:pt>
                <c:pt idx="461">
                  <c:v>8.4877010000000003E-2</c:v>
                </c:pt>
                <c:pt idx="462">
                  <c:v>7.2002410000000003E-2</c:v>
                </c:pt>
                <c:pt idx="463">
                  <c:v>5.8650969999999997E-2</c:v>
                </c:pt>
                <c:pt idx="464">
                  <c:v>4.6253200000000001E-2</c:v>
                </c:pt>
                <c:pt idx="465">
                  <c:v>4.0531159999999997E-2</c:v>
                </c:pt>
                <c:pt idx="466">
                  <c:v>5.3405759999999997E-2</c:v>
                </c:pt>
                <c:pt idx="467">
                  <c:v>8.8214870000000001E-2</c:v>
                </c:pt>
                <c:pt idx="468">
                  <c:v>0.13399124000000001</c:v>
                </c:pt>
                <c:pt idx="469">
                  <c:v>0.17738342000000001</c:v>
                </c:pt>
                <c:pt idx="470">
                  <c:v>0.21171570000000001</c:v>
                </c:pt>
                <c:pt idx="471">
                  <c:v>0.23555756</c:v>
                </c:pt>
                <c:pt idx="472">
                  <c:v>0.24700164999999999</c:v>
                </c:pt>
                <c:pt idx="473">
                  <c:v>0.24223328</c:v>
                </c:pt>
                <c:pt idx="474">
                  <c:v>0.22602080999999999</c:v>
                </c:pt>
                <c:pt idx="475">
                  <c:v>0.20980835</c:v>
                </c:pt>
                <c:pt idx="476">
                  <c:v>0.19979477000000001</c:v>
                </c:pt>
                <c:pt idx="477">
                  <c:v>0.19454956000000001</c:v>
                </c:pt>
                <c:pt idx="478">
                  <c:v>0.18644332999999999</c:v>
                </c:pt>
                <c:pt idx="479">
                  <c:v>0.17261504999999999</c:v>
                </c:pt>
                <c:pt idx="480">
                  <c:v>0.15878676999999999</c:v>
                </c:pt>
                <c:pt idx="481">
                  <c:v>0.14877319</c:v>
                </c:pt>
                <c:pt idx="482">
                  <c:v>0.14257431000000001</c:v>
                </c:pt>
                <c:pt idx="483">
                  <c:v>0.13732910000000001</c:v>
                </c:pt>
                <c:pt idx="484">
                  <c:v>0.13303756999999999</c:v>
                </c:pt>
                <c:pt idx="485">
                  <c:v>0.12922286999999999</c:v>
                </c:pt>
                <c:pt idx="486">
                  <c:v>0.12350082</c:v>
                </c:pt>
                <c:pt idx="487">
                  <c:v>0.11539459000000001</c:v>
                </c:pt>
                <c:pt idx="488">
                  <c:v>0.11110306</c:v>
                </c:pt>
                <c:pt idx="489">
                  <c:v>0.11444092</c:v>
                </c:pt>
                <c:pt idx="490">
                  <c:v>0.12159348</c:v>
                </c:pt>
                <c:pt idx="491">
                  <c:v>0.12350082</c:v>
                </c:pt>
                <c:pt idx="492">
                  <c:v>0.11825562000000001</c:v>
                </c:pt>
                <c:pt idx="493">
                  <c:v>0.10442733999999999</c:v>
                </c:pt>
                <c:pt idx="494">
                  <c:v>8.0108639999999995E-2</c:v>
                </c:pt>
                <c:pt idx="495">
                  <c:v>5.1975250000000001E-2</c:v>
                </c:pt>
                <c:pt idx="496">
                  <c:v>3.1948089999999998E-2</c:v>
                </c:pt>
                <c:pt idx="497">
                  <c:v>2.6702879999999998E-2</c:v>
                </c:pt>
                <c:pt idx="498">
                  <c:v>3.0994420000000002E-2</c:v>
                </c:pt>
                <c:pt idx="499">
                  <c:v>3.6716459999999999E-2</c:v>
                </c:pt>
                <c:pt idx="500">
                  <c:v>4.148483E-2</c:v>
                </c:pt>
                <c:pt idx="501">
                  <c:v>3.623962E-2</c:v>
                </c:pt>
                <c:pt idx="502">
                  <c:v>1.955032E-2</c:v>
                </c:pt>
                <c:pt idx="503">
                  <c:v>-6.6756999999999997E-3</c:v>
                </c:pt>
                <c:pt idx="504">
                  <c:v>-3.3378600000000001E-2</c:v>
                </c:pt>
                <c:pt idx="505">
                  <c:v>-5.10216E-2</c:v>
                </c:pt>
                <c:pt idx="506">
                  <c:v>-5.4836299999999998E-2</c:v>
                </c:pt>
                <c:pt idx="507">
                  <c:v>-4.3392199999999999E-2</c:v>
                </c:pt>
                <c:pt idx="508">
                  <c:v>-2.6225999999999999E-2</c:v>
                </c:pt>
                <c:pt idx="509">
                  <c:v>-1.0013599999999999E-2</c:v>
                </c:pt>
                <c:pt idx="510">
                  <c:v>2.38419E-3</c:v>
                </c:pt>
                <c:pt idx="511">
                  <c:v>5.7220500000000002E-3</c:v>
                </c:pt>
                <c:pt idx="512">
                  <c:v>-6.6756999999999997E-3</c:v>
                </c:pt>
                <c:pt idx="513">
                  <c:v>-3.1471300000000001E-2</c:v>
                </c:pt>
                <c:pt idx="514">
                  <c:v>-5.8651000000000002E-2</c:v>
                </c:pt>
                <c:pt idx="515">
                  <c:v>-8.0108600000000002E-2</c:v>
                </c:pt>
                <c:pt idx="516">
                  <c:v>-9.6797900000000006E-2</c:v>
                </c:pt>
                <c:pt idx="517">
                  <c:v>-0.10871889999999999</c:v>
                </c:pt>
                <c:pt idx="518">
                  <c:v>-0.1149178</c:v>
                </c:pt>
                <c:pt idx="519">
                  <c:v>-0.1163483</c:v>
                </c:pt>
                <c:pt idx="520">
                  <c:v>-0.1130104</c:v>
                </c:pt>
                <c:pt idx="521">
                  <c:v>-0.1034737</c:v>
                </c:pt>
                <c:pt idx="522">
                  <c:v>-9.2029600000000003E-2</c:v>
                </c:pt>
                <c:pt idx="523">
                  <c:v>-7.8201300000000001E-2</c:v>
                </c:pt>
                <c:pt idx="524">
                  <c:v>-5.5789900000000003E-2</c:v>
                </c:pt>
                <c:pt idx="525">
                  <c:v>-2.57492E-2</c:v>
                </c:pt>
                <c:pt idx="526">
                  <c:v>-2.3841999999999999E-3</c:v>
                </c:pt>
                <c:pt idx="527">
                  <c:v>3.8146999999999999E-3</c:v>
                </c:pt>
                <c:pt idx="528">
                  <c:v>-4.7679999999999999E-4</c:v>
                </c:pt>
                <c:pt idx="529">
                  <c:v>-1.0967299999999999E-2</c:v>
                </c:pt>
                <c:pt idx="530">
                  <c:v>-3.1471300000000001E-2</c:v>
                </c:pt>
                <c:pt idx="531">
                  <c:v>-6.0558300000000002E-2</c:v>
                </c:pt>
                <c:pt idx="532">
                  <c:v>-8.5353899999999996E-2</c:v>
                </c:pt>
                <c:pt idx="533">
                  <c:v>-9.2983200000000002E-2</c:v>
                </c:pt>
                <c:pt idx="534">
                  <c:v>-8.5353899999999996E-2</c:v>
                </c:pt>
                <c:pt idx="535">
                  <c:v>-6.8187700000000004E-2</c:v>
                </c:pt>
                <c:pt idx="536">
                  <c:v>-4.6730000000000001E-2</c:v>
                </c:pt>
                <c:pt idx="537">
                  <c:v>-2.6702900000000002E-2</c:v>
                </c:pt>
                <c:pt idx="538">
                  <c:v>-1.28746E-2</c:v>
                </c:pt>
                <c:pt idx="539">
                  <c:v>-5.7219999999999997E-3</c:v>
                </c:pt>
                <c:pt idx="540">
                  <c:v>-4.7679999999999999E-4</c:v>
                </c:pt>
                <c:pt idx="541">
                  <c:v>2.8610200000000001E-3</c:v>
                </c:pt>
                <c:pt idx="542">
                  <c:v>1.4305100000000001E-3</c:v>
                </c:pt>
                <c:pt idx="543">
                  <c:v>-3.8146999999999999E-3</c:v>
                </c:pt>
                <c:pt idx="544">
                  <c:v>-7.6293999999999997E-3</c:v>
                </c:pt>
                <c:pt idx="545">
                  <c:v>-1.0967299999999999E-2</c:v>
                </c:pt>
                <c:pt idx="546">
                  <c:v>-1.8596600000000001E-2</c:v>
                </c:pt>
                <c:pt idx="547">
                  <c:v>-2.8133399999999999E-2</c:v>
                </c:pt>
                <c:pt idx="548">
                  <c:v>-3.3378600000000001E-2</c:v>
                </c:pt>
                <c:pt idx="549">
                  <c:v>-3.3378600000000001E-2</c:v>
                </c:pt>
                <c:pt idx="550">
                  <c:v>-3.5285900000000002E-2</c:v>
                </c:pt>
                <c:pt idx="551">
                  <c:v>-3.9100599999999999E-2</c:v>
                </c:pt>
                <c:pt idx="552">
                  <c:v>-3.6716499999999999E-2</c:v>
                </c:pt>
                <c:pt idx="553">
                  <c:v>-2.4318699999999999E-2</c:v>
                </c:pt>
                <c:pt idx="554">
                  <c:v>-6.1989000000000002E-3</c:v>
                </c:pt>
                <c:pt idx="555">
                  <c:v>7.6293899999999998E-3</c:v>
                </c:pt>
                <c:pt idx="556">
                  <c:v>1.478195E-2</c:v>
                </c:pt>
                <c:pt idx="557">
                  <c:v>1.096725E-2</c:v>
                </c:pt>
                <c:pt idx="558">
                  <c:v>-2.3841999999999999E-3</c:v>
                </c:pt>
                <c:pt idx="559">
                  <c:v>-1.95503E-2</c:v>
                </c:pt>
                <c:pt idx="560">
                  <c:v>-3.0994399999999998E-2</c:v>
                </c:pt>
                <c:pt idx="561">
                  <c:v>-2.6702900000000002E-2</c:v>
                </c:pt>
                <c:pt idx="562">
                  <c:v>-5.2452000000000002E-3</c:v>
                </c:pt>
                <c:pt idx="563">
                  <c:v>2.7179720000000001E-2</c:v>
                </c:pt>
                <c:pt idx="564">
                  <c:v>6.2465670000000001E-2</c:v>
                </c:pt>
                <c:pt idx="565">
                  <c:v>9.1552729999999999E-2</c:v>
                </c:pt>
                <c:pt idx="566">
                  <c:v>0.10585785</c:v>
                </c:pt>
                <c:pt idx="567">
                  <c:v>0.10585785</c:v>
                </c:pt>
                <c:pt idx="568">
                  <c:v>9.8705290000000001E-2</c:v>
                </c:pt>
                <c:pt idx="569">
                  <c:v>9.3460080000000001E-2</c:v>
                </c:pt>
                <c:pt idx="570">
                  <c:v>9.2983250000000003E-2</c:v>
                </c:pt>
                <c:pt idx="571">
                  <c:v>9.3936919999999993E-2</c:v>
                </c:pt>
                <c:pt idx="572">
                  <c:v>9.2983250000000003E-2</c:v>
                </c:pt>
                <c:pt idx="573">
                  <c:v>8.7738040000000003E-2</c:v>
                </c:pt>
                <c:pt idx="574">
                  <c:v>8.2015989999999997E-2</c:v>
                </c:pt>
                <c:pt idx="575">
                  <c:v>7.6770779999999997E-2</c:v>
                </c:pt>
                <c:pt idx="576">
                  <c:v>7.2002410000000003E-2</c:v>
                </c:pt>
                <c:pt idx="577">
                  <c:v>6.6280359999999997E-2</c:v>
                </c:pt>
                <c:pt idx="578">
                  <c:v>6.6280359999999997E-2</c:v>
                </c:pt>
                <c:pt idx="579">
                  <c:v>8.1539150000000005E-2</c:v>
                </c:pt>
                <c:pt idx="580">
                  <c:v>0.11205672999999999</c:v>
                </c:pt>
                <c:pt idx="581">
                  <c:v>0.1502037</c:v>
                </c:pt>
                <c:pt idx="582">
                  <c:v>0.18739700000000001</c:v>
                </c:pt>
                <c:pt idx="583">
                  <c:v>0.22315979</c:v>
                </c:pt>
                <c:pt idx="584">
                  <c:v>0.25558471999999999</c:v>
                </c:pt>
                <c:pt idx="585">
                  <c:v>0.27561187999999998</c:v>
                </c:pt>
                <c:pt idx="586">
                  <c:v>0.27418136999999998</c:v>
                </c:pt>
                <c:pt idx="587">
                  <c:v>0.25415420999999999</c:v>
                </c:pt>
                <c:pt idx="588">
                  <c:v>0.22506714</c:v>
                </c:pt>
                <c:pt idx="589">
                  <c:v>0.19598007000000001</c:v>
                </c:pt>
                <c:pt idx="590">
                  <c:v>0.16689301000000001</c:v>
                </c:pt>
                <c:pt idx="591">
                  <c:v>0.14114380000000001</c:v>
                </c:pt>
                <c:pt idx="592">
                  <c:v>0.12350082</c:v>
                </c:pt>
                <c:pt idx="593">
                  <c:v>0.11348724</c:v>
                </c:pt>
                <c:pt idx="594">
                  <c:v>0.10633469</c:v>
                </c:pt>
                <c:pt idx="595">
                  <c:v>0.10156631000000001</c:v>
                </c:pt>
                <c:pt idx="596">
                  <c:v>0.10251999000000001</c:v>
                </c:pt>
                <c:pt idx="597">
                  <c:v>0.10967254999999999</c:v>
                </c:pt>
                <c:pt idx="598">
                  <c:v>0.12016296</c:v>
                </c:pt>
                <c:pt idx="599">
                  <c:v>0.13160706</c:v>
                </c:pt>
                <c:pt idx="600">
                  <c:v>0.14352798</c:v>
                </c:pt>
                <c:pt idx="601">
                  <c:v>0.1540184</c:v>
                </c:pt>
                <c:pt idx="602">
                  <c:v>0.1578331</c:v>
                </c:pt>
                <c:pt idx="603">
                  <c:v>0.15211105</c:v>
                </c:pt>
                <c:pt idx="604">
                  <c:v>0.13685226</c:v>
                </c:pt>
                <c:pt idx="605">
                  <c:v>0.11825562000000001</c:v>
                </c:pt>
                <c:pt idx="606">
                  <c:v>0.10156631000000001</c:v>
                </c:pt>
                <c:pt idx="607">
                  <c:v>8.7738040000000003E-2</c:v>
                </c:pt>
                <c:pt idx="608">
                  <c:v>8.0108639999999995E-2</c:v>
                </c:pt>
                <c:pt idx="609">
                  <c:v>8.8214870000000001E-2</c:v>
                </c:pt>
                <c:pt idx="610">
                  <c:v>0.11539459000000001</c:v>
                </c:pt>
                <c:pt idx="611">
                  <c:v>0.15211105</c:v>
                </c:pt>
                <c:pt idx="612">
                  <c:v>0.18930435000000001</c:v>
                </c:pt>
                <c:pt idx="613">
                  <c:v>0.22172928</c:v>
                </c:pt>
                <c:pt idx="614">
                  <c:v>0.24223328</c:v>
                </c:pt>
                <c:pt idx="615">
                  <c:v>0.24461746000000001</c:v>
                </c:pt>
                <c:pt idx="616">
                  <c:v>0.22697449</c:v>
                </c:pt>
                <c:pt idx="617">
                  <c:v>0.20074844</c:v>
                </c:pt>
                <c:pt idx="618">
                  <c:v>0.17452239999999999</c:v>
                </c:pt>
                <c:pt idx="619">
                  <c:v>0.15211105</c:v>
                </c:pt>
                <c:pt idx="620">
                  <c:v>0.13589859000000001</c:v>
                </c:pt>
                <c:pt idx="621">
                  <c:v>0.1244545</c:v>
                </c:pt>
                <c:pt idx="622">
                  <c:v>0.1168251</c:v>
                </c:pt>
                <c:pt idx="623">
                  <c:v>0.10728836</c:v>
                </c:pt>
                <c:pt idx="624">
                  <c:v>9.3936919999999993E-2</c:v>
                </c:pt>
                <c:pt idx="625">
                  <c:v>7.8201290000000007E-2</c:v>
                </c:pt>
                <c:pt idx="626">
                  <c:v>6.4373020000000003E-2</c:v>
                </c:pt>
                <c:pt idx="627">
                  <c:v>5.4359440000000002E-2</c:v>
                </c:pt>
                <c:pt idx="628">
                  <c:v>4.8637390000000003E-2</c:v>
                </c:pt>
                <c:pt idx="629">
                  <c:v>4.8637390000000003E-2</c:v>
                </c:pt>
                <c:pt idx="630">
                  <c:v>5.3405759999999997E-2</c:v>
                </c:pt>
                <c:pt idx="631">
                  <c:v>6.5326690000000007E-2</c:v>
                </c:pt>
                <c:pt idx="632">
                  <c:v>8.4400180000000005E-2</c:v>
                </c:pt>
                <c:pt idx="633">
                  <c:v>0.10919571</c:v>
                </c:pt>
                <c:pt idx="634">
                  <c:v>0.13065338000000001</c:v>
                </c:pt>
                <c:pt idx="635">
                  <c:v>0.14162063999999999</c:v>
                </c:pt>
                <c:pt idx="636">
                  <c:v>0.14877319</c:v>
                </c:pt>
                <c:pt idx="637">
                  <c:v>0.16069412</c:v>
                </c:pt>
                <c:pt idx="638">
                  <c:v>0.1783371</c:v>
                </c:pt>
                <c:pt idx="639">
                  <c:v>0.19788742000000001</c:v>
                </c:pt>
                <c:pt idx="640">
                  <c:v>0.21886826000000001</c:v>
                </c:pt>
                <c:pt idx="641">
                  <c:v>0.24557113999999999</c:v>
                </c:pt>
                <c:pt idx="642">
                  <c:v>0.27370453</c:v>
                </c:pt>
                <c:pt idx="643">
                  <c:v>0.28800964000000001</c:v>
                </c:pt>
                <c:pt idx="644">
                  <c:v>0.28562546</c:v>
                </c:pt>
                <c:pt idx="645">
                  <c:v>0.27513504</c:v>
                </c:pt>
                <c:pt idx="646">
                  <c:v>0.26988983</c:v>
                </c:pt>
                <c:pt idx="647">
                  <c:v>0.27084351000000001</c:v>
                </c:pt>
                <c:pt idx="648">
                  <c:v>0.27275084999999999</c:v>
                </c:pt>
                <c:pt idx="649">
                  <c:v>0.27704239000000003</c:v>
                </c:pt>
                <c:pt idx="650">
                  <c:v>0.28276443000000001</c:v>
                </c:pt>
                <c:pt idx="651">
                  <c:v>0.28419495</c:v>
                </c:pt>
                <c:pt idx="652">
                  <c:v>0.27370453</c:v>
                </c:pt>
                <c:pt idx="653">
                  <c:v>0.25367737000000001</c:v>
                </c:pt>
                <c:pt idx="654">
                  <c:v>0.23078918000000001</c:v>
                </c:pt>
                <c:pt idx="655">
                  <c:v>0.207901</c:v>
                </c:pt>
                <c:pt idx="656">
                  <c:v>0.18358231</c:v>
                </c:pt>
                <c:pt idx="657">
                  <c:v>0.15878676999999999</c:v>
                </c:pt>
                <c:pt idx="658">
                  <c:v>0.13780593999999999</c:v>
                </c:pt>
                <c:pt idx="659">
                  <c:v>0.12350082</c:v>
                </c:pt>
                <c:pt idx="660">
                  <c:v>0.11539459000000001</c:v>
                </c:pt>
                <c:pt idx="661">
                  <c:v>0.10871887</c:v>
                </c:pt>
                <c:pt idx="662">
                  <c:v>0.10108948</c:v>
                </c:pt>
                <c:pt idx="663">
                  <c:v>9.0122220000000003E-2</c:v>
                </c:pt>
                <c:pt idx="664">
                  <c:v>7.2002410000000003E-2</c:v>
                </c:pt>
                <c:pt idx="665">
                  <c:v>4.8637390000000003E-2</c:v>
                </c:pt>
                <c:pt idx="666">
                  <c:v>2.7179720000000001E-2</c:v>
                </c:pt>
                <c:pt idx="667">
                  <c:v>1.6689300000000001E-2</c:v>
                </c:pt>
                <c:pt idx="668">
                  <c:v>1.573563E-2</c:v>
                </c:pt>
                <c:pt idx="669">
                  <c:v>1.7642970000000001E-2</c:v>
                </c:pt>
                <c:pt idx="670">
                  <c:v>1.811981E-2</c:v>
                </c:pt>
                <c:pt idx="671">
                  <c:v>1.382828E-2</c:v>
                </c:pt>
                <c:pt idx="672">
                  <c:v>3.8146999999999999E-3</c:v>
                </c:pt>
                <c:pt idx="673">
                  <c:v>-1.5258799999999999E-2</c:v>
                </c:pt>
                <c:pt idx="674">
                  <c:v>-3.9577500000000002E-2</c:v>
                </c:pt>
                <c:pt idx="675">
                  <c:v>-5.9127800000000001E-2</c:v>
                </c:pt>
                <c:pt idx="676">
                  <c:v>-6.4373E-2</c:v>
                </c:pt>
                <c:pt idx="677">
                  <c:v>-5.4836299999999998E-2</c:v>
                </c:pt>
                <c:pt idx="678">
                  <c:v>-4.1008000000000003E-2</c:v>
                </c:pt>
                <c:pt idx="679">
                  <c:v>-3.00407E-2</c:v>
                </c:pt>
                <c:pt idx="680">
                  <c:v>-2.2888200000000001E-2</c:v>
                </c:pt>
                <c:pt idx="681">
                  <c:v>-1.28746E-2</c:v>
                </c:pt>
                <c:pt idx="682">
                  <c:v>-1.4304999999999999E-3</c:v>
                </c:pt>
                <c:pt idx="683">
                  <c:v>6.1988800000000004E-3</c:v>
                </c:pt>
                <c:pt idx="684">
                  <c:v>1.0013579999999999E-2</c:v>
                </c:pt>
                <c:pt idx="685">
                  <c:v>1.6212460000000001E-2</c:v>
                </c:pt>
                <c:pt idx="686">
                  <c:v>2.5272369999999999E-2</c:v>
                </c:pt>
                <c:pt idx="687">
                  <c:v>2.6226039999999999E-2</c:v>
                </c:pt>
                <c:pt idx="688">
                  <c:v>1.382828E-2</c:v>
                </c:pt>
                <c:pt idx="689">
                  <c:v>-5.7219999999999997E-3</c:v>
                </c:pt>
                <c:pt idx="690">
                  <c:v>-2.4795500000000002E-2</c:v>
                </c:pt>
                <c:pt idx="691">
                  <c:v>-3.9577500000000002E-2</c:v>
                </c:pt>
                <c:pt idx="692">
                  <c:v>-4.9591099999999999E-2</c:v>
                </c:pt>
                <c:pt idx="693">
                  <c:v>-5.4359400000000002E-2</c:v>
                </c:pt>
                <c:pt idx="694">
                  <c:v>-4.9591099999999999E-2</c:v>
                </c:pt>
                <c:pt idx="695">
                  <c:v>-3.3378600000000001E-2</c:v>
                </c:pt>
                <c:pt idx="696">
                  <c:v>-8.5830999999999998E-3</c:v>
                </c:pt>
                <c:pt idx="697">
                  <c:v>1.382828E-2</c:v>
                </c:pt>
                <c:pt idx="698">
                  <c:v>2.2888180000000001E-2</c:v>
                </c:pt>
                <c:pt idx="699">
                  <c:v>2.0504000000000001E-2</c:v>
                </c:pt>
                <c:pt idx="700">
                  <c:v>7.6293899999999998E-3</c:v>
                </c:pt>
                <c:pt idx="701">
                  <c:v>-1.6212500000000001E-2</c:v>
                </c:pt>
                <c:pt idx="702">
                  <c:v>-4.4345900000000001E-2</c:v>
                </c:pt>
                <c:pt idx="703">
                  <c:v>-6.8187700000000004E-2</c:v>
                </c:pt>
                <c:pt idx="704">
                  <c:v>-8.0585500000000004E-2</c:v>
                </c:pt>
                <c:pt idx="705">
                  <c:v>-8.2016000000000006E-2</c:v>
                </c:pt>
                <c:pt idx="706">
                  <c:v>-7.6293899999999998E-2</c:v>
                </c:pt>
                <c:pt idx="707">
                  <c:v>-7.1048700000000006E-2</c:v>
                </c:pt>
                <c:pt idx="708">
                  <c:v>-7.1525599999999995E-2</c:v>
                </c:pt>
                <c:pt idx="709">
                  <c:v>-7.7724500000000002E-2</c:v>
                </c:pt>
                <c:pt idx="710">
                  <c:v>-8.5353899999999996E-2</c:v>
                </c:pt>
                <c:pt idx="711">
                  <c:v>-9.0599100000000002E-2</c:v>
                </c:pt>
                <c:pt idx="712">
                  <c:v>-9.2506400000000003E-2</c:v>
                </c:pt>
                <c:pt idx="713">
                  <c:v>-9.1075900000000001E-2</c:v>
                </c:pt>
                <c:pt idx="714">
                  <c:v>-8.8691699999999998E-2</c:v>
                </c:pt>
                <c:pt idx="715">
                  <c:v>-8.7261199999999997E-2</c:v>
                </c:pt>
                <c:pt idx="716">
                  <c:v>-8.6784399999999998E-2</c:v>
                </c:pt>
                <c:pt idx="717">
                  <c:v>-8.6307499999999995E-2</c:v>
                </c:pt>
                <c:pt idx="718">
                  <c:v>-7.9631800000000003E-2</c:v>
                </c:pt>
                <c:pt idx="719">
                  <c:v>-6.8187700000000004E-2</c:v>
                </c:pt>
                <c:pt idx="720">
                  <c:v>-5.6743599999999998E-2</c:v>
                </c:pt>
                <c:pt idx="721">
                  <c:v>-5.0544699999999998E-2</c:v>
                </c:pt>
                <c:pt idx="722">
                  <c:v>-4.8637399999999997E-2</c:v>
                </c:pt>
                <c:pt idx="723">
                  <c:v>-4.5776400000000002E-2</c:v>
                </c:pt>
                <c:pt idx="724">
                  <c:v>-3.9100599999999999E-2</c:v>
                </c:pt>
                <c:pt idx="725">
                  <c:v>-2.9087100000000001E-2</c:v>
                </c:pt>
                <c:pt idx="726">
                  <c:v>-1.6212500000000001E-2</c:v>
                </c:pt>
                <c:pt idx="727">
                  <c:v>4.7684000000000002E-4</c:v>
                </c:pt>
                <c:pt idx="728">
                  <c:v>1.6689300000000001E-2</c:v>
                </c:pt>
                <c:pt idx="729">
                  <c:v>2.3841859999999999E-2</c:v>
                </c:pt>
                <c:pt idx="730">
                  <c:v>1.3351439999999999E-2</c:v>
                </c:pt>
                <c:pt idx="731">
                  <c:v>-8.1061999999999992E-3</c:v>
                </c:pt>
                <c:pt idx="732">
                  <c:v>-2.8610199999999999E-2</c:v>
                </c:pt>
                <c:pt idx="733">
                  <c:v>-4.3868999999999998E-2</c:v>
                </c:pt>
                <c:pt idx="734">
                  <c:v>-5.4359400000000002E-2</c:v>
                </c:pt>
                <c:pt idx="735">
                  <c:v>-5.8651000000000002E-2</c:v>
                </c:pt>
                <c:pt idx="736">
                  <c:v>-5.4359400000000002E-2</c:v>
                </c:pt>
                <c:pt idx="737">
                  <c:v>-4.6730000000000001E-2</c:v>
                </c:pt>
                <c:pt idx="738">
                  <c:v>-3.9577500000000002E-2</c:v>
                </c:pt>
                <c:pt idx="739">
                  <c:v>-3.2901800000000002E-2</c:v>
                </c:pt>
                <c:pt idx="740">
                  <c:v>-2.4318699999999999E-2</c:v>
                </c:pt>
                <c:pt idx="741">
                  <c:v>-1.71661E-2</c:v>
                </c:pt>
                <c:pt idx="742">
                  <c:v>-1.71661E-2</c:v>
                </c:pt>
                <c:pt idx="743">
                  <c:v>-2.14577E-2</c:v>
                </c:pt>
                <c:pt idx="744">
                  <c:v>-2.6702900000000002E-2</c:v>
                </c:pt>
                <c:pt idx="745">
                  <c:v>-3.6239599999999997E-2</c:v>
                </c:pt>
                <c:pt idx="746">
                  <c:v>-4.9591099999999999E-2</c:v>
                </c:pt>
                <c:pt idx="747">
                  <c:v>-6.0558300000000002E-2</c:v>
                </c:pt>
                <c:pt idx="748">
                  <c:v>-5.9127800000000001E-2</c:v>
                </c:pt>
                <c:pt idx="749">
                  <c:v>-5.1975300000000002E-2</c:v>
                </c:pt>
                <c:pt idx="750">
                  <c:v>-4.8637399999999997E-2</c:v>
                </c:pt>
                <c:pt idx="751">
                  <c:v>-4.8160599999999998E-2</c:v>
                </c:pt>
                <c:pt idx="752">
                  <c:v>-4.5776400000000002E-2</c:v>
                </c:pt>
                <c:pt idx="753">
                  <c:v>-4.2915300000000003E-2</c:v>
                </c:pt>
                <c:pt idx="754">
                  <c:v>-5.0067899999999999E-2</c:v>
                </c:pt>
                <c:pt idx="755">
                  <c:v>-6.1511999999999997E-2</c:v>
                </c:pt>
                <c:pt idx="756">
                  <c:v>-6.3419299999999998E-2</c:v>
                </c:pt>
                <c:pt idx="757">
                  <c:v>-4.8160599999999998E-2</c:v>
                </c:pt>
                <c:pt idx="758">
                  <c:v>-2.0027199999999998E-2</c:v>
                </c:pt>
                <c:pt idx="759">
                  <c:v>1.9073489999999999E-2</c:v>
                </c:pt>
                <c:pt idx="760">
                  <c:v>7.0095060000000001E-2</c:v>
                </c:pt>
                <c:pt idx="761">
                  <c:v>0.12636185</c:v>
                </c:pt>
                <c:pt idx="762">
                  <c:v>0.17261504999999999</c:v>
                </c:pt>
                <c:pt idx="763">
                  <c:v>0.20313263000000001</c:v>
                </c:pt>
                <c:pt idx="764">
                  <c:v>0.21982193</c:v>
                </c:pt>
                <c:pt idx="765">
                  <c:v>0.22888184</c:v>
                </c:pt>
                <c:pt idx="766">
                  <c:v>0.23269653000000001</c:v>
                </c:pt>
                <c:pt idx="767">
                  <c:v>0.23508071999999999</c:v>
                </c:pt>
                <c:pt idx="768">
                  <c:v>0.24080276</c:v>
                </c:pt>
                <c:pt idx="769">
                  <c:v>0.25033950999999999</c:v>
                </c:pt>
                <c:pt idx="770">
                  <c:v>0.26130676000000003</c:v>
                </c:pt>
                <c:pt idx="771">
                  <c:v>0.26607512999999999</c:v>
                </c:pt>
                <c:pt idx="772">
                  <c:v>0.25415420999999999</c:v>
                </c:pt>
                <c:pt idx="773">
                  <c:v>0.22029877</c:v>
                </c:pt>
                <c:pt idx="774">
                  <c:v>0.16689301000000001</c:v>
                </c:pt>
                <c:pt idx="775">
                  <c:v>0.10299683</c:v>
                </c:pt>
                <c:pt idx="776">
                  <c:v>3.5285950000000003E-2</c:v>
                </c:pt>
                <c:pt idx="777">
                  <c:v>-2.9087100000000001E-2</c:v>
                </c:pt>
                <c:pt idx="778">
                  <c:v>-7.5817099999999998E-2</c:v>
                </c:pt>
                <c:pt idx="779">
                  <c:v>-9.8228499999999996E-2</c:v>
                </c:pt>
                <c:pt idx="780">
                  <c:v>-9.9182099999999995E-2</c:v>
                </c:pt>
                <c:pt idx="781">
                  <c:v>-8.6307499999999995E-2</c:v>
                </c:pt>
                <c:pt idx="782">
                  <c:v>-6.0558300000000002E-2</c:v>
                </c:pt>
                <c:pt idx="783">
                  <c:v>-2.3841899999999999E-2</c:v>
                </c:pt>
                <c:pt idx="784">
                  <c:v>1.096725E-2</c:v>
                </c:pt>
                <c:pt idx="785">
                  <c:v>3.4809109999999997E-2</c:v>
                </c:pt>
                <c:pt idx="786">
                  <c:v>4.2915340000000003E-2</c:v>
                </c:pt>
                <c:pt idx="787">
                  <c:v>3.6716459999999999E-2</c:v>
                </c:pt>
                <c:pt idx="788">
                  <c:v>1.7642970000000001E-2</c:v>
                </c:pt>
                <c:pt idx="789">
                  <c:v>-7.1526000000000003E-3</c:v>
                </c:pt>
                <c:pt idx="790">
                  <c:v>-2.6225999999999999E-2</c:v>
                </c:pt>
                <c:pt idx="791">
                  <c:v>-3.4809100000000003E-2</c:v>
                </c:pt>
                <c:pt idx="792">
                  <c:v>-3.4332300000000003E-2</c:v>
                </c:pt>
                <c:pt idx="793">
                  <c:v>-2.8610199999999999E-2</c:v>
                </c:pt>
                <c:pt idx="794">
                  <c:v>-2.6702900000000002E-2</c:v>
                </c:pt>
                <c:pt idx="795">
                  <c:v>-3.1471300000000001E-2</c:v>
                </c:pt>
                <c:pt idx="796">
                  <c:v>-3.9577500000000002E-2</c:v>
                </c:pt>
                <c:pt idx="797">
                  <c:v>-4.48227E-2</c:v>
                </c:pt>
                <c:pt idx="798">
                  <c:v>-4.4345900000000001E-2</c:v>
                </c:pt>
                <c:pt idx="799">
                  <c:v>-4.1484800000000002E-2</c:v>
                </c:pt>
                <c:pt idx="800">
                  <c:v>-3.7193299999999999E-2</c:v>
                </c:pt>
                <c:pt idx="801">
                  <c:v>-3.3378600000000001E-2</c:v>
                </c:pt>
                <c:pt idx="802">
                  <c:v>-3.4809100000000003E-2</c:v>
                </c:pt>
                <c:pt idx="803">
                  <c:v>-4.5299499999999999E-2</c:v>
                </c:pt>
                <c:pt idx="804">
                  <c:v>-6.3419299999999998E-2</c:v>
                </c:pt>
                <c:pt idx="805">
                  <c:v>-7.9631800000000003E-2</c:v>
                </c:pt>
                <c:pt idx="806">
                  <c:v>-8.4876999999999994E-2</c:v>
                </c:pt>
                <c:pt idx="807">
                  <c:v>-7.8678100000000001E-2</c:v>
                </c:pt>
                <c:pt idx="808">
                  <c:v>-6.9141400000000006E-2</c:v>
                </c:pt>
                <c:pt idx="809">
                  <c:v>-5.8174099999999999E-2</c:v>
                </c:pt>
                <c:pt idx="810">
                  <c:v>-4.0531200000000003E-2</c:v>
                </c:pt>
                <c:pt idx="811">
                  <c:v>-1.4305099999999999E-2</c:v>
                </c:pt>
                <c:pt idx="812">
                  <c:v>1.096725E-2</c:v>
                </c:pt>
                <c:pt idx="813">
                  <c:v>2.1934510000000001E-2</c:v>
                </c:pt>
                <c:pt idx="814">
                  <c:v>2.1934510000000001E-2</c:v>
                </c:pt>
                <c:pt idx="815">
                  <c:v>1.716614E-2</c:v>
                </c:pt>
                <c:pt idx="816">
                  <c:v>7.1525599999999996E-3</c:v>
                </c:pt>
                <c:pt idx="817">
                  <c:v>-1.4305099999999999E-2</c:v>
                </c:pt>
                <c:pt idx="818">
                  <c:v>-4.48227E-2</c:v>
                </c:pt>
                <c:pt idx="819">
                  <c:v>-7.1048700000000006E-2</c:v>
                </c:pt>
                <c:pt idx="820">
                  <c:v>-8.4876999999999994E-2</c:v>
                </c:pt>
                <c:pt idx="821">
                  <c:v>-8.8214899999999999E-2</c:v>
                </c:pt>
                <c:pt idx="822">
                  <c:v>-8.4400199999999995E-2</c:v>
                </c:pt>
                <c:pt idx="823">
                  <c:v>-7.1525599999999995E-2</c:v>
                </c:pt>
                <c:pt idx="824">
                  <c:v>-4.4345900000000001E-2</c:v>
                </c:pt>
                <c:pt idx="825">
                  <c:v>-3.8146999999999999E-3</c:v>
                </c:pt>
                <c:pt idx="826">
                  <c:v>4.148483E-2</c:v>
                </c:pt>
                <c:pt idx="827">
                  <c:v>8.2492830000000003E-2</c:v>
                </c:pt>
                <c:pt idx="828">
                  <c:v>0.11587143</c:v>
                </c:pt>
                <c:pt idx="829">
                  <c:v>0.13923645000000001</c:v>
                </c:pt>
                <c:pt idx="830">
                  <c:v>0.14638901000000001</c:v>
                </c:pt>
                <c:pt idx="831">
                  <c:v>0.13732910000000001</c:v>
                </c:pt>
                <c:pt idx="832">
                  <c:v>0.12254714999999999</c:v>
                </c:pt>
                <c:pt idx="833">
                  <c:v>0.11014938000000001</c:v>
                </c:pt>
                <c:pt idx="834">
                  <c:v>0.10108948</c:v>
                </c:pt>
                <c:pt idx="835">
                  <c:v>9.5367430000000003E-2</c:v>
                </c:pt>
                <c:pt idx="836">
                  <c:v>9.3460080000000001E-2</c:v>
                </c:pt>
                <c:pt idx="837">
                  <c:v>9.2029570000000005E-2</c:v>
                </c:pt>
                <c:pt idx="838">
                  <c:v>9.2506409999999997E-2</c:v>
                </c:pt>
                <c:pt idx="839">
                  <c:v>0.10299683</c:v>
                </c:pt>
                <c:pt idx="840">
                  <c:v>0.1282692</c:v>
                </c:pt>
                <c:pt idx="841">
                  <c:v>0.16355515000000001</c:v>
                </c:pt>
                <c:pt idx="842">
                  <c:v>0.19979477000000001</c:v>
                </c:pt>
                <c:pt idx="843">
                  <c:v>0.23460387999999999</c:v>
                </c:pt>
                <c:pt idx="844">
                  <c:v>0.26082992999999999</c:v>
                </c:pt>
                <c:pt idx="845">
                  <c:v>0.27036666999999998</c:v>
                </c:pt>
                <c:pt idx="846">
                  <c:v>0.26082992999999999</c:v>
                </c:pt>
                <c:pt idx="847">
                  <c:v>0.23794174000000001</c:v>
                </c:pt>
                <c:pt idx="848">
                  <c:v>0.21362305000000001</c:v>
                </c:pt>
                <c:pt idx="849">
                  <c:v>0.19311904999999999</c:v>
                </c:pt>
                <c:pt idx="850">
                  <c:v>0.1783371</c:v>
                </c:pt>
                <c:pt idx="851">
                  <c:v>0.16784668</c:v>
                </c:pt>
                <c:pt idx="852">
                  <c:v>0.16307831</c:v>
                </c:pt>
                <c:pt idx="853">
                  <c:v>0.15974045000000001</c:v>
                </c:pt>
                <c:pt idx="854">
                  <c:v>0.15068054</c:v>
                </c:pt>
                <c:pt idx="855">
                  <c:v>0.13875961000000001</c:v>
                </c:pt>
                <c:pt idx="856">
                  <c:v>0.12969971</c:v>
                </c:pt>
                <c:pt idx="857">
                  <c:v>0.12636185</c:v>
                </c:pt>
                <c:pt idx="858">
                  <c:v>0.12254714999999999</c:v>
                </c:pt>
                <c:pt idx="859">
                  <c:v>0.12254714999999999</c:v>
                </c:pt>
                <c:pt idx="860">
                  <c:v>0.13256072999999999</c:v>
                </c:pt>
                <c:pt idx="861">
                  <c:v>0.14829635999999999</c:v>
                </c:pt>
                <c:pt idx="862">
                  <c:v>0.16164780000000001</c:v>
                </c:pt>
                <c:pt idx="863">
                  <c:v>0.17023087000000001</c:v>
                </c:pt>
                <c:pt idx="864">
                  <c:v>0.1783371</c:v>
                </c:pt>
                <c:pt idx="865">
                  <c:v>0.17976760999999999</c:v>
                </c:pt>
                <c:pt idx="866">
                  <c:v>0.16880034999999999</c:v>
                </c:pt>
                <c:pt idx="867">
                  <c:v>0.15354155999999999</c:v>
                </c:pt>
                <c:pt idx="868">
                  <c:v>0.14734268</c:v>
                </c:pt>
                <c:pt idx="869">
                  <c:v>0.15592575</c:v>
                </c:pt>
                <c:pt idx="870">
                  <c:v>0.17404555999999999</c:v>
                </c:pt>
                <c:pt idx="871">
                  <c:v>0.19598007000000001</c:v>
                </c:pt>
                <c:pt idx="872">
                  <c:v>0.22125243999999999</c:v>
                </c:pt>
                <c:pt idx="873">
                  <c:v>0.24366378999999999</c:v>
                </c:pt>
                <c:pt idx="874">
                  <c:v>0.25367737000000001</c:v>
                </c:pt>
                <c:pt idx="875">
                  <c:v>0.24271011000000001</c:v>
                </c:pt>
                <c:pt idx="876">
                  <c:v>0.21505356</c:v>
                </c:pt>
                <c:pt idx="877">
                  <c:v>0.18548965000000001</c:v>
                </c:pt>
                <c:pt idx="878">
                  <c:v>0.16069412</c:v>
                </c:pt>
                <c:pt idx="879">
                  <c:v>0.13923645000000001</c:v>
                </c:pt>
                <c:pt idx="880">
                  <c:v>0.11730193999999999</c:v>
                </c:pt>
                <c:pt idx="881">
                  <c:v>0.10156631000000001</c:v>
                </c:pt>
                <c:pt idx="882">
                  <c:v>0.1001358</c:v>
                </c:pt>
                <c:pt idx="883">
                  <c:v>0.11491775999999999</c:v>
                </c:pt>
                <c:pt idx="884">
                  <c:v>0.14019012</c:v>
                </c:pt>
                <c:pt idx="885">
                  <c:v>0.17070769999999999</c:v>
                </c:pt>
                <c:pt idx="886">
                  <c:v>0.20360946999999999</c:v>
                </c:pt>
                <c:pt idx="887">
                  <c:v>0.23603439000000001</c:v>
                </c:pt>
                <c:pt idx="888">
                  <c:v>0.26082992999999999</c:v>
                </c:pt>
                <c:pt idx="889">
                  <c:v>0.27370453</c:v>
                </c:pt>
                <c:pt idx="890">
                  <c:v>0.27513504</c:v>
                </c:pt>
                <c:pt idx="891">
                  <c:v>0.27179718000000003</c:v>
                </c:pt>
                <c:pt idx="892">
                  <c:v>0.26941299000000002</c:v>
                </c:pt>
                <c:pt idx="893">
                  <c:v>0.26178360000000001</c:v>
                </c:pt>
                <c:pt idx="894">
                  <c:v>0.24795532000000001</c:v>
                </c:pt>
                <c:pt idx="895">
                  <c:v>0.22983550999999999</c:v>
                </c:pt>
                <c:pt idx="896">
                  <c:v>0.21791458</c:v>
                </c:pt>
                <c:pt idx="897">
                  <c:v>0.21934508999999999</c:v>
                </c:pt>
                <c:pt idx="898">
                  <c:v>0.22888184</c:v>
                </c:pt>
                <c:pt idx="899">
                  <c:v>0.24652481000000001</c:v>
                </c:pt>
                <c:pt idx="900">
                  <c:v>0.26798248000000002</c:v>
                </c:pt>
                <c:pt idx="901">
                  <c:v>0.28991698999999999</c:v>
                </c:pt>
                <c:pt idx="902">
                  <c:v>0.30088425000000002</c:v>
                </c:pt>
                <c:pt idx="903">
                  <c:v>0.29754638999999999</c:v>
                </c:pt>
                <c:pt idx="904">
                  <c:v>0.28228760000000003</c:v>
                </c:pt>
                <c:pt idx="905">
                  <c:v>0.25653839000000001</c:v>
                </c:pt>
                <c:pt idx="906">
                  <c:v>0.22506714</c:v>
                </c:pt>
                <c:pt idx="907">
                  <c:v>0.19311904999999999</c:v>
                </c:pt>
                <c:pt idx="908">
                  <c:v>0.16593933</c:v>
                </c:pt>
                <c:pt idx="909">
                  <c:v>0.14019012</c:v>
                </c:pt>
                <c:pt idx="910">
                  <c:v>0.11587143</c:v>
                </c:pt>
                <c:pt idx="911">
                  <c:v>9.8705290000000001E-2</c:v>
                </c:pt>
                <c:pt idx="912">
                  <c:v>9.2029570000000005E-2</c:v>
                </c:pt>
                <c:pt idx="913">
                  <c:v>9.2983250000000003E-2</c:v>
                </c:pt>
                <c:pt idx="914">
                  <c:v>9.6321110000000001E-2</c:v>
                </c:pt>
                <c:pt idx="915">
                  <c:v>0.10299683</c:v>
                </c:pt>
                <c:pt idx="916">
                  <c:v>0.11491775999999999</c:v>
                </c:pt>
                <c:pt idx="917">
                  <c:v>0.12779235999999999</c:v>
                </c:pt>
                <c:pt idx="918">
                  <c:v>0.13971328999999999</c:v>
                </c:pt>
                <c:pt idx="919">
                  <c:v>0.14877319</c:v>
                </c:pt>
                <c:pt idx="920">
                  <c:v>0.15497208000000001</c:v>
                </c:pt>
                <c:pt idx="921">
                  <c:v>0.15640259000000001</c:v>
                </c:pt>
                <c:pt idx="922">
                  <c:v>0.15258789</c:v>
                </c:pt>
                <c:pt idx="923">
                  <c:v>0.14352798</c:v>
                </c:pt>
                <c:pt idx="924">
                  <c:v>0.12922286999999999</c:v>
                </c:pt>
                <c:pt idx="925">
                  <c:v>0.11730193999999999</c:v>
                </c:pt>
                <c:pt idx="926">
                  <c:v>0.11968613</c:v>
                </c:pt>
                <c:pt idx="927">
                  <c:v>0.13971328999999999</c:v>
                </c:pt>
                <c:pt idx="928">
                  <c:v>0.17070769999999999</c:v>
                </c:pt>
                <c:pt idx="929">
                  <c:v>0.20313263000000001</c:v>
                </c:pt>
                <c:pt idx="930">
                  <c:v>0.23746490000000001</c:v>
                </c:pt>
                <c:pt idx="931">
                  <c:v>0.26988983</c:v>
                </c:pt>
                <c:pt idx="932">
                  <c:v>0.28944016</c:v>
                </c:pt>
                <c:pt idx="933">
                  <c:v>0.28800964000000001</c:v>
                </c:pt>
                <c:pt idx="934">
                  <c:v>0.27132033999999999</c:v>
                </c:pt>
                <c:pt idx="935">
                  <c:v>0.25129318</c:v>
                </c:pt>
                <c:pt idx="936">
                  <c:v>0.23126601999999999</c:v>
                </c:pt>
                <c:pt idx="937">
                  <c:v>0.20551681999999999</c:v>
                </c:pt>
                <c:pt idx="938">
                  <c:v>0.17595290999999999</c:v>
                </c:pt>
                <c:pt idx="939">
                  <c:v>0.14734268</c:v>
                </c:pt>
                <c:pt idx="940">
                  <c:v>0.12683868000000001</c:v>
                </c:pt>
                <c:pt idx="941">
                  <c:v>0.11396408</c:v>
                </c:pt>
                <c:pt idx="942">
                  <c:v>0.10871887</c:v>
                </c:pt>
                <c:pt idx="943">
                  <c:v>0.11062622</c:v>
                </c:pt>
                <c:pt idx="944">
                  <c:v>0.11539459000000001</c:v>
                </c:pt>
                <c:pt idx="945">
                  <c:v>0.12063980000000001</c:v>
                </c:pt>
                <c:pt idx="946">
                  <c:v>0.12254714999999999</c:v>
                </c:pt>
                <c:pt idx="947">
                  <c:v>0.12111664</c:v>
                </c:pt>
                <c:pt idx="948">
                  <c:v>0.1168251</c:v>
                </c:pt>
                <c:pt idx="949">
                  <c:v>0.11348724</c:v>
                </c:pt>
                <c:pt idx="950">
                  <c:v>0.11110306</c:v>
                </c:pt>
                <c:pt idx="951">
                  <c:v>0.10681151999999999</c:v>
                </c:pt>
                <c:pt idx="952">
                  <c:v>0.10299683</c:v>
                </c:pt>
                <c:pt idx="953">
                  <c:v>0.10251999000000001</c:v>
                </c:pt>
                <c:pt idx="954">
                  <c:v>0.10871887</c:v>
                </c:pt>
                <c:pt idx="955">
                  <c:v>0.1244545</c:v>
                </c:pt>
                <c:pt idx="956">
                  <c:v>0.15354155999999999</c:v>
                </c:pt>
                <c:pt idx="957">
                  <c:v>0.19311904999999999</c:v>
                </c:pt>
                <c:pt idx="958">
                  <c:v>0.23174285999999999</c:v>
                </c:pt>
                <c:pt idx="959">
                  <c:v>0.26130676000000003</c:v>
                </c:pt>
                <c:pt idx="960">
                  <c:v>0.27942656999999999</c:v>
                </c:pt>
                <c:pt idx="961">
                  <c:v>0.28038025</c:v>
                </c:pt>
                <c:pt idx="962">
                  <c:v>0.26321411</c:v>
                </c:pt>
                <c:pt idx="963">
                  <c:v>0.23460387999999999</c:v>
                </c:pt>
                <c:pt idx="964">
                  <c:v>0.20217895999999999</c:v>
                </c:pt>
                <c:pt idx="965">
                  <c:v>0.17499924</c:v>
                </c:pt>
                <c:pt idx="966">
                  <c:v>0.15640259000000001</c:v>
                </c:pt>
                <c:pt idx="967">
                  <c:v>0.14686584</c:v>
                </c:pt>
                <c:pt idx="968">
                  <c:v>0.14400482000000001</c:v>
                </c:pt>
                <c:pt idx="969">
                  <c:v>0.14591217000000001</c:v>
                </c:pt>
                <c:pt idx="970">
                  <c:v>0.15687942999999999</c:v>
                </c:pt>
                <c:pt idx="971">
                  <c:v>0.17213821000000001</c:v>
                </c:pt>
                <c:pt idx="972">
                  <c:v>0.18262862999999999</c:v>
                </c:pt>
                <c:pt idx="973">
                  <c:v>0.18835067999999999</c:v>
                </c:pt>
                <c:pt idx="974">
                  <c:v>0.19645691000000001</c:v>
                </c:pt>
                <c:pt idx="975">
                  <c:v>0.20933151</c:v>
                </c:pt>
                <c:pt idx="976">
                  <c:v>0.21886826000000001</c:v>
                </c:pt>
                <c:pt idx="977">
                  <c:v>0.21886826000000001</c:v>
                </c:pt>
                <c:pt idx="978">
                  <c:v>0.21457672</c:v>
                </c:pt>
                <c:pt idx="979">
                  <c:v>0.207901</c:v>
                </c:pt>
                <c:pt idx="980">
                  <c:v>0.19693374999999999</c:v>
                </c:pt>
                <c:pt idx="981">
                  <c:v>0.18119811999999999</c:v>
                </c:pt>
                <c:pt idx="982">
                  <c:v>0.16212462999999999</c:v>
                </c:pt>
                <c:pt idx="983">
                  <c:v>0.14734268</c:v>
                </c:pt>
                <c:pt idx="984">
                  <c:v>0.14305114999999999</c:v>
                </c:pt>
                <c:pt idx="985">
                  <c:v>0.14925003000000001</c:v>
                </c:pt>
                <c:pt idx="986">
                  <c:v>0.16212462999999999</c:v>
                </c:pt>
                <c:pt idx="987">
                  <c:v>0.18119811999999999</c:v>
                </c:pt>
                <c:pt idx="988">
                  <c:v>0.20980835</c:v>
                </c:pt>
                <c:pt idx="989">
                  <c:v>0.23937225000000001</c:v>
                </c:pt>
                <c:pt idx="990">
                  <c:v>0.25844573999999998</c:v>
                </c:pt>
                <c:pt idx="991">
                  <c:v>0.26369094999999998</c:v>
                </c:pt>
                <c:pt idx="992">
                  <c:v>0.25701522999999998</c:v>
                </c:pt>
                <c:pt idx="993">
                  <c:v>0.24032592999999999</c:v>
                </c:pt>
                <c:pt idx="994">
                  <c:v>0.21839142</c:v>
                </c:pt>
                <c:pt idx="995">
                  <c:v>0.19645691000000001</c:v>
                </c:pt>
                <c:pt idx="996">
                  <c:v>0.17642975</c:v>
                </c:pt>
                <c:pt idx="997">
                  <c:v>0.15497208000000001</c:v>
                </c:pt>
                <c:pt idx="998">
                  <c:v>0.13399124000000001</c:v>
                </c:pt>
                <c:pt idx="999">
                  <c:v>0.11444092</c:v>
                </c:pt>
                <c:pt idx="1000">
                  <c:v>9.7274780000000005E-2</c:v>
                </c:pt>
                <c:pt idx="1001">
                  <c:v>8.3446500000000007E-2</c:v>
                </c:pt>
                <c:pt idx="1002">
                  <c:v>7.7247620000000003E-2</c:v>
                </c:pt>
                <c:pt idx="1003">
                  <c:v>8.2969669999999995E-2</c:v>
                </c:pt>
                <c:pt idx="1004">
                  <c:v>0.10156631000000001</c:v>
                </c:pt>
                <c:pt idx="1005">
                  <c:v>0.13160706</c:v>
                </c:pt>
                <c:pt idx="1006">
                  <c:v>0.16689301000000001</c:v>
                </c:pt>
                <c:pt idx="1007">
                  <c:v>0.19645691000000001</c:v>
                </c:pt>
                <c:pt idx="1008">
                  <c:v>0.21314621</c:v>
                </c:pt>
                <c:pt idx="1009">
                  <c:v>0.21934508999999999</c:v>
                </c:pt>
                <c:pt idx="1010">
                  <c:v>0.21553040000000001</c:v>
                </c:pt>
                <c:pt idx="1011">
                  <c:v>0.19884109</c:v>
                </c:pt>
                <c:pt idx="1012">
                  <c:v>0.17404555999999999</c:v>
                </c:pt>
                <c:pt idx="1013">
                  <c:v>0.15735626</c:v>
                </c:pt>
                <c:pt idx="1014">
                  <c:v>0.15735626</c:v>
                </c:pt>
                <c:pt idx="1015">
                  <c:v>0.17166138</c:v>
                </c:pt>
                <c:pt idx="1016">
                  <c:v>0.18978118999999999</c:v>
                </c:pt>
                <c:pt idx="1017">
                  <c:v>0.21076201999999999</c:v>
                </c:pt>
                <c:pt idx="1018">
                  <c:v>0.23174285999999999</c:v>
                </c:pt>
                <c:pt idx="1019">
                  <c:v>0.24843216000000001</c:v>
                </c:pt>
                <c:pt idx="1020">
                  <c:v>0.25129318</c:v>
                </c:pt>
                <c:pt idx="1021">
                  <c:v>0.22983550999999999</c:v>
                </c:pt>
                <c:pt idx="1022">
                  <c:v>0.18501281999999999</c:v>
                </c:pt>
                <c:pt idx="1023">
                  <c:v>0.12731551999999999</c:v>
                </c:pt>
                <c:pt idx="1024">
                  <c:v>6.8187709999999999E-2</c:v>
                </c:pt>
                <c:pt idx="1025">
                  <c:v>1.049042E-2</c:v>
                </c:pt>
                <c:pt idx="1026">
                  <c:v>-4.3868999999999998E-2</c:v>
                </c:pt>
                <c:pt idx="1027">
                  <c:v>-8.4400199999999995E-2</c:v>
                </c:pt>
                <c:pt idx="1028">
                  <c:v>-0.1029968</c:v>
                </c:pt>
                <c:pt idx="1029">
                  <c:v>-0.10728840000000001</c:v>
                </c:pt>
                <c:pt idx="1030">
                  <c:v>-0.1063347</c:v>
                </c:pt>
                <c:pt idx="1031">
                  <c:v>-0.1010895</c:v>
                </c:pt>
                <c:pt idx="1032">
                  <c:v>-8.96454E-2</c:v>
                </c:pt>
                <c:pt idx="1033">
                  <c:v>-7.5340299999999999E-2</c:v>
                </c:pt>
                <c:pt idx="1034">
                  <c:v>-6.4373E-2</c:v>
                </c:pt>
                <c:pt idx="1035">
                  <c:v>-5.76973E-2</c:v>
                </c:pt>
                <c:pt idx="1036">
                  <c:v>-5.6743599999999998E-2</c:v>
                </c:pt>
                <c:pt idx="1037">
                  <c:v>-6.1511999999999997E-2</c:v>
                </c:pt>
                <c:pt idx="1038">
                  <c:v>-7.1048700000000006E-2</c:v>
                </c:pt>
                <c:pt idx="1039">
                  <c:v>-8.1539200000000006E-2</c:v>
                </c:pt>
                <c:pt idx="1040">
                  <c:v>-9.1552700000000001E-2</c:v>
                </c:pt>
                <c:pt idx="1041">
                  <c:v>-9.7274799999999995E-2</c:v>
                </c:pt>
                <c:pt idx="1042">
                  <c:v>-9.4890600000000005E-2</c:v>
                </c:pt>
                <c:pt idx="1043">
                  <c:v>-8.2492800000000005E-2</c:v>
                </c:pt>
                <c:pt idx="1044">
                  <c:v>-6.1035199999999998E-2</c:v>
                </c:pt>
                <c:pt idx="1045">
                  <c:v>-3.3378600000000001E-2</c:v>
                </c:pt>
                <c:pt idx="1046">
                  <c:v>-4.2915000000000002E-3</c:v>
                </c:pt>
                <c:pt idx="1047">
                  <c:v>2.0027159999999999E-2</c:v>
                </c:pt>
                <c:pt idx="1048">
                  <c:v>3.1948089999999998E-2</c:v>
                </c:pt>
                <c:pt idx="1049">
                  <c:v>2.3841859999999999E-2</c:v>
                </c:pt>
                <c:pt idx="1050">
                  <c:v>-5.7219999999999997E-3</c:v>
                </c:pt>
                <c:pt idx="1051">
                  <c:v>-4.8160599999999998E-2</c:v>
                </c:pt>
                <c:pt idx="1052">
                  <c:v>-8.5830699999999996E-2</c:v>
                </c:pt>
                <c:pt idx="1053">
                  <c:v>-0.108242</c:v>
                </c:pt>
                <c:pt idx="1054">
                  <c:v>-0.1158714</c:v>
                </c:pt>
                <c:pt idx="1055">
                  <c:v>-0.10919570000000001</c:v>
                </c:pt>
                <c:pt idx="1056">
                  <c:v>-9.0599100000000002E-2</c:v>
                </c:pt>
                <c:pt idx="1057">
                  <c:v>-6.4849900000000002E-2</c:v>
                </c:pt>
                <c:pt idx="1058">
                  <c:v>-4.3392199999999999E-2</c:v>
                </c:pt>
                <c:pt idx="1059">
                  <c:v>-3.0994399999999998E-2</c:v>
                </c:pt>
                <c:pt idx="1060">
                  <c:v>-2.0504000000000001E-2</c:v>
                </c:pt>
                <c:pt idx="1061">
                  <c:v>-3.8146999999999999E-3</c:v>
                </c:pt>
                <c:pt idx="1062">
                  <c:v>1.811981E-2</c:v>
                </c:pt>
                <c:pt idx="1063">
                  <c:v>4.3869020000000002E-2</c:v>
                </c:pt>
                <c:pt idx="1064">
                  <c:v>7.0571900000000007E-2</c:v>
                </c:pt>
                <c:pt idx="1065">
                  <c:v>9.6797939999999999E-2</c:v>
                </c:pt>
                <c:pt idx="1066">
                  <c:v>0.11587143</c:v>
                </c:pt>
                <c:pt idx="1067">
                  <c:v>0.12207031</c:v>
                </c:pt>
                <c:pt idx="1068">
                  <c:v>0.11873245</c:v>
                </c:pt>
                <c:pt idx="1069">
                  <c:v>0.10919571</c:v>
                </c:pt>
                <c:pt idx="1070">
                  <c:v>9.6797939999999999E-2</c:v>
                </c:pt>
                <c:pt idx="1071">
                  <c:v>8.5830690000000001E-2</c:v>
                </c:pt>
                <c:pt idx="1072">
                  <c:v>8.2492830000000003E-2</c:v>
                </c:pt>
                <c:pt idx="1073">
                  <c:v>9.2029570000000005E-2</c:v>
                </c:pt>
                <c:pt idx="1074">
                  <c:v>0.11110306</c:v>
                </c:pt>
                <c:pt idx="1075">
                  <c:v>0.13399124000000001</c:v>
                </c:pt>
                <c:pt idx="1076">
                  <c:v>0.16021729000000001</c:v>
                </c:pt>
                <c:pt idx="1077">
                  <c:v>0.18310546999999999</c:v>
                </c:pt>
                <c:pt idx="1078">
                  <c:v>0.19502639999999999</c:v>
                </c:pt>
                <c:pt idx="1079">
                  <c:v>0.19502639999999999</c:v>
                </c:pt>
                <c:pt idx="1080">
                  <c:v>0.18978118999999999</c:v>
                </c:pt>
                <c:pt idx="1081">
                  <c:v>0.18310546999999999</c:v>
                </c:pt>
                <c:pt idx="1082">
                  <c:v>0.17356873</c:v>
                </c:pt>
                <c:pt idx="1083">
                  <c:v>0.16403197999999999</c:v>
                </c:pt>
                <c:pt idx="1084">
                  <c:v>0.16117096</c:v>
                </c:pt>
                <c:pt idx="1085">
                  <c:v>0.16736983999999999</c:v>
                </c:pt>
                <c:pt idx="1086">
                  <c:v>0.17356873</c:v>
                </c:pt>
                <c:pt idx="1087">
                  <c:v>0.17309189</c:v>
                </c:pt>
                <c:pt idx="1088">
                  <c:v>0.17166138</c:v>
                </c:pt>
                <c:pt idx="1089">
                  <c:v>0.17547607000000001</c:v>
                </c:pt>
                <c:pt idx="1090">
                  <c:v>0.18119811999999999</c:v>
                </c:pt>
                <c:pt idx="1091">
                  <c:v>0.18072128000000001</c:v>
                </c:pt>
                <c:pt idx="1092">
                  <c:v>0.17738342000000001</c:v>
                </c:pt>
                <c:pt idx="1093">
                  <c:v>0.17738342000000001</c:v>
                </c:pt>
                <c:pt idx="1094">
                  <c:v>0.17929076999999999</c:v>
                </c:pt>
                <c:pt idx="1095">
                  <c:v>0.17881393000000001</c:v>
                </c:pt>
                <c:pt idx="1096">
                  <c:v>0.17261504999999999</c:v>
                </c:pt>
                <c:pt idx="1097">
                  <c:v>0.16212462999999999</c:v>
                </c:pt>
                <c:pt idx="1098">
                  <c:v>0.14638901000000001</c:v>
                </c:pt>
                <c:pt idx="1099">
                  <c:v>0.12922286999999999</c:v>
                </c:pt>
                <c:pt idx="1100">
                  <c:v>0.11587143</c:v>
                </c:pt>
                <c:pt idx="1101">
                  <c:v>0.11348724</c:v>
                </c:pt>
                <c:pt idx="1102">
                  <c:v>0.12540817000000001</c:v>
                </c:pt>
                <c:pt idx="1103">
                  <c:v>0.14877319</c:v>
                </c:pt>
                <c:pt idx="1104">
                  <c:v>0.18024445</c:v>
                </c:pt>
                <c:pt idx="1105">
                  <c:v>0.21839142</c:v>
                </c:pt>
                <c:pt idx="1106">
                  <c:v>0.26226043999999998</c:v>
                </c:pt>
                <c:pt idx="1107">
                  <c:v>0.29850006000000001</c:v>
                </c:pt>
                <c:pt idx="1108">
                  <c:v>0.31518935999999997</c:v>
                </c:pt>
                <c:pt idx="1109">
                  <c:v>0.31518935999999997</c:v>
                </c:pt>
                <c:pt idx="1110">
                  <c:v>0.30946731999999999</c:v>
                </c:pt>
                <c:pt idx="1111">
                  <c:v>0.29659270999999998</c:v>
                </c:pt>
                <c:pt idx="1112">
                  <c:v>0.26798248000000002</c:v>
                </c:pt>
                <c:pt idx="1113">
                  <c:v>0.228405</c:v>
                </c:pt>
                <c:pt idx="1114">
                  <c:v>0.18930435000000001</c:v>
                </c:pt>
                <c:pt idx="1115">
                  <c:v>0.15878676999999999</c:v>
                </c:pt>
                <c:pt idx="1116">
                  <c:v>0.13399124000000001</c:v>
                </c:pt>
                <c:pt idx="1117">
                  <c:v>0.11491775999999999</c:v>
                </c:pt>
                <c:pt idx="1118">
                  <c:v>0.10538101</c:v>
                </c:pt>
                <c:pt idx="1119">
                  <c:v>0.10538101</c:v>
                </c:pt>
                <c:pt idx="1120">
                  <c:v>0.11253357</c:v>
                </c:pt>
                <c:pt idx="1121">
                  <c:v>0.12350082</c:v>
                </c:pt>
                <c:pt idx="1122">
                  <c:v>0.13828277999999999</c:v>
                </c:pt>
                <c:pt idx="1123">
                  <c:v>0.15354155999999999</c:v>
                </c:pt>
                <c:pt idx="1124">
                  <c:v>0.16927718999999999</c:v>
                </c:pt>
                <c:pt idx="1125">
                  <c:v>0.18548965000000001</c:v>
                </c:pt>
                <c:pt idx="1126">
                  <c:v>0.20170212000000001</c:v>
                </c:pt>
                <c:pt idx="1127">
                  <c:v>0.21219254000000001</c:v>
                </c:pt>
                <c:pt idx="1128">
                  <c:v>0.21171570000000001</c:v>
                </c:pt>
                <c:pt idx="1129">
                  <c:v>0.20456314</c:v>
                </c:pt>
                <c:pt idx="1130">
                  <c:v>0.20122528000000001</c:v>
                </c:pt>
                <c:pt idx="1131">
                  <c:v>0.20551681999999999</c:v>
                </c:pt>
                <c:pt idx="1132">
                  <c:v>0.21171570000000001</c:v>
                </c:pt>
                <c:pt idx="1133">
                  <c:v>0.21696091000000001</c:v>
                </c:pt>
                <c:pt idx="1134">
                  <c:v>0.22220612000000001</c:v>
                </c:pt>
                <c:pt idx="1135">
                  <c:v>0.23031235</c:v>
                </c:pt>
                <c:pt idx="1136">
                  <c:v>0.23174285999999999</c:v>
                </c:pt>
                <c:pt idx="1137">
                  <c:v>0.22411345999999999</c:v>
                </c:pt>
                <c:pt idx="1138">
                  <c:v>0.21648407</c:v>
                </c:pt>
                <c:pt idx="1139">
                  <c:v>0.21648407</c:v>
                </c:pt>
                <c:pt idx="1140">
                  <c:v>0.21886826000000001</c:v>
                </c:pt>
                <c:pt idx="1141">
                  <c:v>0.21171570000000001</c:v>
                </c:pt>
                <c:pt idx="1142">
                  <c:v>0.19454956000000001</c:v>
                </c:pt>
                <c:pt idx="1143">
                  <c:v>0.17023087000000001</c:v>
                </c:pt>
                <c:pt idx="1144">
                  <c:v>0.14209747</c:v>
                </c:pt>
                <c:pt idx="1145">
                  <c:v>0.11205672999999999</c:v>
                </c:pt>
                <c:pt idx="1146">
                  <c:v>8.6307529999999993E-2</c:v>
                </c:pt>
                <c:pt idx="1147">
                  <c:v>7.2479249999999995E-2</c:v>
                </c:pt>
                <c:pt idx="1148">
                  <c:v>7.2002410000000003E-2</c:v>
                </c:pt>
                <c:pt idx="1149">
                  <c:v>7.6770779999999997E-2</c:v>
                </c:pt>
                <c:pt idx="1150">
                  <c:v>7.7724459999999995E-2</c:v>
                </c:pt>
                <c:pt idx="1151">
                  <c:v>7.7247620000000003E-2</c:v>
                </c:pt>
                <c:pt idx="1152">
                  <c:v>8.1062319999999993E-2</c:v>
                </c:pt>
                <c:pt idx="1153">
                  <c:v>8.5830690000000001E-2</c:v>
                </c:pt>
                <c:pt idx="1154">
                  <c:v>8.5353849999999995E-2</c:v>
                </c:pt>
                <c:pt idx="1155">
                  <c:v>8.2969669999999995E-2</c:v>
                </c:pt>
                <c:pt idx="1156">
                  <c:v>8.4400180000000005E-2</c:v>
                </c:pt>
                <c:pt idx="1157">
                  <c:v>8.8214870000000001E-2</c:v>
                </c:pt>
                <c:pt idx="1158">
                  <c:v>8.8214870000000001E-2</c:v>
                </c:pt>
                <c:pt idx="1159">
                  <c:v>8.6784360000000005E-2</c:v>
                </c:pt>
                <c:pt idx="1160">
                  <c:v>9.3936919999999993E-2</c:v>
                </c:pt>
                <c:pt idx="1161">
                  <c:v>0.11539459000000001</c:v>
                </c:pt>
                <c:pt idx="1162">
                  <c:v>0.14257431000000001</c:v>
                </c:pt>
                <c:pt idx="1163">
                  <c:v>0.16403197999999999</c:v>
                </c:pt>
                <c:pt idx="1164">
                  <c:v>0.17881393000000001</c:v>
                </c:pt>
                <c:pt idx="1165">
                  <c:v>0.18739700000000001</c:v>
                </c:pt>
                <c:pt idx="1166">
                  <c:v>0.18405914000000001</c:v>
                </c:pt>
                <c:pt idx="1167">
                  <c:v>0.16355515000000001</c:v>
                </c:pt>
                <c:pt idx="1168">
                  <c:v>0.13637542999999999</c:v>
                </c:pt>
                <c:pt idx="1169">
                  <c:v>0.11587143</c:v>
                </c:pt>
                <c:pt idx="1170">
                  <c:v>0.10299683</c:v>
                </c:pt>
                <c:pt idx="1171">
                  <c:v>9.6797939999999999E-2</c:v>
                </c:pt>
                <c:pt idx="1172">
                  <c:v>9.9182129999999993E-2</c:v>
                </c:pt>
                <c:pt idx="1173">
                  <c:v>0.10919571</c:v>
                </c:pt>
                <c:pt idx="1174">
                  <c:v>0.11920929</c:v>
                </c:pt>
                <c:pt idx="1175">
                  <c:v>0.12493134</c:v>
                </c:pt>
                <c:pt idx="1176">
                  <c:v>0.12969971</c:v>
                </c:pt>
                <c:pt idx="1177">
                  <c:v>0.13351440000000001</c:v>
                </c:pt>
                <c:pt idx="1178">
                  <c:v>0.13494492</c:v>
                </c:pt>
                <c:pt idx="1179">
                  <c:v>0.13303756999999999</c:v>
                </c:pt>
                <c:pt idx="1180">
                  <c:v>0.13065338000000001</c:v>
                </c:pt>
                <c:pt idx="1181">
                  <c:v>0.13160706</c:v>
                </c:pt>
                <c:pt idx="1182">
                  <c:v>0.13160706</c:v>
                </c:pt>
                <c:pt idx="1183">
                  <c:v>0.12922286999999999</c:v>
                </c:pt>
                <c:pt idx="1184">
                  <c:v>0.12111664</c:v>
                </c:pt>
                <c:pt idx="1185">
                  <c:v>0.10967254999999999</c:v>
                </c:pt>
                <c:pt idx="1186">
                  <c:v>9.7751619999999997E-2</c:v>
                </c:pt>
                <c:pt idx="1187">
                  <c:v>8.6784360000000005E-2</c:v>
                </c:pt>
                <c:pt idx="1188">
                  <c:v>8.2492830000000003E-2</c:v>
                </c:pt>
                <c:pt idx="1189">
                  <c:v>8.8691710000000007E-2</c:v>
                </c:pt>
                <c:pt idx="1190">
                  <c:v>0.10728836</c:v>
                </c:pt>
                <c:pt idx="1191">
                  <c:v>0.13542175000000001</c:v>
                </c:pt>
                <c:pt idx="1192">
                  <c:v>0.16498566000000001</c:v>
                </c:pt>
                <c:pt idx="1193">
                  <c:v>0.19025802999999999</c:v>
                </c:pt>
                <c:pt idx="1194">
                  <c:v>0.20885467999999999</c:v>
                </c:pt>
                <c:pt idx="1195">
                  <c:v>0.21886826000000001</c:v>
                </c:pt>
                <c:pt idx="1196">
                  <c:v>0.21886826000000001</c:v>
                </c:pt>
                <c:pt idx="1197">
                  <c:v>0.21123886</c:v>
                </c:pt>
                <c:pt idx="1198">
                  <c:v>0.20313263000000001</c:v>
                </c:pt>
                <c:pt idx="1199">
                  <c:v>0.19598007000000001</c:v>
                </c:pt>
                <c:pt idx="1200">
                  <c:v>0.18548965000000001</c:v>
                </c:pt>
                <c:pt idx="1201">
                  <c:v>0.17261504999999999</c:v>
                </c:pt>
                <c:pt idx="1202">
                  <c:v>0.16212462999999999</c:v>
                </c:pt>
                <c:pt idx="1203">
                  <c:v>0.15592575</c:v>
                </c:pt>
                <c:pt idx="1204">
                  <c:v>0.15163421999999999</c:v>
                </c:pt>
                <c:pt idx="1205">
                  <c:v>0.14448166000000001</c:v>
                </c:pt>
                <c:pt idx="1206">
                  <c:v>0.13589859000000001</c:v>
                </c:pt>
                <c:pt idx="1207">
                  <c:v>0.12874603000000001</c:v>
                </c:pt>
                <c:pt idx="1208">
                  <c:v>0.12302399</c:v>
                </c:pt>
                <c:pt idx="1209">
                  <c:v>0.11539459000000001</c:v>
                </c:pt>
                <c:pt idx="1210">
                  <c:v>0.10490417</c:v>
                </c:pt>
                <c:pt idx="1211">
                  <c:v>9.8228449999999995E-2</c:v>
                </c:pt>
                <c:pt idx="1212">
                  <c:v>9.7274780000000005E-2</c:v>
                </c:pt>
                <c:pt idx="1213">
                  <c:v>9.5844269999999995E-2</c:v>
                </c:pt>
                <c:pt idx="1214">
                  <c:v>8.7261199999999997E-2</c:v>
                </c:pt>
                <c:pt idx="1215">
                  <c:v>7.3432919999999999E-2</c:v>
                </c:pt>
                <c:pt idx="1216">
                  <c:v>6.2465670000000001E-2</c:v>
                </c:pt>
                <c:pt idx="1217">
                  <c:v>5.3405759999999997E-2</c:v>
                </c:pt>
                <c:pt idx="1218">
                  <c:v>5.0067899999999999E-2</c:v>
                </c:pt>
                <c:pt idx="1219">
                  <c:v>6.5326690000000007E-2</c:v>
                </c:pt>
                <c:pt idx="1220">
                  <c:v>0.10442733999999999</c:v>
                </c:pt>
                <c:pt idx="1221">
                  <c:v>0.15544891</c:v>
                </c:pt>
                <c:pt idx="1222">
                  <c:v>0.20265579</c:v>
                </c:pt>
                <c:pt idx="1223">
                  <c:v>0.24223328</c:v>
                </c:pt>
                <c:pt idx="1224">
                  <c:v>0.27227402000000001</c:v>
                </c:pt>
                <c:pt idx="1225">
                  <c:v>0.28181075999999999</c:v>
                </c:pt>
                <c:pt idx="1226">
                  <c:v>0.26655197000000003</c:v>
                </c:pt>
                <c:pt idx="1227">
                  <c:v>0.23746490000000001</c:v>
                </c:pt>
                <c:pt idx="1228">
                  <c:v>0.20599365</c:v>
                </c:pt>
                <c:pt idx="1229">
                  <c:v>0.17452239999999999</c:v>
                </c:pt>
                <c:pt idx="1230">
                  <c:v>0.14162063999999999</c:v>
                </c:pt>
                <c:pt idx="1231">
                  <c:v>0.11205672999999999</c:v>
                </c:pt>
                <c:pt idx="1232">
                  <c:v>9.2029570000000005E-2</c:v>
                </c:pt>
                <c:pt idx="1233">
                  <c:v>8.0585480000000001E-2</c:v>
                </c:pt>
                <c:pt idx="1234">
                  <c:v>7.7724459999999995E-2</c:v>
                </c:pt>
                <c:pt idx="1235">
                  <c:v>8.2969669999999995E-2</c:v>
                </c:pt>
                <c:pt idx="1236">
                  <c:v>9.8228449999999995E-2</c:v>
                </c:pt>
                <c:pt idx="1237">
                  <c:v>0.12302399</c:v>
                </c:pt>
                <c:pt idx="1238">
                  <c:v>0.14972687000000001</c:v>
                </c:pt>
                <c:pt idx="1239">
                  <c:v>0.17499924</c:v>
                </c:pt>
                <c:pt idx="1240">
                  <c:v>0.19836425999999999</c:v>
                </c:pt>
                <c:pt idx="1241">
                  <c:v>0.22411345999999999</c:v>
                </c:pt>
                <c:pt idx="1242">
                  <c:v>0.24461746000000001</c:v>
                </c:pt>
                <c:pt idx="1243">
                  <c:v>0.25463103999999998</c:v>
                </c:pt>
                <c:pt idx="1244">
                  <c:v>0.2579689</c:v>
                </c:pt>
                <c:pt idx="1245">
                  <c:v>0.25558471999999999</c:v>
                </c:pt>
                <c:pt idx="1246">
                  <c:v>0.24318695000000001</c:v>
                </c:pt>
                <c:pt idx="1247">
                  <c:v>0.21934508999999999</c:v>
                </c:pt>
                <c:pt idx="1248">
                  <c:v>0.19836425999999999</c:v>
                </c:pt>
                <c:pt idx="1249">
                  <c:v>0.18978118999999999</c:v>
                </c:pt>
                <c:pt idx="1250">
                  <c:v>0.19216537</c:v>
                </c:pt>
                <c:pt idx="1251">
                  <c:v>0.19979477000000001</c:v>
                </c:pt>
                <c:pt idx="1252">
                  <c:v>0.21314621</c:v>
                </c:pt>
                <c:pt idx="1253">
                  <c:v>0.23317336999999999</c:v>
                </c:pt>
                <c:pt idx="1254">
                  <c:v>0.25081635000000002</c:v>
                </c:pt>
                <c:pt idx="1255">
                  <c:v>0.25844573999999998</c:v>
                </c:pt>
                <c:pt idx="1256">
                  <c:v>0.25606155000000003</c:v>
                </c:pt>
                <c:pt idx="1257">
                  <c:v>0.24890899999999999</c:v>
                </c:pt>
                <c:pt idx="1258">
                  <c:v>0.23889542</c:v>
                </c:pt>
                <c:pt idx="1259">
                  <c:v>0.22554398000000001</c:v>
                </c:pt>
                <c:pt idx="1260">
                  <c:v>0.20551681999999999</c:v>
                </c:pt>
                <c:pt idx="1261">
                  <c:v>0.18119811999999999</c:v>
                </c:pt>
                <c:pt idx="1262">
                  <c:v>0.15497208000000001</c:v>
                </c:pt>
                <c:pt idx="1263">
                  <c:v>0.13256072999999999</c:v>
                </c:pt>
                <c:pt idx="1264">
                  <c:v>0.11491775999999999</c:v>
                </c:pt>
                <c:pt idx="1265">
                  <c:v>0.1039505</c:v>
                </c:pt>
                <c:pt idx="1266">
                  <c:v>0.10251999000000001</c:v>
                </c:pt>
                <c:pt idx="1267">
                  <c:v>0.10919571</c:v>
                </c:pt>
                <c:pt idx="1268">
                  <c:v>0.12063980000000001</c:v>
                </c:pt>
                <c:pt idx="1269">
                  <c:v>0.12731551999999999</c:v>
                </c:pt>
                <c:pt idx="1270">
                  <c:v>0.1282692</c:v>
                </c:pt>
                <c:pt idx="1271">
                  <c:v>0.12302399</c:v>
                </c:pt>
                <c:pt idx="1272">
                  <c:v>0.11301041000000001</c:v>
                </c:pt>
                <c:pt idx="1273">
                  <c:v>9.965897E-2</c:v>
                </c:pt>
                <c:pt idx="1274">
                  <c:v>8.5830690000000001E-2</c:v>
                </c:pt>
                <c:pt idx="1275">
                  <c:v>7.8201290000000007E-2</c:v>
                </c:pt>
                <c:pt idx="1276">
                  <c:v>7.6770779999999997E-2</c:v>
                </c:pt>
                <c:pt idx="1277">
                  <c:v>7.8678129999999999E-2</c:v>
                </c:pt>
                <c:pt idx="1278">
                  <c:v>8.6784360000000005E-2</c:v>
                </c:pt>
                <c:pt idx="1279">
                  <c:v>0.10633469</c:v>
                </c:pt>
                <c:pt idx="1280">
                  <c:v>0.13828277999999999</c:v>
                </c:pt>
                <c:pt idx="1281">
                  <c:v>0.17356873</c:v>
                </c:pt>
                <c:pt idx="1282">
                  <c:v>0.20503998000000001</c:v>
                </c:pt>
                <c:pt idx="1283">
                  <c:v>0.23412704000000001</c:v>
                </c:pt>
                <c:pt idx="1284">
                  <c:v>0.25749207000000002</c:v>
                </c:pt>
                <c:pt idx="1285">
                  <c:v>0.26559830000000001</c:v>
                </c:pt>
                <c:pt idx="1286">
                  <c:v>0.25510788000000001</c:v>
                </c:pt>
                <c:pt idx="1287">
                  <c:v>0.23126601999999999</c:v>
                </c:pt>
                <c:pt idx="1288">
                  <c:v>0.20122528000000001</c:v>
                </c:pt>
                <c:pt idx="1289">
                  <c:v>0.16784668</c:v>
                </c:pt>
                <c:pt idx="1290">
                  <c:v>0.13542175000000001</c:v>
                </c:pt>
                <c:pt idx="1291">
                  <c:v>0.10967254999999999</c:v>
                </c:pt>
                <c:pt idx="1292">
                  <c:v>9.3460080000000001E-2</c:v>
                </c:pt>
                <c:pt idx="1293">
                  <c:v>8.5353849999999995E-2</c:v>
                </c:pt>
                <c:pt idx="1294">
                  <c:v>8.5830690000000001E-2</c:v>
                </c:pt>
                <c:pt idx="1295">
                  <c:v>9.2506409999999997E-2</c:v>
                </c:pt>
                <c:pt idx="1296">
                  <c:v>0.10108948</c:v>
                </c:pt>
                <c:pt idx="1297">
                  <c:v>0.10871887</c:v>
                </c:pt>
                <c:pt idx="1298">
                  <c:v>0.11634827</c:v>
                </c:pt>
                <c:pt idx="1299">
                  <c:v>0.12588500999999999</c:v>
                </c:pt>
                <c:pt idx="1300">
                  <c:v>0.13399124000000001</c:v>
                </c:pt>
                <c:pt idx="1301">
                  <c:v>0.13542175000000001</c:v>
                </c:pt>
                <c:pt idx="1302">
                  <c:v>0.13160706</c:v>
                </c:pt>
                <c:pt idx="1303">
                  <c:v>0.12636185</c:v>
                </c:pt>
                <c:pt idx="1304">
                  <c:v>0.11873245</c:v>
                </c:pt>
                <c:pt idx="1305">
                  <c:v>0.10490417</c:v>
                </c:pt>
                <c:pt idx="1306">
                  <c:v>8.8691710000000007E-2</c:v>
                </c:pt>
                <c:pt idx="1307">
                  <c:v>8.1539150000000005E-2</c:v>
                </c:pt>
                <c:pt idx="1308">
                  <c:v>8.8214870000000001E-2</c:v>
                </c:pt>
                <c:pt idx="1309">
                  <c:v>0.10299683</c:v>
                </c:pt>
                <c:pt idx="1310">
                  <c:v>0.12159348</c:v>
                </c:pt>
                <c:pt idx="1311">
                  <c:v>0.14448166000000001</c:v>
                </c:pt>
                <c:pt idx="1312">
                  <c:v>0.17166138</c:v>
                </c:pt>
                <c:pt idx="1313">
                  <c:v>0.19693374999999999</c:v>
                </c:pt>
                <c:pt idx="1314">
                  <c:v>0.21219254000000001</c:v>
                </c:pt>
                <c:pt idx="1315">
                  <c:v>0.21648407</c:v>
                </c:pt>
                <c:pt idx="1316">
                  <c:v>0.21457672</c:v>
                </c:pt>
                <c:pt idx="1317">
                  <c:v>0.20933151</c:v>
                </c:pt>
                <c:pt idx="1318">
                  <c:v>0.20217895999999999</c:v>
                </c:pt>
                <c:pt idx="1319">
                  <c:v>0.19454956000000001</c:v>
                </c:pt>
                <c:pt idx="1320">
                  <c:v>0.18692017</c:v>
                </c:pt>
                <c:pt idx="1321">
                  <c:v>0.17547607000000001</c:v>
                </c:pt>
                <c:pt idx="1322">
                  <c:v>0.16164780000000001</c:v>
                </c:pt>
                <c:pt idx="1323">
                  <c:v>0.1502037</c:v>
                </c:pt>
                <c:pt idx="1324">
                  <c:v>0.14352798</c:v>
                </c:pt>
                <c:pt idx="1325">
                  <c:v>0.13542175000000001</c:v>
                </c:pt>
                <c:pt idx="1326">
                  <c:v>0.12493134</c:v>
                </c:pt>
                <c:pt idx="1327">
                  <c:v>0.11777878</c:v>
                </c:pt>
                <c:pt idx="1328">
                  <c:v>0.11730193999999999</c:v>
                </c:pt>
                <c:pt idx="1329">
                  <c:v>0.11587143</c:v>
                </c:pt>
                <c:pt idx="1330">
                  <c:v>0.11110306</c:v>
                </c:pt>
                <c:pt idx="1331">
                  <c:v>0.10824203</c:v>
                </c:pt>
                <c:pt idx="1332">
                  <c:v>0.11539459000000001</c:v>
                </c:pt>
                <c:pt idx="1333">
                  <c:v>0.12588500999999999</c:v>
                </c:pt>
                <c:pt idx="1334">
                  <c:v>0.13351440000000001</c:v>
                </c:pt>
                <c:pt idx="1335">
                  <c:v>0.13637542999999999</c:v>
                </c:pt>
                <c:pt idx="1336">
                  <c:v>0.13160706</c:v>
                </c:pt>
                <c:pt idx="1337">
                  <c:v>0.11873245</c:v>
                </c:pt>
                <c:pt idx="1338">
                  <c:v>0.10108948</c:v>
                </c:pt>
                <c:pt idx="1339">
                  <c:v>9.1552729999999999E-2</c:v>
                </c:pt>
                <c:pt idx="1340">
                  <c:v>9.4890589999999997E-2</c:v>
                </c:pt>
                <c:pt idx="1341">
                  <c:v>0.10442733999999999</c:v>
                </c:pt>
                <c:pt idx="1342">
                  <c:v>0.12016296</c:v>
                </c:pt>
                <c:pt idx="1343">
                  <c:v>0.14114380000000001</c:v>
                </c:pt>
                <c:pt idx="1344">
                  <c:v>0.16260147</c:v>
                </c:pt>
                <c:pt idx="1345">
                  <c:v>0.17309189</c:v>
                </c:pt>
                <c:pt idx="1346">
                  <c:v>0.17213821000000001</c:v>
                </c:pt>
                <c:pt idx="1347">
                  <c:v>0.16975403</c:v>
                </c:pt>
                <c:pt idx="1348">
                  <c:v>0.17023087000000001</c:v>
                </c:pt>
                <c:pt idx="1349">
                  <c:v>0.17499924</c:v>
                </c:pt>
                <c:pt idx="1350">
                  <c:v>0.18215179000000001</c:v>
                </c:pt>
                <c:pt idx="1351">
                  <c:v>0.19168853999999999</c:v>
                </c:pt>
                <c:pt idx="1352">
                  <c:v>0.20503998000000001</c:v>
                </c:pt>
                <c:pt idx="1353">
                  <c:v>0.22077559999999999</c:v>
                </c:pt>
                <c:pt idx="1354">
                  <c:v>0.23508071999999999</c:v>
                </c:pt>
                <c:pt idx="1355">
                  <c:v>0.24127960000000001</c:v>
                </c:pt>
                <c:pt idx="1356">
                  <c:v>0.24080276</c:v>
                </c:pt>
                <c:pt idx="1357">
                  <c:v>0.23841857999999999</c:v>
                </c:pt>
                <c:pt idx="1358">
                  <c:v>0.23460387999999999</c:v>
                </c:pt>
                <c:pt idx="1359">
                  <c:v>0.22888184</c:v>
                </c:pt>
                <c:pt idx="1360">
                  <c:v>0.22315979</c:v>
                </c:pt>
                <c:pt idx="1361">
                  <c:v>0.22172928</c:v>
                </c:pt>
                <c:pt idx="1362">
                  <c:v>0.22459029999999999</c:v>
                </c:pt>
                <c:pt idx="1363">
                  <c:v>0.22506714</c:v>
                </c:pt>
                <c:pt idx="1364">
                  <c:v>0.21743773999999999</c:v>
                </c:pt>
                <c:pt idx="1365">
                  <c:v>0.20074844</c:v>
                </c:pt>
                <c:pt idx="1366">
                  <c:v>0.17786025999999999</c:v>
                </c:pt>
                <c:pt idx="1367">
                  <c:v>0.1540184</c:v>
                </c:pt>
                <c:pt idx="1368">
                  <c:v>0.13589859000000001</c:v>
                </c:pt>
                <c:pt idx="1369">
                  <c:v>0.12731551999999999</c:v>
                </c:pt>
                <c:pt idx="1370">
                  <c:v>0.12683868000000001</c:v>
                </c:pt>
                <c:pt idx="1371">
                  <c:v>0.13303756999999999</c:v>
                </c:pt>
                <c:pt idx="1372">
                  <c:v>0.14495849999999999</c:v>
                </c:pt>
                <c:pt idx="1373">
                  <c:v>0.15449524000000001</c:v>
                </c:pt>
                <c:pt idx="1374">
                  <c:v>0.1540184</c:v>
                </c:pt>
                <c:pt idx="1375">
                  <c:v>0.14638901000000001</c:v>
                </c:pt>
                <c:pt idx="1376">
                  <c:v>0.13875961000000001</c:v>
                </c:pt>
                <c:pt idx="1377">
                  <c:v>0.13494492</c:v>
                </c:pt>
                <c:pt idx="1378">
                  <c:v>0.13494492</c:v>
                </c:pt>
                <c:pt idx="1379">
                  <c:v>0.13828277999999999</c:v>
                </c:pt>
                <c:pt idx="1380">
                  <c:v>0.14114380000000001</c:v>
                </c:pt>
                <c:pt idx="1381">
                  <c:v>0.14066696000000001</c:v>
                </c:pt>
                <c:pt idx="1382">
                  <c:v>0.13732910000000001</c:v>
                </c:pt>
                <c:pt idx="1383">
                  <c:v>0.13589859000000001</c:v>
                </c:pt>
                <c:pt idx="1384">
                  <c:v>0.13542175000000001</c:v>
                </c:pt>
                <c:pt idx="1385">
                  <c:v>0.13160706</c:v>
                </c:pt>
                <c:pt idx="1386">
                  <c:v>0.12493134</c:v>
                </c:pt>
                <c:pt idx="1387">
                  <c:v>0.11587143</c:v>
                </c:pt>
                <c:pt idx="1388">
                  <c:v>0.11110306</c:v>
                </c:pt>
                <c:pt idx="1389">
                  <c:v>0.1115799</c:v>
                </c:pt>
                <c:pt idx="1390">
                  <c:v>0.11301041000000001</c:v>
                </c:pt>
                <c:pt idx="1391">
                  <c:v>0.11491775999999999</c:v>
                </c:pt>
                <c:pt idx="1392">
                  <c:v>0.11920929</c:v>
                </c:pt>
                <c:pt idx="1393">
                  <c:v>0.12922286999999999</c:v>
                </c:pt>
                <c:pt idx="1394">
                  <c:v>0.13732910000000001</c:v>
                </c:pt>
                <c:pt idx="1395">
                  <c:v>0.13732910000000001</c:v>
                </c:pt>
                <c:pt idx="1396">
                  <c:v>0.12969971</c:v>
                </c:pt>
                <c:pt idx="1397">
                  <c:v>0.12588500999999999</c:v>
                </c:pt>
                <c:pt idx="1398">
                  <c:v>0.13494492</c:v>
                </c:pt>
                <c:pt idx="1399">
                  <c:v>0.15163421999999999</c:v>
                </c:pt>
                <c:pt idx="1400">
                  <c:v>0.16641617</c:v>
                </c:pt>
                <c:pt idx="1401">
                  <c:v>0.17595290999999999</c:v>
                </c:pt>
                <c:pt idx="1402">
                  <c:v>0.18358231</c:v>
                </c:pt>
                <c:pt idx="1403">
                  <c:v>0.18978118999999999</c:v>
                </c:pt>
                <c:pt idx="1404">
                  <c:v>0.19216537</c:v>
                </c:pt>
                <c:pt idx="1405">
                  <c:v>0.19598007000000001</c:v>
                </c:pt>
                <c:pt idx="1406">
                  <c:v>0.20456314</c:v>
                </c:pt>
                <c:pt idx="1407">
                  <c:v>0.21553040000000001</c:v>
                </c:pt>
                <c:pt idx="1408">
                  <c:v>0.22554398000000001</c:v>
                </c:pt>
                <c:pt idx="1409">
                  <c:v>0.22983550999999999</c:v>
                </c:pt>
                <c:pt idx="1410">
                  <c:v>0.22363663</c:v>
                </c:pt>
                <c:pt idx="1411">
                  <c:v>0.20313263000000001</c:v>
                </c:pt>
                <c:pt idx="1412">
                  <c:v>0.17356873</c:v>
                </c:pt>
                <c:pt idx="1413">
                  <c:v>0.14925003000000001</c:v>
                </c:pt>
                <c:pt idx="1414">
                  <c:v>0.13351440000000001</c:v>
                </c:pt>
                <c:pt idx="1415">
                  <c:v>0.12302399</c:v>
                </c:pt>
                <c:pt idx="1416">
                  <c:v>0.11539459000000001</c:v>
                </c:pt>
                <c:pt idx="1417">
                  <c:v>0.11301041000000001</c:v>
                </c:pt>
                <c:pt idx="1418">
                  <c:v>0.11825562000000001</c:v>
                </c:pt>
                <c:pt idx="1419">
                  <c:v>0.1282692</c:v>
                </c:pt>
                <c:pt idx="1420">
                  <c:v>0.13875961000000001</c:v>
                </c:pt>
                <c:pt idx="1421">
                  <c:v>0.14829635999999999</c:v>
                </c:pt>
                <c:pt idx="1422">
                  <c:v>0.15687942999999999</c:v>
                </c:pt>
                <c:pt idx="1423">
                  <c:v>0.16307831</c:v>
                </c:pt>
                <c:pt idx="1424">
                  <c:v>0.16117096</c:v>
                </c:pt>
                <c:pt idx="1425">
                  <c:v>0.14734268</c:v>
                </c:pt>
                <c:pt idx="1426">
                  <c:v>0.12683868000000001</c:v>
                </c:pt>
                <c:pt idx="1427">
                  <c:v>0.11110306</c:v>
                </c:pt>
                <c:pt idx="1428">
                  <c:v>0.11062622</c:v>
                </c:pt>
                <c:pt idx="1429">
                  <c:v>0.12159348</c:v>
                </c:pt>
                <c:pt idx="1430">
                  <c:v>0.13780593999999999</c:v>
                </c:pt>
                <c:pt idx="1431">
                  <c:v>0.15974045000000001</c:v>
                </c:pt>
                <c:pt idx="1432">
                  <c:v>0.18358231</c:v>
                </c:pt>
                <c:pt idx="1433">
                  <c:v>0.2040863</c:v>
                </c:pt>
                <c:pt idx="1434">
                  <c:v>0.21123886</c:v>
                </c:pt>
                <c:pt idx="1435">
                  <c:v>0.20599365</c:v>
                </c:pt>
                <c:pt idx="1436">
                  <c:v>0.19645691000000001</c:v>
                </c:pt>
                <c:pt idx="1437">
                  <c:v>0.18882751</c:v>
                </c:pt>
                <c:pt idx="1438">
                  <c:v>0.18453597999999999</c:v>
                </c:pt>
                <c:pt idx="1439">
                  <c:v>0.17690659</c:v>
                </c:pt>
                <c:pt idx="1440">
                  <c:v>0.16355515000000001</c:v>
                </c:pt>
                <c:pt idx="1441">
                  <c:v>0.14734268</c:v>
                </c:pt>
                <c:pt idx="1442">
                  <c:v>0.13256072999999999</c:v>
                </c:pt>
                <c:pt idx="1443">
                  <c:v>0.12254714999999999</c:v>
                </c:pt>
                <c:pt idx="1444">
                  <c:v>0.11301041000000001</c:v>
                </c:pt>
                <c:pt idx="1445">
                  <c:v>0.10347366</c:v>
                </c:pt>
                <c:pt idx="1446">
                  <c:v>9.2983250000000003E-2</c:v>
                </c:pt>
                <c:pt idx="1447">
                  <c:v>8.2015989999999997E-2</c:v>
                </c:pt>
                <c:pt idx="1448">
                  <c:v>7.1048739999999999E-2</c:v>
                </c:pt>
                <c:pt idx="1449">
                  <c:v>5.76973E-2</c:v>
                </c:pt>
                <c:pt idx="1450">
                  <c:v>4.673004E-2</c:v>
                </c:pt>
                <c:pt idx="1451">
                  <c:v>4.4822689999999998E-2</c:v>
                </c:pt>
                <c:pt idx="1452">
                  <c:v>5.3882600000000003E-2</c:v>
                </c:pt>
                <c:pt idx="1453">
                  <c:v>6.9141389999999997E-2</c:v>
                </c:pt>
                <c:pt idx="1454">
                  <c:v>8.4400180000000005E-2</c:v>
                </c:pt>
                <c:pt idx="1455">
                  <c:v>9.4890589999999997E-2</c:v>
                </c:pt>
                <c:pt idx="1456">
                  <c:v>9.9182129999999993E-2</c:v>
                </c:pt>
                <c:pt idx="1457">
                  <c:v>0.1039505</c:v>
                </c:pt>
                <c:pt idx="1458">
                  <c:v>0.11873245</c:v>
                </c:pt>
                <c:pt idx="1459">
                  <c:v>0.14734268</c:v>
                </c:pt>
                <c:pt idx="1460">
                  <c:v>0.18644332999999999</c:v>
                </c:pt>
                <c:pt idx="1461">
                  <c:v>0.22888184</c:v>
                </c:pt>
                <c:pt idx="1462">
                  <c:v>0.26798248000000002</c:v>
                </c:pt>
                <c:pt idx="1463">
                  <c:v>0.29230117999999999</c:v>
                </c:pt>
                <c:pt idx="1464">
                  <c:v>0.29945374000000002</c:v>
                </c:pt>
                <c:pt idx="1465">
                  <c:v>0.29325485000000001</c:v>
                </c:pt>
                <c:pt idx="1466">
                  <c:v>0.28085708999999998</c:v>
                </c:pt>
                <c:pt idx="1467">
                  <c:v>0.26702881000000001</c:v>
                </c:pt>
                <c:pt idx="1468">
                  <c:v>0.25558471999999999</c:v>
                </c:pt>
                <c:pt idx="1469">
                  <c:v>0.24461746000000001</c:v>
                </c:pt>
                <c:pt idx="1470">
                  <c:v>0.22935866999999999</c:v>
                </c:pt>
                <c:pt idx="1471">
                  <c:v>0.21123886</c:v>
                </c:pt>
                <c:pt idx="1472">
                  <c:v>0.19168853999999999</c:v>
                </c:pt>
                <c:pt idx="1473">
                  <c:v>0.17309189</c:v>
                </c:pt>
                <c:pt idx="1474">
                  <c:v>0.1540184</c:v>
                </c:pt>
                <c:pt idx="1475">
                  <c:v>0.13923645000000001</c:v>
                </c:pt>
                <c:pt idx="1476">
                  <c:v>0.13160706</c:v>
                </c:pt>
                <c:pt idx="1477">
                  <c:v>0.12636185</c:v>
                </c:pt>
                <c:pt idx="1478">
                  <c:v>0.11920929</c:v>
                </c:pt>
                <c:pt idx="1479">
                  <c:v>0.10633469</c:v>
                </c:pt>
                <c:pt idx="1480">
                  <c:v>9.3936919999999993E-2</c:v>
                </c:pt>
                <c:pt idx="1481">
                  <c:v>8.8691710000000007E-2</c:v>
                </c:pt>
                <c:pt idx="1482">
                  <c:v>9.1552729999999999E-2</c:v>
                </c:pt>
                <c:pt idx="1483">
                  <c:v>9.8705290000000001E-2</c:v>
                </c:pt>
                <c:pt idx="1484">
                  <c:v>0.10347366</c:v>
                </c:pt>
                <c:pt idx="1485">
                  <c:v>0.10299683</c:v>
                </c:pt>
                <c:pt idx="1486">
                  <c:v>0.10156631000000001</c:v>
                </c:pt>
                <c:pt idx="1487">
                  <c:v>0.1039505</c:v>
                </c:pt>
                <c:pt idx="1488">
                  <c:v>0.11396408</c:v>
                </c:pt>
                <c:pt idx="1489">
                  <c:v>0.12969971</c:v>
                </c:pt>
                <c:pt idx="1490">
                  <c:v>0.14781952000000001</c:v>
                </c:pt>
                <c:pt idx="1491">
                  <c:v>0.16689301000000001</c:v>
                </c:pt>
                <c:pt idx="1492">
                  <c:v>0.18548965000000001</c:v>
                </c:pt>
                <c:pt idx="1493">
                  <c:v>0.19836425999999999</c:v>
                </c:pt>
                <c:pt idx="1494">
                  <c:v>0.19884109</c:v>
                </c:pt>
                <c:pt idx="1495">
                  <c:v>0.18596649000000001</c:v>
                </c:pt>
                <c:pt idx="1496">
                  <c:v>0.16736983999999999</c:v>
                </c:pt>
                <c:pt idx="1497">
                  <c:v>0.15115738000000001</c:v>
                </c:pt>
                <c:pt idx="1498">
                  <c:v>0.13875961000000001</c:v>
                </c:pt>
                <c:pt idx="1499">
                  <c:v>0.1244545</c:v>
                </c:pt>
                <c:pt idx="1500">
                  <c:v>0.10490417</c:v>
                </c:pt>
                <c:pt idx="1501">
                  <c:v>8.7261199999999997E-2</c:v>
                </c:pt>
                <c:pt idx="1502">
                  <c:v>7.8678129999999999E-2</c:v>
                </c:pt>
                <c:pt idx="1503">
                  <c:v>8.0585480000000001E-2</c:v>
                </c:pt>
                <c:pt idx="1504">
                  <c:v>8.8691710000000007E-2</c:v>
                </c:pt>
                <c:pt idx="1505">
                  <c:v>0.10061264</c:v>
                </c:pt>
                <c:pt idx="1506">
                  <c:v>0.1115799</c:v>
                </c:pt>
                <c:pt idx="1507">
                  <c:v>0.11301041000000001</c:v>
                </c:pt>
                <c:pt idx="1508">
                  <c:v>0.10490417</c:v>
                </c:pt>
                <c:pt idx="1509">
                  <c:v>9.6797939999999999E-2</c:v>
                </c:pt>
                <c:pt idx="1510">
                  <c:v>9.2506409999999997E-2</c:v>
                </c:pt>
                <c:pt idx="1511">
                  <c:v>9.4413759999999999E-2</c:v>
                </c:pt>
                <c:pt idx="1512">
                  <c:v>9.9182129999999993E-2</c:v>
                </c:pt>
                <c:pt idx="1513">
                  <c:v>0.10967254999999999</c:v>
                </c:pt>
                <c:pt idx="1514">
                  <c:v>0.12350082</c:v>
                </c:pt>
                <c:pt idx="1515">
                  <c:v>0.13160706</c:v>
                </c:pt>
                <c:pt idx="1516">
                  <c:v>0.13065338000000001</c:v>
                </c:pt>
                <c:pt idx="1517">
                  <c:v>0.12636185</c:v>
                </c:pt>
                <c:pt idx="1518">
                  <c:v>0.13208389000000001</c:v>
                </c:pt>
                <c:pt idx="1519">
                  <c:v>0.14925003000000001</c:v>
                </c:pt>
                <c:pt idx="1520">
                  <c:v>0.16736983999999999</c:v>
                </c:pt>
                <c:pt idx="1521">
                  <c:v>0.18072128000000001</c:v>
                </c:pt>
                <c:pt idx="1522">
                  <c:v>0.19216537</c:v>
                </c:pt>
                <c:pt idx="1523">
                  <c:v>0.20027160999999999</c:v>
                </c:pt>
                <c:pt idx="1524">
                  <c:v>0.19502639999999999</c:v>
                </c:pt>
                <c:pt idx="1525">
                  <c:v>0.17499924</c:v>
                </c:pt>
                <c:pt idx="1526">
                  <c:v>0.15306473000000001</c:v>
                </c:pt>
                <c:pt idx="1527">
                  <c:v>0.13828277999999999</c:v>
                </c:pt>
                <c:pt idx="1528">
                  <c:v>0.12540817000000001</c:v>
                </c:pt>
                <c:pt idx="1529">
                  <c:v>0.11205672999999999</c:v>
                </c:pt>
                <c:pt idx="1530">
                  <c:v>0.10204315</c:v>
                </c:pt>
                <c:pt idx="1531">
                  <c:v>9.8705290000000001E-2</c:v>
                </c:pt>
                <c:pt idx="1532">
                  <c:v>0.1001358</c:v>
                </c:pt>
                <c:pt idx="1533">
                  <c:v>0.10156631000000001</c:v>
                </c:pt>
                <c:pt idx="1534">
                  <c:v>0.10156631000000001</c:v>
                </c:pt>
                <c:pt idx="1535">
                  <c:v>9.7274780000000005E-2</c:v>
                </c:pt>
                <c:pt idx="1536">
                  <c:v>9.3936919999999993E-2</c:v>
                </c:pt>
                <c:pt idx="1537">
                  <c:v>9.5844269999999995E-2</c:v>
                </c:pt>
                <c:pt idx="1538">
                  <c:v>0.1039505</c:v>
                </c:pt>
                <c:pt idx="1539">
                  <c:v>0.11348724</c:v>
                </c:pt>
                <c:pt idx="1540">
                  <c:v>0.12159348</c:v>
                </c:pt>
                <c:pt idx="1541">
                  <c:v>0.12731551999999999</c:v>
                </c:pt>
                <c:pt idx="1542">
                  <c:v>0.12731551999999999</c:v>
                </c:pt>
                <c:pt idx="1543">
                  <c:v>0.12254714999999999</c:v>
                </c:pt>
                <c:pt idx="1544">
                  <c:v>0.11539459000000001</c:v>
                </c:pt>
                <c:pt idx="1545">
                  <c:v>0.10633469</c:v>
                </c:pt>
                <c:pt idx="1546">
                  <c:v>9.3460080000000001E-2</c:v>
                </c:pt>
                <c:pt idx="1547">
                  <c:v>8.3923339999999999E-2</c:v>
                </c:pt>
                <c:pt idx="1548">
                  <c:v>8.9645390000000005E-2</c:v>
                </c:pt>
                <c:pt idx="1549">
                  <c:v>0.10967254999999999</c:v>
                </c:pt>
                <c:pt idx="1550">
                  <c:v>0.13256072999999999</c:v>
                </c:pt>
                <c:pt idx="1551">
                  <c:v>0.15163421999999999</c:v>
                </c:pt>
                <c:pt idx="1552">
                  <c:v>0.16593933</c:v>
                </c:pt>
                <c:pt idx="1553">
                  <c:v>0.17118454</c:v>
                </c:pt>
                <c:pt idx="1554">
                  <c:v>0.15878676999999999</c:v>
                </c:pt>
                <c:pt idx="1555">
                  <c:v>0.13208389000000001</c:v>
                </c:pt>
                <c:pt idx="1556">
                  <c:v>0.10347366</c:v>
                </c:pt>
                <c:pt idx="1557">
                  <c:v>8.6307529999999993E-2</c:v>
                </c:pt>
                <c:pt idx="1558">
                  <c:v>8.7261199999999997E-2</c:v>
                </c:pt>
                <c:pt idx="1559">
                  <c:v>0.10776520000000001</c:v>
                </c:pt>
                <c:pt idx="1560">
                  <c:v>0.13875961000000001</c:v>
                </c:pt>
                <c:pt idx="1561">
                  <c:v>0.16784668</c:v>
                </c:pt>
                <c:pt idx="1562">
                  <c:v>0.18596649000000001</c:v>
                </c:pt>
                <c:pt idx="1563">
                  <c:v>0.19741058</c:v>
                </c:pt>
                <c:pt idx="1564">
                  <c:v>0.20742416</c:v>
                </c:pt>
                <c:pt idx="1565">
                  <c:v>0.21791458</c:v>
                </c:pt>
                <c:pt idx="1566">
                  <c:v>0.22935866999999999</c:v>
                </c:pt>
                <c:pt idx="1567">
                  <c:v>0.23889542</c:v>
                </c:pt>
                <c:pt idx="1568">
                  <c:v>0.24795532000000001</c:v>
                </c:pt>
                <c:pt idx="1569">
                  <c:v>0.25415420999999999</c:v>
                </c:pt>
                <c:pt idx="1570">
                  <c:v>0.25081635000000002</c:v>
                </c:pt>
                <c:pt idx="1571">
                  <c:v>0.23603439000000001</c:v>
                </c:pt>
                <c:pt idx="1572">
                  <c:v>0.21314621</c:v>
                </c:pt>
                <c:pt idx="1573">
                  <c:v>0.19359588999999999</c:v>
                </c:pt>
                <c:pt idx="1574">
                  <c:v>0.17976760999999999</c:v>
                </c:pt>
                <c:pt idx="1575">
                  <c:v>0.16403197999999999</c:v>
                </c:pt>
                <c:pt idx="1576">
                  <c:v>0.14448166000000001</c:v>
                </c:pt>
                <c:pt idx="1577">
                  <c:v>0.12350082</c:v>
                </c:pt>
                <c:pt idx="1578">
                  <c:v>0.11301041000000001</c:v>
                </c:pt>
                <c:pt idx="1579">
                  <c:v>0.11730193999999999</c:v>
                </c:pt>
                <c:pt idx="1580">
                  <c:v>0.13446807999999999</c:v>
                </c:pt>
                <c:pt idx="1581">
                  <c:v>0.15830994000000001</c:v>
                </c:pt>
                <c:pt idx="1582">
                  <c:v>0.17786025999999999</c:v>
                </c:pt>
                <c:pt idx="1583">
                  <c:v>0.19025802999999999</c:v>
                </c:pt>
                <c:pt idx="1584">
                  <c:v>0.18930435000000001</c:v>
                </c:pt>
                <c:pt idx="1585">
                  <c:v>0.17261504999999999</c:v>
                </c:pt>
                <c:pt idx="1586">
                  <c:v>0.14638901000000001</c:v>
                </c:pt>
                <c:pt idx="1587">
                  <c:v>0.12302399</c:v>
                </c:pt>
                <c:pt idx="1588">
                  <c:v>0.11253357</c:v>
                </c:pt>
                <c:pt idx="1589">
                  <c:v>0.11301041000000001</c:v>
                </c:pt>
                <c:pt idx="1590">
                  <c:v>0.11920929</c:v>
                </c:pt>
                <c:pt idx="1591">
                  <c:v>0.1244545</c:v>
                </c:pt>
                <c:pt idx="1592">
                  <c:v>0.12779235999999999</c:v>
                </c:pt>
                <c:pt idx="1593">
                  <c:v>0.12779235999999999</c:v>
                </c:pt>
                <c:pt idx="1594">
                  <c:v>0.12922286999999999</c:v>
                </c:pt>
                <c:pt idx="1595">
                  <c:v>0.13256072999999999</c:v>
                </c:pt>
                <c:pt idx="1596">
                  <c:v>0.13637542999999999</c:v>
                </c:pt>
                <c:pt idx="1597">
                  <c:v>0.14114380000000001</c:v>
                </c:pt>
                <c:pt idx="1598">
                  <c:v>0.14400482000000001</c:v>
                </c:pt>
                <c:pt idx="1599">
                  <c:v>0.14257431000000001</c:v>
                </c:pt>
                <c:pt idx="1600">
                  <c:v>0.13303756999999999</c:v>
                </c:pt>
                <c:pt idx="1601">
                  <c:v>0.11777878</c:v>
                </c:pt>
                <c:pt idx="1602">
                  <c:v>0.10538101</c:v>
                </c:pt>
                <c:pt idx="1603">
                  <c:v>9.7274780000000005E-2</c:v>
                </c:pt>
                <c:pt idx="1604">
                  <c:v>9.0122220000000003E-2</c:v>
                </c:pt>
                <c:pt idx="1605">
                  <c:v>8.2492830000000003E-2</c:v>
                </c:pt>
                <c:pt idx="1606">
                  <c:v>7.6770779999999997E-2</c:v>
                </c:pt>
                <c:pt idx="1607">
                  <c:v>7.3432919999999999E-2</c:v>
                </c:pt>
                <c:pt idx="1608">
                  <c:v>7.8201290000000007E-2</c:v>
                </c:pt>
                <c:pt idx="1609">
                  <c:v>9.7274780000000005E-2</c:v>
                </c:pt>
                <c:pt idx="1610">
                  <c:v>0.13113021999999999</c:v>
                </c:pt>
                <c:pt idx="1611">
                  <c:v>0.16784668</c:v>
                </c:pt>
                <c:pt idx="1612">
                  <c:v>0.19836425999999999</c:v>
                </c:pt>
                <c:pt idx="1613">
                  <c:v>0.22459029999999999</c:v>
                </c:pt>
                <c:pt idx="1614">
                  <c:v>0.24318695000000001</c:v>
                </c:pt>
                <c:pt idx="1615">
                  <c:v>0.24127960000000001</c:v>
                </c:pt>
                <c:pt idx="1616">
                  <c:v>0.21028519000000001</c:v>
                </c:pt>
                <c:pt idx="1617">
                  <c:v>0.15878676999999999</c:v>
                </c:pt>
                <c:pt idx="1618">
                  <c:v>0.10251999000000001</c:v>
                </c:pt>
                <c:pt idx="1619">
                  <c:v>4.9114230000000002E-2</c:v>
                </c:pt>
                <c:pt idx="1620">
                  <c:v>-1.9073E-3</c:v>
                </c:pt>
                <c:pt idx="1621">
                  <c:v>-4.9591099999999999E-2</c:v>
                </c:pt>
                <c:pt idx="1622">
                  <c:v>-8.1062300000000004E-2</c:v>
                </c:pt>
                <c:pt idx="1623">
                  <c:v>-8.8214899999999999E-2</c:v>
                </c:pt>
                <c:pt idx="1624">
                  <c:v>-8.0108600000000002E-2</c:v>
                </c:pt>
                <c:pt idx="1625">
                  <c:v>-7.5817099999999998E-2</c:v>
                </c:pt>
                <c:pt idx="1626">
                  <c:v>-8.3923300000000006E-2</c:v>
                </c:pt>
                <c:pt idx="1627">
                  <c:v>-9.6321100000000007E-2</c:v>
                </c:pt>
                <c:pt idx="1628">
                  <c:v>-0.1068115</c:v>
                </c:pt>
                <c:pt idx="1629">
                  <c:v>-0.1158714</c:v>
                </c:pt>
                <c:pt idx="1630">
                  <c:v>-0.1263618</c:v>
                </c:pt>
                <c:pt idx="1631">
                  <c:v>-0.13446810000000001</c:v>
                </c:pt>
                <c:pt idx="1632">
                  <c:v>-0.13637540000000001</c:v>
                </c:pt>
                <c:pt idx="1633">
                  <c:v>-0.13446810000000001</c:v>
                </c:pt>
                <c:pt idx="1634">
                  <c:v>-0.1311302</c:v>
                </c:pt>
                <c:pt idx="1635">
                  <c:v>-0.1277924</c:v>
                </c:pt>
                <c:pt idx="1636">
                  <c:v>-0.1182556</c:v>
                </c:pt>
                <c:pt idx="1637">
                  <c:v>-0.10252</c:v>
                </c:pt>
                <c:pt idx="1638">
                  <c:v>-8.4876999999999994E-2</c:v>
                </c:pt>
                <c:pt idx="1639">
                  <c:v>-6.7234000000000002E-2</c:v>
                </c:pt>
                <c:pt idx="1640">
                  <c:v>-4.9114199999999997E-2</c:v>
                </c:pt>
                <c:pt idx="1641">
                  <c:v>-2.7179700000000001E-2</c:v>
                </c:pt>
                <c:pt idx="1642">
                  <c:v>-8.5830999999999998E-3</c:v>
                </c:pt>
                <c:pt idx="1643">
                  <c:v>-1.9073E-3</c:v>
                </c:pt>
                <c:pt idx="1644">
                  <c:v>-9.5367000000000004E-3</c:v>
                </c:pt>
                <c:pt idx="1645">
                  <c:v>-2.6225999999999999E-2</c:v>
                </c:pt>
                <c:pt idx="1646">
                  <c:v>-4.9591099999999999E-2</c:v>
                </c:pt>
                <c:pt idx="1647">
                  <c:v>-8.4400199999999995E-2</c:v>
                </c:pt>
                <c:pt idx="1648">
                  <c:v>-0.12350079999999999</c:v>
                </c:pt>
                <c:pt idx="1649">
                  <c:v>-0.1502037</c:v>
                </c:pt>
                <c:pt idx="1650">
                  <c:v>-0.1564026</c:v>
                </c:pt>
                <c:pt idx="1651">
                  <c:v>-0.15068049999999999</c:v>
                </c:pt>
                <c:pt idx="1652">
                  <c:v>-0.14257429999999999</c:v>
                </c:pt>
                <c:pt idx="1653">
                  <c:v>-0.1325607</c:v>
                </c:pt>
                <c:pt idx="1654">
                  <c:v>-0.12063980000000001</c:v>
                </c:pt>
                <c:pt idx="1655">
                  <c:v>-0.1125336</c:v>
                </c:pt>
                <c:pt idx="1656">
                  <c:v>-0.1120567</c:v>
                </c:pt>
                <c:pt idx="1657">
                  <c:v>-0.1168251</c:v>
                </c:pt>
                <c:pt idx="1658">
                  <c:v>-0.12254710000000001</c:v>
                </c:pt>
                <c:pt idx="1659">
                  <c:v>-0.1263618</c:v>
                </c:pt>
                <c:pt idx="1660">
                  <c:v>-0.1263618</c:v>
                </c:pt>
                <c:pt idx="1661">
                  <c:v>-0.12159349999999999</c:v>
                </c:pt>
                <c:pt idx="1662">
                  <c:v>-0.1144409</c:v>
                </c:pt>
                <c:pt idx="1663">
                  <c:v>-0.108242</c:v>
                </c:pt>
                <c:pt idx="1664">
                  <c:v>-0.10252</c:v>
                </c:pt>
                <c:pt idx="1665">
                  <c:v>-9.7751599999999994E-2</c:v>
                </c:pt>
                <c:pt idx="1666">
                  <c:v>-9.6797900000000006E-2</c:v>
                </c:pt>
                <c:pt idx="1667">
                  <c:v>-9.9182099999999995E-2</c:v>
                </c:pt>
                <c:pt idx="1668">
                  <c:v>-9.6797900000000006E-2</c:v>
                </c:pt>
                <c:pt idx="1669">
                  <c:v>-8.0585500000000004E-2</c:v>
                </c:pt>
                <c:pt idx="1670">
                  <c:v>-5.10216E-2</c:v>
                </c:pt>
                <c:pt idx="1671">
                  <c:v>-1.23978E-2</c:v>
                </c:pt>
                <c:pt idx="1672">
                  <c:v>2.6226039999999999E-2</c:v>
                </c:pt>
                <c:pt idx="1673">
                  <c:v>5.7220460000000001E-2</c:v>
                </c:pt>
                <c:pt idx="1674">
                  <c:v>7.2479249999999995E-2</c:v>
                </c:pt>
                <c:pt idx="1675">
                  <c:v>6.6757200000000003E-2</c:v>
                </c:pt>
                <c:pt idx="1676">
                  <c:v>4.0531159999999997E-2</c:v>
                </c:pt>
                <c:pt idx="1677">
                  <c:v>4.7684000000000002E-4</c:v>
                </c:pt>
                <c:pt idx="1678">
                  <c:v>-4.3392199999999999E-2</c:v>
                </c:pt>
                <c:pt idx="1679">
                  <c:v>-8.3446500000000007E-2</c:v>
                </c:pt>
                <c:pt idx="1680">
                  <c:v>-0.1139641</c:v>
                </c:pt>
                <c:pt idx="1681">
                  <c:v>-0.13351440000000001</c:v>
                </c:pt>
                <c:pt idx="1682">
                  <c:v>-0.14352799999999999</c:v>
                </c:pt>
                <c:pt idx="1683">
                  <c:v>-0.14400479999999999</c:v>
                </c:pt>
                <c:pt idx="1684">
                  <c:v>-0.13637540000000001</c:v>
                </c:pt>
                <c:pt idx="1685">
                  <c:v>-0.12302399999999999</c:v>
                </c:pt>
                <c:pt idx="1686">
                  <c:v>-0.11062619999999999</c:v>
                </c:pt>
                <c:pt idx="1687">
                  <c:v>-0.1010895</c:v>
                </c:pt>
                <c:pt idx="1688">
                  <c:v>-9.2983200000000002E-2</c:v>
                </c:pt>
                <c:pt idx="1689">
                  <c:v>-8.9168499999999998E-2</c:v>
                </c:pt>
                <c:pt idx="1690">
                  <c:v>-9.1075900000000001E-2</c:v>
                </c:pt>
                <c:pt idx="1691">
                  <c:v>-9.6321100000000007E-2</c:v>
                </c:pt>
                <c:pt idx="1692">
                  <c:v>-9.7751599999999994E-2</c:v>
                </c:pt>
                <c:pt idx="1693">
                  <c:v>-9.5844299999999993E-2</c:v>
                </c:pt>
                <c:pt idx="1694">
                  <c:v>-9.2983200000000002E-2</c:v>
                </c:pt>
                <c:pt idx="1695">
                  <c:v>-8.8691699999999998E-2</c:v>
                </c:pt>
                <c:pt idx="1696">
                  <c:v>-7.9155000000000003E-2</c:v>
                </c:pt>
                <c:pt idx="1697">
                  <c:v>-6.2942499999999998E-2</c:v>
                </c:pt>
                <c:pt idx="1698">
                  <c:v>-4.48227E-2</c:v>
                </c:pt>
                <c:pt idx="1699">
                  <c:v>-3.00407E-2</c:v>
                </c:pt>
                <c:pt idx="1700">
                  <c:v>-1.4782E-2</c:v>
                </c:pt>
                <c:pt idx="1701">
                  <c:v>4.7683700000000001E-3</c:v>
                </c:pt>
                <c:pt idx="1702">
                  <c:v>2.241135E-2</c:v>
                </c:pt>
                <c:pt idx="1703">
                  <c:v>3.0517579999999999E-2</c:v>
                </c:pt>
                <c:pt idx="1704">
                  <c:v>2.908707E-2</c:v>
                </c:pt>
                <c:pt idx="1705">
                  <c:v>2.241135E-2</c:v>
                </c:pt>
                <c:pt idx="1706">
                  <c:v>9.5367400000000001E-3</c:v>
                </c:pt>
                <c:pt idx="1707">
                  <c:v>-1.19209E-2</c:v>
                </c:pt>
                <c:pt idx="1708">
                  <c:v>-3.86238E-2</c:v>
                </c:pt>
                <c:pt idx="1709">
                  <c:v>-6.5803500000000001E-2</c:v>
                </c:pt>
                <c:pt idx="1710">
                  <c:v>-9.1552700000000001E-2</c:v>
                </c:pt>
                <c:pt idx="1711">
                  <c:v>-0.1134872</c:v>
                </c:pt>
                <c:pt idx="1712">
                  <c:v>-0.1306534</c:v>
                </c:pt>
                <c:pt idx="1713">
                  <c:v>-0.14209749999999999</c:v>
                </c:pt>
                <c:pt idx="1714">
                  <c:v>-0.14924999999999999</c:v>
                </c:pt>
                <c:pt idx="1715">
                  <c:v>-0.1502037</c:v>
                </c:pt>
                <c:pt idx="1716">
                  <c:v>-0.14257429999999999</c:v>
                </c:pt>
                <c:pt idx="1717">
                  <c:v>-0.1316071</c:v>
                </c:pt>
                <c:pt idx="1718">
                  <c:v>-0.12350079999999999</c:v>
                </c:pt>
                <c:pt idx="1719">
                  <c:v>-0.1187325</c:v>
                </c:pt>
                <c:pt idx="1720">
                  <c:v>-0.1130104</c:v>
                </c:pt>
                <c:pt idx="1721">
                  <c:v>-0.10919570000000001</c:v>
                </c:pt>
                <c:pt idx="1722">
                  <c:v>-0.10871889999999999</c:v>
                </c:pt>
                <c:pt idx="1723">
                  <c:v>-0.11014939999999999</c:v>
                </c:pt>
                <c:pt idx="1724">
                  <c:v>-0.1115799</c:v>
                </c:pt>
                <c:pt idx="1725">
                  <c:v>-0.1134872</c:v>
                </c:pt>
                <c:pt idx="1726">
                  <c:v>-0.1153946</c:v>
                </c:pt>
                <c:pt idx="1727">
                  <c:v>-0.1115799</c:v>
                </c:pt>
                <c:pt idx="1728">
                  <c:v>-0.1020432</c:v>
                </c:pt>
                <c:pt idx="1729">
                  <c:v>-8.96454E-2</c:v>
                </c:pt>
                <c:pt idx="1730">
                  <c:v>-7.1525599999999995E-2</c:v>
                </c:pt>
                <c:pt idx="1731">
                  <c:v>-4.4345900000000001E-2</c:v>
                </c:pt>
                <c:pt idx="1732">
                  <c:v>-1.14441E-2</c:v>
                </c:pt>
                <c:pt idx="1733">
                  <c:v>1.573563E-2</c:v>
                </c:pt>
                <c:pt idx="1734">
                  <c:v>3.0517579999999999E-2</c:v>
                </c:pt>
                <c:pt idx="1735">
                  <c:v>3.5762790000000003E-2</c:v>
                </c:pt>
                <c:pt idx="1736">
                  <c:v>3.0994420000000002E-2</c:v>
                </c:pt>
                <c:pt idx="1737">
                  <c:v>1.3351439999999999E-2</c:v>
                </c:pt>
                <c:pt idx="1738">
                  <c:v>-1.8596600000000001E-2</c:v>
                </c:pt>
                <c:pt idx="1739">
                  <c:v>-5.5313099999999997E-2</c:v>
                </c:pt>
                <c:pt idx="1740">
                  <c:v>-8.3923300000000006E-2</c:v>
                </c:pt>
                <c:pt idx="1741">
                  <c:v>-9.9182099999999995E-2</c:v>
                </c:pt>
                <c:pt idx="1742">
                  <c:v>-0.1034737</c:v>
                </c:pt>
                <c:pt idx="1743">
                  <c:v>-0.1034737</c:v>
                </c:pt>
                <c:pt idx="1744">
                  <c:v>-9.9658999999999998E-2</c:v>
                </c:pt>
                <c:pt idx="1745">
                  <c:v>-9.3936900000000004E-2</c:v>
                </c:pt>
                <c:pt idx="1746">
                  <c:v>-8.8214899999999999E-2</c:v>
                </c:pt>
                <c:pt idx="1747">
                  <c:v>-8.4400199999999995E-2</c:v>
                </c:pt>
                <c:pt idx="1748">
                  <c:v>-8.4400199999999995E-2</c:v>
                </c:pt>
                <c:pt idx="1749">
                  <c:v>-8.3923300000000006E-2</c:v>
                </c:pt>
                <c:pt idx="1750">
                  <c:v>-8.4876999999999994E-2</c:v>
                </c:pt>
                <c:pt idx="1751">
                  <c:v>-8.6307499999999995E-2</c:v>
                </c:pt>
                <c:pt idx="1752">
                  <c:v>-9.01222E-2</c:v>
                </c:pt>
                <c:pt idx="1753">
                  <c:v>-9.6797900000000006E-2</c:v>
                </c:pt>
                <c:pt idx="1754">
                  <c:v>-0.10252</c:v>
                </c:pt>
                <c:pt idx="1755">
                  <c:v>-0.105381</c:v>
                </c:pt>
                <c:pt idx="1756">
                  <c:v>-0.1039505</c:v>
                </c:pt>
                <c:pt idx="1757">
                  <c:v>-9.6797900000000006E-2</c:v>
                </c:pt>
                <c:pt idx="1758">
                  <c:v>-8.2016000000000006E-2</c:v>
                </c:pt>
                <c:pt idx="1759">
                  <c:v>-6.2465699999999999E-2</c:v>
                </c:pt>
                <c:pt idx="1760">
                  <c:v>-4.6253200000000001E-2</c:v>
                </c:pt>
                <c:pt idx="1761">
                  <c:v>-3.0517599999999999E-2</c:v>
                </c:pt>
                <c:pt idx="1762">
                  <c:v>-7.1526000000000003E-3</c:v>
                </c:pt>
                <c:pt idx="1763">
                  <c:v>1.6212460000000001E-2</c:v>
                </c:pt>
                <c:pt idx="1764">
                  <c:v>2.861023E-2</c:v>
                </c:pt>
                <c:pt idx="1765">
                  <c:v>3.433228E-2</c:v>
                </c:pt>
                <c:pt idx="1766">
                  <c:v>4.6253200000000001E-2</c:v>
                </c:pt>
                <c:pt idx="1767">
                  <c:v>5.960464E-2</c:v>
                </c:pt>
                <c:pt idx="1768">
                  <c:v>6.3419340000000005E-2</c:v>
                </c:pt>
                <c:pt idx="1769">
                  <c:v>6.3896179999999997E-2</c:v>
                </c:pt>
                <c:pt idx="1770">
                  <c:v>7.2479249999999995E-2</c:v>
                </c:pt>
                <c:pt idx="1771">
                  <c:v>8.3446500000000007E-2</c:v>
                </c:pt>
                <c:pt idx="1772">
                  <c:v>8.4877010000000003E-2</c:v>
                </c:pt>
                <c:pt idx="1773">
                  <c:v>7.4386599999999997E-2</c:v>
                </c:pt>
                <c:pt idx="1774">
                  <c:v>5.76973E-2</c:v>
                </c:pt>
                <c:pt idx="1775">
                  <c:v>3.7670139999999998E-2</c:v>
                </c:pt>
                <c:pt idx="1776">
                  <c:v>1.573563E-2</c:v>
                </c:pt>
                <c:pt idx="1777">
                  <c:v>-1.4304999999999999E-3</c:v>
                </c:pt>
                <c:pt idx="1778">
                  <c:v>-1.0013599999999999E-2</c:v>
                </c:pt>
                <c:pt idx="1779">
                  <c:v>-1.5258799999999999E-2</c:v>
                </c:pt>
                <c:pt idx="1780">
                  <c:v>-2.57492E-2</c:v>
                </c:pt>
                <c:pt idx="1781">
                  <c:v>-4.2438499999999997E-2</c:v>
                </c:pt>
                <c:pt idx="1782">
                  <c:v>-6.0081500000000003E-2</c:v>
                </c:pt>
                <c:pt idx="1783">
                  <c:v>-7.8201300000000001E-2</c:v>
                </c:pt>
                <c:pt idx="1784">
                  <c:v>-9.3460100000000004E-2</c:v>
                </c:pt>
                <c:pt idx="1785">
                  <c:v>-0.10252</c:v>
                </c:pt>
                <c:pt idx="1786">
                  <c:v>-0.1015663</c:v>
                </c:pt>
                <c:pt idx="1787">
                  <c:v>-9.2983200000000002E-2</c:v>
                </c:pt>
                <c:pt idx="1788">
                  <c:v>-8.1062300000000004E-2</c:v>
                </c:pt>
                <c:pt idx="1789">
                  <c:v>-6.7234000000000002E-2</c:v>
                </c:pt>
                <c:pt idx="1790">
                  <c:v>-5.7220500000000001E-2</c:v>
                </c:pt>
                <c:pt idx="1791">
                  <c:v>-4.9591099999999999E-2</c:v>
                </c:pt>
                <c:pt idx="1792">
                  <c:v>-3.6716499999999999E-2</c:v>
                </c:pt>
                <c:pt idx="1793">
                  <c:v>-1.23978E-2</c:v>
                </c:pt>
                <c:pt idx="1794">
                  <c:v>1.4305109999999999E-2</c:v>
                </c:pt>
                <c:pt idx="1795">
                  <c:v>2.861023E-2</c:v>
                </c:pt>
                <c:pt idx="1796">
                  <c:v>2.908707E-2</c:v>
                </c:pt>
                <c:pt idx="1797">
                  <c:v>2.0504000000000001E-2</c:v>
                </c:pt>
                <c:pt idx="1798">
                  <c:v>5.2452100000000002E-3</c:v>
                </c:pt>
                <c:pt idx="1799">
                  <c:v>-1.8119799999999998E-2</c:v>
                </c:pt>
                <c:pt idx="1800">
                  <c:v>-4.6730000000000001E-2</c:v>
                </c:pt>
                <c:pt idx="1801">
                  <c:v>-7.2002399999999994E-2</c:v>
                </c:pt>
                <c:pt idx="1802">
                  <c:v>-8.96454E-2</c:v>
                </c:pt>
                <c:pt idx="1803">
                  <c:v>-9.9182099999999995E-2</c:v>
                </c:pt>
                <c:pt idx="1804">
                  <c:v>-0.105381</c:v>
                </c:pt>
                <c:pt idx="1805">
                  <c:v>-0.1130104</c:v>
                </c:pt>
                <c:pt idx="1806">
                  <c:v>-0.12254710000000001</c:v>
                </c:pt>
                <c:pt idx="1807">
                  <c:v>-0.1277924</c:v>
                </c:pt>
                <c:pt idx="1808">
                  <c:v>-0.125885</c:v>
                </c:pt>
                <c:pt idx="1809">
                  <c:v>-0.12016300000000001</c:v>
                </c:pt>
                <c:pt idx="1810">
                  <c:v>-0.1130104</c:v>
                </c:pt>
                <c:pt idx="1811">
                  <c:v>-0.10728840000000001</c:v>
                </c:pt>
                <c:pt idx="1812">
                  <c:v>-0.1020432</c:v>
                </c:pt>
                <c:pt idx="1813">
                  <c:v>-9.7751599999999994E-2</c:v>
                </c:pt>
                <c:pt idx="1814">
                  <c:v>-9.8228499999999996E-2</c:v>
                </c:pt>
                <c:pt idx="1815">
                  <c:v>-0.1020432</c:v>
                </c:pt>
                <c:pt idx="1816">
                  <c:v>-0.1063347</c:v>
                </c:pt>
                <c:pt idx="1817">
                  <c:v>-0.1063347</c:v>
                </c:pt>
                <c:pt idx="1818">
                  <c:v>-0.1010895</c:v>
                </c:pt>
                <c:pt idx="1819">
                  <c:v>-9.2506400000000003E-2</c:v>
                </c:pt>
                <c:pt idx="1820">
                  <c:v>-8.1062300000000004E-2</c:v>
                </c:pt>
                <c:pt idx="1821">
                  <c:v>-6.4373E-2</c:v>
                </c:pt>
                <c:pt idx="1822">
                  <c:v>-4.3392199999999999E-2</c:v>
                </c:pt>
                <c:pt idx="1823">
                  <c:v>-1.90735E-2</c:v>
                </c:pt>
                <c:pt idx="1824">
                  <c:v>2.8610200000000001E-3</c:v>
                </c:pt>
                <c:pt idx="1825">
                  <c:v>1.716614E-2</c:v>
                </c:pt>
                <c:pt idx="1826">
                  <c:v>2.336502E-2</c:v>
                </c:pt>
                <c:pt idx="1827">
                  <c:v>2.0027159999999999E-2</c:v>
                </c:pt>
                <c:pt idx="1828">
                  <c:v>7.6293899999999998E-3</c:v>
                </c:pt>
                <c:pt idx="1829">
                  <c:v>-1.4782E-2</c:v>
                </c:pt>
                <c:pt idx="1830">
                  <c:v>-4.48227E-2</c:v>
                </c:pt>
                <c:pt idx="1831">
                  <c:v>-7.5340299999999999E-2</c:v>
                </c:pt>
                <c:pt idx="1832">
                  <c:v>-9.7274799999999995E-2</c:v>
                </c:pt>
                <c:pt idx="1833">
                  <c:v>-0.1063347</c:v>
                </c:pt>
                <c:pt idx="1834">
                  <c:v>-0.1020432</c:v>
                </c:pt>
                <c:pt idx="1835">
                  <c:v>-8.3923300000000006E-2</c:v>
                </c:pt>
                <c:pt idx="1836">
                  <c:v>-5.0067899999999999E-2</c:v>
                </c:pt>
                <c:pt idx="1837">
                  <c:v>-5.2452000000000002E-3</c:v>
                </c:pt>
                <c:pt idx="1838">
                  <c:v>3.8623810000000001E-2</c:v>
                </c:pt>
                <c:pt idx="1839">
                  <c:v>7.6770779999999997E-2</c:v>
                </c:pt>
                <c:pt idx="1840">
                  <c:v>0.10967254999999999</c:v>
                </c:pt>
                <c:pt idx="1841">
                  <c:v>0.13399124000000001</c:v>
                </c:pt>
                <c:pt idx="1842">
                  <c:v>0.14638901000000001</c:v>
                </c:pt>
                <c:pt idx="1843">
                  <c:v>0.15306473000000001</c:v>
                </c:pt>
                <c:pt idx="1844">
                  <c:v>0.16355515000000001</c:v>
                </c:pt>
                <c:pt idx="1845">
                  <c:v>0.17452239999999999</c:v>
                </c:pt>
                <c:pt idx="1846">
                  <c:v>0.1783371</c:v>
                </c:pt>
                <c:pt idx="1847">
                  <c:v>0.17356873</c:v>
                </c:pt>
                <c:pt idx="1848">
                  <c:v>0.16546248999999999</c:v>
                </c:pt>
                <c:pt idx="1849">
                  <c:v>0.15497208000000001</c:v>
                </c:pt>
                <c:pt idx="1850">
                  <c:v>0.14352798</c:v>
                </c:pt>
                <c:pt idx="1851">
                  <c:v>0.13589859000000001</c:v>
                </c:pt>
                <c:pt idx="1852">
                  <c:v>0.13494492</c:v>
                </c:pt>
                <c:pt idx="1853">
                  <c:v>0.14781952000000001</c:v>
                </c:pt>
                <c:pt idx="1854">
                  <c:v>0.17166138</c:v>
                </c:pt>
                <c:pt idx="1855">
                  <c:v>0.19693374999999999</c:v>
                </c:pt>
                <c:pt idx="1856">
                  <c:v>0.20694733000000001</c:v>
                </c:pt>
                <c:pt idx="1857">
                  <c:v>0.19788742000000001</c:v>
                </c:pt>
                <c:pt idx="1858">
                  <c:v>0.17881393000000001</c:v>
                </c:pt>
                <c:pt idx="1859">
                  <c:v>0.15497208000000001</c:v>
                </c:pt>
                <c:pt idx="1860">
                  <c:v>0.12922286999999999</c:v>
                </c:pt>
                <c:pt idx="1861">
                  <c:v>0.10824203</c:v>
                </c:pt>
                <c:pt idx="1862">
                  <c:v>0.10156631000000001</c:v>
                </c:pt>
                <c:pt idx="1863">
                  <c:v>0.11396408</c:v>
                </c:pt>
                <c:pt idx="1864">
                  <c:v>0.13732910000000001</c:v>
                </c:pt>
                <c:pt idx="1865">
                  <c:v>0.16212462999999999</c:v>
                </c:pt>
                <c:pt idx="1866">
                  <c:v>0.18501281999999999</c:v>
                </c:pt>
                <c:pt idx="1867">
                  <c:v>0.20885467999999999</c:v>
                </c:pt>
                <c:pt idx="1868">
                  <c:v>0.23651122999999999</c:v>
                </c:pt>
                <c:pt idx="1869">
                  <c:v>0.26178360000000001</c:v>
                </c:pt>
                <c:pt idx="1870">
                  <c:v>0.28228760000000003</c:v>
                </c:pt>
                <c:pt idx="1871">
                  <c:v>0.29706955000000002</c:v>
                </c:pt>
                <c:pt idx="1872">
                  <c:v>0.30565261999999999</c:v>
                </c:pt>
                <c:pt idx="1873">
                  <c:v>0.30612946000000002</c:v>
                </c:pt>
                <c:pt idx="1874">
                  <c:v>0.29945374000000002</c:v>
                </c:pt>
                <c:pt idx="1875">
                  <c:v>0.29182434000000002</c:v>
                </c:pt>
                <c:pt idx="1876">
                  <c:v>0.28514862000000002</c:v>
                </c:pt>
                <c:pt idx="1877">
                  <c:v>0.28085708999999998</c:v>
                </c:pt>
                <c:pt idx="1878">
                  <c:v>0.27656554999999999</c:v>
                </c:pt>
                <c:pt idx="1879">
                  <c:v>0.26845932</c:v>
                </c:pt>
                <c:pt idx="1880">
                  <c:v>0.24890899999999999</c:v>
                </c:pt>
                <c:pt idx="1881">
                  <c:v>0.21743773999999999</c:v>
                </c:pt>
                <c:pt idx="1882">
                  <c:v>0.18262862999999999</c:v>
                </c:pt>
                <c:pt idx="1883">
                  <c:v>0.15497208000000001</c:v>
                </c:pt>
                <c:pt idx="1884">
                  <c:v>0.14209747</c:v>
                </c:pt>
                <c:pt idx="1885">
                  <c:v>0.14638901000000001</c:v>
                </c:pt>
                <c:pt idx="1886">
                  <c:v>0.16880034999999999</c:v>
                </c:pt>
                <c:pt idx="1887">
                  <c:v>0.20170212000000001</c:v>
                </c:pt>
                <c:pt idx="1888">
                  <c:v>0.23603439000000001</c:v>
                </c:pt>
                <c:pt idx="1889">
                  <c:v>0.25749207000000002</c:v>
                </c:pt>
                <c:pt idx="1890">
                  <c:v>0.25844573999999998</c:v>
                </c:pt>
                <c:pt idx="1891">
                  <c:v>0.24461746000000001</c:v>
                </c:pt>
                <c:pt idx="1892">
                  <c:v>0.22649764999999999</c:v>
                </c:pt>
                <c:pt idx="1893">
                  <c:v>0.21266937</c:v>
                </c:pt>
                <c:pt idx="1894">
                  <c:v>0.20694733000000001</c:v>
                </c:pt>
                <c:pt idx="1895">
                  <c:v>0.21028519000000001</c:v>
                </c:pt>
                <c:pt idx="1896">
                  <c:v>0.21743773999999999</c:v>
                </c:pt>
                <c:pt idx="1897">
                  <c:v>0.22077559999999999</c:v>
                </c:pt>
                <c:pt idx="1898">
                  <c:v>0.21648407</c:v>
                </c:pt>
                <c:pt idx="1899">
                  <c:v>0.20837784000000001</c:v>
                </c:pt>
                <c:pt idx="1900">
                  <c:v>0.19598007000000001</c:v>
                </c:pt>
                <c:pt idx="1901">
                  <c:v>0.17690659</c:v>
                </c:pt>
                <c:pt idx="1902">
                  <c:v>0.15592575</c:v>
                </c:pt>
                <c:pt idx="1903">
                  <c:v>0.14162063999999999</c:v>
                </c:pt>
                <c:pt idx="1904">
                  <c:v>0.13685226</c:v>
                </c:pt>
                <c:pt idx="1905">
                  <c:v>0.13065338000000001</c:v>
                </c:pt>
                <c:pt idx="1906">
                  <c:v>0.11968613</c:v>
                </c:pt>
                <c:pt idx="1907">
                  <c:v>0.11253357</c:v>
                </c:pt>
                <c:pt idx="1908">
                  <c:v>0.11634827</c:v>
                </c:pt>
                <c:pt idx="1909">
                  <c:v>0.12731551999999999</c:v>
                </c:pt>
                <c:pt idx="1910">
                  <c:v>0.13685226</c:v>
                </c:pt>
                <c:pt idx="1911">
                  <c:v>0.14257431000000001</c:v>
                </c:pt>
                <c:pt idx="1912">
                  <c:v>0.14495849999999999</c:v>
                </c:pt>
                <c:pt idx="1913">
                  <c:v>0.14162063999999999</c:v>
                </c:pt>
                <c:pt idx="1914">
                  <c:v>0.13732910000000001</c:v>
                </c:pt>
                <c:pt idx="1915">
                  <c:v>0.14114380000000001</c:v>
                </c:pt>
                <c:pt idx="1916">
                  <c:v>0.15878676999999999</c:v>
                </c:pt>
                <c:pt idx="1917">
                  <c:v>0.18692017</c:v>
                </c:pt>
                <c:pt idx="1918">
                  <c:v>0.21982193</c:v>
                </c:pt>
                <c:pt idx="1919">
                  <c:v>0.25749207000000002</c:v>
                </c:pt>
                <c:pt idx="1920">
                  <c:v>0.29277802000000003</c:v>
                </c:pt>
                <c:pt idx="1921">
                  <c:v>0.31471252</c:v>
                </c:pt>
                <c:pt idx="1922">
                  <c:v>0.31709671</c:v>
                </c:pt>
                <c:pt idx="1923">
                  <c:v>0.30374527000000001</c:v>
                </c:pt>
                <c:pt idx="1924">
                  <c:v>0.28991698999999999</c:v>
                </c:pt>
                <c:pt idx="1925">
                  <c:v>0.27275084999999999</c:v>
                </c:pt>
                <c:pt idx="1926">
                  <c:v>0.24700164999999999</c:v>
                </c:pt>
                <c:pt idx="1927">
                  <c:v>0.21696091000000001</c:v>
                </c:pt>
                <c:pt idx="1928">
                  <c:v>0.19025802999999999</c:v>
                </c:pt>
                <c:pt idx="1929">
                  <c:v>0.16975403</c:v>
                </c:pt>
                <c:pt idx="1930">
                  <c:v>0.14829635999999999</c:v>
                </c:pt>
                <c:pt idx="1931">
                  <c:v>0.13065338000000001</c:v>
                </c:pt>
                <c:pt idx="1932">
                  <c:v>0.1244545</c:v>
                </c:pt>
                <c:pt idx="1933">
                  <c:v>0.12540817000000001</c:v>
                </c:pt>
                <c:pt idx="1934">
                  <c:v>0.12588500999999999</c:v>
                </c:pt>
                <c:pt idx="1935">
                  <c:v>0.12922286999999999</c:v>
                </c:pt>
                <c:pt idx="1936">
                  <c:v>0.13971328999999999</c:v>
                </c:pt>
                <c:pt idx="1937">
                  <c:v>0.15354155999999999</c:v>
                </c:pt>
                <c:pt idx="1938">
                  <c:v>0.16450882</c:v>
                </c:pt>
                <c:pt idx="1939">
                  <c:v>0.17404555999999999</c:v>
                </c:pt>
                <c:pt idx="1940">
                  <c:v>0.18835067999999999</c:v>
                </c:pt>
                <c:pt idx="1941">
                  <c:v>0.20217895999999999</c:v>
                </c:pt>
                <c:pt idx="1942">
                  <c:v>0.20837784000000001</c:v>
                </c:pt>
                <c:pt idx="1943">
                  <c:v>0.20217895999999999</c:v>
                </c:pt>
                <c:pt idx="1944">
                  <c:v>0.18882751</c:v>
                </c:pt>
                <c:pt idx="1945">
                  <c:v>0.18167496</c:v>
                </c:pt>
                <c:pt idx="1946">
                  <c:v>0.18453597999999999</c:v>
                </c:pt>
                <c:pt idx="1947">
                  <c:v>0.20074844</c:v>
                </c:pt>
                <c:pt idx="1948">
                  <c:v>0.22697449</c:v>
                </c:pt>
                <c:pt idx="1949">
                  <c:v>0.25987624999999998</c:v>
                </c:pt>
                <c:pt idx="1950">
                  <c:v>0.29325485000000001</c:v>
                </c:pt>
                <c:pt idx="1951">
                  <c:v>0.31471252</c:v>
                </c:pt>
                <c:pt idx="1952">
                  <c:v>0.31852722</c:v>
                </c:pt>
                <c:pt idx="1953">
                  <c:v>0.30040740999999999</c:v>
                </c:pt>
                <c:pt idx="1954">
                  <c:v>0.26321411</c:v>
                </c:pt>
                <c:pt idx="1955">
                  <c:v>0.21982193</c:v>
                </c:pt>
                <c:pt idx="1956">
                  <c:v>0.18167496</c:v>
                </c:pt>
                <c:pt idx="1957">
                  <c:v>0.1540184</c:v>
                </c:pt>
                <c:pt idx="1958">
                  <c:v>0.13256072999999999</c:v>
                </c:pt>
                <c:pt idx="1959">
                  <c:v>0.12254714999999999</c:v>
                </c:pt>
                <c:pt idx="1960">
                  <c:v>0.12779235999999999</c:v>
                </c:pt>
                <c:pt idx="1961">
                  <c:v>0.14305114999999999</c:v>
                </c:pt>
                <c:pt idx="1962">
                  <c:v>0.16117096</c:v>
                </c:pt>
                <c:pt idx="1963">
                  <c:v>0.17929076999999999</c:v>
                </c:pt>
                <c:pt idx="1964">
                  <c:v>0.20170212000000001</c:v>
                </c:pt>
                <c:pt idx="1965">
                  <c:v>0.22602080999999999</c:v>
                </c:pt>
                <c:pt idx="1966">
                  <c:v>0.25081635000000002</c:v>
                </c:pt>
                <c:pt idx="1967">
                  <c:v>0.27704239000000003</c:v>
                </c:pt>
                <c:pt idx="1968">
                  <c:v>0.30040740999999999</c:v>
                </c:pt>
                <c:pt idx="1969">
                  <c:v>0.3118515</c:v>
                </c:pt>
                <c:pt idx="1970">
                  <c:v>0.30899048000000001</c:v>
                </c:pt>
                <c:pt idx="1971">
                  <c:v>0.29850006000000001</c:v>
                </c:pt>
                <c:pt idx="1972">
                  <c:v>0.28181075999999999</c:v>
                </c:pt>
                <c:pt idx="1973">
                  <c:v>0.25272369</c:v>
                </c:pt>
                <c:pt idx="1974">
                  <c:v>0.21409987999999999</c:v>
                </c:pt>
                <c:pt idx="1975">
                  <c:v>0.18310546999999999</c:v>
                </c:pt>
                <c:pt idx="1976">
                  <c:v>0.17309189</c:v>
                </c:pt>
                <c:pt idx="1977">
                  <c:v>0.18215179000000001</c:v>
                </c:pt>
                <c:pt idx="1978">
                  <c:v>0.19836425999999999</c:v>
                </c:pt>
                <c:pt idx="1979">
                  <c:v>0.21696091000000001</c:v>
                </c:pt>
                <c:pt idx="1980">
                  <c:v>0.23698807</c:v>
                </c:pt>
                <c:pt idx="1981">
                  <c:v>0.24986267000000001</c:v>
                </c:pt>
                <c:pt idx="1982">
                  <c:v>0.24175643999999999</c:v>
                </c:pt>
                <c:pt idx="1983">
                  <c:v>0.21409987999999999</c:v>
                </c:pt>
                <c:pt idx="1984">
                  <c:v>0.18119811999999999</c:v>
                </c:pt>
                <c:pt idx="1985">
                  <c:v>0.15354155999999999</c:v>
                </c:pt>
                <c:pt idx="1986">
                  <c:v>0.13351440000000001</c:v>
                </c:pt>
                <c:pt idx="1987">
                  <c:v>0.11968613</c:v>
                </c:pt>
                <c:pt idx="1988">
                  <c:v>0.11253357</c:v>
                </c:pt>
                <c:pt idx="1989">
                  <c:v>0.10967254999999999</c:v>
                </c:pt>
                <c:pt idx="1990">
                  <c:v>0.11205672999999999</c:v>
                </c:pt>
                <c:pt idx="1991">
                  <c:v>0.12111664</c:v>
                </c:pt>
                <c:pt idx="1992">
                  <c:v>0.13351440000000001</c:v>
                </c:pt>
                <c:pt idx="1993">
                  <c:v>0.14352798</c:v>
                </c:pt>
                <c:pt idx="1994">
                  <c:v>0.15115738000000001</c:v>
                </c:pt>
                <c:pt idx="1995">
                  <c:v>0.16164780000000001</c:v>
                </c:pt>
                <c:pt idx="1996">
                  <c:v>0.17166138</c:v>
                </c:pt>
                <c:pt idx="1997">
                  <c:v>0.17547607000000001</c:v>
                </c:pt>
                <c:pt idx="1998">
                  <c:v>0.17070769999999999</c:v>
                </c:pt>
                <c:pt idx="1999">
                  <c:v>0.16784668</c:v>
                </c:pt>
                <c:pt idx="2000">
                  <c:v>0.17452239999999999</c:v>
                </c:pt>
                <c:pt idx="2001">
                  <c:v>0.18548965000000001</c:v>
                </c:pt>
                <c:pt idx="2002">
                  <c:v>0.19502639999999999</c:v>
                </c:pt>
                <c:pt idx="2003">
                  <c:v>0.19741058</c:v>
                </c:pt>
                <c:pt idx="2004">
                  <c:v>0.19741058</c:v>
                </c:pt>
                <c:pt idx="2005">
                  <c:v>0.19073486000000001</c:v>
                </c:pt>
                <c:pt idx="2006">
                  <c:v>0.17547607000000001</c:v>
                </c:pt>
                <c:pt idx="2007">
                  <c:v>0.16212462999999999</c:v>
                </c:pt>
                <c:pt idx="2008">
                  <c:v>0.16641617</c:v>
                </c:pt>
                <c:pt idx="2009">
                  <c:v>0.19216537</c:v>
                </c:pt>
                <c:pt idx="2010">
                  <c:v>0.22363663</c:v>
                </c:pt>
                <c:pt idx="2011">
                  <c:v>0.25415420999999999</c:v>
                </c:pt>
                <c:pt idx="2012">
                  <c:v>0.28419495</c:v>
                </c:pt>
                <c:pt idx="2013">
                  <c:v>0.30755997000000002</c:v>
                </c:pt>
                <c:pt idx="2014">
                  <c:v>0.31423569000000001</c:v>
                </c:pt>
                <c:pt idx="2015">
                  <c:v>0.30708312999999998</c:v>
                </c:pt>
                <c:pt idx="2016">
                  <c:v>0.30040740999999999</c:v>
                </c:pt>
                <c:pt idx="2017">
                  <c:v>0.29850006000000001</c:v>
                </c:pt>
                <c:pt idx="2018">
                  <c:v>0.29420853000000002</c:v>
                </c:pt>
                <c:pt idx="2019">
                  <c:v>0.27847290000000002</c:v>
                </c:pt>
                <c:pt idx="2020">
                  <c:v>0.25272369</c:v>
                </c:pt>
                <c:pt idx="2021">
                  <c:v>0.22745132000000001</c:v>
                </c:pt>
                <c:pt idx="2022">
                  <c:v>0.20599365</c:v>
                </c:pt>
                <c:pt idx="2023">
                  <c:v>0.18692017</c:v>
                </c:pt>
                <c:pt idx="2024">
                  <c:v>0.17261504999999999</c:v>
                </c:pt>
                <c:pt idx="2025">
                  <c:v>0.16689301000000001</c:v>
                </c:pt>
                <c:pt idx="2026">
                  <c:v>0.17070769999999999</c:v>
                </c:pt>
                <c:pt idx="2027">
                  <c:v>0.1783371</c:v>
                </c:pt>
                <c:pt idx="2028">
                  <c:v>0.19168853999999999</c:v>
                </c:pt>
                <c:pt idx="2029">
                  <c:v>0.21123886</c:v>
                </c:pt>
                <c:pt idx="2030">
                  <c:v>0.23126601999999999</c:v>
                </c:pt>
                <c:pt idx="2031">
                  <c:v>0.24604797</c:v>
                </c:pt>
                <c:pt idx="2032">
                  <c:v>0.25272369</c:v>
                </c:pt>
                <c:pt idx="2033">
                  <c:v>0.24986267000000001</c:v>
                </c:pt>
                <c:pt idx="2034">
                  <c:v>0.23317336999999999</c:v>
                </c:pt>
                <c:pt idx="2035">
                  <c:v>0.20694733000000001</c:v>
                </c:pt>
                <c:pt idx="2036">
                  <c:v>0.18119811999999999</c:v>
                </c:pt>
                <c:pt idx="2037">
                  <c:v>0.16212462999999999</c:v>
                </c:pt>
                <c:pt idx="2038">
                  <c:v>0.15830994000000001</c:v>
                </c:pt>
                <c:pt idx="2039">
                  <c:v>0.17213821000000001</c:v>
                </c:pt>
                <c:pt idx="2040">
                  <c:v>0.19979477000000001</c:v>
                </c:pt>
                <c:pt idx="2041">
                  <c:v>0.23078918000000001</c:v>
                </c:pt>
                <c:pt idx="2042">
                  <c:v>0.25844573999999998</c:v>
                </c:pt>
                <c:pt idx="2043">
                  <c:v>0.28038025</c:v>
                </c:pt>
                <c:pt idx="2044">
                  <c:v>0.29182434000000002</c:v>
                </c:pt>
                <c:pt idx="2045">
                  <c:v>0.28944016</c:v>
                </c:pt>
                <c:pt idx="2046">
                  <c:v>0.27894974</c:v>
                </c:pt>
                <c:pt idx="2047">
                  <c:v>0.26702881000000001</c:v>
                </c:pt>
                <c:pt idx="2048">
                  <c:v>0.25367737000000001</c:v>
                </c:pt>
                <c:pt idx="2049">
                  <c:v>0.23317336999999999</c:v>
                </c:pt>
                <c:pt idx="2050">
                  <c:v>0.207901</c:v>
                </c:pt>
                <c:pt idx="2051">
                  <c:v>0.18310546999999999</c:v>
                </c:pt>
                <c:pt idx="2052">
                  <c:v>0.1578331</c:v>
                </c:pt>
                <c:pt idx="2053">
                  <c:v>0.13017654000000001</c:v>
                </c:pt>
                <c:pt idx="2054">
                  <c:v>0.10728836</c:v>
                </c:pt>
                <c:pt idx="2055">
                  <c:v>0.10299683</c:v>
                </c:pt>
                <c:pt idx="2056">
                  <c:v>0.1168251</c:v>
                </c:pt>
                <c:pt idx="2057">
                  <c:v>0.13875961000000001</c:v>
                </c:pt>
                <c:pt idx="2058">
                  <c:v>0.16021729000000001</c:v>
                </c:pt>
                <c:pt idx="2059">
                  <c:v>0.18310546999999999</c:v>
                </c:pt>
                <c:pt idx="2060">
                  <c:v>0.20933151</c:v>
                </c:pt>
                <c:pt idx="2061">
                  <c:v>0.2322197</c:v>
                </c:pt>
                <c:pt idx="2062">
                  <c:v>0.24795532000000001</c:v>
                </c:pt>
                <c:pt idx="2063">
                  <c:v>0.25463103999999998</c:v>
                </c:pt>
                <c:pt idx="2064">
                  <c:v>0.25749207000000002</c:v>
                </c:pt>
                <c:pt idx="2065">
                  <c:v>0.25701522999999998</c:v>
                </c:pt>
                <c:pt idx="2066">
                  <c:v>0.24986267000000001</c:v>
                </c:pt>
                <c:pt idx="2067">
                  <c:v>0.23078918000000001</c:v>
                </c:pt>
                <c:pt idx="2068">
                  <c:v>0.20217895999999999</c:v>
                </c:pt>
                <c:pt idx="2069">
                  <c:v>0.17786025999999999</c:v>
                </c:pt>
                <c:pt idx="2070">
                  <c:v>0.16689301000000001</c:v>
                </c:pt>
                <c:pt idx="2071">
                  <c:v>0.17452239999999999</c:v>
                </c:pt>
                <c:pt idx="2072">
                  <c:v>0.19598007000000001</c:v>
                </c:pt>
                <c:pt idx="2073">
                  <c:v>0.22554398000000001</c:v>
                </c:pt>
                <c:pt idx="2074">
                  <c:v>0.25367737000000001</c:v>
                </c:pt>
                <c:pt idx="2075">
                  <c:v>0.27370453</c:v>
                </c:pt>
                <c:pt idx="2076">
                  <c:v>0.28228760000000003</c:v>
                </c:pt>
                <c:pt idx="2077">
                  <c:v>0.26941299000000002</c:v>
                </c:pt>
                <c:pt idx="2078">
                  <c:v>0.22888184</c:v>
                </c:pt>
                <c:pt idx="2079">
                  <c:v>0.16498566000000001</c:v>
                </c:pt>
                <c:pt idx="2080">
                  <c:v>9.6321110000000001E-2</c:v>
                </c:pt>
                <c:pt idx="2081">
                  <c:v>3.5762790000000003E-2</c:v>
                </c:pt>
                <c:pt idx="2082">
                  <c:v>-2.0027199999999998E-2</c:v>
                </c:pt>
                <c:pt idx="2083">
                  <c:v>-6.7234000000000002E-2</c:v>
                </c:pt>
                <c:pt idx="2084">
                  <c:v>-9.5844299999999993E-2</c:v>
                </c:pt>
                <c:pt idx="2085">
                  <c:v>-0.1001358</c:v>
                </c:pt>
                <c:pt idx="2086">
                  <c:v>-9.2029600000000003E-2</c:v>
                </c:pt>
                <c:pt idx="2087">
                  <c:v>-8.8214899999999999E-2</c:v>
                </c:pt>
                <c:pt idx="2088">
                  <c:v>-8.96454E-2</c:v>
                </c:pt>
                <c:pt idx="2089">
                  <c:v>-9.2983200000000002E-2</c:v>
                </c:pt>
                <c:pt idx="2090">
                  <c:v>-9.2029600000000003E-2</c:v>
                </c:pt>
                <c:pt idx="2091">
                  <c:v>-8.96454E-2</c:v>
                </c:pt>
                <c:pt idx="2092">
                  <c:v>-8.6784399999999998E-2</c:v>
                </c:pt>
                <c:pt idx="2093">
                  <c:v>-8.3446500000000007E-2</c:v>
                </c:pt>
                <c:pt idx="2094">
                  <c:v>-7.9631800000000003E-2</c:v>
                </c:pt>
                <c:pt idx="2095">
                  <c:v>-7.9155000000000003E-2</c:v>
                </c:pt>
                <c:pt idx="2096">
                  <c:v>-8.2492800000000005E-2</c:v>
                </c:pt>
                <c:pt idx="2097">
                  <c:v>-8.3446500000000007E-2</c:v>
                </c:pt>
                <c:pt idx="2098">
                  <c:v>-7.8678100000000001E-2</c:v>
                </c:pt>
                <c:pt idx="2099">
                  <c:v>-7.0095099999999994E-2</c:v>
                </c:pt>
                <c:pt idx="2100">
                  <c:v>-6.0081500000000003E-2</c:v>
                </c:pt>
                <c:pt idx="2101">
                  <c:v>-4.3868999999999998E-2</c:v>
                </c:pt>
                <c:pt idx="2102">
                  <c:v>-1.71661E-2</c:v>
                </c:pt>
                <c:pt idx="2103">
                  <c:v>1.525879E-2</c:v>
                </c:pt>
                <c:pt idx="2104">
                  <c:v>4.148483E-2</c:v>
                </c:pt>
                <c:pt idx="2105">
                  <c:v>5.5313109999999999E-2</c:v>
                </c:pt>
                <c:pt idx="2106">
                  <c:v>5.8174129999999998E-2</c:v>
                </c:pt>
                <c:pt idx="2107">
                  <c:v>5.0067899999999999E-2</c:v>
                </c:pt>
                <c:pt idx="2108">
                  <c:v>2.7179720000000001E-2</c:v>
                </c:pt>
                <c:pt idx="2109">
                  <c:v>-9.0598999999999992E-3</c:v>
                </c:pt>
                <c:pt idx="2110">
                  <c:v>-4.7683700000000002E-2</c:v>
                </c:pt>
                <c:pt idx="2111">
                  <c:v>-7.5340299999999999E-2</c:v>
                </c:pt>
                <c:pt idx="2112">
                  <c:v>-8.6784399999999998E-2</c:v>
                </c:pt>
                <c:pt idx="2113">
                  <c:v>-8.7261199999999997E-2</c:v>
                </c:pt>
                <c:pt idx="2114">
                  <c:v>-8.3923300000000006E-2</c:v>
                </c:pt>
                <c:pt idx="2115">
                  <c:v>-8.2016000000000006E-2</c:v>
                </c:pt>
                <c:pt idx="2116">
                  <c:v>-7.9155000000000003E-2</c:v>
                </c:pt>
                <c:pt idx="2117">
                  <c:v>-7.7724500000000002E-2</c:v>
                </c:pt>
                <c:pt idx="2118">
                  <c:v>-7.8678100000000001E-2</c:v>
                </c:pt>
                <c:pt idx="2119">
                  <c:v>-8.0585500000000004E-2</c:v>
                </c:pt>
                <c:pt idx="2120">
                  <c:v>-8.2492800000000005E-2</c:v>
                </c:pt>
                <c:pt idx="2121">
                  <c:v>-8.5353899999999996E-2</c:v>
                </c:pt>
                <c:pt idx="2122">
                  <c:v>-8.96454E-2</c:v>
                </c:pt>
                <c:pt idx="2123">
                  <c:v>-9.5367400000000005E-2</c:v>
                </c:pt>
                <c:pt idx="2124">
                  <c:v>-0.1010895</c:v>
                </c:pt>
                <c:pt idx="2125">
                  <c:v>-0.10728840000000001</c:v>
                </c:pt>
                <c:pt idx="2126">
                  <c:v>-0.1111031</c:v>
                </c:pt>
                <c:pt idx="2127">
                  <c:v>-0.1130104</c:v>
                </c:pt>
                <c:pt idx="2128">
                  <c:v>-0.1115799</c:v>
                </c:pt>
                <c:pt idx="2129">
                  <c:v>-0.1006126</c:v>
                </c:pt>
                <c:pt idx="2130">
                  <c:v>-8.2492800000000005E-2</c:v>
                </c:pt>
                <c:pt idx="2131">
                  <c:v>-6.2942499999999998E-2</c:v>
                </c:pt>
                <c:pt idx="2132">
                  <c:v>-4.3868999999999998E-2</c:v>
                </c:pt>
                <c:pt idx="2133">
                  <c:v>-1.90735E-2</c:v>
                </c:pt>
                <c:pt idx="2134">
                  <c:v>1.2397770000000001E-2</c:v>
                </c:pt>
                <c:pt idx="2135">
                  <c:v>3.623962E-2</c:v>
                </c:pt>
                <c:pt idx="2136">
                  <c:v>4.5776369999999997E-2</c:v>
                </c:pt>
                <c:pt idx="2137">
                  <c:v>4.2915340000000003E-2</c:v>
                </c:pt>
                <c:pt idx="2138">
                  <c:v>2.9563900000000001E-2</c:v>
                </c:pt>
                <c:pt idx="2139">
                  <c:v>3.8146999999999999E-3</c:v>
                </c:pt>
                <c:pt idx="2140">
                  <c:v>-3.3855400000000001E-2</c:v>
                </c:pt>
                <c:pt idx="2141">
                  <c:v>-7.3909799999999998E-2</c:v>
                </c:pt>
                <c:pt idx="2142">
                  <c:v>-0.10776520000000001</c:v>
                </c:pt>
                <c:pt idx="2143">
                  <c:v>-0.13303760000000001</c:v>
                </c:pt>
                <c:pt idx="2144">
                  <c:v>-0.14924999999999999</c:v>
                </c:pt>
                <c:pt idx="2145">
                  <c:v>-0.1573563</c:v>
                </c:pt>
                <c:pt idx="2146">
                  <c:v>-0.1583099</c:v>
                </c:pt>
                <c:pt idx="2147">
                  <c:v>-0.1516342</c:v>
                </c:pt>
                <c:pt idx="2148">
                  <c:v>-0.14066699999999999</c:v>
                </c:pt>
                <c:pt idx="2149">
                  <c:v>-0.1239777</c:v>
                </c:pt>
                <c:pt idx="2150">
                  <c:v>-0.1001358</c:v>
                </c:pt>
                <c:pt idx="2151">
                  <c:v>-6.8187700000000004E-2</c:v>
                </c:pt>
                <c:pt idx="2152">
                  <c:v>-2.9563900000000001E-2</c:v>
                </c:pt>
                <c:pt idx="2153">
                  <c:v>1.049042E-2</c:v>
                </c:pt>
                <c:pt idx="2154">
                  <c:v>5.1021579999999997E-2</c:v>
                </c:pt>
                <c:pt idx="2155">
                  <c:v>8.6784360000000005E-2</c:v>
                </c:pt>
                <c:pt idx="2156">
                  <c:v>0.10967254999999999</c:v>
                </c:pt>
                <c:pt idx="2157">
                  <c:v>0.11205672999999999</c:v>
                </c:pt>
                <c:pt idx="2158">
                  <c:v>9.5367430000000003E-2</c:v>
                </c:pt>
                <c:pt idx="2159">
                  <c:v>7.0095060000000001E-2</c:v>
                </c:pt>
                <c:pt idx="2160">
                  <c:v>4.3392180000000002E-2</c:v>
                </c:pt>
                <c:pt idx="2161">
                  <c:v>1.382828E-2</c:v>
                </c:pt>
                <c:pt idx="2162">
                  <c:v>-1.04904E-2</c:v>
                </c:pt>
                <c:pt idx="2163">
                  <c:v>-1.4305099999999999E-2</c:v>
                </c:pt>
                <c:pt idx="2164">
                  <c:v>5.7220500000000002E-3</c:v>
                </c:pt>
                <c:pt idx="2165">
                  <c:v>3.433228E-2</c:v>
                </c:pt>
                <c:pt idx="2166">
                  <c:v>5.4836269999999999E-2</c:v>
                </c:pt>
                <c:pt idx="2167">
                  <c:v>6.3896179999999997E-2</c:v>
                </c:pt>
                <c:pt idx="2168">
                  <c:v>6.2942499999999998E-2</c:v>
                </c:pt>
                <c:pt idx="2169">
                  <c:v>4.8637390000000003E-2</c:v>
                </c:pt>
                <c:pt idx="2170">
                  <c:v>2.3841859999999999E-2</c:v>
                </c:pt>
                <c:pt idx="2171">
                  <c:v>-1.9073E-3</c:v>
                </c:pt>
                <c:pt idx="2172">
                  <c:v>-1.95503E-2</c:v>
                </c:pt>
                <c:pt idx="2173">
                  <c:v>-2.0980800000000001E-2</c:v>
                </c:pt>
                <c:pt idx="2174">
                  <c:v>-9.0598999999999992E-3</c:v>
                </c:pt>
                <c:pt idx="2175">
                  <c:v>5.2452100000000002E-3</c:v>
                </c:pt>
                <c:pt idx="2176">
                  <c:v>1.096725E-2</c:v>
                </c:pt>
                <c:pt idx="2177">
                  <c:v>7.1525599999999996E-3</c:v>
                </c:pt>
                <c:pt idx="2178">
                  <c:v>-2.8609999999999998E-3</c:v>
                </c:pt>
                <c:pt idx="2179">
                  <c:v>-2.0980800000000001E-2</c:v>
                </c:pt>
                <c:pt idx="2180">
                  <c:v>-4.5299499999999999E-2</c:v>
                </c:pt>
                <c:pt idx="2181">
                  <c:v>-6.9141400000000006E-2</c:v>
                </c:pt>
                <c:pt idx="2182">
                  <c:v>-8.6307499999999995E-2</c:v>
                </c:pt>
                <c:pt idx="2183">
                  <c:v>-9.9658999999999998E-2</c:v>
                </c:pt>
                <c:pt idx="2184">
                  <c:v>-0.10871889999999999</c:v>
                </c:pt>
                <c:pt idx="2185">
                  <c:v>-0.11062619999999999</c:v>
                </c:pt>
                <c:pt idx="2186">
                  <c:v>-0.10871889999999999</c:v>
                </c:pt>
                <c:pt idx="2187">
                  <c:v>-0.1111031</c:v>
                </c:pt>
                <c:pt idx="2188">
                  <c:v>-0.1163483</c:v>
                </c:pt>
                <c:pt idx="2189">
                  <c:v>-0.1182556</c:v>
                </c:pt>
                <c:pt idx="2190">
                  <c:v>-0.1158714</c:v>
                </c:pt>
                <c:pt idx="2191">
                  <c:v>-0.11014939999999999</c:v>
                </c:pt>
                <c:pt idx="2192">
                  <c:v>-9.9658999999999998E-2</c:v>
                </c:pt>
                <c:pt idx="2193">
                  <c:v>-8.2016000000000006E-2</c:v>
                </c:pt>
                <c:pt idx="2194">
                  <c:v>-6.1511999999999997E-2</c:v>
                </c:pt>
                <c:pt idx="2195">
                  <c:v>-4.1008000000000003E-2</c:v>
                </c:pt>
                <c:pt idx="2196">
                  <c:v>-1.90735E-2</c:v>
                </c:pt>
                <c:pt idx="2197">
                  <c:v>3.3378599999999998E-3</c:v>
                </c:pt>
                <c:pt idx="2198">
                  <c:v>2.1934510000000001E-2</c:v>
                </c:pt>
                <c:pt idx="2199">
                  <c:v>3.3855440000000001E-2</c:v>
                </c:pt>
                <c:pt idx="2200">
                  <c:v>3.7670139999999998E-2</c:v>
                </c:pt>
                <c:pt idx="2201">
                  <c:v>3.2901760000000002E-2</c:v>
                </c:pt>
                <c:pt idx="2202">
                  <c:v>1.7642970000000001E-2</c:v>
                </c:pt>
                <c:pt idx="2203">
                  <c:v>-6.1989000000000002E-3</c:v>
                </c:pt>
                <c:pt idx="2204">
                  <c:v>-2.9563900000000001E-2</c:v>
                </c:pt>
                <c:pt idx="2205">
                  <c:v>-4.6730000000000001E-2</c:v>
                </c:pt>
                <c:pt idx="2206">
                  <c:v>-5.9604600000000001E-2</c:v>
                </c:pt>
                <c:pt idx="2207">
                  <c:v>-7.2002399999999994E-2</c:v>
                </c:pt>
                <c:pt idx="2208">
                  <c:v>-8.2969699999999993E-2</c:v>
                </c:pt>
                <c:pt idx="2209">
                  <c:v>-8.9168499999999998E-2</c:v>
                </c:pt>
                <c:pt idx="2210">
                  <c:v>-9.4413800000000006E-2</c:v>
                </c:pt>
                <c:pt idx="2211">
                  <c:v>-0.1001358</c:v>
                </c:pt>
                <c:pt idx="2212">
                  <c:v>-0.1039505</c:v>
                </c:pt>
                <c:pt idx="2213">
                  <c:v>-0.10252</c:v>
                </c:pt>
                <c:pt idx="2214">
                  <c:v>-9.8705299999999996E-2</c:v>
                </c:pt>
                <c:pt idx="2215">
                  <c:v>-9.8228499999999996E-2</c:v>
                </c:pt>
                <c:pt idx="2216">
                  <c:v>-0.1006126</c:v>
                </c:pt>
                <c:pt idx="2217">
                  <c:v>-0.1034737</c:v>
                </c:pt>
                <c:pt idx="2218">
                  <c:v>-0.10728840000000001</c:v>
                </c:pt>
                <c:pt idx="2219">
                  <c:v>-0.1111031</c:v>
                </c:pt>
                <c:pt idx="2220">
                  <c:v>-0.1139641</c:v>
                </c:pt>
                <c:pt idx="2221">
                  <c:v>-0.1158714</c:v>
                </c:pt>
                <c:pt idx="2222">
                  <c:v>-0.1153946</c:v>
                </c:pt>
                <c:pt idx="2223">
                  <c:v>-0.11014939999999999</c:v>
                </c:pt>
                <c:pt idx="2224">
                  <c:v>-9.6321100000000007E-2</c:v>
                </c:pt>
                <c:pt idx="2225">
                  <c:v>-7.67708E-2</c:v>
                </c:pt>
                <c:pt idx="2226">
                  <c:v>-5.4359400000000002E-2</c:v>
                </c:pt>
                <c:pt idx="2227">
                  <c:v>-2.2411299999999999E-2</c:v>
                </c:pt>
                <c:pt idx="2228">
                  <c:v>1.811981E-2</c:v>
                </c:pt>
                <c:pt idx="2229">
                  <c:v>5.76973E-2</c:v>
                </c:pt>
                <c:pt idx="2230">
                  <c:v>8.4400180000000005E-2</c:v>
                </c:pt>
                <c:pt idx="2231">
                  <c:v>9.3936919999999993E-2</c:v>
                </c:pt>
                <c:pt idx="2232">
                  <c:v>8.8691710000000007E-2</c:v>
                </c:pt>
                <c:pt idx="2233">
                  <c:v>6.8187709999999999E-2</c:v>
                </c:pt>
                <c:pt idx="2234">
                  <c:v>3.433228E-2</c:v>
                </c:pt>
                <c:pt idx="2235">
                  <c:v>-6.6756999999999997E-3</c:v>
                </c:pt>
                <c:pt idx="2236">
                  <c:v>-4.3392199999999999E-2</c:v>
                </c:pt>
                <c:pt idx="2237">
                  <c:v>-6.9618200000000005E-2</c:v>
                </c:pt>
                <c:pt idx="2238">
                  <c:v>-8.7737999999999997E-2</c:v>
                </c:pt>
                <c:pt idx="2239">
                  <c:v>-0.1006126</c:v>
                </c:pt>
                <c:pt idx="2240">
                  <c:v>-0.10967250000000001</c:v>
                </c:pt>
                <c:pt idx="2241">
                  <c:v>-0.10871889999999999</c:v>
                </c:pt>
                <c:pt idx="2242">
                  <c:v>-0.1001358</c:v>
                </c:pt>
                <c:pt idx="2243">
                  <c:v>-8.5830699999999996E-2</c:v>
                </c:pt>
                <c:pt idx="2244">
                  <c:v>-6.38962E-2</c:v>
                </c:pt>
                <c:pt idx="2245">
                  <c:v>-3.24249E-2</c:v>
                </c:pt>
                <c:pt idx="2246">
                  <c:v>1.0013579999999999E-2</c:v>
                </c:pt>
                <c:pt idx="2247">
                  <c:v>5.245209E-2</c:v>
                </c:pt>
                <c:pt idx="2248">
                  <c:v>8.7738040000000003E-2</c:v>
                </c:pt>
                <c:pt idx="2249">
                  <c:v>0.10824203</c:v>
                </c:pt>
                <c:pt idx="2250">
                  <c:v>0.11110306</c:v>
                </c:pt>
                <c:pt idx="2251">
                  <c:v>9.8228449999999995E-2</c:v>
                </c:pt>
                <c:pt idx="2252">
                  <c:v>6.7234039999999995E-2</c:v>
                </c:pt>
                <c:pt idx="2253">
                  <c:v>2.5272369999999999E-2</c:v>
                </c:pt>
                <c:pt idx="2254">
                  <c:v>-1.3351399999999999E-2</c:v>
                </c:pt>
                <c:pt idx="2255">
                  <c:v>-3.6239599999999997E-2</c:v>
                </c:pt>
                <c:pt idx="2256">
                  <c:v>-4.48227E-2</c:v>
                </c:pt>
                <c:pt idx="2257">
                  <c:v>-4.5299499999999999E-2</c:v>
                </c:pt>
                <c:pt idx="2258">
                  <c:v>-3.4332300000000003E-2</c:v>
                </c:pt>
                <c:pt idx="2259">
                  <c:v>-9.5367000000000004E-3</c:v>
                </c:pt>
                <c:pt idx="2260">
                  <c:v>1.716614E-2</c:v>
                </c:pt>
                <c:pt idx="2261">
                  <c:v>2.9563900000000001E-2</c:v>
                </c:pt>
                <c:pt idx="2262">
                  <c:v>2.765656E-2</c:v>
                </c:pt>
                <c:pt idx="2263">
                  <c:v>1.716614E-2</c:v>
                </c:pt>
                <c:pt idx="2264">
                  <c:v>-2.3841999999999999E-3</c:v>
                </c:pt>
                <c:pt idx="2265">
                  <c:v>-3.19481E-2</c:v>
                </c:pt>
                <c:pt idx="2266">
                  <c:v>-6.38962E-2</c:v>
                </c:pt>
                <c:pt idx="2267">
                  <c:v>-8.6307499999999995E-2</c:v>
                </c:pt>
                <c:pt idx="2268">
                  <c:v>-9.7751599999999994E-2</c:v>
                </c:pt>
                <c:pt idx="2269">
                  <c:v>-0.1010895</c:v>
                </c:pt>
                <c:pt idx="2270">
                  <c:v>-0.1010895</c:v>
                </c:pt>
                <c:pt idx="2271">
                  <c:v>-0.1010895</c:v>
                </c:pt>
                <c:pt idx="2272">
                  <c:v>-0.1029968</c:v>
                </c:pt>
                <c:pt idx="2273">
                  <c:v>-0.10728840000000001</c:v>
                </c:pt>
                <c:pt idx="2274">
                  <c:v>-0.1125336</c:v>
                </c:pt>
                <c:pt idx="2275">
                  <c:v>-0.1192093</c:v>
                </c:pt>
                <c:pt idx="2276">
                  <c:v>-0.1254082</c:v>
                </c:pt>
                <c:pt idx="2277">
                  <c:v>-0.1325607</c:v>
                </c:pt>
                <c:pt idx="2278">
                  <c:v>-0.13732910000000001</c:v>
                </c:pt>
                <c:pt idx="2279">
                  <c:v>-0.13780590000000001</c:v>
                </c:pt>
                <c:pt idx="2280">
                  <c:v>-0.13351440000000001</c:v>
                </c:pt>
                <c:pt idx="2281">
                  <c:v>-0.1282692</c:v>
                </c:pt>
                <c:pt idx="2282">
                  <c:v>-0.1268387</c:v>
                </c:pt>
                <c:pt idx="2283">
                  <c:v>-0.1263618</c:v>
                </c:pt>
                <c:pt idx="2284">
                  <c:v>-0.1254082</c:v>
                </c:pt>
                <c:pt idx="2285">
                  <c:v>-0.12254710000000001</c:v>
                </c:pt>
                <c:pt idx="2286">
                  <c:v>-0.1158714</c:v>
                </c:pt>
                <c:pt idx="2287">
                  <c:v>-0.1044273</c:v>
                </c:pt>
                <c:pt idx="2288">
                  <c:v>-8.9168499999999998E-2</c:v>
                </c:pt>
                <c:pt idx="2289">
                  <c:v>-7.3432899999999995E-2</c:v>
                </c:pt>
                <c:pt idx="2290">
                  <c:v>-5.4359400000000002E-2</c:v>
                </c:pt>
                <c:pt idx="2291">
                  <c:v>-3.00407E-2</c:v>
                </c:pt>
                <c:pt idx="2292">
                  <c:v>-3.8146999999999999E-3</c:v>
                </c:pt>
                <c:pt idx="2293">
                  <c:v>2.0504000000000001E-2</c:v>
                </c:pt>
                <c:pt idx="2294">
                  <c:v>4.1008000000000003E-2</c:v>
                </c:pt>
                <c:pt idx="2295">
                  <c:v>5.3405759999999997E-2</c:v>
                </c:pt>
                <c:pt idx="2296">
                  <c:v>5.0544739999999998E-2</c:v>
                </c:pt>
                <c:pt idx="2297">
                  <c:v>2.908707E-2</c:v>
                </c:pt>
                <c:pt idx="2298">
                  <c:v>-2.8609999999999998E-3</c:v>
                </c:pt>
                <c:pt idx="2299">
                  <c:v>-3.7670099999999998E-2</c:v>
                </c:pt>
                <c:pt idx="2300">
                  <c:v>-6.7234000000000002E-2</c:v>
                </c:pt>
                <c:pt idx="2301">
                  <c:v>-8.5830699999999996E-2</c:v>
                </c:pt>
                <c:pt idx="2302">
                  <c:v>-9.4413800000000006E-2</c:v>
                </c:pt>
                <c:pt idx="2303">
                  <c:v>-9.7751599999999994E-2</c:v>
                </c:pt>
                <c:pt idx="2304">
                  <c:v>-0.1015663</c:v>
                </c:pt>
                <c:pt idx="2305">
                  <c:v>-0.1049042</c:v>
                </c:pt>
                <c:pt idx="2306">
                  <c:v>-0.1039505</c:v>
                </c:pt>
                <c:pt idx="2307">
                  <c:v>-0.1010895</c:v>
                </c:pt>
                <c:pt idx="2308">
                  <c:v>-9.5367400000000005E-2</c:v>
                </c:pt>
                <c:pt idx="2309">
                  <c:v>-8.7261199999999997E-2</c:v>
                </c:pt>
                <c:pt idx="2310">
                  <c:v>-7.9631800000000003E-2</c:v>
                </c:pt>
                <c:pt idx="2311">
                  <c:v>-7.4863399999999997E-2</c:v>
                </c:pt>
                <c:pt idx="2312">
                  <c:v>-7.72476E-2</c:v>
                </c:pt>
                <c:pt idx="2313">
                  <c:v>-8.0585500000000004E-2</c:v>
                </c:pt>
                <c:pt idx="2314">
                  <c:v>-8.4876999999999994E-2</c:v>
                </c:pt>
                <c:pt idx="2315">
                  <c:v>-9.01222E-2</c:v>
                </c:pt>
                <c:pt idx="2316">
                  <c:v>-9.4890600000000005E-2</c:v>
                </c:pt>
                <c:pt idx="2317">
                  <c:v>-9.6321100000000007E-2</c:v>
                </c:pt>
                <c:pt idx="2318">
                  <c:v>-8.96454E-2</c:v>
                </c:pt>
                <c:pt idx="2319">
                  <c:v>-7.72476E-2</c:v>
                </c:pt>
                <c:pt idx="2320">
                  <c:v>-6.0558300000000002E-2</c:v>
                </c:pt>
                <c:pt idx="2321">
                  <c:v>-3.6239599999999997E-2</c:v>
                </c:pt>
                <c:pt idx="2322">
                  <c:v>-6.1989000000000002E-3</c:v>
                </c:pt>
                <c:pt idx="2323">
                  <c:v>2.6226039999999999E-2</c:v>
                </c:pt>
                <c:pt idx="2324">
                  <c:v>5.0067899999999999E-2</c:v>
                </c:pt>
                <c:pt idx="2325">
                  <c:v>5.5789949999999998E-2</c:v>
                </c:pt>
                <c:pt idx="2326">
                  <c:v>4.148483E-2</c:v>
                </c:pt>
                <c:pt idx="2327">
                  <c:v>1.2397770000000001E-2</c:v>
                </c:pt>
                <c:pt idx="2328">
                  <c:v>-2.4318699999999999E-2</c:v>
                </c:pt>
                <c:pt idx="2329">
                  <c:v>-6.1988799999999997E-2</c:v>
                </c:pt>
                <c:pt idx="2330">
                  <c:v>-9.01222E-2</c:v>
                </c:pt>
                <c:pt idx="2331">
                  <c:v>-9.9182099999999995E-2</c:v>
                </c:pt>
                <c:pt idx="2332">
                  <c:v>-9.1075900000000001E-2</c:v>
                </c:pt>
                <c:pt idx="2333">
                  <c:v>-7.2479199999999994E-2</c:v>
                </c:pt>
                <c:pt idx="2334">
                  <c:v>-4.8160599999999998E-2</c:v>
                </c:pt>
                <c:pt idx="2335">
                  <c:v>-2.0504000000000001E-2</c:v>
                </c:pt>
                <c:pt idx="2336">
                  <c:v>6.1988800000000004E-3</c:v>
                </c:pt>
                <c:pt idx="2337">
                  <c:v>2.9563900000000001E-2</c:v>
                </c:pt>
                <c:pt idx="2338">
                  <c:v>4.673004E-2</c:v>
                </c:pt>
                <c:pt idx="2339">
                  <c:v>5.4359440000000002E-2</c:v>
                </c:pt>
                <c:pt idx="2340">
                  <c:v>5.1021579999999997E-2</c:v>
                </c:pt>
                <c:pt idx="2341">
                  <c:v>3.7670139999999998E-2</c:v>
                </c:pt>
                <c:pt idx="2342">
                  <c:v>2.0504000000000001E-2</c:v>
                </c:pt>
                <c:pt idx="2343">
                  <c:v>4.7683700000000001E-3</c:v>
                </c:pt>
                <c:pt idx="2344">
                  <c:v>-1.9073E-3</c:v>
                </c:pt>
                <c:pt idx="2345">
                  <c:v>0</c:v>
                </c:pt>
                <c:pt idx="2346">
                  <c:v>4.7683700000000001E-3</c:v>
                </c:pt>
                <c:pt idx="2347">
                  <c:v>1.9073499999999999E-3</c:v>
                </c:pt>
                <c:pt idx="2348">
                  <c:v>-1.0013599999999999E-2</c:v>
                </c:pt>
                <c:pt idx="2349">
                  <c:v>-2.52724E-2</c:v>
                </c:pt>
                <c:pt idx="2350">
                  <c:v>-4.0054300000000001E-2</c:v>
                </c:pt>
                <c:pt idx="2351">
                  <c:v>-5.10216E-2</c:v>
                </c:pt>
                <c:pt idx="2352">
                  <c:v>-5.10216E-2</c:v>
                </c:pt>
                <c:pt idx="2353">
                  <c:v>-2.9563900000000001E-2</c:v>
                </c:pt>
                <c:pt idx="2354">
                  <c:v>1.0013579999999999E-2</c:v>
                </c:pt>
                <c:pt idx="2355">
                  <c:v>4.9114230000000002E-2</c:v>
                </c:pt>
                <c:pt idx="2356">
                  <c:v>7.1525569999999997E-2</c:v>
                </c:pt>
                <c:pt idx="2357">
                  <c:v>7.5817109999999993E-2</c:v>
                </c:pt>
                <c:pt idx="2358">
                  <c:v>6.7234039999999995E-2</c:v>
                </c:pt>
                <c:pt idx="2359">
                  <c:v>4.5299529999999998E-2</c:v>
                </c:pt>
                <c:pt idx="2360">
                  <c:v>1.0013579999999999E-2</c:v>
                </c:pt>
                <c:pt idx="2361">
                  <c:v>-3.00407E-2</c:v>
                </c:pt>
                <c:pt idx="2362">
                  <c:v>-6.5803500000000001E-2</c:v>
                </c:pt>
                <c:pt idx="2363">
                  <c:v>-9.01222E-2</c:v>
                </c:pt>
                <c:pt idx="2364">
                  <c:v>-0.1029968</c:v>
                </c:pt>
                <c:pt idx="2365">
                  <c:v>-0.1134872</c:v>
                </c:pt>
                <c:pt idx="2366">
                  <c:v>-0.125885</c:v>
                </c:pt>
                <c:pt idx="2367">
                  <c:v>-0.13685230000000001</c:v>
                </c:pt>
                <c:pt idx="2368">
                  <c:v>-0.13971330000000001</c:v>
                </c:pt>
                <c:pt idx="2369">
                  <c:v>-0.13589860000000001</c:v>
                </c:pt>
                <c:pt idx="2370">
                  <c:v>-0.1301765</c:v>
                </c:pt>
                <c:pt idx="2371">
                  <c:v>-0.12159349999999999</c:v>
                </c:pt>
                <c:pt idx="2372">
                  <c:v>-0.10967250000000001</c:v>
                </c:pt>
                <c:pt idx="2373">
                  <c:v>-9.4890600000000005E-2</c:v>
                </c:pt>
                <c:pt idx="2374">
                  <c:v>-8.1062300000000004E-2</c:v>
                </c:pt>
                <c:pt idx="2375">
                  <c:v>-7.0571900000000007E-2</c:v>
                </c:pt>
                <c:pt idx="2376">
                  <c:v>-6.4373E-2</c:v>
                </c:pt>
                <c:pt idx="2377">
                  <c:v>-6.4373E-2</c:v>
                </c:pt>
                <c:pt idx="2378">
                  <c:v>-6.8664600000000006E-2</c:v>
                </c:pt>
                <c:pt idx="2379">
                  <c:v>-7.4863399999999997E-2</c:v>
                </c:pt>
                <c:pt idx="2380">
                  <c:v>-8.1539200000000006E-2</c:v>
                </c:pt>
                <c:pt idx="2381">
                  <c:v>-8.5830699999999996E-2</c:v>
                </c:pt>
                <c:pt idx="2382">
                  <c:v>-8.5353899999999996E-2</c:v>
                </c:pt>
                <c:pt idx="2383">
                  <c:v>-8.0108600000000002E-2</c:v>
                </c:pt>
                <c:pt idx="2384">
                  <c:v>-6.8187700000000004E-2</c:v>
                </c:pt>
                <c:pt idx="2385">
                  <c:v>-4.8160599999999998E-2</c:v>
                </c:pt>
                <c:pt idx="2386">
                  <c:v>-2.0504000000000001E-2</c:v>
                </c:pt>
                <c:pt idx="2387">
                  <c:v>8.5830699999999999E-3</c:v>
                </c:pt>
                <c:pt idx="2388">
                  <c:v>3.2424929999999998E-2</c:v>
                </c:pt>
                <c:pt idx="2389">
                  <c:v>4.9591059999999999E-2</c:v>
                </c:pt>
                <c:pt idx="2390">
                  <c:v>5.6266780000000002E-2</c:v>
                </c:pt>
                <c:pt idx="2391">
                  <c:v>4.720688E-2</c:v>
                </c:pt>
                <c:pt idx="2392">
                  <c:v>2.1457670000000002E-2</c:v>
                </c:pt>
                <c:pt idx="2393">
                  <c:v>-1.19209E-2</c:v>
                </c:pt>
                <c:pt idx="2394">
                  <c:v>-4.48227E-2</c:v>
                </c:pt>
                <c:pt idx="2395">
                  <c:v>-7.4863399999999997E-2</c:v>
                </c:pt>
                <c:pt idx="2396">
                  <c:v>-9.9182099999999995E-2</c:v>
                </c:pt>
                <c:pt idx="2397">
                  <c:v>-0.1168251</c:v>
                </c:pt>
                <c:pt idx="2398">
                  <c:v>-0.1263618</c:v>
                </c:pt>
                <c:pt idx="2399">
                  <c:v>-0.1316071</c:v>
                </c:pt>
                <c:pt idx="2400">
                  <c:v>-0.13303760000000001</c:v>
                </c:pt>
                <c:pt idx="2401">
                  <c:v>-0.1311302</c:v>
                </c:pt>
                <c:pt idx="2402">
                  <c:v>-0.1268387</c:v>
                </c:pt>
                <c:pt idx="2403">
                  <c:v>-0.1196861</c:v>
                </c:pt>
                <c:pt idx="2404">
                  <c:v>-0.1063347</c:v>
                </c:pt>
                <c:pt idx="2405">
                  <c:v>-8.96454E-2</c:v>
                </c:pt>
                <c:pt idx="2406">
                  <c:v>-7.1525599999999995E-2</c:v>
                </c:pt>
                <c:pt idx="2407">
                  <c:v>-5.3405800000000003E-2</c:v>
                </c:pt>
                <c:pt idx="2408">
                  <c:v>-3.0517599999999999E-2</c:v>
                </c:pt>
                <c:pt idx="2409">
                  <c:v>-5.7219999999999997E-3</c:v>
                </c:pt>
                <c:pt idx="2410">
                  <c:v>1.4305109999999999E-2</c:v>
                </c:pt>
                <c:pt idx="2411">
                  <c:v>2.6702879999999998E-2</c:v>
                </c:pt>
                <c:pt idx="2412">
                  <c:v>3.2901760000000002E-2</c:v>
                </c:pt>
                <c:pt idx="2413">
                  <c:v>3.623962E-2</c:v>
                </c:pt>
                <c:pt idx="2414">
                  <c:v>3.433228E-2</c:v>
                </c:pt>
                <c:pt idx="2415">
                  <c:v>2.336502E-2</c:v>
                </c:pt>
                <c:pt idx="2416">
                  <c:v>5.2452100000000002E-3</c:v>
                </c:pt>
                <c:pt idx="2417">
                  <c:v>-1.28746E-2</c:v>
                </c:pt>
                <c:pt idx="2418">
                  <c:v>-2.4795500000000002E-2</c:v>
                </c:pt>
                <c:pt idx="2419">
                  <c:v>-2.76566E-2</c:v>
                </c:pt>
                <c:pt idx="2420">
                  <c:v>-2.2888200000000001E-2</c:v>
                </c:pt>
                <c:pt idx="2421">
                  <c:v>-1.0967299999999999E-2</c:v>
                </c:pt>
                <c:pt idx="2422">
                  <c:v>9.0599099999999991E-3</c:v>
                </c:pt>
                <c:pt idx="2423">
                  <c:v>3.1948089999999998E-2</c:v>
                </c:pt>
                <c:pt idx="2424">
                  <c:v>5.1975250000000001E-2</c:v>
                </c:pt>
                <c:pt idx="2425">
                  <c:v>6.5803529999999999E-2</c:v>
                </c:pt>
                <c:pt idx="2426">
                  <c:v>7.6770779999999997E-2</c:v>
                </c:pt>
                <c:pt idx="2427">
                  <c:v>8.2969669999999995E-2</c:v>
                </c:pt>
                <c:pt idx="2428">
                  <c:v>8.0585480000000001E-2</c:v>
                </c:pt>
                <c:pt idx="2429">
                  <c:v>6.7234039999999995E-2</c:v>
                </c:pt>
                <c:pt idx="2430">
                  <c:v>4.2438509999999999E-2</c:v>
                </c:pt>
                <c:pt idx="2431">
                  <c:v>1.1444090000000001E-2</c:v>
                </c:pt>
                <c:pt idx="2432">
                  <c:v>-2.14577E-2</c:v>
                </c:pt>
                <c:pt idx="2433">
                  <c:v>-5.10216E-2</c:v>
                </c:pt>
                <c:pt idx="2434">
                  <c:v>-7.5340299999999999E-2</c:v>
                </c:pt>
                <c:pt idx="2435">
                  <c:v>-9.2983200000000002E-2</c:v>
                </c:pt>
                <c:pt idx="2436">
                  <c:v>-0.1001358</c:v>
                </c:pt>
                <c:pt idx="2437">
                  <c:v>-0.1015663</c:v>
                </c:pt>
                <c:pt idx="2438">
                  <c:v>-0.105381</c:v>
                </c:pt>
                <c:pt idx="2439">
                  <c:v>-0.1158714</c:v>
                </c:pt>
                <c:pt idx="2440">
                  <c:v>-0.1273155</c:v>
                </c:pt>
                <c:pt idx="2441">
                  <c:v>-0.13351440000000001</c:v>
                </c:pt>
                <c:pt idx="2442">
                  <c:v>-0.13637540000000001</c:v>
                </c:pt>
                <c:pt idx="2443">
                  <c:v>-0.13780590000000001</c:v>
                </c:pt>
                <c:pt idx="2444">
                  <c:v>-0.13589860000000001</c:v>
                </c:pt>
                <c:pt idx="2445">
                  <c:v>-0.12350079999999999</c:v>
                </c:pt>
                <c:pt idx="2446">
                  <c:v>-0.1044273</c:v>
                </c:pt>
                <c:pt idx="2447">
                  <c:v>-8.7261199999999997E-2</c:v>
                </c:pt>
                <c:pt idx="2448">
                  <c:v>-7.3432899999999995E-2</c:v>
                </c:pt>
                <c:pt idx="2449">
                  <c:v>-5.4359400000000002E-2</c:v>
                </c:pt>
                <c:pt idx="2450">
                  <c:v>-2.4795500000000002E-2</c:v>
                </c:pt>
                <c:pt idx="2451">
                  <c:v>5.2452100000000002E-3</c:v>
                </c:pt>
                <c:pt idx="2452">
                  <c:v>2.5272369999999999E-2</c:v>
                </c:pt>
                <c:pt idx="2453">
                  <c:v>3.433228E-2</c:v>
                </c:pt>
                <c:pt idx="2454">
                  <c:v>3.4809109999999997E-2</c:v>
                </c:pt>
                <c:pt idx="2455">
                  <c:v>2.4318699999999999E-2</c:v>
                </c:pt>
                <c:pt idx="2456">
                  <c:v>-9.5370000000000003E-4</c:v>
                </c:pt>
                <c:pt idx="2457">
                  <c:v>-3.3378600000000001E-2</c:v>
                </c:pt>
                <c:pt idx="2458">
                  <c:v>-6.0558300000000002E-2</c:v>
                </c:pt>
                <c:pt idx="2459">
                  <c:v>-8.1062300000000004E-2</c:v>
                </c:pt>
                <c:pt idx="2460">
                  <c:v>-9.5844299999999993E-2</c:v>
                </c:pt>
                <c:pt idx="2461">
                  <c:v>-0.1049042</c:v>
                </c:pt>
                <c:pt idx="2462">
                  <c:v>-0.10776520000000001</c:v>
                </c:pt>
                <c:pt idx="2463">
                  <c:v>-0.1049042</c:v>
                </c:pt>
                <c:pt idx="2464">
                  <c:v>-0.1010895</c:v>
                </c:pt>
                <c:pt idx="2465">
                  <c:v>-9.6797900000000006E-2</c:v>
                </c:pt>
                <c:pt idx="2466">
                  <c:v>-9.2029600000000003E-2</c:v>
                </c:pt>
                <c:pt idx="2467">
                  <c:v>-8.8214899999999999E-2</c:v>
                </c:pt>
                <c:pt idx="2468">
                  <c:v>-8.5353899999999996E-2</c:v>
                </c:pt>
                <c:pt idx="2469">
                  <c:v>-8.3923300000000006E-2</c:v>
                </c:pt>
                <c:pt idx="2470">
                  <c:v>-8.2969699999999993E-2</c:v>
                </c:pt>
                <c:pt idx="2471">
                  <c:v>-7.9631800000000003E-2</c:v>
                </c:pt>
                <c:pt idx="2472">
                  <c:v>-7.3909799999999998E-2</c:v>
                </c:pt>
                <c:pt idx="2473">
                  <c:v>-6.7234000000000002E-2</c:v>
                </c:pt>
                <c:pt idx="2474">
                  <c:v>-6.1035199999999998E-2</c:v>
                </c:pt>
                <c:pt idx="2475">
                  <c:v>-5.10216E-2</c:v>
                </c:pt>
                <c:pt idx="2476">
                  <c:v>-2.8610199999999999E-2</c:v>
                </c:pt>
                <c:pt idx="2477">
                  <c:v>2.8610200000000001E-3</c:v>
                </c:pt>
                <c:pt idx="2478">
                  <c:v>3.5762790000000003E-2</c:v>
                </c:pt>
                <c:pt idx="2479">
                  <c:v>6.7710880000000001E-2</c:v>
                </c:pt>
                <c:pt idx="2480">
                  <c:v>0.10538101</c:v>
                </c:pt>
                <c:pt idx="2481">
                  <c:v>0.14972687000000001</c:v>
                </c:pt>
                <c:pt idx="2482">
                  <c:v>0.19168853999999999</c:v>
                </c:pt>
                <c:pt idx="2483">
                  <c:v>0.22792815999999999</c:v>
                </c:pt>
                <c:pt idx="2484">
                  <c:v>0.26226043999999998</c:v>
                </c:pt>
                <c:pt idx="2485">
                  <c:v>0.29850006000000001</c:v>
                </c:pt>
                <c:pt idx="2486">
                  <c:v>0.33044815</c:v>
                </c:pt>
                <c:pt idx="2487">
                  <c:v>0.34856796000000001</c:v>
                </c:pt>
                <c:pt idx="2488">
                  <c:v>0.35190581999999998</c:v>
                </c:pt>
                <c:pt idx="2489">
                  <c:v>0.34523009999999998</c:v>
                </c:pt>
                <c:pt idx="2490">
                  <c:v>0.33235550000000003</c:v>
                </c:pt>
                <c:pt idx="2491">
                  <c:v>0.31471252</c:v>
                </c:pt>
                <c:pt idx="2492">
                  <c:v>0.29516219999999999</c:v>
                </c:pt>
                <c:pt idx="2493">
                  <c:v>0.27704239000000003</c:v>
                </c:pt>
                <c:pt idx="2494">
                  <c:v>0.26082992999999999</c:v>
                </c:pt>
                <c:pt idx="2495">
                  <c:v>0.24700164999999999</c:v>
                </c:pt>
                <c:pt idx="2496">
                  <c:v>0.23412704000000001</c:v>
                </c:pt>
                <c:pt idx="2497">
                  <c:v>0.22459029999999999</c:v>
                </c:pt>
                <c:pt idx="2498">
                  <c:v>0.21791458</c:v>
                </c:pt>
                <c:pt idx="2499">
                  <c:v>0.21553040000000001</c:v>
                </c:pt>
                <c:pt idx="2500">
                  <c:v>0.22029877</c:v>
                </c:pt>
                <c:pt idx="2501">
                  <c:v>0.23174285999999999</c:v>
                </c:pt>
                <c:pt idx="2502">
                  <c:v>0.24366378999999999</c:v>
                </c:pt>
                <c:pt idx="2503">
                  <c:v>0.24509429999999999</c:v>
                </c:pt>
                <c:pt idx="2504">
                  <c:v>0.23555756</c:v>
                </c:pt>
                <c:pt idx="2505">
                  <c:v>0.22029877</c:v>
                </c:pt>
                <c:pt idx="2506">
                  <c:v>0.20456314</c:v>
                </c:pt>
                <c:pt idx="2507">
                  <c:v>0.19407272</c:v>
                </c:pt>
                <c:pt idx="2508">
                  <c:v>0.19502639999999999</c:v>
                </c:pt>
                <c:pt idx="2509">
                  <c:v>0.21076201999999999</c:v>
                </c:pt>
                <c:pt idx="2510">
                  <c:v>0.23412704000000001</c:v>
                </c:pt>
                <c:pt idx="2511">
                  <c:v>0.25987624999999998</c:v>
                </c:pt>
                <c:pt idx="2512">
                  <c:v>0.29182434000000002</c:v>
                </c:pt>
                <c:pt idx="2513">
                  <c:v>0.32949447999999998</c:v>
                </c:pt>
                <c:pt idx="2514">
                  <c:v>0.36334991</c:v>
                </c:pt>
                <c:pt idx="2515">
                  <c:v>0.38480758999999998</c:v>
                </c:pt>
                <c:pt idx="2516">
                  <c:v>0.39911269999999999</c:v>
                </c:pt>
                <c:pt idx="2517">
                  <c:v>0.40817260999999999</c:v>
                </c:pt>
                <c:pt idx="2518">
                  <c:v>0.40435790999999999</c:v>
                </c:pt>
                <c:pt idx="2519">
                  <c:v>0.38862227999999999</c:v>
                </c:pt>
                <c:pt idx="2520">
                  <c:v>0.37240982</c:v>
                </c:pt>
                <c:pt idx="2521">
                  <c:v>0.36382674999999998</c:v>
                </c:pt>
                <c:pt idx="2522">
                  <c:v>0.35762787000000001</c:v>
                </c:pt>
                <c:pt idx="2523">
                  <c:v>0.34666060999999998</c:v>
                </c:pt>
                <c:pt idx="2524">
                  <c:v>0.33807755</c:v>
                </c:pt>
                <c:pt idx="2525">
                  <c:v>0.32854080000000002</c:v>
                </c:pt>
                <c:pt idx="2526">
                  <c:v>0.31042099000000001</c:v>
                </c:pt>
                <c:pt idx="2527">
                  <c:v>0.28562546</c:v>
                </c:pt>
                <c:pt idx="2528">
                  <c:v>0.26321411</c:v>
                </c:pt>
                <c:pt idx="2529">
                  <c:v>0.24986267000000001</c:v>
                </c:pt>
                <c:pt idx="2530">
                  <c:v>0.23555756</c:v>
                </c:pt>
                <c:pt idx="2531">
                  <c:v>0.21982193</c:v>
                </c:pt>
                <c:pt idx="2532">
                  <c:v>0.20980835</c:v>
                </c:pt>
                <c:pt idx="2533">
                  <c:v>0.20742416</c:v>
                </c:pt>
                <c:pt idx="2534">
                  <c:v>0.20980835</c:v>
                </c:pt>
                <c:pt idx="2535">
                  <c:v>0.21123886</c:v>
                </c:pt>
                <c:pt idx="2536">
                  <c:v>0.21696091000000001</c:v>
                </c:pt>
                <c:pt idx="2537">
                  <c:v>0.22697449</c:v>
                </c:pt>
                <c:pt idx="2538">
                  <c:v>0.23651122999999999</c:v>
                </c:pt>
                <c:pt idx="2539">
                  <c:v>0.24127960000000001</c:v>
                </c:pt>
                <c:pt idx="2540">
                  <c:v>0.23651122999999999</c:v>
                </c:pt>
                <c:pt idx="2541">
                  <c:v>0.22125243999999999</c:v>
                </c:pt>
                <c:pt idx="2542">
                  <c:v>0.19645691000000001</c:v>
                </c:pt>
                <c:pt idx="2543">
                  <c:v>0.17070769999999999</c:v>
                </c:pt>
                <c:pt idx="2544">
                  <c:v>0.15640259000000001</c:v>
                </c:pt>
                <c:pt idx="2545">
                  <c:v>0.16069412</c:v>
                </c:pt>
                <c:pt idx="2546">
                  <c:v>0.18119811999999999</c:v>
                </c:pt>
                <c:pt idx="2547">
                  <c:v>0.20837784000000001</c:v>
                </c:pt>
                <c:pt idx="2548">
                  <c:v>0.23794174000000001</c:v>
                </c:pt>
                <c:pt idx="2549">
                  <c:v>0.26798248000000002</c:v>
                </c:pt>
                <c:pt idx="2550">
                  <c:v>0.29182434000000002</c:v>
                </c:pt>
                <c:pt idx="2551">
                  <c:v>0.30326842999999998</c:v>
                </c:pt>
                <c:pt idx="2552">
                  <c:v>0.30422210999999999</c:v>
                </c:pt>
                <c:pt idx="2553">
                  <c:v>0.30469893999999997</c:v>
                </c:pt>
                <c:pt idx="2554">
                  <c:v>0.30899048000000001</c:v>
                </c:pt>
                <c:pt idx="2555">
                  <c:v>0.31042099000000001</c:v>
                </c:pt>
                <c:pt idx="2556">
                  <c:v>0.30422210999999999</c:v>
                </c:pt>
                <c:pt idx="2557">
                  <c:v>0.29087067</c:v>
                </c:pt>
                <c:pt idx="2558">
                  <c:v>0.27465820000000002</c:v>
                </c:pt>
                <c:pt idx="2559">
                  <c:v>0.25939941</c:v>
                </c:pt>
                <c:pt idx="2560">
                  <c:v>0.24700164999999999</c:v>
                </c:pt>
                <c:pt idx="2561">
                  <c:v>0.23794174000000001</c:v>
                </c:pt>
                <c:pt idx="2562">
                  <c:v>0.228405</c:v>
                </c:pt>
                <c:pt idx="2563">
                  <c:v>0.21886826000000001</c:v>
                </c:pt>
                <c:pt idx="2564">
                  <c:v>0.21171570000000001</c:v>
                </c:pt>
                <c:pt idx="2565">
                  <c:v>0.20503998000000001</c:v>
                </c:pt>
                <c:pt idx="2566">
                  <c:v>0.19502639999999999</c:v>
                </c:pt>
                <c:pt idx="2567">
                  <c:v>0.18787383999999999</c:v>
                </c:pt>
                <c:pt idx="2568">
                  <c:v>0.18835067999999999</c:v>
                </c:pt>
                <c:pt idx="2569">
                  <c:v>0.19741058</c:v>
                </c:pt>
                <c:pt idx="2570">
                  <c:v>0.20885467999999999</c:v>
                </c:pt>
                <c:pt idx="2571">
                  <c:v>0.22268294999999999</c:v>
                </c:pt>
                <c:pt idx="2572">
                  <c:v>0.23651122999999999</c:v>
                </c:pt>
                <c:pt idx="2573">
                  <c:v>0.23698807</c:v>
                </c:pt>
                <c:pt idx="2574">
                  <c:v>0.22220612000000001</c:v>
                </c:pt>
                <c:pt idx="2575">
                  <c:v>0.19884109</c:v>
                </c:pt>
                <c:pt idx="2576">
                  <c:v>0.18215179000000001</c:v>
                </c:pt>
                <c:pt idx="2577">
                  <c:v>0.17929076999999999</c:v>
                </c:pt>
                <c:pt idx="2578">
                  <c:v>0.18978118999999999</c:v>
                </c:pt>
                <c:pt idx="2579">
                  <c:v>0.21362305000000001</c:v>
                </c:pt>
                <c:pt idx="2580">
                  <c:v>0.24604797</c:v>
                </c:pt>
                <c:pt idx="2581">
                  <c:v>0.27704239000000003</c:v>
                </c:pt>
                <c:pt idx="2582">
                  <c:v>0.29754638999999999</c:v>
                </c:pt>
                <c:pt idx="2583">
                  <c:v>0.30088425000000002</c:v>
                </c:pt>
                <c:pt idx="2584">
                  <c:v>0.29087067</c:v>
                </c:pt>
                <c:pt idx="2585">
                  <c:v>0.27847290000000002</c:v>
                </c:pt>
                <c:pt idx="2586">
                  <c:v>0.26845932</c:v>
                </c:pt>
                <c:pt idx="2587">
                  <c:v>0.26273727000000002</c:v>
                </c:pt>
                <c:pt idx="2588">
                  <c:v>0.25415420999999999</c:v>
                </c:pt>
                <c:pt idx="2589">
                  <c:v>0.24032592999999999</c:v>
                </c:pt>
                <c:pt idx="2590">
                  <c:v>0.22029877</c:v>
                </c:pt>
                <c:pt idx="2591">
                  <c:v>0.19454956000000001</c:v>
                </c:pt>
                <c:pt idx="2592">
                  <c:v>0.16689301000000001</c:v>
                </c:pt>
                <c:pt idx="2593">
                  <c:v>0.14019012</c:v>
                </c:pt>
                <c:pt idx="2594">
                  <c:v>0.12779235999999999</c:v>
                </c:pt>
                <c:pt idx="2595">
                  <c:v>0.13399124000000001</c:v>
                </c:pt>
                <c:pt idx="2596">
                  <c:v>0.15306473000000001</c:v>
                </c:pt>
                <c:pt idx="2597">
                  <c:v>0.1783371</c:v>
                </c:pt>
                <c:pt idx="2598">
                  <c:v>0.21028519000000001</c:v>
                </c:pt>
                <c:pt idx="2599">
                  <c:v>0.24795532000000001</c:v>
                </c:pt>
                <c:pt idx="2600">
                  <c:v>0.27894974</c:v>
                </c:pt>
                <c:pt idx="2601">
                  <c:v>0.29945374000000002</c:v>
                </c:pt>
                <c:pt idx="2602">
                  <c:v>0.31566620000000001</c:v>
                </c:pt>
                <c:pt idx="2603">
                  <c:v>0.33092498999999997</c:v>
                </c:pt>
                <c:pt idx="2604">
                  <c:v>0.33569336</c:v>
                </c:pt>
                <c:pt idx="2605">
                  <c:v>0.32472610000000002</c:v>
                </c:pt>
                <c:pt idx="2606">
                  <c:v>0.30183791999999998</c:v>
                </c:pt>
                <c:pt idx="2607">
                  <c:v>0.27179718000000003</c:v>
                </c:pt>
                <c:pt idx="2608">
                  <c:v>0.23937225000000001</c:v>
                </c:pt>
                <c:pt idx="2609">
                  <c:v>0.21982193</c:v>
                </c:pt>
                <c:pt idx="2610">
                  <c:v>0.22172928</c:v>
                </c:pt>
                <c:pt idx="2611">
                  <c:v>0.23698807</c:v>
                </c:pt>
                <c:pt idx="2612">
                  <c:v>0.25653839000000001</c:v>
                </c:pt>
                <c:pt idx="2613">
                  <c:v>0.27894974</c:v>
                </c:pt>
                <c:pt idx="2614">
                  <c:v>0.30183791999999998</c:v>
                </c:pt>
                <c:pt idx="2615">
                  <c:v>0.31280518000000002</c:v>
                </c:pt>
                <c:pt idx="2616">
                  <c:v>0.30374527000000001</c:v>
                </c:pt>
                <c:pt idx="2617">
                  <c:v>0.28467177999999999</c:v>
                </c:pt>
                <c:pt idx="2618">
                  <c:v>0.26750564999999998</c:v>
                </c:pt>
                <c:pt idx="2619">
                  <c:v>0.25606155000000003</c:v>
                </c:pt>
                <c:pt idx="2620">
                  <c:v>0.24509429999999999</c:v>
                </c:pt>
                <c:pt idx="2621">
                  <c:v>0.22983550999999999</c:v>
                </c:pt>
                <c:pt idx="2622">
                  <c:v>0.21314621</c:v>
                </c:pt>
                <c:pt idx="2623">
                  <c:v>0.20313263000000001</c:v>
                </c:pt>
                <c:pt idx="2624">
                  <c:v>0.20456314</c:v>
                </c:pt>
                <c:pt idx="2625">
                  <c:v>0.20837784000000001</c:v>
                </c:pt>
                <c:pt idx="2626">
                  <c:v>0.20456314</c:v>
                </c:pt>
                <c:pt idx="2627">
                  <c:v>0.19550323</c:v>
                </c:pt>
                <c:pt idx="2628">
                  <c:v>0.18596649000000001</c:v>
                </c:pt>
                <c:pt idx="2629">
                  <c:v>0.17547607000000001</c:v>
                </c:pt>
                <c:pt idx="2630">
                  <c:v>0.16212462999999999</c:v>
                </c:pt>
                <c:pt idx="2631">
                  <c:v>0.15115738000000001</c:v>
                </c:pt>
                <c:pt idx="2632">
                  <c:v>0.14972687000000001</c:v>
                </c:pt>
                <c:pt idx="2633">
                  <c:v>0.15878676999999999</c:v>
                </c:pt>
                <c:pt idx="2634">
                  <c:v>0.17595290999999999</c:v>
                </c:pt>
                <c:pt idx="2635">
                  <c:v>0.19788742000000001</c:v>
                </c:pt>
                <c:pt idx="2636">
                  <c:v>0.21696091000000001</c:v>
                </c:pt>
                <c:pt idx="2637">
                  <c:v>0.22649764999999999</c:v>
                </c:pt>
                <c:pt idx="2638">
                  <c:v>0.22077559999999999</c:v>
                </c:pt>
                <c:pt idx="2639">
                  <c:v>0.20265579</c:v>
                </c:pt>
                <c:pt idx="2640">
                  <c:v>0.17786025999999999</c:v>
                </c:pt>
                <c:pt idx="2641">
                  <c:v>0.1578331</c:v>
                </c:pt>
                <c:pt idx="2642">
                  <c:v>0.15354155999999999</c:v>
                </c:pt>
                <c:pt idx="2643">
                  <c:v>0.16689301000000001</c:v>
                </c:pt>
                <c:pt idx="2644">
                  <c:v>0.19407272</c:v>
                </c:pt>
                <c:pt idx="2645">
                  <c:v>0.22935866999999999</c:v>
                </c:pt>
                <c:pt idx="2646">
                  <c:v>0.26702881000000001</c:v>
                </c:pt>
                <c:pt idx="2647">
                  <c:v>0.29516219999999999</c:v>
                </c:pt>
                <c:pt idx="2648">
                  <c:v>0.30422210999999999</c:v>
                </c:pt>
                <c:pt idx="2649">
                  <c:v>0.29897689999999999</c:v>
                </c:pt>
                <c:pt idx="2650">
                  <c:v>0.29182434000000002</c:v>
                </c:pt>
                <c:pt idx="2651">
                  <c:v>0.28562546</c:v>
                </c:pt>
                <c:pt idx="2652">
                  <c:v>0.27656554999999999</c:v>
                </c:pt>
                <c:pt idx="2653">
                  <c:v>0.26369094999999998</c:v>
                </c:pt>
                <c:pt idx="2654">
                  <c:v>0.25033950999999999</c:v>
                </c:pt>
                <c:pt idx="2655">
                  <c:v>0.23698807</c:v>
                </c:pt>
                <c:pt idx="2656">
                  <c:v>0.21791458</c:v>
                </c:pt>
                <c:pt idx="2657">
                  <c:v>0.19788742000000001</c:v>
                </c:pt>
                <c:pt idx="2658">
                  <c:v>0.18405914000000001</c:v>
                </c:pt>
                <c:pt idx="2659">
                  <c:v>0.18119811999999999</c:v>
                </c:pt>
                <c:pt idx="2660">
                  <c:v>0.18596649000000001</c:v>
                </c:pt>
                <c:pt idx="2661">
                  <c:v>0.19550323</c:v>
                </c:pt>
                <c:pt idx="2662">
                  <c:v>0.21076201999999999</c:v>
                </c:pt>
                <c:pt idx="2663">
                  <c:v>0.22697449</c:v>
                </c:pt>
                <c:pt idx="2664">
                  <c:v>0.23365021</c:v>
                </c:pt>
                <c:pt idx="2665">
                  <c:v>0.22792815999999999</c:v>
                </c:pt>
                <c:pt idx="2666">
                  <c:v>0.21505356</c:v>
                </c:pt>
                <c:pt idx="2667">
                  <c:v>0.20074844</c:v>
                </c:pt>
                <c:pt idx="2668">
                  <c:v>0.18548965000000001</c:v>
                </c:pt>
                <c:pt idx="2669">
                  <c:v>0.17452239999999999</c:v>
                </c:pt>
                <c:pt idx="2670">
                  <c:v>0.17309189</c:v>
                </c:pt>
                <c:pt idx="2671">
                  <c:v>0.17690659</c:v>
                </c:pt>
                <c:pt idx="2672">
                  <c:v>0.18024445</c:v>
                </c:pt>
                <c:pt idx="2673">
                  <c:v>0.18358231</c:v>
                </c:pt>
                <c:pt idx="2674">
                  <c:v>0.19073486000000001</c:v>
                </c:pt>
                <c:pt idx="2675">
                  <c:v>0.20313263000000001</c:v>
                </c:pt>
                <c:pt idx="2676">
                  <c:v>0.21696091000000001</c:v>
                </c:pt>
                <c:pt idx="2677">
                  <c:v>0.23031235</c:v>
                </c:pt>
                <c:pt idx="2678">
                  <c:v>0.24414063</c:v>
                </c:pt>
                <c:pt idx="2679">
                  <c:v>0.25939941</c:v>
                </c:pt>
                <c:pt idx="2680">
                  <c:v>0.27227402000000001</c:v>
                </c:pt>
                <c:pt idx="2681">
                  <c:v>0.27942656999999999</c:v>
                </c:pt>
                <c:pt idx="2682">
                  <c:v>0.28562546</c:v>
                </c:pt>
                <c:pt idx="2683">
                  <c:v>0.29706955000000002</c:v>
                </c:pt>
                <c:pt idx="2684">
                  <c:v>0.31566620000000001</c:v>
                </c:pt>
                <c:pt idx="2685">
                  <c:v>0.33378601000000002</c:v>
                </c:pt>
                <c:pt idx="2686">
                  <c:v>0.34523009999999998</c:v>
                </c:pt>
                <c:pt idx="2687">
                  <c:v>0.34761428999999999</c:v>
                </c:pt>
                <c:pt idx="2688">
                  <c:v>0.34523009999999998</c:v>
                </c:pt>
                <c:pt idx="2689">
                  <c:v>0.33998488999999998</c:v>
                </c:pt>
                <c:pt idx="2690">
                  <c:v>0.32997131000000002</c:v>
                </c:pt>
                <c:pt idx="2691">
                  <c:v>0.31709671</c:v>
                </c:pt>
                <c:pt idx="2692">
                  <c:v>0.3080368</c:v>
                </c:pt>
                <c:pt idx="2693">
                  <c:v>0.31042099000000001</c:v>
                </c:pt>
                <c:pt idx="2694">
                  <c:v>0.31709671</c:v>
                </c:pt>
                <c:pt idx="2695">
                  <c:v>0.32138823999999999</c:v>
                </c:pt>
                <c:pt idx="2696">
                  <c:v>0.31995773</c:v>
                </c:pt>
                <c:pt idx="2697">
                  <c:v>0.31328201</c:v>
                </c:pt>
                <c:pt idx="2698">
                  <c:v>0.30279159999999999</c:v>
                </c:pt>
                <c:pt idx="2699">
                  <c:v>0.28324126999999999</c:v>
                </c:pt>
                <c:pt idx="2700">
                  <c:v>0.25558471999999999</c:v>
                </c:pt>
                <c:pt idx="2701">
                  <c:v>0.228405</c:v>
                </c:pt>
                <c:pt idx="2702">
                  <c:v>0.20742416</c:v>
                </c:pt>
                <c:pt idx="2703">
                  <c:v>0.18739700000000001</c:v>
                </c:pt>
                <c:pt idx="2704">
                  <c:v>0.16212462999999999</c:v>
                </c:pt>
                <c:pt idx="2705">
                  <c:v>0.13113021999999999</c:v>
                </c:pt>
                <c:pt idx="2706">
                  <c:v>0.10633469</c:v>
                </c:pt>
                <c:pt idx="2707">
                  <c:v>9.3460080000000001E-2</c:v>
                </c:pt>
                <c:pt idx="2708">
                  <c:v>8.5353849999999995E-2</c:v>
                </c:pt>
                <c:pt idx="2709">
                  <c:v>7.6293949999999999E-2</c:v>
                </c:pt>
                <c:pt idx="2710">
                  <c:v>6.5803529999999999E-2</c:v>
                </c:pt>
                <c:pt idx="2711">
                  <c:v>5.8174129999999998E-2</c:v>
                </c:pt>
                <c:pt idx="2712">
                  <c:v>4.5299529999999998E-2</c:v>
                </c:pt>
                <c:pt idx="2713">
                  <c:v>2.1457670000000002E-2</c:v>
                </c:pt>
                <c:pt idx="2714">
                  <c:v>-7.1526000000000003E-3</c:v>
                </c:pt>
                <c:pt idx="2715">
                  <c:v>-3.1471300000000001E-2</c:v>
                </c:pt>
                <c:pt idx="2716">
                  <c:v>-5.0544699999999998E-2</c:v>
                </c:pt>
                <c:pt idx="2717">
                  <c:v>-6.5326700000000001E-2</c:v>
                </c:pt>
                <c:pt idx="2718">
                  <c:v>-7.4386599999999997E-2</c:v>
                </c:pt>
                <c:pt idx="2719">
                  <c:v>-7.9155000000000003E-2</c:v>
                </c:pt>
                <c:pt idx="2720">
                  <c:v>-8.2969699999999993E-2</c:v>
                </c:pt>
                <c:pt idx="2721">
                  <c:v>-8.5353899999999996E-2</c:v>
                </c:pt>
                <c:pt idx="2722">
                  <c:v>-8.3446500000000007E-2</c:v>
                </c:pt>
                <c:pt idx="2723">
                  <c:v>-8.2492800000000005E-2</c:v>
                </c:pt>
                <c:pt idx="2724">
                  <c:v>-8.5353899999999996E-2</c:v>
                </c:pt>
                <c:pt idx="2725">
                  <c:v>-8.8691699999999998E-2</c:v>
                </c:pt>
                <c:pt idx="2726">
                  <c:v>-9.01222E-2</c:v>
                </c:pt>
                <c:pt idx="2727">
                  <c:v>-8.8214899999999999E-2</c:v>
                </c:pt>
                <c:pt idx="2728">
                  <c:v>-8.2016000000000006E-2</c:v>
                </c:pt>
                <c:pt idx="2729">
                  <c:v>-6.9141400000000006E-2</c:v>
                </c:pt>
                <c:pt idx="2730">
                  <c:v>-4.9591099999999999E-2</c:v>
                </c:pt>
                <c:pt idx="2731">
                  <c:v>-2.1934499999999999E-2</c:v>
                </c:pt>
                <c:pt idx="2732">
                  <c:v>1.382828E-2</c:v>
                </c:pt>
                <c:pt idx="2733">
                  <c:v>5.3405759999999997E-2</c:v>
                </c:pt>
                <c:pt idx="2734">
                  <c:v>8.8691710000000007E-2</c:v>
                </c:pt>
                <c:pt idx="2735">
                  <c:v>0.1168251</c:v>
                </c:pt>
                <c:pt idx="2736">
                  <c:v>0.13685226</c:v>
                </c:pt>
                <c:pt idx="2737">
                  <c:v>0.14257431000000001</c:v>
                </c:pt>
                <c:pt idx="2738">
                  <c:v>0.13685226</c:v>
                </c:pt>
                <c:pt idx="2739">
                  <c:v>0.13542175000000001</c:v>
                </c:pt>
                <c:pt idx="2740">
                  <c:v>0.15115738000000001</c:v>
                </c:pt>
                <c:pt idx="2741">
                  <c:v>0.18215179000000001</c:v>
                </c:pt>
                <c:pt idx="2742">
                  <c:v>0.21743773999999999</c:v>
                </c:pt>
                <c:pt idx="2743">
                  <c:v>0.25701522999999998</c:v>
                </c:pt>
                <c:pt idx="2744">
                  <c:v>0.29563904000000002</c:v>
                </c:pt>
                <c:pt idx="2745">
                  <c:v>0.31757354999999998</c:v>
                </c:pt>
                <c:pt idx="2746">
                  <c:v>0.31661987000000003</c:v>
                </c:pt>
                <c:pt idx="2747">
                  <c:v>0.30040740999999999</c:v>
                </c:pt>
                <c:pt idx="2748">
                  <c:v>0.28181075999999999</c:v>
                </c:pt>
                <c:pt idx="2749">
                  <c:v>0.25844573999999998</c:v>
                </c:pt>
                <c:pt idx="2750">
                  <c:v>0.23269653000000001</c:v>
                </c:pt>
                <c:pt idx="2751">
                  <c:v>0.21600722999999999</c:v>
                </c:pt>
                <c:pt idx="2752">
                  <c:v>0.20837784000000001</c:v>
                </c:pt>
                <c:pt idx="2753">
                  <c:v>0.20551681999999999</c:v>
                </c:pt>
                <c:pt idx="2754">
                  <c:v>0.20313263000000001</c:v>
                </c:pt>
                <c:pt idx="2755">
                  <c:v>0.20456314</c:v>
                </c:pt>
                <c:pt idx="2756">
                  <c:v>0.20694733000000001</c:v>
                </c:pt>
                <c:pt idx="2757">
                  <c:v>0.20074844</c:v>
                </c:pt>
                <c:pt idx="2758">
                  <c:v>0.18310546999999999</c:v>
                </c:pt>
                <c:pt idx="2759">
                  <c:v>0.15830994000000001</c:v>
                </c:pt>
                <c:pt idx="2760">
                  <c:v>0.13351440000000001</c:v>
                </c:pt>
                <c:pt idx="2761">
                  <c:v>0.11253357</c:v>
                </c:pt>
                <c:pt idx="2762">
                  <c:v>0.10061264</c:v>
                </c:pt>
                <c:pt idx="2763">
                  <c:v>0.1039505</c:v>
                </c:pt>
                <c:pt idx="2764">
                  <c:v>0.12874603000000001</c:v>
                </c:pt>
                <c:pt idx="2765">
                  <c:v>0.16975403</c:v>
                </c:pt>
                <c:pt idx="2766">
                  <c:v>0.21505356</c:v>
                </c:pt>
                <c:pt idx="2767">
                  <c:v>0.25367737000000001</c:v>
                </c:pt>
                <c:pt idx="2768">
                  <c:v>0.27608871000000001</c:v>
                </c:pt>
                <c:pt idx="2769">
                  <c:v>0.27847290000000002</c:v>
                </c:pt>
                <c:pt idx="2770">
                  <c:v>0.26416779000000001</c:v>
                </c:pt>
                <c:pt idx="2771">
                  <c:v>0.24843216000000001</c:v>
                </c:pt>
                <c:pt idx="2772">
                  <c:v>0.24604797</c:v>
                </c:pt>
                <c:pt idx="2773">
                  <c:v>0.25749207000000002</c:v>
                </c:pt>
                <c:pt idx="2774">
                  <c:v>0.27465820000000002</c:v>
                </c:pt>
                <c:pt idx="2775">
                  <c:v>0.29277802000000003</c:v>
                </c:pt>
                <c:pt idx="2776">
                  <c:v>0.3080368</c:v>
                </c:pt>
                <c:pt idx="2777">
                  <c:v>0.31089782999999999</c:v>
                </c:pt>
                <c:pt idx="2778">
                  <c:v>0.29802321999999998</c:v>
                </c:pt>
                <c:pt idx="2779">
                  <c:v>0.28085708999999998</c:v>
                </c:pt>
                <c:pt idx="2780">
                  <c:v>0.26845932</c:v>
                </c:pt>
                <c:pt idx="2781">
                  <c:v>0.2579689</c:v>
                </c:pt>
                <c:pt idx="2782">
                  <c:v>0.24652481000000001</c:v>
                </c:pt>
                <c:pt idx="2783">
                  <c:v>0.23555756</c:v>
                </c:pt>
                <c:pt idx="2784">
                  <c:v>0.22697449</c:v>
                </c:pt>
                <c:pt idx="2785">
                  <c:v>0.21696091000000001</c:v>
                </c:pt>
                <c:pt idx="2786">
                  <c:v>0.20885467999999999</c:v>
                </c:pt>
                <c:pt idx="2787">
                  <c:v>0.20837784000000001</c:v>
                </c:pt>
                <c:pt idx="2788">
                  <c:v>0.21934508999999999</c:v>
                </c:pt>
                <c:pt idx="2789">
                  <c:v>0.23508071999999999</c:v>
                </c:pt>
                <c:pt idx="2790">
                  <c:v>0.24557113999999999</c:v>
                </c:pt>
                <c:pt idx="2791">
                  <c:v>0.24795532000000001</c:v>
                </c:pt>
                <c:pt idx="2792">
                  <c:v>0.24604797</c:v>
                </c:pt>
                <c:pt idx="2793">
                  <c:v>0.24414063</c:v>
                </c:pt>
                <c:pt idx="2794">
                  <c:v>0.24509429999999999</c:v>
                </c:pt>
                <c:pt idx="2795">
                  <c:v>0.24557113999999999</c:v>
                </c:pt>
                <c:pt idx="2796">
                  <c:v>0.24223328</c:v>
                </c:pt>
                <c:pt idx="2797">
                  <c:v>0.2322197</c:v>
                </c:pt>
                <c:pt idx="2798">
                  <c:v>0.21362305000000001</c:v>
                </c:pt>
                <c:pt idx="2799">
                  <c:v>0.18930435000000001</c:v>
                </c:pt>
                <c:pt idx="2800">
                  <c:v>0.16307831</c:v>
                </c:pt>
                <c:pt idx="2801">
                  <c:v>0.13828277999999999</c:v>
                </c:pt>
                <c:pt idx="2802">
                  <c:v>0.11873245</c:v>
                </c:pt>
                <c:pt idx="2803">
                  <c:v>0.11396408</c:v>
                </c:pt>
                <c:pt idx="2804">
                  <c:v>0.13446807999999999</c:v>
                </c:pt>
                <c:pt idx="2805">
                  <c:v>0.18167496</c:v>
                </c:pt>
                <c:pt idx="2806">
                  <c:v>0.23794174000000001</c:v>
                </c:pt>
                <c:pt idx="2807">
                  <c:v>0.28753281000000003</c:v>
                </c:pt>
                <c:pt idx="2808">
                  <c:v>0.32711029000000003</c:v>
                </c:pt>
                <c:pt idx="2809">
                  <c:v>0.35619736000000002</c:v>
                </c:pt>
                <c:pt idx="2810">
                  <c:v>0.36764144999999998</c:v>
                </c:pt>
                <c:pt idx="2811">
                  <c:v>0.35285949999999999</c:v>
                </c:pt>
                <c:pt idx="2812">
                  <c:v>0.32091141000000001</c:v>
                </c:pt>
                <c:pt idx="2813">
                  <c:v>0.28753281000000003</c:v>
                </c:pt>
                <c:pt idx="2814">
                  <c:v>0.26130676000000003</c:v>
                </c:pt>
                <c:pt idx="2815">
                  <c:v>0.24223328</c:v>
                </c:pt>
                <c:pt idx="2816">
                  <c:v>0.22745132000000001</c:v>
                </c:pt>
                <c:pt idx="2817">
                  <c:v>0.21600722999999999</c:v>
                </c:pt>
                <c:pt idx="2818">
                  <c:v>0.20647049000000001</c:v>
                </c:pt>
                <c:pt idx="2819">
                  <c:v>0.20027160999999999</c:v>
                </c:pt>
                <c:pt idx="2820">
                  <c:v>0.19788742000000001</c:v>
                </c:pt>
                <c:pt idx="2821">
                  <c:v>0.19598007000000001</c:v>
                </c:pt>
                <c:pt idx="2822">
                  <c:v>0.18930435000000001</c:v>
                </c:pt>
                <c:pt idx="2823">
                  <c:v>0.18167496</c:v>
                </c:pt>
                <c:pt idx="2824">
                  <c:v>0.17786025999999999</c:v>
                </c:pt>
                <c:pt idx="2825">
                  <c:v>0.17595290999999999</c:v>
                </c:pt>
                <c:pt idx="2826">
                  <c:v>0.17356873</c:v>
                </c:pt>
                <c:pt idx="2827">
                  <c:v>0.17356873</c:v>
                </c:pt>
                <c:pt idx="2828">
                  <c:v>0.17738342000000001</c:v>
                </c:pt>
                <c:pt idx="2829">
                  <c:v>0.18072128000000001</c:v>
                </c:pt>
                <c:pt idx="2830">
                  <c:v>0.18262862999999999</c:v>
                </c:pt>
                <c:pt idx="2831">
                  <c:v>0.18405914000000001</c:v>
                </c:pt>
                <c:pt idx="2832">
                  <c:v>0.18596649000000001</c:v>
                </c:pt>
                <c:pt idx="2833">
                  <c:v>0.18501281999999999</c:v>
                </c:pt>
                <c:pt idx="2834">
                  <c:v>0.18215179000000001</c:v>
                </c:pt>
                <c:pt idx="2835">
                  <c:v>0.17976760999999999</c:v>
                </c:pt>
                <c:pt idx="2836">
                  <c:v>0.18167496</c:v>
                </c:pt>
                <c:pt idx="2837">
                  <c:v>0.19788742000000001</c:v>
                </c:pt>
                <c:pt idx="2838">
                  <c:v>0.22649764999999999</c:v>
                </c:pt>
                <c:pt idx="2839">
                  <c:v>0.2579689</c:v>
                </c:pt>
                <c:pt idx="2840">
                  <c:v>0.27799605999999999</c:v>
                </c:pt>
                <c:pt idx="2841">
                  <c:v>0.28657913000000002</c:v>
                </c:pt>
                <c:pt idx="2842">
                  <c:v>0.28324126999999999</c:v>
                </c:pt>
                <c:pt idx="2843">
                  <c:v>0.25892258000000001</c:v>
                </c:pt>
                <c:pt idx="2844">
                  <c:v>0.21934508999999999</c:v>
                </c:pt>
                <c:pt idx="2845">
                  <c:v>0.18167496</c:v>
                </c:pt>
                <c:pt idx="2846">
                  <c:v>0.16260147</c:v>
                </c:pt>
                <c:pt idx="2847">
                  <c:v>0.16212462999999999</c:v>
                </c:pt>
                <c:pt idx="2848">
                  <c:v>0.17690659</c:v>
                </c:pt>
                <c:pt idx="2849">
                  <c:v>0.20027160999999999</c:v>
                </c:pt>
                <c:pt idx="2850">
                  <c:v>0.22888184</c:v>
                </c:pt>
                <c:pt idx="2851">
                  <c:v>0.25987624999999998</c:v>
                </c:pt>
                <c:pt idx="2852">
                  <c:v>0.28610228999999998</c:v>
                </c:pt>
                <c:pt idx="2853">
                  <c:v>0.30136108</c:v>
                </c:pt>
                <c:pt idx="2854">
                  <c:v>0.30517578000000001</c:v>
                </c:pt>
                <c:pt idx="2855">
                  <c:v>0.31042099000000001</c:v>
                </c:pt>
                <c:pt idx="2856">
                  <c:v>0.32234192</c:v>
                </c:pt>
                <c:pt idx="2857">
                  <c:v>0.33283234</c:v>
                </c:pt>
                <c:pt idx="2858">
                  <c:v>0.33950806</c:v>
                </c:pt>
                <c:pt idx="2859">
                  <c:v>0.35095215000000002</c:v>
                </c:pt>
                <c:pt idx="2860">
                  <c:v>0.36573410000000001</c:v>
                </c:pt>
                <c:pt idx="2861">
                  <c:v>0.36811829000000001</c:v>
                </c:pt>
                <c:pt idx="2862">
                  <c:v>0.34856796000000001</c:v>
                </c:pt>
                <c:pt idx="2863">
                  <c:v>0.31614303999999999</c:v>
                </c:pt>
                <c:pt idx="2864">
                  <c:v>0.28038025</c:v>
                </c:pt>
                <c:pt idx="2865">
                  <c:v>0.24318695000000001</c:v>
                </c:pt>
                <c:pt idx="2866">
                  <c:v>0.20217895999999999</c:v>
                </c:pt>
                <c:pt idx="2867">
                  <c:v>0.16212462999999999</c:v>
                </c:pt>
                <c:pt idx="2868">
                  <c:v>0.12397766</c:v>
                </c:pt>
                <c:pt idx="2869">
                  <c:v>8.9168549999999999E-2</c:v>
                </c:pt>
                <c:pt idx="2870">
                  <c:v>6.3896179999999997E-2</c:v>
                </c:pt>
                <c:pt idx="2871">
                  <c:v>5.1975250000000001E-2</c:v>
                </c:pt>
                <c:pt idx="2872">
                  <c:v>5.4836269999999999E-2</c:v>
                </c:pt>
                <c:pt idx="2873">
                  <c:v>6.6280359999999997E-2</c:v>
                </c:pt>
                <c:pt idx="2874">
                  <c:v>7.8678129999999999E-2</c:v>
                </c:pt>
                <c:pt idx="2875">
                  <c:v>8.5830690000000001E-2</c:v>
                </c:pt>
                <c:pt idx="2876">
                  <c:v>7.8201290000000007E-2</c:v>
                </c:pt>
                <c:pt idx="2877">
                  <c:v>5.4836269999999999E-2</c:v>
                </c:pt>
                <c:pt idx="2878">
                  <c:v>2.336502E-2</c:v>
                </c:pt>
                <c:pt idx="2879">
                  <c:v>-6.1989000000000002E-3</c:v>
                </c:pt>
                <c:pt idx="2880">
                  <c:v>-2.4318699999999999E-2</c:v>
                </c:pt>
                <c:pt idx="2881">
                  <c:v>-3.6239599999999997E-2</c:v>
                </c:pt>
                <c:pt idx="2882">
                  <c:v>-4.5299499999999999E-2</c:v>
                </c:pt>
                <c:pt idx="2883">
                  <c:v>-5.3405800000000003E-2</c:v>
                </c:pt>
                <c:pt idx="2884">
                  <c:v>-6.2465699999999999E-2</c:v>
                </c:pt>
                <c:pt idx="2885">
                  <c:v>-7.2479199999999994E-2</c:v>
                </c:pt>
                <c:pt idx="2886">
                  <c:v>-8.2969699999999993E-2</c:v>
                </c:pt>
                <c:pt idx="2887">
                  <c:v>-8.7261199999999997E-2</c:v>
                </c:pt>
                <c:pt idx="2888">
                  <c:v>-8.5353899999999996E-2</c:v>
                </c:pt>
                <c:pt idx="2889">
                  <c:v>-8.0108600000000002E-2</c:v>
                </c:pt>
                <c:pt idx="2890">
                  <c:v>-7.3909799999999998E-2</c:v>
                </c:pt>
                <c:pt idx="2891">
                  <c:v>-6.6280400000000003E-2</c:v>
                </c:pt>
                <c:pt idx="2892">
                  <c:v>-5.8651000000000002E-2</c:v>
                </c:pt>
                <c:pt idx="2893">
                  <c:v>-5.3882600000000003E-2</c:v>
                </c:pt>
                <c:pt idx="2894">
                  <c:v>-5.0544699999999998E-2</c:v>
                </c:pt>
                <c:pt idx="2895">
                  <c:v>-4.9114199999999997E-2</c:v>
                </c:pt>
                <c:pt idx="2896">
                  <c:v>-5.0067899999999999E-2</c:v>
                </c:pt>
                <c:pt idx="2897">
                  <c:v>-5.3405800000000003E-2</c:v>
                </c:pt>
                <c:pt idx="2898">
                  <c:v>-5.5789900000000003E-2</c:v>
                </c:pt>
                <c:pt idx="2899">
                  <c:v>-5.2452100000000002E-2</c:v>
                </c:pt>
                <c:pt idx="2900">
                  <c:v>-4.1484800000000002E-2</c:v>
                </c:pt>
                <c:pt idx="2901">
                  <c:v>-2.4795500000000002E-2</c:v>
                </c:pt>
                <c:pt idx="2902">
                  <c:v>-4.7683999999999999E-3</c:v>
                </c:pt>
                <c:pt idx="2903">
                  <c:v>1.9073489999999999E-2</c:v>
                </c:pt>
                <c:pt idx="2904">
                  <c:v>4.673004E-2</c:v>
                </c:pt>
                <c:pt idx="2905">
                  <c:v>7.1525569999999997E-2</c:v>
                </c:pt>
                <c:pt idx="2906">
                  <c:v>8.2015989999999997E-2</c:v>
                </c:pt>
                <c:pt idx="2907">
                  <c:v>7.9631809999999997E-2</c:v>
                </c:pt>
                <c:pt idx="2908">
                  <c:v>7.1048739999999999E-2</c:v>
                </c:pt>
                <c:pt idx="2909">
                  <c:v>5.6266780000000002E-2</c:v>
                </c:pt>
                <c:pt idx="2910">
                  <c:v>2.9563900000000001E-2</c:v>
                </c:pt>
                <c:pt idx="2911">
                  <c:v>-6.6756999999999997E-3</c:v>
                </c:pt>
                <c:pt idx="2912">
                  <c:v>-3.8147E-2</c:v>
                </c:pt>
                <c:pt idx="2913">
                  <c:v>-5.4359400000000002E-2</c:v>
                </c:pt>
                <c:pt idx="2914">
                  <c:v>-6.0081500000000003E-2</c:v>
                </c:pt>
                <c:pt idx="2915">
                  <c:v>-6.3419299999999998E-2</c:v>
                </c:pt>
                <c:pt idx="2916">
                  <c:v>-6.0558300000000002E-2</c:v>
                </c:pt>
                <c:pt idx="2917">
                  <c:v>-4.0531200000000003E-2</c:v>
                </c:pt>
                <c:pt idx="2918">
                  <c:v>9.5367E-4</c:v>
                </c:pt>
                <c:pt idx="2919">
                  <c:v>5.1975250000000001E-2</c:v>
                </c:pt>
                <c:pt idx="2920">
                  <c:v>0.10108948</c:v>
                </c:pt>
                <c:pt idx="2921">
                  <c:v>0.14495849999999999</c:v>
                </c:pt>
                <c:pt idx="2922">
                  <c:v>0.18119811999999999</c:v>
                </c:pt>
                <c:pt idx="2923">
                  <c:v>0.20313263000000001</c:v>
                </c:pt>
                <c:pt idx="2924">
                  <c:v>0.2040863</c:v>
                </c:pt>
                <c:pt idx="2925">
                  <c:v>0.18787383999999999</c:v>
                </c:pt>
                <c:pt idx="2926">
                  <c:v>0.15878676999999999</c:v>
                </c:pt>
                <c:pt idx="2927">
                  <c:v>0.1282692</c:v>
                </c:pt>
                <c:pt idx="2928">
                  <c:v>0.11444092</c:v>
                </c:pt>
                <c:pt idx="2929">
                  <c:v>0.12111664</c:v>
                </c:pt>
                <c:pt idx="2930">
                  <c:v>0.14400482000000001</c:v>
                </c:pt>
                <c:pt idx="2931">
                  <c:v>0.17356873</c:v>
                </c:pt>
                <c:pt idx="2932">
                  <c:v>0.207901</c:v>
                </c:pt>
                <c:pt idx="2933">
                  <c:v>0.23937225000000001</c:v>
                </c:pt>
                <c:pt idx="2934">
                  <c:v>0.25558471999999999</c:v>
                </c:pt>
                <c:pt idx="2935">
                  <c:v>0.2579689</c:v>
                </c:pt>
                <c:pt idx="2936">
                  <c:v>0.2579689</c:v>
                </c:pt>
                <c:pt idx="2937">
                  <c:v>0.26273727000000002</c:v>
                </c:pt>
                <c:pt idx="2938">
                  <c:v>0.27275084999999999</c:v>
                </c:pt>
                <c:pt idx="2939">
                  <c:v>0.28896332000000002</c:v>
                </c:pt>
                <c:pt idx="2940">
                  <c:v>0.31375884999999998</c:v>
                </c:pt>
                <c:pt idx="2941">
                  <c:v>0.33712386999999999</c:v>
                </c:pt>
                <c:pt idx="2942">
                  <c:v>0.34427643000000002</c:v>
                </c:pt>
                <c:pt idx="2943">
                  <c:v>0.33378601000000002</c:v>
                </c:pt>
                <c:pt idx="2944">
                  <c:v>0.31471252</c:v>
                </c:pt>
                <c:pt idx="2945">
                  <c:v>0.29373168999999999</c:v>
                </c:pt>
                <c:pt idx="2946">
                  <c:v>0.27084351000000001</c:v>
                </c:pt>
                <c:pt idx="2947">
                  <c:v>0.24843216000000001</c:v>
                </c:pt>
                <c:pt idx="2948">
                  <c:v>0.22983550999999999</c:v>
                </c:pt>
                <c:pt idx="2949">
                  <c:v>0.21553040000000001</c:v>
                </c:pt>
                <c:pt idx="2950">
                  <c:v>0.2040863</c:v>
                </c:pt>
                <c:pt idx="2951">
                  <c:v>0.19645691000000001</c:v>
                </c:pt>
                <c:pt idx="2952">
                  <c:v>0.19168853999999999</c:v>
                </c:pt>
                <c:pt idx="2953">
                  <c:v>0.18739700000000001</c:v>
                </c:pt>
                <c:pt idx="2954">
                  <c:v>0.18262862999999999</c:v>
                </c:pt>
                <c:pt idx="2955">
                  <c:v>0.18358231</c:v>
                </c:pt>
                <c:pt idx="2956">
                  <c:v>0.19311904999999999</c:v>
                </c:pt>
                <c:pt idx="2957">
                  <c:v>0.20551681999999999</c:v>
                </c:pt>
                <c:pt idx="2958">
                  <c:v>0.21505356</c:v>
                </c:pt>
                <c:pt idx="2959">
                  <c:v>0.22363663</c:v>
                </c:pt>
                <c:pt idx="2960">
                  <c:v>0.23174285999999999</c:v>
                </c:pt>
                <c:pt idx="2961">
                  <c:v>0.23508071999999999</c:v>
                </c:pt>
                <c:pt idx="2962">
                  <c:v>0.23269653000000001</c:v>
                </c:pt>
                <c:pt idx="2963">
                  <c:v>0.22745132000000001</c:v>
                </c:pt>
                <c:pt idx="2964">
                  <c:v>0.22411345999999999</c:v>
                </c:pt>
                <c:pt idx="2965">
                  <c:v>0.21934508999999999</c:v>
                </c:pt>
                <c:pt idx="2966">
                  <c:v>0.21123886</c:v>
                </c:pt>
                <c:pt idx="2967">
                  <c:v>0.2040863</c:v>
                </c:pt>
                <c:pt idx="2968">
                  <c:v>0.20503998000000001</c:v>
                </c:pt>
                <c:pt idx="2969">
                  <c:v>0.22554398000000001</c:v>
                </c:pt>
                <c:pt idx="2970">
                  <c:v>0.2579689</c:v>
                </c:pt>
                <c:pt idx="2971">
                  <c:v>0.29230117999999999</c:v>
                </c:pt>
                <c:pt idx="2972">
                  <c:v>0.32281875999999998</c:v>
                </c:pt>
                <c:pt idx="2973">
                  <c:v>0.35238266000000001</c:v>
                </c:pt>
                <c:pt idx="2974">
                  <c:v>0.37670134999999999</c:v>
                </c:pt>
                <c:pt idx="2975">
                  <c:v>0.37765503</c:v>
                </c:pt>
                <c:pt idx="2976">
                  <c:v>0.35905838000000001</c:v>
                </c:pt>
                <c:pt idx="2977">
                  <c:v>0.33569336</c:v>
                </c:pt>
                <c:pt idx="2978">
                  <c:v>0.32043456999999997</c:v>
                </c:pt>
                <c:pt idx="2979">
                  <c:v>0.30708312999999998</c:v>
                </c:pt>
                <c:pt idx="2980">
                  <c:v>0.28896332000000002</c:v>
                </c:pt>
                <c:pt idx="2981">
                  <c:v>0.27036666999999998</c:v>
                </c:pt>
                <c:pt idx="2982">
                  <c:v>0.25177001999999998</c:v>
                </c:pt>
                <c:pt idx="2983">
                  <c:v>0.23651122999999999</c:v>
                </c:pt>
                <c:pt idx="2984">
                  <c:v>0.22172928</c:v>
                </c:pt>
                <c:pt idx="2985">
                  <c:v>0.20599365</c:v>
                </c:pt>
                <c:pt idx="2986">
                  <c:v>0.19121170000000001</c:v>
                </c:pt>
                <c:pt idx="2987">
                  <c:v>0.17690659</c:v>
                </c:pt>
                <c:pt idx="2988">
                  <c:v>0.16736983999999999</c:v>
                </c:pt>
                <c:pt idx="2989">
                  <c:v>0.16355515000000001</c:v>
                </c:pt>
                <c:pt idx="2990">
                  <c:v>0.16641617</c:v>
                </c:pt>
                <c:pt idx="2991">
                  <c:v>0.17929076999999999</c:v>
                </c:pt>
                <c:pt idx="2992">
                  <c:v>0.19884109</c:v>
                </c:pt>
                <c:pt idx="2993">
                  <c:v>0.22125243999999999</c:v>
                </c:pt>
                <c:pt idx="2994">
                  <c:v>0.24080276</c:v>
                </c:pt>
                <c:pt idx="2995">
                  <c:v>0.25558471999999999</c:v>
                </c:pt>
                <c:pt idx="2996">
                  <c:v>0.26321411</c:v>
                </c:pt>
                <c:pt idx="2997">
                  <c:v>0.26178360000000001</c:v>
                </c:pt>
                <c:pt idx="2998">
                  <c:v>0.25272369</c:v>
                </c:pt>
                <c:pt idx="2999">
                  <c:v>0.23937225000000001</c:v>
                </c:pt>
                <c:pt idx="3000">
                  <c:v>0.22459029999999999</c:v>
                </c:pt>
                <c:pt idx="3001">
                  <c:v>0.21028519000000001</c:v>
                </c:pt>
                <c:pt idx="3002">
                  <c:v>0.20265579</c:v>
                </c:pt>
                <c:pt idx="3003">
                  <c:v>0.20360946999999999</c:v>
                </c:pt>
                <c:pt idx="3004">
                  <c:v>0.21076201999999999</c:v>
                </c:pt>
                <c:pt idx="3005">
                  <c:v>0.21743773999999999</c:v>
                </c:pt>
                <c:pt idx="3006">
                  <c:v>0.22125243999999999</c:v>
                </c:pt>
                <c:pt idx="3007">
                  <c:v>0.22459029999999999</c:v>
                </c:pt>
                <c:pt idx="3008">
                  <c:v>0.22935866999999999</c:v>
                </c:pt>
                <c:pt idx="3009">
                  <c:v>0.23460387999999999</c:v>
                </c:pt>
                <c:pt idx="3010">
                  <c:v>0.24652481000000001</c:v>
                </c:pt>
                <c:pt idx="3011">
                  <c:v>0.27132033999999999</c:v>
                </c:pt>
                <c:pt idx="3012">
                  <c:v>0.30994414999999997</c:v>
                </c:pt>
                <c:pt idx="3013">
                  <c:v>0.34952164000000002</c:v>
                </c:pt>
                <c:pt idx="3014">
                  <c:v>0.37670134999999999</c:v>
                </c:pt>
                <c:pt idx="3015">
                  <c:v>0.38909912000000002</c:v>
                </c:pt>
                <c:pt idx="3016">
                  <c:v>0.38862227999999999</c:v>
                </c:pt>
                <c:pt idx="3017">
                  <c:v>0.38099288999999997</c:v>
                </c:pt>
                <c:pt idx="3018">
                  <c:v>0.37384033</c:v>
                </c:pt>
                <c:pt idx="3019">
                  <c:v>0.37288665999999998</c:v>
                </c:pt>
                <c:pt idx="3020">
                  <c:v>0.38051604999999999</c:v>
                </c:pt>
                <c:pt idx="3021">
                  <c:v>0.39100646999999999</c:v>
                </c:pt>
                <c:pt idx="3022">
                  <c:v>0.39482117</c:v>
                </c:pt>
                <c:pt idx="3023">
                  <c:v>0.38814545</c:v>
                </c:pt>
                <c:pt idx="3024">
                  <c:v>0.36764144999999998</c:v>
                </c:pt>
                <c:pt idx="3025">
                  <c:v>0.33187865999999999</c:v>
                </c:pt>
                <c:pt idx="3026">
                  <c:v>0.28419495</c:v>
                </c:pt>
                <c:pt idx="3027">
                  <c:v>0.23698807</c:v>
                </c:pt>
                <c:pt idx="3028">
                  <c:v>0.20360946999999999</c:v>
                </c:pt>
                <c:pt idx="3029">
                  <c:v>0.18215179000000001</c:v>
                </c:pt>
                <c:pt idx="3030">
                  <c:v>0.16736983999999999</c:v>
                </c:pt>
                <c:pt idx="3031">
                  <c:v>0.1578331</c:v>
                </c:pt>
                <c:pt idx="3032">
                  <c:v>0.15544891</c:v>
                </c:pt>
                <c:pt idx="3033">
                  <c:v>0.15687942999999999</c:v>
                </c:pt>
                <c:pt idx="3034">
                  <c:v>0.15735626</c:v>
                </c:pt>
                <c:pt idx="3035">
                  <c:v>0.16641617</c:v>
                </c:pt>
                <c:pt idx="3036">
                  <c:v>0.19121170000000001</c:v>
                </c:pt>
                <c:pt idx="3037">
                  <c:v>0.23031235</c:v>
                </c:pt>
                <c:pt idx="3038">
                  <c:v>0.27275084999999999</c:v>
                </c:pt>
                <c:pt idx="3039">
                  <c:v>0.31089782999999999</c:v>
                </c:pt>
                <c:pt idx="3040">
                  <c:v>0.34046173000000002</c:v>
                </c:pt>
                <c:pt idx="3041">
                  <c:v>0.35524368000000001</c:v>
                </c:pt>
                <c:pt idx="3042">
                  <c:v>0.35381317000000001</c:v>
                </c:pt>
                <c:pt idx="3043">
                  <c:v>0.34093857</c:v>
                </c:pt>
                <c:pt idx="3044">
                  <c:v>0.32329559000000002</c:v>
                </c:pt>
                <c:pt idx="3045">
                  <c:v>0.30183791999999998</c:v>
                </c:pt>
                <c:pt idx="3046">
                  <c:v>0.27799605999999999</c:v>
                </c:pt>
                <c:pt idx="3047">
                  <c:v>0.25701522999999998</c:v>
                </c:pt>
                <c:pt idx="3048">
                  <c:v>0.24175643999999999</c:v>
                </c:pt>
                <c:pt idx="3049">
                  <c:v>0.22792815999999999</c:v>
                </c:pt>
                <c:pt idx="3050">
                  <c:v>0.21409987999999999</c:v>
                </c:pt>
                <c:pt idx="3051">
                  <c:v>0.2040863</c:v>
                </c:pt>
                <c:pt idx="3052">
                  <c:v>0.19931793</c:v>
                </c:pt>
                <c:pt idx="3053">
                  <c:v>0.19693374999999999</c:v>
                </c:pt>
                <c:pt idx="3054">
                  <c:v>0.19502639999999999</c:v>
                </c:pt>
                <c:pt idx="3055">
                  <c:v>0.19550323</c:v>
                </c:pt>
                <c:pt idx="3056">
                  <c:v>0.19884109</c:v>
                </c:pt>
                <c:pt idx="3057">
                  <c:v>0.20313263000000001</c:v>
                </c:pt>
                <c:pt idx="3058">
                  <c:v>0.20933151</c:v>
                </c:pt>
                <c:pt idx="3059">
                  <c:v>0.21553040000000001</c:v>
                </c:pt>
                <c:pt idx="3060">
                  <c:v>0.21696091000000001</c:v>
                </c:pt>
                <c:pt idx="3061">
                  <c:v>0.21600722999999999</c:v>
                </c:pt>
                <c:pt idx="3062">
                  <c:v>0.21743773999999999</c:v>
                </c:pt>
                <c:pt idx="3063">
                  <c:v>0.22363663</c:v>
                </c:pt>
                <c:pt idx="3064">
                  <c:v>0.22935866999999999</c:v>
                </c:pt>
                <c:pt idx="3065">
                  <c:v>0.22935866999999999</c:v>
                </c:pt>
                <c:pt idx="3066">
                  <c:v>0.22315979</c:v>
                </c:pt>
                <c:pt idx="3067">
                  <c:v>0.21505356</c:v>
                </c:pt>
                <c:pt idx="3068">
                  <c:v>0.21409987999999999</c:v>
                </c:pt>
                <c:pt idx="3069">
                  <c:v>0.22888184</c:v>
                </c:pt>
                <c:pt idx="3070">
                  <c:v>0.25701522999999998</c:v>
                </c:pt>
                <c:pt idx="3071">
                  <c:v>0.29230117999999999</c:v>
                </c:pt>
                <c:pt idx="3072">
                  <c:v>0.32997131000000002</c:v>
                </c:pt>
                <c:pt idx="3073">
                  <c:v>0.36048889000000001</c:v>
                </c:pt>
                <c:pt idx="3074">
                  <c:v>0.36382674999999998</c:v>
                </c:pt>
                <c:pt idx="3075">
                  <c:v>0.32615662000000001</c:v>
                </c:pt>
                <c:pt idx="3076">
                  <c:v>0.2579689</c:v>
                </c:pt>
                <c:pt idx="3077">
                  <c:v>0.18262862999999999</c:v>
                </c:pt>
                <c:pt idx="3078">
                  <c:v>0.11777878</c:v>
                </c:pt>
                <c:pt idx="3079">
                  <c:v>6.7710880000000001E-2</c:v>
                </c:pt>
                <c:pt idx="3080">
                  <c:v>3.9100650000000001E-2</c:v>
                </c:pt>
                <c:pt idx="3081">
                  <c:v>3.0517579999999999E-2</c:v>
                </c:pt>
                <c:pt idx="3082">
                  <c:v>2.908707E-2</c:v>
                </c:pt>
                <c:pt idx="3083">
                  <c:v>2.1934510000000001E-2</c:v>
                </c:pt>
                <c:pt idx="3084">
                  <c:v>2.8610200000000001E-3</c:v>
                </c:pt>
                <c:pt idx="3085">
                  <c:v>-2.2888200000000001E-2</c:v>
                </c:pt>
                <c:pt idx="3086">
                  <c:v>-5.10216E-2</c:v>
                </c:pt>
                <c:pt idx="3087">
                  <c:v>-7.1525599999999995E-2</c:v>
                </c:pt>
                <c:pt idx="3088">
                  <c:v>-7.4386599999999997E-2</c:v>
                </c:pt>
                <c:pt idx="3089">
                  <c:v>-5.8174099999999999E-2</c:v>
                </c:pt>
                <c:pt idx="3090">
                  <c:v>-3.00407E-2</c:v>
                </c:pt>
                <c:pt idx="3091">
                  <c:v>6.1988800000000004E-3</c:v>
                </c:pt>
                <c:pt idx="3092">
                  <c:v>4.6253200000000001E-2</c:v>
                </c:pt>
                <c:pt idx="3093">
                  <c:v>8.2492830000000003E-2</c:v>
                </c:pt>
                <c:pt idx="3094">
                  <c:v>0.10442733999999999</c:v>
                </c:pt>
                <c:pt idx="3095">
                  <c:v>0.10728836</c:v>
                </c:pt>
                <c:pt idx="3096">
                  <c:v>9.1075900000000001E-2</c:v>
                </c:pt>
                <c:pt idx="3097">
                  <c:v>6.008148E-2</c:v>
                </c:pt>
                <c:pt idx="3098">
                  <c:v>2.6702879999999998E-2</c:v>
                </c:pt>
                <c:pt idx="3099">
                  <c:v>2.8610200000000001E-3</c:v>
                </c:pt>
                <c:pt idx="3100">
                  <c:v>-1.19209E-2</c:v>
                </c:pt>
                <c:pt idx="3101">
                  <c:v>-1.6212500000000001E-2</c:v>
                </c:pt>
                <c:pt idx="3102">
                  <c:v>-3.3379E-3</c:v>
                </c:pt>
                <c:pt idx="3103">
                  <c:v>2.5749210000000002E-2</c:v>
                </c:pt>
                <c:pt idx="3104">
                  <c:v>5.1498410000000001E-2</c:v>
                </c:pt>
                <c:pt idx="3105">
                  <c:v>5.76973E-2</c:v>
                </c:pt>
                <c:pt idx="3106">
                  <c:v>4.8160550000000003E-2</c:v>
                </c:pt>
                <c:pt idx="3107">
                  <c:v>3.4809109999999997E-2</c:v>
                </c:pt>
                <c:pt idx="3108">
                  <c:v>1.811981E-2</c:v>
                </c:pt>
                <c:pt idx="3109">
                  <c:v>-4.7683999999999999E-3</c:v>
                </c:pt>
                <c:pt idx="3110">
                  <c:v>-2.8610199999999999E-2</c:v>
                </c:pt>
                <c:pt idx="3111">
                  <c:v>-4.3392199999999999E-2</c:v>
                </c:pt>
                <c:pt idx="3112">
                  <c:v>-4.6253200000000001E-2</c:v>
                </c:pt>
                <c:pt idx="3113">
                  <c:v>-3.9100599999999999E-2</c:v>
                </c:pt>
                <c:pt idx="3114">
                  <c:v>-3.00407E-2</c:v>
                </c:pt>
                <c:pt idx="3115">
                  <c:v>-2.57492E-2</c:v>
                </c:pt>
                <c:pt idx="3116">
                  <c:v>-2.8133399999999999E-2</c:v>
                </c:pt>
                <c:pt idx="3117">
                  <c:v>-3.19481E-2</c:v>
                </c:pt>
                <c:pt idx="3118">
                  <c:v>-3.3855400000000001E-2</c:v>
                </c:pt>
                <c:pt idx="3119">
                  <c:v>-3.7670099999999998E-2</c:v>
                </c:pt>
                <c:pt idx="3120">
                  <c:v>-4.7206900000000003E-2</c:v>
                </c:pt>
                <c:pt idx="3121">
                  <c:v>-5.9127800000000001E-2</c:v>
                </c:pt>
                <c:pt idx="3122">
                  <c:v>-6.38962E-2</c:v>
                </c:pt>
                <c:pt idx="3123">
                  <c:v>-6.1511999999999997E-2</c:v>
                </c:pt>
                <c:pt idx="3124">
                  <c:v>-5.4359400000000002E-2</c:v>
                </c:pt>
                <c:pt idx="3125">
                  <c:v>-3.9100599999999999E-2</c:v>
                </c:pt>
                <c:pt idx="3126">
                  <c:v>-1.38283E-2</c:v>
                </c:pt>
                <c:pt idx="3127">
                  <c:v>2.1457670000000002E-2</c:v>
                </c:pt>
                <c:pt idx="3128">
                  <c:v>5.9127810000000003E-2</c:v>
                </c:pt>
                <c:pt idx="3129">
                  <c:v>9.7274780000000005E-2</c:v>
                </c:pt>
                <c:pt idx="3130">
                  <c:v>0.13542175000000001</c:v>
                </c:pt>
                <c:pt idx="3131">
                  <c:v>0.16689301000000001</c:v>
                </c:pt>
                <c:pt idx="3132">
                  <c:v>0.18358231</c:v>
                </c:pt>
                <c:pt idx="3133">
                  <c:v>0.18405914000000001</c:v>
                </c:pt>
                <c:pt idx="3134">
                  <c:v>0.18024445</c:v>
                </c:pt>
                <c:pt idx="3135">
                  <c:v>0.18501281999999999</c:v>
                </c:pt>
                <c:pt idx="3136">
                  <c:v>0.20217895999999999</c:v>
                </c:pt>
                <c:pt idx="3137">
                  <c:v>0.22935866999999999</c:v>
                </c:pt>
                <c:pt idx="3138">
                  <c:v>0.26082992999999999</c:v>
                </c:pt>
                <c:pt idx="3139">
                  <c:v>0.29706955000000002</c:v>
                </c:pt>
                <c:pt idx="3140">
                  <c:v>0.33378601000000002</c:v>
                </c:pt>
                <c:pt idx="3141">
                  <c:v>0.35429000999999999</c:v>
                </c:pt>
                <c:pt idx="3142">
                  <c:v>0.34809113000000003</c:v>
                </c:pt>
                <c:pt idx="3143">
                  <c:v>0.31852722</c:v>
                </c:pt>
                <c:pt idx="3144">
                  <c:v>0.28038025</c:v>
                </c:pt>
                <c:pt idx="3145">
                  <c:v>0.24223328</c:v>
                </c:pt>
                <c:pt idx="3146">
                  <c:v>0.20694733000000001</c:v>
                </c:pt>
                <c:pt idx="3147">
                  <c:v>0.18405914000000001</c:v>
                </c:pt>
                <c:pt idx="3148">
                  <c:v>0.17690659</c:v>
                </c:pt>
                <c:pt idx="3149">
                  <c:v>0.18310546999999999</c:v>
                </c:pt>
                <c:pt idx="3150">
                  <c:v>0.19693374999999999</c:v>
                </c:pt>
                <c:pt idx="3151">
                  <c:v>0.21362305000000001</c:v>
                </c:pt>
                <c:pt idx="3152">
                  <c:v>0.22935866999999999</c:v>
                </c:pt>
                <c:pt idx="3153">
                  <c:v>0.23698807</c:v>
                </c:pt>
                <c:pt idx="3154">
                  <c:v>0.23555756</c:v>
                </c:pt>
                <c:pt idx="3155">
                  <c:v>0.23174285999999999</c:v>
                </c:pt>
                <c:pt idx="3156">
                  <c:v>0.228405</c:v>
                </c:pt>
                <c:pt idx="3157">
                  <c:v>0.22649764999999999</c:v>
                </c:pt>
                <c:pt idx="3158">
                  <c:v>0.22172928</c:v>
                </c:pt>
                <c:pt idx="3159">
                  <c:v>0.21409987999999999</c:v>
                </c:pt>
                <c:pt idx="3160">
                  <c:v>0.20551681999999999</c:v>
                </c:pt>
                <c:pt idx="3161">
                  <c:v>0.19645691000000001</c:v>
                </c:pt>
                <c:pt idx="3162">
                  <c:v>0.18548965000000001</c:v>
                </c:pt>
                <c:pt idx="3163">
                  <c:v>0.17499924</c:v>
                </c:pt>
                <c:pt idx="3164">
                  <c:v>0.16832352</c:v>
                </c:pt>
                <c:pt idx="3165">
                  <c:v>0.16736983999999999</c:v>
                </c:pt>
                <c:pt idx="3166">
                  <c:v>0.16880034999999999</c:v>
                </c:pt>
                <c:pt idx="3167">
                  <c:v>0.17118454</c:v>
                </c:pt>
                <c:pt idx="3168">
                  <c:v>0.18167496</c:v>
                </c:pt>
                <c:pt idx="3169">
                  <c:v>0.2040863</c:v>
                </c:pt>
                <c:pt idx="3170">
                  <c:v>0.23651122999999999</c:v>
                </c:pt>
                <c:pt idx="3171">
                  <c:v>0.27227402000000001</c:v>
                </c:pt>
                <c:pt idx="3172">
                  <c:v>0.30899048000000001</c:v>
                </c:pt>
                <c:pt idx="3173">
                  <c:v>0.34523009999999998</c:v>
                </c:pt>
                <c:pt idx="3174">
                  <c:v>0.36907195999999998</c:v>
                </c:pt>
                <c:pt idx="3175">
                  <c:v>0.37336349000000002</c:v>
                </c:pt>
                <c:pt idx="3176">
                  <c:v>0.3619194</c:v>
                </c:pt>
                <c:pt idx="3177">
                  <c:v>0.34618378</c:v>
                </c:pt>
                <c:pt idx="3178">
                  <c:v>0.33712386999999999</c:v>
                </c:pt>
                <c:pt idx="3179">
                  <c:v>0.33712386999999999</c:v>
                </c:pt>
                <c:pt idx="3180">
                  <c:v>0.34332275000000001</c:v>
                </c:pt>
                <c:pt idx="3181">
                  <c:v>0.34713745000000001</c:v>
                </c:pt>
                <c:pt idx="3182">
                  <c:v>0.34046173000000002</c:v>
                </c:pt>
                <c:pt idx="3183">
                  <c:v>0.32377243</c:v>
                </c:pt>
                <c:pt idx="3184">
                  <c:v>0.29563904000000002</c:v>
                </c:pt>
                <c:pt idx="3185">
                  <c:v>0.25844573999999998</c:v>
                </c:pt>
                <c:pt idx="3186">
                  <c:v>0.22172928</c:v>
                </c:pt>
                <c:pt idx="3187">
                  <c:v>0.19645691000000001</c:v>
                </c:pt>
                <c:pt idx="3188">
                  <c:v>0.18405914000000001</c:v>
                </c:pt>
                <c:pt idx="3189">
                  <c:v>0.17786025999999999</c:v>
                </c:pt>
                <c:pt idx="3190">
                  <c:v>0.17881393000000001</c:v>
                </c:pt>
                <c:pt idx="3191">
                  <c:v>0.18978118999999999</c:v>
                </c:pt>
                <c:pt idx="3192">
                  <c:v>0.20503998000000001</c:v>
                </c:pt>
                <c:pt idx="3193">
                  <c:v>0.21791458</c:v>
                </c:pt>
                <c:pt idx="3194">
                  <c:v>0.23031235</c:v>
                </c:pt>
                <c:pt idx="3195">
                  <c:v>0.24414063</c:v>
                </c:pt>
                <c:pt idx="3196">
                  <c:v>0.25606155000000003</c:v>
                </c:pt>
                <c:pt idx="3197">
                  <c:v>0.26273727000000002</c:v>
                </c:pt>
                <c:pt idx="3198">
                  <c:v>0.26226043999999998</c:v>
                </c:pt>
                <c:pt idx="3199">
                  <c:v>0.25653839000000001</c:v>
                </c:pt>
                <c:pt idx="3200">
                  <c:v>0.24223328</c:v>
                </c:pt>
                <c:pt idx="3201">
                  <c:v>0.228405</c:v>
                </c:pt>
                <c:pt idx="3202">
                  <c:v>0.22792815999999999</c:v>
                </c:pt>
                <c:pt idx="3203">
                  <c:v>0.24127960000000001</c:v>
                </c:pt>
                <c:pt idx="3204">
                  <c:v>0.26035309000000001</c:v>
                </c:pt>
                <c:pt idx="3205">
                  <c:v>0.27799605999999999</c:v>
                </c:pt>
                <c:pt idx="3206">
                  <c:v>0.29897689999999999</c:v>
                </c:pt>
                <c:pt idx="3207">
                  <c:v>0.31995773</c:v>
                </c:pt>
                <c:pt idx="3208">
                  <c:v>0.32663344999999999</c:v>
                </c:pt>
                <c:pt idx="3209">
                  <c:v>0.31375884999999998</c:v>
                </c:pt>
                <c:pt idx="3210">
                  <c:v>0.29659270999999998</c:v>
                </c:pt>
                <c:pt idx="3211">
                  <c:v>0.28800964000000001</c:v>
                </c:pt>
                <c:pt idx="3212">
                  <c:v>0.28181075999999999</c:v>
                </c:pt>
                <c:pt idx="3213">
                  <c:v>0.26750564999999998</c:v>
                </c:pt>
                <c:pt idx="3214">
                  <c:v>0.24890899999999999</c:v>
                </c:pt>
                <c:pt idx="3215">
                  <c:v>0.23365021</c:v>
                </c:pt>
                <c:pt idx="3216">
                  <c:v>0.22172928</c:v>
                </c:pt>
                <c:pt idx="3217">
                  <c:v>0.21171570000000001</c:v>
                </c:pt>
                <c:pt idx="3218">
                  <c:v>0.20551681999999999</c:v>
                </c:pt>
                <c:pt idx="3219">
                  <c:v>0.20647049000000001</c:v>
                </c:pt>
                <c:pt idx="3220">
                  <c:v>0.21076201999999999</c:v>
                </c:pt>
                <c:pt idx="3221">
                  <c:v>0.21457672</c:v>
                </c:pt>
                <c:pt idx="3222">
                  <c:v>0.21505356</c:v>
                </c:pt>
                <c:pt idx="3223">
                  <c:v>0.21409987999999999</c:v>
                </c:pt>
                <c:pt idx="3224">
                  <c:v>0.21409987999999999</c:v>
                </c:pt>
                <c:pt idx="3225">
                  <c:v>0.21743773999999999</c:v>
                </c:pt>
                <c:pt idx="3226">
                  <c:v>0.22459029999999999</c:v>
                </c:pt>
                <c:pt idx="3227">
                  <c:v>0.23317336999999999</c:v>
                </c:pt>
                <c:pt idx="3228">
                  <c:v>0.24271011000000001</c:v>
                </c:pt>
                <c:pt idx="3229">
                  <c:v>0.24604797</c:v>
                </c:pt>
                <c:pt idx="3230">
                  <c:v>0.24175643999999999</c:v>
                </c:pt>
                <c:pt idx="3231">
                  <c:v>0.23269653000000001</c:v>
                </c:pt>
                <c:pt idx="3232">
                  <c:v>0.22029877</c:v>
                </c:pt>
                <c:pt idx="3233">
                  <c:v>0.207901</c:v>
                </c:pt>
                <c:pt idx="3234">
                  <c:v>0.19407272</c:v>
                </c:pt>
                <c:pt idx="3235">
                  <c:v>0.18978118999999999</c:v>
                </c:pt>
                <c:pt idx="3236">
                  <c:v>0.20217895999999999</c:v>
                </c:pt>
                <c:pt idx="3237">
                  <c:v>0.22935866999999999</c:v>
                </c:pt>
                <c:pt idx="3238">
                  <c:v>0.26035309000000001</c:v>
                </c:pt>
                <c:pt idx="3239">
                  <c:v>0.28038025</c:v>
                </c:pt>
                <c:pt idx="3240">
                  <c:v>0.28657913000000002</c:v>
                </c:pt>
                <c:pt idx="3241">
                  <c:v>0.27847290000000002</c:v>
                </c:pt>
                <c:pt idx="3242">
                  <c:v>0.25701522999999998</c:v>
                </c:pt>
                <c:pt idx="3243">
                  <c:v>0.228405</c:v>
                </c:pt>
                <c:pt idx="3244">
                  <c:v>0.20551681999999999</c:v>
                </c:pt>
                <c:pt idx="3245">
                  <c:v>0.20170212000000001</c:v>
                </c:pt>
                <c:pt idx="3246">
                  <c:v>0.21791458</c:v>
                </c:pt>
                <c:pt idx="3247">
                  <c:v>0.24700164999999999</c:v>
                </c:pt>
                <c:pt idx="3248">
                  <c:v>0.28181075999999999</c:v>
                </c:pt>
                <c:pt idx="3249">
                  <c:v>0.31232833999999998</c:v>
                </c:pt>
                <c:pt idx="3250">
                  <c:v>0.33330916999999999</c:v>
                </c:pt>
                <c:pt idx="3251">
                  <c:v>0.34523009999999998</c:v>
                </c:pt>
                <c:pt idx="3252">
                  <c:v>0.34999847000000001</c:v>
                </c:pt>
                <c:pt idx="3253">
                  <c:v>0.34809113000000003</c:v>
                </c:pt>
                <c:pt idx="3254">
                  <c:v>0.34189224000000001</c:v>
                </c:pt>
                <c:pt idx="3255">
                  <c:v>0.33760071000000003</c:v>
                </c:pt>
                <c:pt idx="3256">
                  <c:v>0.33092498999999997</c:v>
                </c:pt>
                <c:pt idx="3257">
                  <c:v>0.31900405999999998</c:v>
                </c:pt>
                <c:pt idx="3258">
                  <c:v>0.30517578000000001</c:v>
                </c:pt>
                <c:pt idx="3259">
                  <c:v>0.29754638999999999</c:v>
                </c:pt>
                <c:pt idx="3260">
                  <c:v>0.29468536000000001</c:v>
                </c:pt>
                <c:pt idx="3261">
                  <c:v>0.28753281000000003</c:v>
                </c:pt>
                <c:pt idx="3262">
                  <c:v>0.27704239000000003</c:v>
                </c:pt>
                <c:pt idx="3263">
                  <c:v>0.26750564999999998</c:v>
                </c:pt>
                <c:pt idx="3264">
                  <c:v>0.26226043999999998</c:v>
                </c:pt>
                <c:pt idx="3265">
                  <c:v>0.25558471999999999</c:v>
                </c:pt>
                <c:pt idx="3266">
                  <c:v>0.24461746000000001</c:v>
                </c:pt>
                <c:pt idx="3267">
                  <c:v>0.23126601999999999</c:v>
                </c:pt>
                <c:pt idx="3268">
                  <c:v>0.22172928</c:v>
                </c:pt>
                <c:pt idx="3269">
                  <c:v>0.228405</c:v>
                </c:pt>
                <c:pt idx="3270">
                  <c:v>0.25653839000000001</c:v>
                </c:pt>
                <c:pt idx="3271">
                  <c:v>0.29850006000000001</c:v>
                </c:pt>
                <c:pt idx="3272">
                  <c:v>0.34141540999999997</c:v>
                </c:pt>
                <c:pt idx="3273">
                  <c:v>0.38003922000000001</c:v>
                </c:pt>
                <c:pt idx="3274">
                  <c:v>0.41389464999999998</c:v>
                </c:pt>
                <c:pt idx="3275">
                  <c:v>0.43249130000000002</c:v>
                </c:pt>
                <c:pt idx="3276">
                  <c:v>0.42438506999999998</c:v>
                </c:pt>
                <c:pt idx="3277">
                  <c:v>0.39577484000000002</c:v>
                </c:pt>
                <c:pt idx="3278">
                  <c:v>0.36430359000000001</c:v>
                </c:pt>
                <c:pt idx="3279">
                  <c:v>0.33617019999999997</c:v>
                </c:pt>
                <c:pt idx="3280">
                  <c:v>0.30565261999999999</c:v>
                </c:pt>
                <c:pt idx="3281">
                  <c:v>0.27322769000000002</c:v>
                </c:pt>
                <c:pt idx="3282">
                  <c:v>0.24223328</c:v>
                </c:pt>
                <c:pt idx="3283">
                  <c:v>0.21982193</c:v>
                </c:pt>
                <c:pt idx="3284">
                  <c:v>0.20837784000000001</c:v>
                </c:pt>
                <c:pt idx="3285">
                  <c:v>0.20837784000000001</c:v>
                </c:pt>
                <c:pt idx="3286">
                  <c:v>0.21409987999999999</c:v>
                </c:pt>
                <c:pt idx="3287">
                  <c:v>0.22363663</c:v>
                </c:pt>
                <c:pt idx="3288">
                  <c:v>0.23698807</c:v>
                </c:pt>
                <c:pt idx="3289">
                  <c:v>0.24747849</c:v>
                </c:pt>
                <c:pt idx="3290">
                  <c:v>0.24747849</c:v>
                </c:pt>
                <c:pt idx="3291">
                  <c:v>0.24080276</c:v>
                </c:pt>
                <c:pt idx="3292">
                  <c:v>0.23746490000000001</c:v>
                </c:pt>
                <c:pt idx="3293">
                  <c:v>0.24127960000000001</c:v>
                </c:pt>
                <c:pt idx="3294">
                  <c:v>0.24414063</c:v>
                </c:pt>
                <c:pt idx="3295">
                  <c:v>0.24461746000000001</c:v>
                </c:pt>
                <c:pt idx="3296">
                  <c:v>0.24890899999999999</c:v>
                </c:pt>
                <c:pt idx="3297">
                  <c:v>0.25844573999999998</c:v>
                </c:pt>
                <c:pt idx="3298">
                  <c:v>0.26893615999999998</c:v>
                </c:pt>
                <c:pt idx="3299">
                  <c:v>0.27322769000000002</c:v>
                </c:pt>
                <c:pt idx="3300">
                  <c:v>0.27084351000000001</c:v>
                </c:pt>
                <c:pt idx="3301">
                  <c:v>0.26321411</c:v>
                </c:pt>
                <c:pt idx="3302">
                  <c:v>0.25415420999999999</c:v>
                </c:pt>
                <c:pt idx="3303">
                  <c:v>0.25415420999999999</c:v>
                </c:pt>
                <c:pt idx="3304">
                  <c:v>0.26941299000000002</c:v>
                </c:pt>
                <c:pt idx="3305">
                  <c:v>0.29993057000000001</c:v>
                </c:pt>
                <c:pt idx="3306">
                  <c:v>0.33855437999999999</c:v>
                </c:pt>
                <c:pt idx="3307">
                  <c:v>0.38051604999999999</c:v>
                </c:pt>
                <c:pt idx="3308">
                  <c:v>0.41913985999999998</c:v>
                </c:pt>
                <c:pt idx="3309">
                  <c:v>0.43678284000000001</c:v>
                </c:pt>
                <c:pt idx="3310">
                  <c:v>0.42200089000000002</c:v>
                </c:pt>
                <c:pt idx="3311">
                  <c:v>0.38194655999999999</c:v>
                </c:pt>
                <c:pt idx="3312">
                  <c:v>0.33521652000000002</c:v>
                </c:pt>
                <c:pt idx="3313">
                  <c:v>0.29039383000000002</c:v>
                </c:pt>
                <c:pt idx="3314">
                  <c:v>0.24938583</c:v>
                </c:pt>
                <c:pt idx="3315">
                  <c:v>0.22077559999999999</c:v>
                </c:pt>
                <c:pt idx="3316">
                  <c:v>0.21028519000000001</c:v>
                </c:pt>
                <c:pt idx="3317">
                  <c:v>0.21409987999999999</c:v>
                </c:pt>
                <c:pt idx="3318">
                  <c:v>0.22268294999999999</c:v>
                </c:pt>
                <c:pt idx="3319">
                  <c:v>0.23603439000000001</c:v>
                </c:pt>
                <c:pt idx="3320">
                  <c:v>0.25510788000000001</c:v>
                </c:pt>
                <c:pt idx="3321">
                  <c:v>0.27751923000000001</c:v>
                </c:pt>
                <c:pt idx="3322">
                  <c:v>0.30469893999999997</c:v>
                </c:pt>
                <c:pt idx="3323">
                  <c:v>0.33712386999999999</c:v>
                </c:pt>
                <c:pt idx="3324">
                  <c:v>0.37431716999999998</c:v>
                </c:pt>
                <c:pt idx="3325">
                  <c:v>0.40531158</c:v>
                </c:pt>
                <c:pt idx="3326">
                  <c:v>0.42009353999999999</c:v>
                </c:pt>
                <c:pt idx="3327">
                  <c:v>0.41866302</c:v>
                </c:pt>
                <c:pt idx="3328">
                  <c:v>0.40960311999999999</c:v>
                </c:pt>
                <c:pt idx="3329">
                  <c:v>0.40435790999999999</c:v>
                </c:pt>
                <c:pt idx="3330">
                  <c:v>0.40483475000000002</c:v>
                </c:pt>
                <c:pt idx="3331">
                  <c:v>0.41103362999999998</c:v>
                </c:pt>
                <c:pt idx="3332">
                  <c:v>0.42104721000000001</c:v>
                </c:pt>
                <c:pt idx="3333">
                  <c:v>0.42533874999999999</c:v>
                </c:pt>
                <c:pt idx="3334">
                  <c:v>0.41532516000000003</c:v>
                </c:pt>
                <c:pt idx="3335">
                  <c:v>0.38433075</c:v>
                </c:pt>
                <c:pt idx="3336">
                  <c:v>0.33521652000000002</c:v>
                </c:pt>
                <c:pt idx="3337">
                  <c:v>0.28657913000000002</c:v>
                </c:pt>
                <c:pt idx="3338">
                  <c:v>0.25558471999999999</c:v>
                </c:pt>
                <c:pt idx="3339">
                  <c:v>0.24986267000000001</c:v>
                </c:pt>
                <c:pt idx="3340">
                  <c:v>0.26416779000000001</c:v>
                </c:pt>
                <c:pt idx="3341">
                  <c:v>0.28800964000000001</c:v>
                </c:pt>
                <c:pt idx="3342">
                  <c:v>0.31328201</c:v>
                </c:pt>
                <c:pt idx="3343">
                  <c:v>0.32854080000000002</c:v>
                </c:pt>
                <c:pt idx="3344">
                  <c:v>0.32806395999999999</c:v>
                </c:pt>
                <c:pt idx="3345">
                  <c:v>0.31661987000000003</c:v>
                </c:pt>
                <c:pt idx="3346">
                  <c:v>0.29659270999999998</c:v>
                </c:pt>
                <c:pt idx="3347">
                  <c:v>0.27418136999999998</c:v>
                </c:pt>
                <c:pt idx="3348">
                  <c:v>0.25606155000000003</c:v>
                </c:pt>
                <c:pt idx="3349">
                  <c:v>0.24175643999999999</c:v>
                </c:pt>
                <c:pt idx="3350">
                  <c:v>0.22649764999999999</c:v>
                </c:pt>
                <c:pt idx="3351">
                  <c:v>0.20885467999999999</c:v>
                </c:pt>
                <c:pt idx="3352">
                  <c:v>0.19741058</c:v>
                </c:pt>
                <c:pt idx="3353">
                  <c:v>0.19741058</c:v>
                </c:pt>
                <c:pt idx="3354">
                  <c:v>0.20265579</c:v>
                </c:pt>
                <c:pt idx="3355">
                  <c:v>0.20885467999999999</c:v>
                </c:pt>
                <c:pt idx="3356">
                  <c:v>0.21457672</c:v>
                </c:pt>
                <c:pt idx="3357">
                  <c:v>0.21982193</c:v>
                </c:pt>
                <c:pt idx="3358">
                  <c:v>0.22649764999999999</c:v>
                </c:pt>
                <c:pt idx="3359">
                  <c:v>0.23603439000000001</c:v>
                </c:pt>
                <c:pt idx="3360">
                  <c:v>0.24604797</c:v>
                </c:pt>
                <c:pt idx="3361">
                  <c:v>0.25367737000000001</c:v>
                </c:pt>
                <c:pt idx="3362">
                  <c:v>0.25939941</c:v>
                </c:pt>
                <c:pt idx="3363">
                  <c:v>0.26655197000000003</c:v>
                </c:pt>
                <c:pt idx="3364">
                  <c:v>0.26845932</c:v>
                </c:pt>
                <c:pt idx="3365">
                  <c:v>0.26273727000000002</c:v>
                </c:pt>
                <c:pt idx="3366">
                  <c:v>0.25606155000000003</c:v>
                </c:pt>
                <c:pt idx="3367">
                  <c:v>0.25320052999999998</c:v>
                </c:pt>
                <c:pt idx="3368">
                  <c:v>0.25415420999999999</c:v>
                </c:pt>
                <c:pt idx="3369">
                  <c:v>0.25463103999999998</c:v>
                </c:pt>
                <c:pt idx="3370">
                  <c:v>0.25892258000000001</c:v>
                </c:pt>
                <c:pt idx="3371">
                  <c:v>0.27751923000000001</c:v>
                </c:pt>
                <c:pt idx="3372">
                  <c:v>0.3118515</c:v>
                </c:pt>
                <c:pt idx="3373">
                  <c:v>0.35333632999999998</c:v>
                </c:pt>
                <c:pt idx="3374">
                  <c:v>0.39052963000000002</c:v>
                </c:pt>
                <c:pt idx="3375">
                  <c:v>0.415802</c:v>
                </c:pt>
                <c:pt idx="3376">
                  <c:v>0.42915344</c:v>
                </c:pt>
                <c:pt idx="3377">
                  <c:v>0.42676925999999998</c:v>
                </c:pt>
                <c:pt idx="3378">
                  <c:v>0.40769577000000001</c:v>
                </c:pt>
                <c:pt idx="3379">
                  <c:v>0.38099288999999997</c:v>
                </c:pt>
                <c:pt idx="3380">
                  <c:v>0.35715102999999998</c:v>
                </c:pt>
                <c:pt idx="3381">
                  <c:v>0.34141540999999997</c:v>
                </c:pt>
                <c:pt idx="3382">
                  <c:v>0.32711029000000003</c:v>
                </c:pt>
                <c:pt idx="3383">
                  <c:v>0.31137466000000003</c:v>
                </c:pt>
                <c:pt idx="3384">
                  <c:v>0.29754638999999999</c:v>
                </c:pt>
                <c:pt idx="3385">
                  <c:v>0.28181075999999999</c:v>
                </c:pt>
                <c:pt idx="3386">
                  <c:v>0.26512145999999998</c:v>
                </c:pt>
                <c:pt idx="3387">
                  <c:v>0.24986267000000001</c:v>
                </c:pt>
                <c:pt idx="3388">
                  <c:v>0.23841857999999999</c:v>
                </c:pt>
                <c:pt idx="3389">
                  <c:v>0.23031235</c:v>
                </c:pt>
                <c:pt idx="3390">
                  <c:v>0.22268294999999999</c:v>
                </c:pt>
                <c:pt idx="3391">
                  <c:v>0.22649764999999999</c:v>
                </c:pt>
                <c:pt idx="3392">
                  <c:v>0.24271011000000001</c:v>
                </c:pt>
                <c:pt idx="3393">
                  <c:v>0.26178360000000001</c:v>
                </c:pt>
                <c:pt idx="3394">
                  <c:v>0.27418136999999998</c:v>
                </c:pt>
                <c:pt idx="3395">
                  <c:v>0.28085708999999998</c:v>
                </c:pt>
                <c:pt idx="3396">
                  <c:v>0.29039383000000002</c:v>
                </c:pt>
                <c:pt idx="3397">
                  <c:v>0.30040740999999999</c:v>
                </c:pt>
                <c:pt idx="3398">
                  <c:v>0.31137466000000003</c:v>
                </c:pt>
                <c:pt idx="3399">
                  <c:v>0.32949447999999998</c:v>
                </c:pt>
                <c:pt idx="3400">
                  <c:v>0.35858153999999998</c:v>
                </c:pt>
                <c:pt idx="3401">
                  <c:v>0.38909912000000002</c:v>
                </c:pt>
                <c:pt idx="3402">
                  <c:v>0.39911269999999999</c:v>
                </c:pt>
                <c:pt idx="3403">
                  <c:v>0.38623809999999997</c:v>
                </c:pt>
                <c:pt idx="3404">
                  <c:v>0.36668777000000002</c:v>
                </c:pt>
                <c:pt idx="3405">
                  <c:v>0.35953521999999999</c:v>
                </c:pt>
                <c:pt idx="3406">
                  <c:v>0.36573410000000001</c:v>
                </c:pt>
                <c:pt idx="3407">
                  <c:v>0.37860870000000002</c:v>
                </c:pt>
                <c:pt idx="3408">
                  <c:v>0.39815903000000002</c:v>
                </c:pt>
                <c:pt idx="3409">
                  <c:v>0.42676925999999998</c:v>
                </c:pt>
                <c:pt idx="3410">
                  <c:v>0.45680999999999999</c:v>
                </c:pt>
                <c:pt idx="3411">
                  <c:v>0.46873092999999999</c:v>
                </c:pt>
                <c:pt idx="3412">
                  <c:v>0.45347214000000002</c:v>
                </c:pt>
                <c:pt idx="3413">
                  <c:v>0.41341781999999999</c:v>
                </c:pt>
                <c:pt idx="3414">
                  <c:v>0.35572051999999998</c:v>
                </c:pt>
                <c:pt idx="3415">
                  <c:v>0.28944016</c:v>
                </c:pt>
                <c:pt idx="3416">
                  <c:v>0.22745132000000001</c:v>
                </c:pt>
                <c:pt idx="3417">
                  <c:v>0.18310546999999999</c:v>
                </c:pt>
                <c:pt idx="3418">
                  <c:v>0.16164780000000001</c:v>
                </c:pt>
                <c:pt idx="3419">
                  <c:v>0.16641617</c:v>
                </c:pt>
                <c:pt idx="3420">
                  <c:v>0.19550323</c:v>
                </c:pt>
                <c:pt idx="3421">
                  <c:v>0.23603439000000001</c:v>
                </c:pt>
                <c:pt idx="3422">
                  <c:v>0.26845932</c:v>
                </c:pt>
                <c:pt idx="3423">
                  <c:v>0.28371811000000002</c:v>
                </c:pt>
                <c:pt idx="3424">
                  <c:v>0.28944016</c:v>
                </c:pt>
                <c:pt idx="3425">
                  <c:v>0.29277802000000003</c:v>
                </c:pt>
                <c:pt idx="3426">
                  <c:v>0.29468536000000001</c:v>
                </c:pt>
                <c:pt idx="3427">
                  <c:v>0.29611588</c:v>
                </c:pt>
                <c:pt idx="3428">
                  <c:v>0.29516219999999999</c:v>
                </c:pt>
                <c:pt idx="3429">
                  <c:v>0.29277802000000003</c:v>
                </c:pt>
                <c:pt idx="3430">
                  <c:v>0.28991698999999999</c:v>
                </c:pt>
                <c:pt idx="3431">
                  <c:v>0.28991698999999999</c:v>
                </c:pt>
                <c:pt idx="3432">
                  <c:v>0.29134749999999998</c:v>
                </c:pt>
                <c:pt idx="3433">
                  <c:v>0.29087067</c:v>
                </c:pt>
                <c:pt idx="3434">
                  <c:v>0.29087067</c:v>
                </c:pt>
                <c:pt idx="3435">
                  <c:v>0.29230117999999999</c:v>
                </c:pt>
                <c:pt idx="3436">
                  <c:v>0.29087067</c:v>
                </c:pt>
                <c:pt idx="3437">
                  <c:v>0.28181075999999999</c:v>
                </c:pt>
                <c:pt idx="3438">
                  <c:v>0.27179718000000003</c:v>
                </c:pt>
                <c:pt idx="3439">
                  <c:v>0.27513504</c:v>
                </c:pt>
                <c:pt idx="3440">
                  <c:v>0.29659270999999998</c:v>
                </c:pt>
                <c:pt idx="3441">
                  <c:v>0.32711029000000003</c:v>
                </c:pt>
                <c:pt idx="3442">
                  <c:v>0.35858153999999998</c:v>
                </c:pt>
                <c:pt idx="3443">
                  <c:v>0.39052963000000002</c:v>
                </c:pt>
                <c:pt idx="3444">
                  <c:v>0.42247772</c:v>
                </c:pt>
                <c:pt idx="3445">
                  <c:v>0.44155121000000003</c:v>
                </c:pt>
                <c:pt idx="3446">
                  <c:v>0.43821335</c:v>
                </c:pt>
                <c:pt idx="3447">
                  <c:v>0.41818619000000001</c:v>
                </c:pt>
                <c:pt idx="3448">
                  <c:v>0.39386748999999999</c:v>
                </c:pt>
                <c:pt idx="3449">
                  <c:v>0.36907195999999998</c:v>
                </c:pt>
                <c:pt idx="3450">
                  <c:v>0.34332275000000001</c:v>
                </c:pt>
                <c:pt idx="3451">
                  <c:v>0.32377243</c:v>
                </c:pt>
                <c:pt idx="3452">
                  <c:v>0.31614303999999999</c:v>
                </c:pt>
                <c:pt idx="3453">
                  <c:v>0.31566620000000001</c:v>
                </c:pt>
                <c:pt idx="3454">
                  <c:v>0.31471252</c:v>
                </c:pt>
                <c:pt idx="3455">
                  <c:v>0.31042099000000001</c:v>
                </c:pt>
                <c:pt idx="3456">
                  <c:v>0.30326842999999998</c:v>
                </c:pt>
                <c:pt idx="3457">
                  <c:v>0.29039383000000002</c:v>
                </c:pt>
                <c:pt idx="3458">
                  <c:v>0.27275084999999999</c:v>
                </c:pt>
                <c:pt idx="3459">
                  <c:v>0.26130676000000003</c:v>
                </c:pt>
                <c:pt idx="3460">
                  <c:v>0.26178360000000001</c:v>
                </c:pt>
                <c:pt idx="3461">
                  <c:v>0.26988983</c:v>
                </c:pt>
                <c:pt idx="3462">
                  <c:v>0.27751923000000001</c:v>
                </c:pt>
                <c:pt idx="3463">
                  <c:v>0.28467177999999999</c:v>
                </c:pt>
                <c:pt idx="3464">
                  <c:v>0.29516219999999999</c:v>
                </c:pt>
                <c:pt idx="3465">
                  <c:v>0.29993057000000001</c:v>
                </c:pt>
                <c:pt idx="3466">
                  <c:v>0.29230117999999999</c:v>
                </c:pt>
                <c:pt idx="3467">
                  <c:v>0.27275084999999999</c:v>
                </c:pt>
                <c:pt idx="3468">
                  <c:v>0.24652481000000001</c:v>
                </c:pt>
                <c:pt idx="3469">
                  <c:v>0.21505356</c:v>
                </c:pt>
                <c:pt idx="3470">
                  <c:v>0.17976760999999999</c:v>
                </c:pt>
                <c:pt idx="3471">
                  <c:v>0.14448166000000001</c:v>
                </c:pt>
                <c:pt idx="3472">
                  <c:v>0.11730193999999999</c:v>
                </c:pt>
                <c:pt idx="3473">
                  <c:v>0.1115799</c:v>
                </c:pt>
                <c:pt idx="3474">
                  <c:v>0.13351440000000001</c:v>
                </c:pt>
                <c:pt idx="3475">
                  <c:v>0.17547607000000001</c:v>
                </c:pt>
                <c:pt idx="3476">
                  <c:v>0.22268294999999999</c:v>
                </c:pt>
                <c:pt idx="3477">
                  <c:v>0.26798248000000002</c:v>
                </c:pt>
                <c:pt idx="3478">
                  <c:v>0.30517578000000001</c:v>
                </c:pt>
                <c:pt idx="3479">
                  <c:v>0.32567977999999997</c:v>
                </c:pt>
                <c:pt idx="3480">
                  <c:v>0.32520294</c:v>
                </c:pt>
                <c:pt idx="3481">
                  <c:v>0.30660629</c:v>
                </c:pt>
                <c:pt idx="3482">
                  <c:v>0.27179718000000003</c:v>
                </c:pt>
                <c:pt idx="3483">
                  <c:v>0.22411345999999999</c:v>
                </c:pt>
                <c:pt idx="3484">
                  <c:v>0.17976760999999999</c:v>
                </c:pt>
                <c:pt idx="3485">
                  <c:v>0.15544891</c:v>
                </c:pt>
                <c:pt idx="3486">
                  <c:v>0.15211105</c:v>
                </c:pt>
                <c:pt idx="3487">
                  <c:v>0.16069412</c:v>
                </c:pt>
                <c:pt idx="3488">
                  <c:v>0.17929076999999999</c:v>
                </c:pt>
                <c:pt idx="3489">
                  <c:v>0.20885467999999999</c:v>
                </c:pt>
                <c:pt idx="3490">
                  <c:v>0.24080276</c:v>
                </c:pt>
                <c:pt idx="3491">
                  <c:v>0.25749207000000002</c:v>
                </c:pt>
                <c:pt idx="3492">
                  <c:v>0.25510788000000001</c:v>
                </c:pt>
                <c:pt idx="3493">
                  <c:v>0.24652481000000001</c:v>
                </c:pt>
                <c:pt idx="3494">
                  <c:v>0.24223328</c:v>
                </c:pt>
                <c:pt idx="3495">
                  <c:v>0.24271011000000001</c:v>
                </c:pt>
                <c:pt idx="3496">
                  <c:v>0.24271011000000001</c:v>
                </c:pt>
                <c:pt idx="3497">
                  <c:v>0.24223328</c:v>
                </c:pt>
                <c:pt idx="3498">
                  <c:v>0.24509429999999999</c:v>
                </c:pt>
                <c:pt idx="3499">
                  <c:v>0.25224686000000002</c:v>
                </c:pt>
                <c:pt idx="3500">
                  <c:v>0.26130676000000003</c:v>
                </c:pt>
                <c:pt idx="3501">
                  <c:v>0.26845932</c:v>
                </c:pt>
                <c:pt idx="3502">
                  <c:v>0.27227402000000001</c:v>
                </c:pt>
                <c:pt idx="3503">
                  <c:v>0.27322769000000002</c:v>
                </c:pt>
                <c:pt idx="3504">
                  <c:v>0.27036666999999998</c:v>
                </c:pt>
                <c:pt idx="3505">
                  <c:v>0.26369094999999998</c:v>
                </c:pt>
                <c:pt idx="3506">
                  <c:v>0.25224686000000002</c:v>
                </c:pt>
                <c:pt idx="3507">
                  <c:v>0.24366378999999999</c:v>
                </c:pt>
                <c:pt idx="3508">
                  <c:v>0.24652481000000001</c:v>
                </c:pt>
                <c:pt idx="3509">
                  <c:v>0.26655197000000003</c:v>
                </c:pt>
                <c:pt idx="3510">
                  <c:v>0.30088425000000002</c:v>
                </c:pt>
                <c:pt idx="3511">
                  <c:v>0.34046173000000002</c:v>
                </c:pt>
                <c:pt idx="3512">
                  <c:v>0.37670134999999999</c:v>
                </c:pt>
                <c:pt idx="3513">
                  <c:v>0.40626526000000002</c:v>
                </c:pt>
                <c:pt idx="3514">
                  <c:v>0.42724609000000002</c:v>
                </c:pt>
                <c:pt idx="3515">
                  <c:v>0.43392181000000002</c:v>
                </c:pt>
                <c:pt idx="3516">
                  <c:v>0.42200089000000002</c:v>
                </c:pt>
                <c:pt idx="3517">
                  <c:v>0.39482117</c:v>
                </c:pt>
                <c:pt idx="3518">
                  <c:v>0.36573410000000001</c:v>
                </c:pt>
                <c:pt idx="3519">
                  <c:v>0.33807755</c:v>
                </c:pt>
                <c:pt idx="3520">
                  <c:v>0.30851363999999998</c:v>
                </c:pt>
                <c:pt idx="3521">
                  <c:v>0.27799605999999999</c:v>
                </c:pt>
                <c:pt idx="3522">
                  <c:v>0.25653839000000001</c:v>
                </c:pt>
                <c:pt idx="3523">
                  <c:v>0.25272369</c:v>
                </c:pt>
                <c:pt idx="3524">
                  <c:v>0.25701522999999998</c:v>
                </c:pt>
                <c:pt idx="3525">
                  <c:v>0.2579689</c:v>
                </c:pt>
                <c:pt idx="3526">
                  <c:v>0.25701522999999998</c:v>
                </c:pt>
                <c:pt idx="3527">
                  <c:v>0.25987624999999998</c:v>
                </c:pt>
                <c:pt idx="3528">
                  <c:v>0.26559830000000001</c:v>
                </c:pt>
                <c:pt idx="3529">
                  <c:v>0.26941299000000002</c:v>
                </c:pt>
                <c:pt idx="3530">
                  <c:v>0.27465820000000002</c:v>
                </c:pt>
                <c:pt idx="3531">
                  <c:v>0.28610228999999998</c:v>
                </c:pt>
                <c:pt idx="3532">
                  <c:v>0.30040740999999999</c:v>
                </c:pt>
                <c:pt idx="3533">
                  <c:v>0.30851363999999998</c:v>
                </c:pt>
                <c:pt idx="3534">
                  <c:v>0.30708312999999998</c:v>
                </c:pt>
                <c:pt idx="3535">
                  <c:v>0.29897689999999999</c:v>
                </c:pt>
                <c:pt idx="3536">
                  <c:v>0.28991698999999999</c:v>
                </c:pt>
                <c:pt idx="3537">
                  <c:v>0.28324126999999999</c:v>
                </c:pt>
                <c:pt idx="3538">
                  <c:v>0.27847290000000002</c:v>
                </c:pt>
                <c:pt idx="3539">
                  <c:v>0.26893615999999998</c:v>
                </c:pt>
                <c:pt idx="3540">
                  <c:v>0.25129318</c:v>
                </c:pt>
                <c:pt idx="3541">
                  <c:v>0.23365021</c:v>
                </c:pt>
                <c:pt idx="3542">
                  <c:v>0.22792815999999999</c:v>
                </c:pt>
                <c:pt idx="3543">
                  <c:v>0.23794174000000001</c:v>
                </c:pt>
                <c:pt idx="3544">
                  <c:v>0.26178360000000001</c:v>
                </c:pt>
                <c:pt idx="3545">
                  <c:v>0.30517578000000001</c:v>
                </c:pt>
                <c:pt idx="3546">
                  <c:v>0.36668777000000002</c:v>
                </c:pt>
                <c:pt idx="3547">
                  <c:v>0.43821335</c:v>
                </c:pt>
                <c:pt idx="3548">
                  <c:v>0.50258636000000001</c:v>
                </c:pt>
                <c:pt idx="3549">
                  <c:v>0.54264069000000004</c:v>
                </c:pt>
                <c:pt idx="3550">
                  <c:v>0.55074692000000003</c:v>
                </c:pt>
                <c:pt idx="3551">
                  <c:v>0.53310394000000005</c:v>
                </c:pt>
                <c:pt idx="3552">
                  <c:v>0.50783157000000001</c:v>
                </c:pt>
                <c:pt idx="3553">
                  <c:v>0.48589705999999999</c:v>
                </c:pt>
                <c:pt idx="3554">
                  <c:v>0.46443939000000001</c:v>
                </c:pt>
                <c:pt idx="3555">
                  <c:v>0.44584274000000002</c:v>
                </c:pt>
                <c:pt idx="3556">
                  <c:v>0.43296814</c:v>
                </c:pt>
                <c:pt idx="3557">
                  <c:v>0.42295455999999998</c:v>
                </c:pt>
                <c:pt idx="3558">
                  <c:v>0.40864943999999997</c:v>
                </c:pt>
                <c:pt idx="3559">
                  <c:v>0.38337707999999998</c:v>
                </c:pt>
                <c:pt idx="3560">
                  <c:v>0.35238266000000001</c:v>
                </c:pt>
                <c:pt idx="3561">
                  <c:v>0.32281875999999998</c:v>
                </c:pt>
                <c:pt idx="3562">
                  <c:v>0.30088425000000002</c:v>
                </c:pt>
                <c:pt idx="3563">
                  <c:v>0.29230117999999999</c:v>
                </c:pt>
                <c:pt idx="3564">
                  <c:v>0.29277802000000003</c:v>
                </c:pt>
                <c:pt idx="3565">
                  <c:v>0.29325485000000001</c:v>
                </c:pt>
                <c:pt idx="3566">
                  <c:v>0.28800964000000001</c:v>
                </c:pt>
                <c:pt idx="3567">
                  <c:v>0.28324126999999999</c:v>
                </c:pt>
                <c:pt idx="3568">
                  <c:v>0.28419495</c:v>
                </c:pt>
                <c:pt idx="3569">
                  <c:v>0.28467177999999999</c:v>
                </c:pt>
                <c:pt idx="3570">
                  <c:v>0.27942656999999999</c:v>
                </c:pt>
                <c:pt idx="3571">
                  <c:v>0.27275084999999999</c:v>
                </c:pt>
                <c:pt idx="3572">
                  <c:v>0.26941299000000002</c:v>
                </c:pt>
                <c:pt idx="3573">
                  <c:v>0.26702881000000001</c:v>
                </c:pt>
                <c:pt idx="3574">
                  <c:v>0.25939941</c:v>
                </c:pt>
                <c:pt idx="3575">
                  <c:v>0.25272369</c:v>
                </c:pt>
                <c:pt idx="3576">
                  <c:v>0.25653839000000001</c:v>
                </c:pt>
                <c:pt idx="3577">
                  <c:v>0.28085708999999998</c:v>
                </c:pt>
                <c:pt idx="3578">
                  <c:v>0.32615662000000001</c:v>
                </c:pt>
                <c:pt idx="3579">
                  <c:v>0.37908554</c:v>
                </c:pt>
                <c:pt idx="3580">
                  <c:v>0.42629242000000001</c:v>
                </c:pt>
                <c:pt idx="3581">
                  <c:v>0.45967101999999999</c:v>
                </c:pt>
                <c:pt idx="3582">
                  <c:v>0.47969817999999997</c:v>
                </c:pt>
                <c:pt idx="3583">
                  <c:v>0.47636032</c:v>
                </c:pt>
                <c:pt idx="3584">
                  <c:v>0.44488907</c:v>
                </c:pt>
                <c:pt idx="3585">
                  <c:v>0.39672851999999997</c:v>
                </c:pt>
                <c:pt idx="3586">
                  <c:v>0.35047530999999998</c:v>
                </c:pt>
                <c:pt idx="3587">
                  <c:v>0.31709671</c:v>
                </c:pt>
                <c:pt idx="3588">
                  <c:v>0.29373168999999999</c:v>
                </c:pt>
                <c:pt idx="3589">
                  <c:v>0.27894974</c:v>
                </c:pt>
                <c:pt idx="3590">
                  <c:v>0.27418136999999998</c:v>
                </c:pt>
                <c:pt idx="3591">
                  <c:v>0.27751923000000001</c:v>
                </c:pt>
                <c:pt idx="3592">
                  <c:v>0.28467177999999999</c:v>
                </c:pt>
                <c:pt idx="3593">
                  <c:v>0.29087067</c:v>
                </c:pt>
                <c:pt idx="3594">
                  <c:v>0.29850006000000001</c:v>
                </c:pt>
                <c:pt idx="3595">
                  <c:v>0.30469893999999997</c:v>
                </c:pt>
                <c:pt idx="3596">
                  <c:v>0.3080368</c:v>
                </c:pt>
                <c:pt idx="3597">
                  <c:v>0.30755997000000002</c:v>
                </c:pt>
                <c:pt idx="3598">
                  <c:v>0.30517578000000001</c:v>
                </c:pt>
                <c:pt idx="3599">
                  <c:v>0.30040740999999999</c:v>
                </c:pt>
                <c:pt idx="3600">
                  <c:v>0.28896332000000002</c:v>
                </c:pt>
                <c:pt idx="3601">
                  <c:v>0.27513504</c:v>
                </c:pt>
                <c:pt idx="3602">
                  <c:v>0.26798248000000002</c:v>
                </c:pt>
                <c:pt idx="3603">
                  <c:v>0.27179718000000003</c:v>
                </c:pt>
                <c:pt idx="3604">
                  <c:v>0.28133392000000002</c:v>
                </c:pt>
                <c:pt idx="3605">
                  <c:v>0.28800964000000001</c:v>
                </c:pt>
                <c:pt idx="3606">
                  <c:v>0.29230117999999999</c:v>
                </c:pt>
                <c:pt idx="3607">
                  <c:v>0.29659270999999998</c:v>
                </c:pt>
                <c:pt idx="3608">
                  <c:v>0.29993057000000001</c:v>
                </c:pt>
                <c:pt idx="3609">
                  <c:v>0.29802321999999998</c:v>
                </c:pt>
                <c:pt idx="3610">
                  <c:v>0.29706955000000002</c:v>
                </c:pt>
                <c:pt idx="3611">
                  <c:v>0.3080368</c:v>
                </c:pt>
                <c:pt idx="3612">
                  <c:v>0.32997131000000002</c:v>
                </c:pt>
                <c:pt idx="3613">
                  <c:v>0.35476685000000002</c:v>
                </c:pt>
                <c:pt idx="3614">
                  <c:v>0.37050246999999997</c:v>
                </c:pt>
                <c:pt idx="3615">
                  <c:v>0.37670134999999999</c:v>
                </c:pt>
                <c:pt idx="3616">
                  <c:v>0.37527083999999999</c:v>
                </c:pt>
                <c:pt idx="3617">
                  <c:v>0.36907195999999998</c:v>
                </c:pt>
                <c:pt idx="3618">
                  <c:v>0.36239623999999998</c:v>
                </c:pt>
                <c:pt idx="3619">
                  <c:v>0.36287308000000001</c:v>
                </c:pt>
                <c:pt idx="3620">
                  <c:v>0.38003922000000001</c:v>
                </c:pt>
                <c:pt idx="3621">
                  <c:v>0.41675568000000002</c:v>
                </c:pt>
                <c:pt idx="3622">
                  <c:v>0.46253203999999998</c:v>
                </c:pt>
                <c:pt idx="3623">
                  <c:v>0.49686432000000003</c:v>
                </c:pt>
                <c:pt idx="3624">
                  <c:v>0.51498412999999998</c:v>
                </c:pt>
                <c:pt idx="3625">
                  <c:v>0.52118301</c:v>
                </c:pt>
                <c:pt idx="3626">
                  <c:v>0.51879883000000004</c:v>
                </c:pt>
                <c:pt idx="3627">
                  <c:v>0.49972534000000002</c:v>
                </c:pt>
                <c:pt idx="3628">
                  <c:v>0.47063828000000002</c:v>
                </c:pt>
                <c:pt idx="3629">
                  <c:v>0.44965744000000002</c:v>
                </c:pt>
                <c:pt idx="3630">
                  <c:v>0.43916702000000002</c:v>
                </c:pt>
                <c:pt idx="3631">
                  <c:v>0.42200089000000002</c:v>
                </c:pt>
                <c:pt idx="3632">
                  <c:v>0.39291382000000002</c:v>
                </c:pt>
                <c:pt idx="3633">
                  <c:v>0.36382674999999998</c:v>
                </c:pt>
                <c:pt idx="3634">
                  <c:v>0.34046173000000002</c:v>
                </c:pt>
                <c:pt idx="3635">
                  <c:v>0.31661987000000003</c:v>
                </c:pt>
                <c:pt idx="3636">
                  <c:v>0.29373168999999999</c:v>
                </c:pt>
                <c:pt idx="3637">
                  <c:v>0.28228760000000003</c:v>
                </c:pt>
                <c:pt idx="3638">
                  <c:v>0.28371811000000002</c:v>
                </c:pt>
                <c:pt idx="3639">
                  <c:v>0.28896332000000002</c:v>
                </c:pt>
                <c:pt idx="3640">
                  <c:v>0.29659270999999998</c:v>
                </c:pt>
                <c:pt idx="3641">
                  <c:v>0.30851363999999998</c:v>
                </c:pt>
                <c:pt idx="3642">
                  <c:v>0.32186508000000003</c:v>
                </c:pt>
                <c:pt idx="3643">
                  <c:v>0.32854080000000002</c:v>
                </c:pt>
                <c:pt idx="3644">
                  <c:v>0.32711029000000003</c:v>
                </c:pt>
                <c:pt idx="3645">
                  <c:v>0.32854080000000002</c:v>
                </c:pt>
                <c:pt idx="3646">
                  <c:v>0.34236907999999999</c:v>
                </c:pt>
                <c:pt idx="3647">
                  <c:v>0.36621093999999998</c:v>
                </c:pt>
                <c:pt idx="3648">
                  <c:v>0.39386748999999999</c:v>
                </c:pt>
                <c:pt idx="3649">
                  <c:v>0.42247772</c:v>
                </c:pt>
                <c:pt idx="3650">
                  <c:v>0.45394897000000001</c:v>
                </c:pt>
                <c:pt idx="3651">
                  <c:v>0.48065185999999999</c:v>
                </c:pt>
                <c:pt idx="3652">
                  <c:v>0.48971176</c:v>
                </c:pt>
                <c:pt idx="3653">
                  <c:v>0.47969817999999997</c:v>
                </c:pt>
                <c:pt idx="3654">
                  <c:v>0.45776367000000001</c:v>
                </c:pt>
                <c:pt idx="3655">
                  <c:v>0.42867661000000001</c:v>
                </c:pt>
                <c:pt idx="3656">
                  <c:v>0.39815903000000002</c:v>
                </c:pt>
                <c:pt idx="3657">
                  <c:v>0.37431716999999998</c:v>
                </c:pt>
                <c:pt idx="3658">
                  <c:v>0.36430359000000001</c:v>
                </c:pt>
                <c:pt idx="3659">
                  <c:v>0.36621093999999998</c:v>
                </c:pt>
                <c:pt idx="3660">
                  <c:v>0.37670134999999999</c:v>
                </c:pt>
                <c:pt idx="3661">
                  <c:v>0.39482117</c:v>
                </c:pt>
                <c:pt idx="3662">
                  <c:v>0.41389464999999998</c:v>
                </c:pt>
                <c:pt idx="3663">
                  <c:v>0.42533874999999999</c:v>
                </c:pt>
                <c:pt idx="3664">
                  <c:v>0.42772293</c:v>
                </c:pt>
                <c:pt idx="3665">
                  <c:v>0.42581558000000003</c:v>
                </c:pt>
                <c:pt idx="3666">
                  <c:v>0.42009353999999999</c:v>
                </c:pt>
                <c:pt idx="3667">
                  <c:v>0.40721892999999998</c:v>
                </c:pt>
                <c:pt idx="3668">
                  <c:v>0.39052963000000002</c:v>
                </c:pt>
                <c:pt idx="3669">
                  <c:v>0.38051604999999999</c:v>
                </c:pt>
                <c:pt idx="3670">
                  <c:v>0.37670134999999999</c:v>
                </c:pt>
                <c:pt idx="3671">
                  <c:v>0.36859512</c:v>
                </c:pt>
                <c:pt idx="3672">
                  <c:v>0.34856796000000001</c:v>
                </c:pt>
                <c:pt idx="3673">
                  <c:v>0.31518935999999997</c:v>
                </c:pt>
                <c:pt idx="3674">
                  <c:v>0.26845932</c:v>
                </c:pt>
                <c:pt idx="3675">
                  <c:v>0.21648407</c:v>
                </c:pt>
                <c:pt idx="3676">
                  <c:v>0.17499924</c:v>
                </c:pt>
                <c:pt idx="3677">
                  <c:v>0.15306473000000001</c:v>
                </c:pt>
                <c:pt idx="3678">
                  <c:v>0.14829635999999999</c:v>
                </c:pt>
                <c:pt idx="3679">
                  <c:v>0.15592575</c:v>
                </c:pt>
                <c:pt idx="3680">
                  <c:v>0.17881393000000001</c:v>
                </c:pt>
                <c:pt idx="3681">
                  <c:v>0.20933151</c:v>
                </c:pt>
                <c:pt idx="3682">
                  <c:v>0.22983550999999999</c:v>
                </c:pt>
                <c:pt idx="3683">
                  <c:v>0.23174285999999999</c:v>
                </c:pt>
                <c:pt idx="3684">
                  <c:v>0.21743773999999999</c:v>
                </c:pt>
                <c:pt idx="3685">
                  <c:v>0.19788742000000001</c:v>
                </c:pt>
                <c:pt idx="3686">
                  <c:v>0.17356873</c:v>
                </c:pt>
                <c:pt idx="3687">
                  <c:v>0.14209747</c:v>
                </c:pt>
                <c:pt idx="3688">
                  <c:v>0.10967254999999999</c:v>
                </c:pt>
                <c:pt idx="3689">
                  <c:v>9.2029570000000005E-2</c:v>
                </c:pt>
                <c:pt idx="3690">
                  <c:v>0.10347366</c:v>
                </c:pt>
                <c:pt idx="3691">
                  <c:v>0.14781952000000001</c:v>
                </c:pt>
                <c:pt idx="3692">
                  <c:v>0.21600722999999999</c:v>
                </c:pt>
                <c:pt idx="3693">
                  <c:v>0.30088425000000002</c:v>
                </c:pt>
                <c:pt idx="3694">
                  <c:v>0.38766861000000002</c:v>
                </c:pt>
                <c:pt idx="3695">
                  <c:v>0.45871735000000002</c:v>
                </c:pt>
                <c:pt idx="3696">
                  <c:v>0.50544739000000005</c:v>
                </c:pt>
                <c:pt idx="3697">
                  <c:v>0.52404404000000004</c:v>
                </c:pt>
                <c:pt idx="3698">
                  <c:v>0.51784514999999998</c:v>
                </c:pt>
                <c:pt idx="3699">
                  <c:v>0.49066544000000001</c:v>
                </c:pt>
                <c:pt idx="3700">
                  <c:v>0.45347214000000002</c:v>
                </c:pt>
                <c:pt idx="3701">
                  <c:v>0.42152404999999998</c:v>
                </c:pt>
                <c:pt idx="3702">
                  <c:v>0.39720535000000001</c:v>
                </c:pt>
                <c:pt idx="3703">
                  <c:v>0.38051604999999999</c:v>
                </c:pt>
                <c:pt idx="3704">
                  <c:v>0.36716461</c:v>
                </c:pt>
                <c:pt idx="3705">
                  <c:v>0.35619736000000002</c:v>
                </c:pt>
                <c:pt idx="3706">
                  <c:v>0.34952164000000002</c:v>
                </c:pt>
                <c:pt idx="3707">
                  <c:v>0.34379958999999999</c:v>
                </c:pt>
                <c:pt idx="3708">
                  <c:v>0.33760071000000003</c:v>
                </c:pt>
                <c:pt idx="3709">
                  <c:v>0.33283234</c:v>
                </c:pt>
                <c:pt idx="3710">
                  <c:v>0.33473968999999998</c:v>
                </c:pt>
                <c:pt idx="3711">
                  <c:v>0.33807755</c:v>
                </c:pt>
                <c:pt idx="3712">
                  <c:v>0.33378601000000002</c:v>
                </c:pt>
                <c:pt idx="3713">
                  <c:v>0.32329559000000002</c:v>
                </c:pt>
                <c:pt idx="3714">
                  <c:v>0.31757354999999998</c:v>
                </c:pt>
                <c:pt idx="3715">
                  <c:v>0.32854080000000002</c:v>
                </c:pt>
                <c:pt idx="3716">
                  <c:v>0.35810470999999999</c:v>
                </c:pt>
                <c:pt idx="3717">
                  <c:v>0.40388107000000001</c:v>
                </c:pt>
                <c:pt idx="3718">
                  <c:v>0.44918059999999999</c:v>
                </c:pt>
                <c:pt idx="3719">
                  <c:v>0.48208236999999998</c:v>
                </c:pt>
                <c:pt idx="3720">
                  <c:v>0.49114226999999999</c:v>
                </c:pt>
                <c:pt idx="3721">
                  <c:v>0.46730041999999999</c:v>
                </c:pt>
                <c:pt idx="3722">
                  <c:v>0.41341781999999999</c:v>
                </c:pt>
                <c:pt idx="3723">
                  <c:v>0.34999847000000001</c:v>
                </c:pt>
                <c:pt idx="3724">
                  <c:v>0.30326842999999998</c:v>
                </c:pt>
                <c:pt idx="3725">
                  <c:v>0.27990341000000002</c:v>
                </c:pt>
                <c:pt idx="3726">
                  <c:v>0.27513504</c:v>
                </c:pt>
                <c:pt idx="3727">
                  <c:v>0.28562546</c:v>
                </c:pt>
                <c:pt idx="3728">
                  <c:v>0.30374527000000001</c:v>
                </c:pt>
                <c:pt idx="3729">
                  <c:v>0.32043456999999997</c:v>
                </c:pt>
                <c:pt idx="3730">
                  <c:v>0.33235550000000003</c:v>
                </c:pt>
                <c:pt idx="3731">
                  <c:v>0.34141540999999997</c:v>
                </c:pt>
                <c:pt idx="3732">
                  <c:v>0.34952164000000002</c:v>
                </c:pt>
                <c:pt idx="3733">
                  <c:v>0.35429000999999999</c:v>
                </c:pt>
                <c:pt idx="3734">
                  <c:v>0.35810470999999999</c:v>
                </c:pt>
                <c:pt idx="3735">
                  <c:v>0.35858153999999998</c:v>
                </c:pt>
                <c:pt idx="3736">
                  <c:v>0.35142899</c:v>
                </c:pt>
                <c:pt idx="3737">
                  <c:v>0.34141540999999997</c:v>
                </c:pt>
                <c:pt idx="3738">
                  <c:v>0.33283234</c:v>
                </c:pt>
                <c:pt idx="3739">
                  <c:v>0.32997131000000002</c:v>
                </c:pt>
                <c:pt idx="3740">
                  <c:v>0.33283234</c:v>
                </c:pt>
                <c:pt idx="3741">
                  <c:v>0.33903122000000002</c:v>
                </c:pt>
                <c:pt idx="3742">
                  <c:v>0.34713745000000001</c:v>
                </c:pt>
                <c:pt idx="3743">
                  <c:v>0.35429000999999999</c:v>
                </c:pt>
                <c:pt idx="3744">
                  <c:v>0.36287308000000001</c:v>
                </c:pt>
                <c:pt idx="3745">
                  <c:v>0.37240982</c:v>
                </c:pt>
                <c:pt idx="3746">
                  <c:v>0.37956237999999998</c:v>
                </c:pt>
                <c:pt idx="3747">
                  <c:v>0.38146973000000001</c:v>
                </c:pt>
                <c:pt idx="3748">
                  <c:v>0.37813186999999998</c:v>
                </c:pt>
                <c:pt idx="3749">
                  <c:v>0.37622452000000001</c:v>
                </c:pt>
                <c:pt idx="3750">
                  <c:v>0.38146973000000001</c:v>
                </c:pt>
                <c:pt idx="3751">
                  <c:v>0.39768218999999999</c:v>
                </c:pt>
                <c:pt idx="3752">
                  <c:v>0.42057037000000003</c:v>
                </c:pt>
                <c:pt idx="3753">
                  <c:v>0.44965744000000002</c:v>
                </c:pt>
                <c:pt idx="3754">
                  <c:v>0.47779083</c:v>
                </c:pt>
                <c:pt idx="3755">
                  <c:v>0.48732757999999998</c:v>
                </c:pt>
                <c:pt idx="3756">
                  <c:v>0.46062469</c:v>
                </c:pt>
                <c:pt idx="3757">
                  <c:v>0.40292739999999999</c:v>
                </c:pt>
                <c:pt idx="3758">
                  <c:v>0.33378601000000002</c:v>
                </c:pt>
                <c:pt idx="3759">
                  <c:v>0.26321411</c:v>
                </c:pt>
                <c:pt idx="3760">
                  <c:v>0.19741058</c:v>
                </c:pt>
                <c:pt idx="3761">
                  <c:v>0.14925003000000001</c:v>
                </c:pt>
                <c:pt idx="3762">
                  <c:v>0.12922286999999999</c:v>
                </c:pt>
                <c:pt idx="3763">
                  <c:v>0.13303756999999999</c:v>
                </c:pt>
                <c:pt idx="3764">
                  <c:v>0.14734268</c:v>
                </c:pt>
                <c:pt idx="3765">
                  <c:v>0.16927718999999999</c:v>
                </c:pt>
                <c:pt idx="3766">
                  <c:v>0.19407272</c:v>
                </c:pt>
                <c:pt idx="3767">
                  <c:v>0.21362305000000001</c:v>
                </c:pt>
                <c:pt idx="3768">
                  <c:v>0.22554398000000001</c:v>
                </c:pt>
                <c:pt idx="3769">
                  <c:v>0.23078918000000001</c:v>
                </c:pt>
                <c:pt idx="3770">
                  <c:v>0.23412704000000001</c:v>
                </c:pt>
                <c:pt idx="3771">
                  <c:v>0.23555756</c:v>
                </c:pt>
                <c:pt idx="3772">
                  <c:v>0.23269653000000001</c:v>
                </c:pt>
                <c:pt idx="3773">
                  <c:v>0.22649764999999999</c:v>
                </c:pt>
                <c:pt idx="3774">
                  <c:v>0.21839142</c:v>
                </c:pt>
                <c:pt idx="3775">
                  <c:v>0.20647049000000001</c:v>
                </c:pt>
                <c:pt idx="3776">
                  <c:v>0.18501281999999999</c:v>
                </c:pt>
                <c:pt idx="3777">
                  <c:v>0.15211105</c:v>
                </c:pt>
                <c:pt idx="3778">
                  <c:v>0.12016296</c:v>
                </c:pt>
                <c:pt idx="3779">
                  <c:v>9.6797939999999999E-2</c:v>
                </c:pt>
                <c:pt idx="3780">
                  <c:v>8.2015989999999997E-2</c:v>
                </c:pt>
                <c:pt idx="3781">
                  <c:v>7.9631809999999997E-2</c:v>
                </c:pt>
                <c:pt idx="3782">
                  <c:v>9.3936919999999993E-2</c:v>
                </c:pt>
                <c:pt idx="3783">
                  <c:v>0.12207031</c:v>
                </c:pt>
                <c:pt idx="3784">
                  <c:v>0.1540184</c:v>
                </c:pt>
                <c:pt idx="3785">
                  <c:v>0.18930435000000001</c:v>
                </c:pt>
                <c:pt idx="3786">
                  <c:v>0.22983550999999999</c:v>
                </c:pt>
                <c:pt idx="3787">
                  <c:v>0.26702881000000001</c:v>
                </c:pt>
                <c:pt idx="3788">
                  <c:v>0.28610228999999998</c:v>
                </c:pt>
                <c:pt idx="3789">
                  <c:v>0.28324126999999999</c:v>
                </c:pt>
                <c:pt idx="3790">
                  <c:v>0.26702881000000001</c:v>
                </c:pt>
                <c:pt idx="3791">
                  <c:v>0.24557113999999999</c:v>
                </c:pt>
                <c:pt idx="3792">
                  <c:v>0.22268294999999999</c:v>
                </c:pt>
                <c:pt idx="3793">
                  <c:v>0.20742416</c:v>
                </c:pt>
                <c:pt idx="3794">
                  <c:v>0.21219254000000001</c:v>
                </c:pt>
                <c:pt idx="3795">
                  <c:v>0.23937225000000001</c:v>
                </c:pt>
                <c:pt idx="3796">
                  <c:v>0.27751923000000001</c:v>
                </c:pt>
                <c:pt idx="3797">
                  <c:v>0.31328201</c:v>
                </c:pt>
                <c:pt idx="3798">
                  <c:v>0.33950806</c:v>
                </c:pt>
                <c:pt idx="3799">
                  <c:v>0.35238266000000001</c:v>
                </c:pt>
                <c:pt idx="3800">
                  <c:v>0.35095215000000002</c:v>
                </c:pt>
                <c:pt idx="3801">
                  <c:v>0.33950806</c:v>
                </c:pt>
                <c:pt idx="3802">
                  <c:v>0.32854080000000002</c:v>
                </c:pt>
                <c:pt idx="3803">
                  <c:v>0.32043456999999997</c:v>
                </c:pt>
                <c:pt idx="3804">
                  <c:v>0.31137466000000003</c:v>
                </c:pt>
                <c:pt idx="3805">
                  <c:v>0.29850006000000001</c:v>
                </c:pt>
                <c:pt idx="3806">
                  <c:v>0.28657913000000002</c:v>
                </c:pt>
                <c:pt idx="3807">
                  <c:v>0.27656554999999999</c:v>
                </c:pt>
                <c:pt idx="3808">
                  <c:v>0.26130676000000003</c:v>
                </c:pt>
                <c:pt idx="3809">
                  <c:v>0.24127960000000001</c:v>
                </c:pt>
                <c:pt idx="3810">
                  <c:v>0.22649764999999999</c:v>
                </c:pt>
                <c:pt idx="3811">
                  <c:v>0.22602080999999999</c:v>
                </c:pt>
                <c:pt idx="3812">
                  <c:v>0.23269653000000001</c:v>
                </c:pt>
                <c:pt idx="3813">
                  <c:v>0.23651122999999999</c:v>
                </c:pt>
                <c:pt idx="3814">
                  <c:v>0.24032592999999999</c:v>
                </c:pt>
                <c:pt idx="3815">
                  <c:v>0.25033950999999999</c:v>
                </c:pt>
                <c:pt idx="3816">
                  <c:v>0.26512145999999998</c:v>
                </c:pt>
                <c:pt idx="3817">
                  <c:v>0.27894974</c:v>
                </c:pt>
                <c:pt idx="3818">
                  <c:v>0.29706955000000002</c:v>
                </c:pt>
                <c:pt idx="3819">
                  <c:v>0.33235550000000003</c:v>
                </c:pt>
                <c:pt idx="3820">
                  <c:v>0.39339066</c:v>
                </c:pt>
                <c:pt idx="3821">
                  <c:v>0.47349930000000001</c:v>
                </c:pt>
                <c:pt idx="3822">
                  <c:v>0.55789948</c:v>
                </c:pt>
                <c:pt idx="3823">
                  <c:v>0.63228607000000003</c:v>
                </c:pt>
                <c:pt idx="3824">
                  <c:v>0.68759917999999998</c:v>
                </c:pt>
                <c:pt idx="3825">
                  <c:v>0.72097778000000001</c:v>
                </c:pt>
                <c:pt idx="3826">
                  <c:v>0.72765349999999995</c:v>
                </c:pt>
                <c:pt idx="3827">
                  <c:v>0.70905684999999996</c:v>
                </c:pt>
                <c:pt idx="3828">
                  <c:v>0.67377089999999995</c:v>
                </c:pt>
                <c:pt idx="3829">
                  <c:v>0.63610076999999998</c:v>
                </c:pt>
                <c:pt idx="3830">
                  <c:v>0.60415268</c:v>
                </c:pt>
                <c:pt idx="3831">
                  <c:v>0.58221816999999998</c:v>
                </c:pt>
                <c:pt idx="3832">
                  <c:v>0.57172774999999998</c:v>
                </c:pt>
                <c:pt idx="3833">
                  <c:v>0.57268143000000005</c:v>
                </c:pt>
                <c:pt idx="3834">
                  <c:v>0.58937072999999995</c:v>
                </c:pt>
                <c:pt idx="3835">
                  <c:v>0.62084198000000002</c:v>
                </c:pt>
                <c:pt idx="3836">
                  <c:v>0.66137314000000003</c:v>
                </c:pt>
                <c:pt idx="3837">
                  <c:v>0.69999694999999995</c:v>
                </c:pt>
                <c:pt idx="3838">
                  <c:v>0.72813033999999999</c:v>
                </c:pt>
                <c:pt idx="3839">
                  <c:v>0.74386596999999999</c:v>
                </c:pt>
                <c:pt idx="3840">
                  <c:v>0.74434279999999997</c:v>
                </c:pt>
                <c:pt idx="3841">
                  <c:v>0.73289870999999995</c:v>
                </c:pt>
                <c:pt idx="3842">
                  <c:v>0.71382522999999998</c:v>
                </c:pt>
                <c:pt idx="3843">
                  <c:v>0.68664550999999996</c:v>
                </c:pt>
                <c:pt idx="3844">
                  <c:v>0.65326691000000003</c:v>
                </c:pt>
                <c:pt idx="3845">
                  <c:v>0.62036513999999998</c:v>
                </c:pt>
                <c:pt idx="3846">
                  <c:v>0.59556960999999997</c:v>
                </c:pt>
                <c:pt idx="3847">
                  <c:v>0.58269501000000001</c:v>
                </c:pt>
                <c:pt idx="3848">
                  <c:v>0.57697295999999998</c:v>
                </c:pt>
                <c:pt idx="3849">
                  <c:v>0.57554245000000004</c:v>
                </c:pt>
                <c:pt idx="3850">
                  <c:v>0.57744980000000001</c:v>
                </c:pt>
                <c:pt idx="3851">
                  <c:v>0.58364868000000003</c:v>
                </c:pt>
                <c:pt idx="3852">
                  <c:v>0.59032439999999997</c:v>
                </c:pt>
                <c:pt idx="3853">
                  <c:v>0.58937072999999995</c:v>
                </c:pt>
                <c:pt idx="3854">
                  <c:v>0.58126449999999996</c:v>
                </c:pt>
                <c:pt idx="3855">
                  <c:v>0.58031082</c:v>
                </c:pt>
                <c:pt idx="3856">
                  <c:v>0.59890747</c:v>
                </c:pt>
                <c:pt idx="3857">
                  <c:v>0.63323974999999999</c:v>
                </c:pt>
                <c:pt idx="3858">
                  <c:v>0.66947937000000002</c:v>
                </c:pt>
                <c:pt idx="3859">
                  <c:v>0.69999694999999995</c:v>
                </c:pt>
                <c:pt idx="3860">
                  <c:v>0.72336197000000002</c:v>
                </c:pt>
                <c:pt idx="3861">
                  <c:v>0.73146820000000001</c:v>
                </c:pt>
                <c:pt idx="3862">
                  <c:v>0.71620941000000005</c:v>
                </c:pt>
                <c:pt idx="3863">
                  <c:v>0.68664550999999996</c:v>
                </c:pt>
                <c:pt idx="3864">
                  <c:v>0.65565108999999999</c:v>
                </c:pt>
                <c:pt idx="3865">
                  <c:v>0.63276290999999996</c:v>
                </c:pt>
                <c:pt idx="3866">
                  <c:v>0.61941146999999996</c:v>
                </c:pt>
                <c:pt idx="3867">
                  <c:v>0.61845779000000001</c:v>
                </c:pt>
                <c:pt idx="3868">
                  <c:v>0.62799453999999999</c:v>
                </c:pt>
                <c:pt idx="3869">
                  <c:v>0.63419342000000001</c:v>
                </c:pt>
                <c:pt idx="3870">
                  <c:v>0.63085555999999998</c:v>
                </c:pt>
                <c:pt idx="3871">
                  <c:v>0.62179565000000003</c:v>
                </c:pt>
                <c:pt idx="3872">
                  <c:v>0.60987473000000003</c:v>
                </c:pt>
                <c:pt idx="3873">
                  <c:v>0.59795379999999998</c:v>
                </c:pt>
                <c:pt idx="3874">
                  <c:v>0.58937072999999995</c:v>
                </c:pt>
                <c:pt idx="3875">
                  <c:v>0.58937072999999995</c:v>
                </c:pt>
                <c:pt idx="3876">
                  <c:v>0.59843062999999996</c:v>
                </c:pt>
                <c:pt idx="3877">
                  <c:v>0.61035156000000002</c:v>
                </c:pt>
                <c:pt idx="3878">
                  <c:v>0.62131882000000005</c:v>
                </c:pt>
                <c:pt idx="3879">
                  <c:v>0.62942505000000004</c:v>
                </c:pt>
                <c:pt idx="3880">
                  <c:v>0.63610076999999998</c:v>
                </c:pt>
                <c:pt idx="3881">
                  <c:v>0.63848495000000005</c:v>
                </c:pt>
                <c:pt idx="3882">
                  <c:v>0.63514709000000003</c:v>
                </c:pt>
                <c:pt idx="3883">
                  <c:v>0.62751769999999996</c:v>
                </c:pt>
                <c:pt idx="3884">
                  <c:v>0.61655044999999997</c:v>
                </c:pt>
                <c:pt idx="3885">
                  <c:v>0.60224533000000002</c:v>
                </c:pt>
                <c:pt idx="3886">
                  <c:v>0.58412551999999995</c:v>
                </c:pt>
                <c:pt idx="3887">
                  <c:v>0.56695938000000001</c:v>
                </c:pt>
                <c:pt idx="3888">
                  <c:v>0.55789948</c:v>
                </c:pt>
                <c:pt idx="3889">
                  <c:v>0.56028365999999996</c:v>
                </c:pt>
                <c:pt idx="3890">
                  <c:v>0.57363509999999995</c:v>
                </c:pt>
                <c:pt idx="3891">
                  <c:v>0.59986114999999995</c:v>
                </c:pt>
                <c:pt idx="3892">
                  <c:v>0.63896178999999997</c:v>
                </c:pt>
                <c:pt idx="3893">
                  <c:v>0.68712234000000005</c:v>
                </c:pt>
                <c:pt idx="3894">
                  <c:v>0.73242187999999997</c:v>
                </c:pt>
                <c:pt idx="3895">
                  <c:v>0.76770782000000004</c:v>
                </c:pt>
                <c:pt idx="3896">
                  <c:v>0.78868866000000004</c:v>
                </c:pt>
                <c:pt idx="3897">
                  <c:v>0.78821182000000001</c:v>
                </c:pt>
                <c:pt idx="3898">
                  <c:v>0.76150894000000002</c:v>
                </c:pt>
                <c:pt idx="3899">
                  <c:v>0.71430205999999996</c:v>
                </c:pt>
                <c:pt idx="3900">
                  <c:v>0.65231322999999997</c:v>
                </c:pt>
                <c:pt idx="3901">
                  <c:v>0.58555603000000001</c:v>
                </c:pt>
                <c:pt idx="3902">
                  <c:v>0.52404404000000004</c:v>
                </c:pt>
                <c:pt idx="3903">
                  <c:v>0.47779083</c:v>
                </c:pt>
                <c:pt idx="3904">
                  <c:v>0.44775008999999999</c:v>
                </c:pt>
                <c:pt idx="3905">
                  <c:v>0.43201446999999998</c:v>
                </c:pt>
                <c:pt idx="3906">
                  <c:v>0.43439865</c:v>
                </c:pt>
                <c:pt idx="3907">
                  <c:v>0.44822693000000002</c:v>
                </c:pt>
                <c:pt idx="3908">
                  <c:v>0.45728682999999998</c:v>
                </c:pt>
                <c:pt idx="3909">
                  <c:v>0.45490265000000002</c:v>
                </c:pt>
                <c:pt idx="3910">
                  <c:v>0.45347214000000002</c:v>
                </c:pt>
                <c:pt idx="3911">
                  <c:v>0.45824050999999999</c:v>
                </c:pt>
                <c:pt idx="3912">
                  <c:v>0.45871735000000002</c:v>
                </c:pt>
                <c:pt idx="3913">
                  <c:v>0.44918059999999999</c:v>
                </c:pt>
                <c:pt idx="3914">
                  <c:v>0.44107436999999999</c:v>
                </c:pt>
                <c:pt idx="3915">
                  <c:v>0.44775008999999999</c:v>
                </c:pt>
                <c:pt idx="3916">
                  <c:v>0.46205520999999999</c:v>
                </c:pt>
                <c:pt idx="3917">
                  <c:v>0.47254562</c:v>
                </c:pt>
                <c:pt idx="3918">
                  <c:v>0.47779083</c:v>
                </c:pt>
                <c:pt idx="3919">
                  <c:v>0.48542023000000001</c:v>
                </c:pt>
                <c:pt idx="3920">
                  <c:v>0.49686432000000003</c:v>
                </c:pt>
                <c:pt idx="3921">
                  <c:v>0.50306320000000004</c:v>
                </c:pt>
                <c:pt idx="3922">
                  <c:v>0.49877167</c:v>
                </c:pt>
                <c:pt idx="3923">
                  <c:v>0.48637390000000003</c:v>
                </c:pt>
                <c:pt idx="3924">
                  <c:v>0.47159194999999998</c:v>
                </c:pt>
                <c:pt idx="3925">
                  <c:v>0.46014786000000002</c:v>
                </c:pt>
                <c:pt idx="3926">
                  <c:v>0.45680999999999999</c:v>
                </c:pt>
                <c:pt idx="3927">
                  <c:v>0.45728682999999998</c:v>
                </c:pt>
                <c:pt idx="3928">
                  <c:v>0.45537949</c:v>
                </c:pt>
                <c:pt idx="3929">
                  <c:v>0.44298172000000002</c:v>
                </c:pt>
                <c:pt idx="3930">
                  <c:v>0.42104721000000001</c:v>
                </c:pt>
                <c:pt idx="3931">
                  <c:v>0.39577484000000002</c:v>
                </c:pt>
                <c:pt idx="3932">
                  <c:v>0.36478042999999999</c:v>
                </c:pt>
                <c:pt idx="3933">
                  <c:v>0.32949447999999998</c:v>
                </c:pt>
                <c:pt idx="3934">
                  <c:v>0.30040740999999999</c:v>
                </c:pt>
                <c:pt idx="3935">
                  <c:v>0.28896332000000002</c:v>
                </c:pt>
                <c:pt idx="3936">
                  <c:v>0.29468536000000001</c:v>
                </c:pt>
                <c:pt idx="3937">
                  <c:v>0.30517578000000001</c:v>
                </c:pt>
                <c:pt idx="3938">
                  <c:v>0.31375884999999998</c:v>
                </c:pt>
                <c:pt idx="3939">
                  <c:v>0.32043456999999997</c:v>
                </c:pt>
                <c:pt idx="3940">
                  <c:v>0.32520294</c:v>
                </c:pt>
                <c:pt idx="3941">
                  <c:v>0.32472610000000002</c:v>
                </c:pt>
                <c:pt idx="3942">
                  <c:v>0.31948090000000001</c:v>
                </c:pt>
                <c:pt idx="3943">
                  <c:v>0.30994414999999997</c:v>
                </c:pt>
                <c:pt idx="3944">
                  <c:v>0.29897689999999999</c:v>
                </c:pt>
                <c:pt idx="3945">
                  <c:v>0.28944016</c:v>
                </c:pt>
                <c:pt idx="3946">
                  <c:v>0.28085708999999998</c:v>
                </c:pt>
                <c:pt idx="3947">
                  <c:v>0.27418136999999998</c:v>
                </c:pt>
                <c:pt idx="3948">
                  <c:v>0.26798248000000002</c:v>
                </c:pt>
                <c:pt idx="3949">
                  <c:v>0.26464462</c:v>
                </c:pt>
                <c:pt idx="3950">
                  <c:v>0.26416779000000001</c:v>
                </c:pt>
                <c:pt idx="3951">
                  <c:v>0.26082992999999999</c:v>
                </c:pt>
                <c:pt idx="3952">
                  <c:v>0.25415420999999999</c:v>
                </c:pt>
                <c:pt idx="3953">
                  <c:v>0.25033950999999999</c:v>
                </c:pt>
                <c:pt idx="3954">
                  <c:v>0.25272369</c:v>
                </c:pt>
                <c:pt idx="3955">
                  <c:v>0.25367737000000001</c:v>
                </c:pt>
                <c:pt idx="3956">
                  <c:v>0.25272369</c:v>
                </c:pt>
                <c:pt idx="3957">
                  <c:v>0.2579689</c:v>
                </c:pt>
                <c:pt idx="3958">
                  <c:v>0.27227402000000001</c:v>
                </c:pt>
                <c:pt idx="3959">
                  <c:v>0.28705596999999999</c:v>
                </c:pt>
                <c:pt idx="3960">
                  <c:v>0.29468536000000001</c:v>
                </c:pt>
                <c:pt idx="3961">
                  <c:v>0.3080368</c:v>
                </c:pt>
                <c:pt idx="3962">
                  <c:v>0.33521652000000002</c:v>
                </c:pt>
                <c:pt idx="3963">
                  <c:v>0.36525725999999997</c:v>
                </c:pt>
                <c:pt idx="3964">
                  <c:v>0.38099288999999997</c:v>
                </c:pt>
                <c:pt idx="3965">
                  <c:v>0.37717819000000002</c:v>
                </c:pt>
                <c:pt idx="3966">
                  <c:v>0.36430359000000001</c:v>
                </c:pt>
                <c:pt idx="3967">
                  <c:v>0.34570694000000002</c:v>
                </c:pt>
                <c:pt idx="3968">
                  <c:v>0.31805038000000002</c:v>
                </c:pt>
                <c:pt idx="3969">
                  <c:v>0.28276443000000001</c:v>
                </c:pt>
                <c:pt idx="3970">
                  <c:v>0.25081635000000002</c:v>
                </c:pt>
                <c:pt idx="3971">
                  <c:v>0.23603439000000001</c:v>
                </c:pt>
                <c:pt idx="3972">
                  <c:v>0.23889542</c:v>
                </c:pt>
                <c:pt idx="3973">
                  <c:v>0.25033950999999999</c:v>
                </c:pt>
                <c:pt idx="3974">
                  <c:v>0.26273727000000002</c:v>
                </c:pt>
                <c:pt idx="3975">
                  <c:v>0.28181075999999999</c:v>
                </c:pt>
                <c:pt idx="3976">
                  <c:v>0.30708312999999998</c:v>
                </c:pt>
                <c:pt idx="3977">
                  <c:v>0.32329559000000002</c:v>
                </c:pt>
                <c:pt idx="3978">
                  <c:v>0.32329559000000002</c:v>
                </c:pt>
                <c:pt idx="3979">
                  <c:v>0.31089782999999999</c:v>
                </c:pt>
                <c:pt idx="3980">
                  <c:v>0.29611588</c:v>
                </c:pt>
                <c:pt idx="3981">
                  <c:v>0.28085708999999998</c:v>
                </c:pt>
                <c:pt idx="3982">
                  <c:v>0.27275084999999999</c:v>
                </c:pt>
                <c:pt idx="3983">
                  <c:v>0.28324126999999999</c:v>
                </c:pt>
                <c:pt idx="3984">
                  <c:v>0.31280518000000002</c:v>
                </c:pt>
                <c:pt idx="3985">
                  <c:v>0.35095215000000002</c:v>
                </c:pt>
                <c:pt idx="3986">
                  <c:v>0.39052963000000002</c:v>
                </c:pt>
                <c:pt idx="3987">
                  <c:v>0.42819976999999998</c:v>
                </c:pt>
                <c:pt idx="3988">
                  <c:v>0.45871735000000002</c:v>
                </c:pt>
                <c:pt idx="3989">
                  <c:v>0.47779083</c:v>
                </c:pt>
                <c:pt idx="3990">
                  <c:v>0.48828125</c:v>
                </c:pt>
                <c:pt idx="3991">
                  <c:v>0.50020218000000005</c:v>
                </c:pt>
                <c:pt idx="3992">
                  <c:v>0.51355362000000004</c:v>
                </c:pt>
                <c:pt idx="3993">
                  <c:v>0.51975249999999995</c:v>
                </c:pt>
                <c:pt idx="3994">
                  <c:v>0.51450728999999995</c:v>
                </c:pt>
                <c:pt idx="3995">
                  <c:v>0.50306320000000004</c:v>
                </c:pt>
                <c:pt idx="3996">
                  <c:v>0.49066544000000001</c:v>
                </c:pt>
                <c:pt idx="3997">
                  <c:v>0.47922134</c:v>
                </c:pt>
                <c:pt idx="3998">
                  <c:v>0.47540664999999999</c:v>
                </c:pt>
                <c:pt idx="3999">
                  <c:v>0.48637390000000003</c:v>
                </c:pt>
                <c:pt idx="4000">
                  <c:v>0.50973891999999998</c:v>
                </c:pt>
                <c:pt idx="4001">
                  <c:v>0.53596496999999999</c:v>
                </c:pt>
                <c:pt idx="4002">
                  <c:v>0.55694580000000005</c:v>
                </c:pt>
                <c:pt idx="4003">
                  <c:v>0.5698204</c:v>
                </c:pt>
                <c:pt idx="4004">
                  <c:v>0.57125092</c:v>
                </c:pt>
                <c:pt idx="4005">
                  <c:v>0.55646896000000001</c:v>
                </c:pt>
                <c:pt idx="4006">
                  <c:v>0.53262710999999996</c:v>
                </c:pt>
                <c:pt idx="4007">
                  <c:v>0.50735474000000003</c:v>
                </c:pt>
                <c:pt idx="4008">
                  <c:v>0.48542023000000001</c:v>
                </c:pt>
                <c:pt idx="4009">
                  <c:v>0.4658699</c:v>
                </c:pt>
                <c:pt idx="4010">
                  <c:v>0.44965744000000002</c:v>
                </c:pt>
                <c:pt idx="4011">
                  <c:v>0.44345856</c:v>
                </c:pt>
                <c:pt idx="4012">
                  <c:v>0.44918059999999999</c:v>
                </c:pt>
                <c:pt idx="4013">
                  <c:v>0.46443939000000001</c:v>
                </c:pt>
                <c:pt idx="4014">
                  <c:v>0.48542023000000001</c:v>
                </c:pt>
                <c:pt idx="4015">
                  <c:v>0.50783157000000001</c:v>
                </c:pt>
                <c:pt idx="4016">
                  <c:v>0.52690506000000004</c:v>
                </c:pt>
                <c:pt idx="4017">
                  <c:v>0.53691864</c:v>
                </c:pt>
                <c:pt idx="4018">
                  <c:v>0.53358077999999998</c:v>
                </c:pt>
                <c:pt idx="4019">
                  <c:v>0.51927566999999997</c:v>
                </c:pt>
                <c:pt idx="4020">
                  <c:v>0.49734116</c:v>
                </c:pt>
                <c:pt idx="4021">
                  <c:v>0.47397613999999999</c:v>
                </c:pt>
                <c:pt idx="4022">
                  <c:v>0.45394897000000001</c:v>
                </c:pt>
                <c:pt idx="4023">
                  <c:v>0.44202805000000001</c:v>
                </c:pt>
                <c:pt idx="4024">
                  <c:v>0.43964386</c:v>
                </c:pt>
                <c:pt idx="4025">
                  <c:v>0.44488907</c:v>
                </c:pt>
                <c:pt idx="4026">
                  <c:v>0.45728682999999998</c:v>
                </c:pt>
                <c:pt idx="4027">
                  <c:v>0.47206879000000002</c:v>
                </c:pt>
                <c:pt idx="4028">
                  <c:v>0.47969817999999997</c:v>
                </c:pt>
                <c:pt idx="4029">
                  <c:v>0.47683715999999998</c:v>
                </c:pt>
                <c:pt idx="4030">
                  <c:v>0.46396254999999997</c:v>
                </c:pt>
                <c:pt idx="4031">
                  <c:v>0.44202805000000001</c:v>
                </c:pt>
                <c:pt idx="4032">
                  <c:v>0.41627883999999998</c:v>
                </c:pt>
                <c:pt idx="4033">
                  <c:v>0.39625168</c:v>
                </c:pt>
                <c:pt idx="4034">
                  <c:v>0.38671494000000001</c:v>
                </c:pt>
                <c:pt idx="4035">
                  <c:v>0.37765503</c:v>
                </c:pt>
                <c:pt idx="4036">
                  <c:v>0.36001204999999997</c:v>
                </c:pt>
                <c:pt idx="4037">
                  <c:v>0.33712386999999999</c:v>
                </c:pt>
                <c:pt idx="4038">
                  <c:v>0.31089782999999999</c:v>
                </c:pt>
                <c:pt idx="4039">
                  <c:v>0.28181075999999999</c:v>
                </c:pt>
                <c:pt idx="4040">
                  <c:v>0.25320052999999998</c:v>
                </c:pt>
                <c:pt idx="4041">
                  <c:v>0.23460387999999999</c:v>
                </c:pt>
                <c:pt idx="4042">
                  <c:v>0.23603439000000001</c:v>
                </c:pt>
                <c:pt idx="4043">
                  <c:v>0.26082992999999999</c:v>
                </c:pt>
                <c:pt idx="4044">
                  <c:v>0.29993057000000001</c:v>
                </c:pt>
                <c:pt idx="4045">
                  <c:v>0.33521652000000002</c:v>
                </c:pt>
                <c:pt idx="4046">
                  <c:v>0.35429000999999999</c:v>
                </c:pt>
                <c:pt idx="4047">
                  <c:v>0.36001204999999997</c:v>
                </c:pt>
                <c:pt idx="4048">
                  <c:v>0.36287308000000001</c:v>
                </c:pt>
                <c:pt idx="4049">
                  <c:v>0.36382674999999998</c:v>
                </c:pt>
                <c:pt idx="4050">
                  <c:v>0.35762787000000001</c:v>
                </c:pt>
                <c:pt idx="4051">
                  <c:v>0.34284592000000003</c:v>
                </c:pt>
                <c:pt idx="4052">
                  <c:v>0.33569336</c:v>
                </c:pt>
                <c:pt idx="4053">
                  <c:v>0.34666060999999998</c:v>
                </c:pt>
                <c:pt idx="4054">
                  <c:v>0.36716461</c:v>
                </c:pt>
                <c:pt idx="4055">
                  <c:v>0.38099288999999997</c:v>
                </c:pt>
                <c:pt idx="4056">
                  <c:v>0.38909912000000002</c:v>
                </c:pt>
                <c:pt idx="4057">
                  <c:v>0.40864943999999997</c:v>
                </c:pt>
                <c:pt idx="4058">
                  <c:v>0.43582915999999999</c:v>
                </c:pt>
                <c:pt idx="4059">
                  <c:v>0.45442580999999999</c:v>
                </c:pt>
                <c:pt idx="4060">
                  <c:v>0.45919418000000001</c:v>
                </c:pt>
                <c:pt idx="4061">
                  <c:v>0.46062469</c:v>
                </c:pt>
                <c:pt idx="4062">
                  <c:v>0.46825409000000001</c:v>
                </c:pt>
                <c:pt idx="4063">
                  <c:v>0.47731400000000002</c:v>
                </c:pt>
                <c:pt idx="4064">
                  <c:v>0.48255920000000002</c:v>
                </c:pt>
                <c:pt idx="4065">
                  <c:v>0.48303604</c:v>
                </c:pt>
                <c:pt idx="4066">
                  <c:v>0.48542023000000001</c:v>
                </c:pt>
                <c:pt idx="4067">
                  <c:v>0.49114226999999999</c:v>
                </c:pt>
                <c:pt idx="4068">
                  <c:v>0.50354003999999997</c:v>
                </c:pt>
                <c:pt idx="4069">
                  <c:v>0.52213668999999996</c:v>
                </c:pt>
                <c:pt idx="4070">
                  <c:v>0.55170059000000005</c:v>
                </c:pt>
                <c:pt idx="4071">
                  <c:v>0.58984756000000005</c:v>
                </c:pt>
                <c:pt idx="4072">
                  <c:v>0.61750411999999999</c:v>
                </c:pt>
                <c:pt idx="4073">
                  <c:v>0.62131882000000005</c:v>
                </c:pt>
                <c:pt idx="4074">
                  <c:v>0.59652327999999999</c:v>
                </c:pt>
                <c:pt idx="4075">
                  <c:v>0.55551528999999999</c:v>
                </c:pt>
                <c:pt idx="4076">
                  <c:v>0.50592422000000004</c:v>
                </c:pt>
                <c:pt idx="4077">
                  <c:v>0.44775008999999999</c:v>
                </c:pt>
                <c:pt idx="4078">
                  <c:v>0.39243697999999999</c:v>
                </c:pt>
                <c:pt idx="4079">
                  <c:v>0.35190581999999998</c:v>
                </c:pt>
                <c:pt idx="4080">
                  <c:v>0.32567977999999997</c:v>
                </c:pt>
                <c:pt idx="4081">
                  <c:v>0.30612946000000002</c:v>
                </c:pt>
                <c:pt idx="4082">
                  <c:v>0.28753281000000003</c:v>
                </c:pt>
                <c:pt idx="4083">
                  <c:v>0.27465820000000002</c:v>
                </c:pt>
                <c:pt idx="4084">
                  <c:v>0.26893615999999998</c:v>
                </c:pt>
                <c:pt idx="4085">
                  <c:v>0.26893615999999998</c:v>
                </c:pt>
                <c:pt idx="4086">
                  <c:v>0.27513504</c:v>
                </c:pt>
                <c:pt idx="4087">
                  <c:v>0.28228760000000003</c:v>
                </c:pt>
                <c:pt idx="4088">
                  <c:v>0.28800964000000001</c:v>
                </c:pt>
                <c:pt idx="4089">
                  <c:v>0.29325485000000001</c:v>
                </c:pt>
                <c:pt idx="4090">
                  <c:v>0.30183791999999998</c:v>
                </c:pt>
                <c:pt idx="4091">
                  <c:v>0.31423569000000001</c:v>
                </c:pt>
                <c:pt idx="4092">
                  <c:v>0.32091141000000001</c:v>
                </c:pt>
                <c:pt idx="4093">
                  <c:v>0.31566620000000001</c:v>
                </c:pt>
                <c:pt idx="4094">
                  <c:v>0.30040740999999999</c:v>
                </c:pt>
                <c:pt idx="4095">
                  <c:v>0.28371811000000002</c:v>
                </c:pt>
                <c:pt idx="4096">
                  <c:v>0.26941299000000002</c:v>
                </c:pt>
                <c:pt idx="4097">
                  <c:v>0.25653839000000001</c:v>
                </c:pt>
                <c:pt idx="4098">
                  <c:v>0.24700164999999999</c:v>
                </c:pt>
                <c:pt idx="4099">
                  <c:v>0.24604797</c:v>
                </c:pt>
                <c:pt idx="4100">
                  <c:v>0.25558471999999999</c:v>
                </c:pt>
                <c:pt idx="4101">
                  <c:v>0.27227402000000001</c:v>
                </c:pt>
                <c:pt idx="4102">
                  <c:v>0.28705596999999999</c:v>
                </c:pt>
                <c:pt idx="4103">
                  <c:v>0.29325485000000001</c:v>
                </c:pt>
                <c:pt idx="4104">
                  <c:v>0.29945374000000002</c:v>
                </c:pt>
                <c:pt idx="4105">
                  <c:v>0.31137466000000003</c:v>
                </c:pt>
                <c:pt idx="4106">
                  <c:v>0.32520294</c:v>
                </c:pt>
                <c:pt idx="4107">
                  <c:v>0.33283234</c:v>
                </c:pt>
                <c:pt idx="4108">
                  <c:v>0.33473968999999998</c:v>
                </c:pt>
                <c:pt idx="4109">
                  <c:v>0.33950806</c:v>
                </c:pt>
                <c:pt idx="4110">
                  <c:v>0.34952164000000002</c:v>
                </c:pt>
                <c:pt idx="4111">
                  <c:v>0.36287308000000001</c:v>
                </c:pt>
                <c:pt idx="4112">
                  <c:v>0.38146973000000001</c:v>
                </c:pt>
                <c:pt idx="4113">
                  <c:v>0.40149689</c:v>
                </c:pt>
                <c:pt idx="4114">
                  <c:v>0.41913985999999998</c:v>
                </c:pt>
                <c:pt idx="4115">
                  <c:v>0.42915344</c:v>
                </c:pt>
                <c:pt idx="4116">
                  <c:v>0.42963027999999998</c:v>
                </c:pt>
                <c:pt idx="4117">
                  <c:v>0.42009353999999999</c:v>
                </c:pt>
                <c:pt idx="4118">
                  <c:v>0.40149689</c:v>
                </c:pt>
                <c:pt idx="4119">
                  <c:v>0.38146973000000001</c:v>
                </c:pt>
                <c:pt idx="4120">
                  <c:v>0.36811829000000001</c:v>
                </c:pt>
                <c:pt idx="4121">
                  <c:v>0.36239623999999998</c:v>
                </c:pt>
                <c:pt idx="4122">
                  <c:v>0.36001204999999997</c:v>
                </c:pt>
                <c:pt idx="4123">
                  <c:v>0.35667419</c:v>
                </c:pt>
                <c:pt idx="4124">
                  <c:v>0.35333632999999998</c:v>
                </c:pt>
                <c:pt idx="4125">
                  <c:v>0.35285949999999999</c:v>
                </c:pt>
                <c:pt idx="4126">
                  <c:v>0.35095215000000002</c:v>
                </c:pt>
                <c:pt idx="4127">
                  <c:v>0.34236907999999999</c:v>
                </c:pt>
                <c:pt idx="4128">
                  <c:v>0.33140182000000001</c:v>
                </c:pt>
                <c:pt idx="4129">
                  <c:v>0.32281875999999998</c:v>
                </c:pt>
                <c:pt idx="4130">
                  <c:v>0.31566620000000001</c:v>
                </c:pt>
                <c:pt idx="4131">
                  <c:v>0.30231476000000002</c:v>
                </c:pt>
                <c:pt idx="4132">
                  <c:v>0.28610228999999998</c:v>
                </c:pt>
                <c:pt idx="4133">
                  <c:v>0.27894974</c:v>
                </c:pt>
                <c:pt idx="4134">
                  <c:v>0.28657913000000002</c:v>
                </c:pt>
                <c:pt idx="4135">
                  <c:v>0.30899048000000001</c:v>
                </c:pt>
                <c:pt idx="4136">
                  <c:v>0.33855437999999999</c:v>
                </c:pt>
                <c:pt idx="4137">
                  <c:v>0.37240982</c:v>
                </c:pt>
                <c:pt idx="4138">
                  <c:v>0.40721892999999998</c:v>
                </c:pt>
                <c:pt idx="4139">
                  <c:v>0.43869018999999998</c:v>
                </c:pt>
                <c:pt idx="4140">
                  <c:v>0.46443939000000001</c:v>
                </c:pt>
                <c:pt idx="4141">
                  <c:v>0.47826766999999998</c:v>
                </c:pt>
                <c:pt idx="4142">
                  <c:v>0.47874451000000001</c:v>
                </c:pt>
                <c:pt idx="4143">
                  <c:v>0.46491622999999999</c:v>
                </c:pt>
                <c:pt idx="4144">
                  <c:v>0.44298172000000002</c:v>
                </c:pt>
                <c:pt idx="4145">
                  <c:v>0.42390823</c:v>
                </c:pt>
                <c:pt idx="4146">
                  <c:v>0.41532516000000003</c:v>
                </c:pt>
                <c:pt idx="4147">
                  <c:v>0.42104721000000001</c:v>
                </c:pt>
                <c:pt idx="4148">
                  <c:v>0.44107436999999999</c:v>
                </c:pt>
                <c:pt idx="4149">
                  <c:v>0.47874451000000001</c:v>
                </c:pt>
                <c:pt idx="4150">
                  <c:v>0.53024291999999995</c:v>
                </c:pt>
                <c:pt idx="4151">
                  <c:v>0.58269501000000001</c:v>
                </c:pt>
                <c:pt idx="4152">
                  <c:v>0.62036513999999998</c:v>
                </c:pt>
                <c:pt idx="4153">
                  <c:v>0.64229965</c:v>
                </c:pt>
                <c:pt idx="4154">
                  <c:v>0.65660476999999995</c:v>
                </c:pt>
                <c:pt idx="4155">
                  <c:v>0.67090987999999996</c:v>
                </c:pt>
                <c:pt idx="4156">
                  <c:v>0.68378448000000003</c:v>
                </c:pt>
                <c:pt idx="4157">
                  <c:v>0.69475173999999995</c:v>
                </c:pt>
                <c:pt idx="4158">
                  <c:v>0.70810318000000005</c:v>
                </c:pt>
                <c:pt idx="4159">
                  <c:v>0.72240828999999995</c:v>
                </c:pt>
                <c:pt idx="4160">
                  <c:v>0.73337554999999999</c:v>
                </c:pt>
                <c:pt idx="4161">
                  <c:v>0.73719025000000005</c:v>
                </c:pt>
                <c:pt idx="4162">
                  <c:v>0.73575974</c:v>
                </c:pt>
                <c:pt idx="4163">
                  <c:v>0.73003768999999996</c:v>
                </c:pt>
                <c:pt idx="4164">
                  <c:v>0.72050095000000003</c:v>
                </c:pt>
                <c:pt idx="4165">
                  <c:v>0.70858001999999998</c:v>
                </c:pt>
                <c:pt idx="4166">
                  <c:v>0.69904326999999999</c:v>
                </c:pt>
                <c:pt idx="4167">
                  <c:v>0.69236755000000005</c:v>
                </c:pt>
                <c:pt idx="4168">
                  <c:v>0.68855286000000004</c:v>
                </c:pt>
                <c:pt idx="4169">
                  <c:v>0.68902969000000003</c:v>
                </c:pt>
                <c:pt idx="4170">
                  <c:v>0.69284438999999998</c:v>
                </c:pt>
                <c:pt idx="4171">
                  <c:v>0.69856644000000001</c:v>
                </c:pt>
                <c:pt idx="4172">
                  <c:v>0.69618225</c:v>
                </c:pt>
                <c:pt idx="4173">
                  <c:v>0.68283081000000001</c:v>
                </c:pt>
                <c:pt idx="4174">
                  <c:v>0.66041945999999996</c:v>
                </c:pt>
                <c:pt idx="4175">
                  <c:v>0.63419342000000001</c:v>
                </c:pt>
                <c:pt idx="4176">
                  <c:v>0.61130523999999997</c:v>
                </c:pt>
                <c:pt idx="4177">
                  <c:v>0.59652327999999999</c:v>
                </c:pt>
                <c:pt idx="4178">
                  <c:v>0.59795379999999998</c:v>
                </c:pt>
                <c:pt idx="4179">
                  <c:v>0.6146431</c:v>
                </c:pt>
                <c:pt idx="4180">
                  <c:v>0.64039230000000003</c:v>
                </c:pt>
                <c:pt idx="4181">
                  <c:v>0.66471100000000005</c:v>
                </c:pt>
                <c:pt idx="4182">
                  <c:v>0.67567825000000004</c:v>
                </c:pt>
                <c:pt idx="4183">
                  <c:v>0.67043304000000004</c:v>
                </c:pt>
                <c:pt idx="4184">
                  <c:v>0.65279007</c:v>
                </c:pt>
                <c:pt idx="4185">
                  <c:v>0.62942505000000004</c:v>
                </c:pt>
                <c:pt idx="4186">
                  <c:v>0.60272216999999995</c:v>
                </c:pt>
                <c:pt idx="4187">
                  <c:v>0.57840347000000003</c:v>
                </c:pt>
                <c:pt idx="4188">
                  <c:v>0.56266784999999997</c:v>
                </c:pt>
                <c:pt idx="4189">
                  <c:v>0.5607605</c:v>
                </c:pt>
                <c:pt idx="4190">
                  <c:v>0.56695938000000001</c:v>
                </c:pt>
                <c:pt idx="4191">
                  <c:v>0.57554245000000004</c:v>
                </c:pt>
                <c:pt idx="4192">
                  <c:v>0.58937072999999995</c:v>
                </c:pt>
                <c:pt idx="4193">
                  <c:v>0.60462952000000003</c:v>
                </c:pt>
                <c:pt idx="4194">
                  <c:v>0.61559677000000002</c:v>
                </c:pt>
                <c:pt idx="4195">
                  <c:v>0.62036513999999998</c:v>
                </c:pt>
                <c:pt idx="4196">
                  <c:v>0.62417984000000004</c:v>
                </c:pt>
                <c:pt idx="4197">
                  <c:v>0.62990188999999996</c:v>
                </c:pt>
                <c:pt idx="4198">
                  <c:v>0.63562392999999995</c:v>
                </c:pt>
                <c:pt idx="4199">
                  <c:v>0.64277649000000003</c:v>
                </c:pt>
                <c:pt idx="4200">
                  <c:v>0.65135955999999995</c:v>
                </c:pt>
                <c:pt idx="4201">
                  <c:v>0.65612793000000003</c:v>
                </c:pt>
                <c:pt idx="4202">
                  <c:v>0.65803528</c:v>
                </c:pt>
                <c:pt idx="4203">
                  <c:v>0.65803528</c:v>
                </c:pt>
                <c:pt idx="4204">
                  <c:v>0.65660476999999995</c:v>
                </c:pt>
                <c:pt idx="4205">
                  <c:v>0.65565108999999999</c:v>
                </c:pt>
                <c:pt idx="4206">
                  <c:v>0.65946579000000005</c:v>
                </c:pt>
                <c:pt idx="4207">
                  <c:v>0.67281723000000004</c:v>
                </c:pt>
                <c:pt idx="4208">
                  <c:v>0.68712234000000005</c:v>
                </c:pt>
                <c:pt idx="4209">
                  <c:v>0.69332123000000001</c:v>
                </c:pt>
                <c:pt idx="4210">
                  <c:v>0.69236755000000005</c:v>
                </c:pt>
                <c:pt idx="4211">
                  <c:v>0.69379807000000004</c:v>
                </c:pt>
                <c:pt idx="4212">
                  <c:v>0.70238113000000002</c:v>
                </c:pt>
                <c:pt idx="4213">
                  <c:v>0.71287155000000002</c:v>
                </c:pt>
                <c:pt idx="4214">
                  <c:v>0.72669983000000005</c:v>
                </c:pt>
                <c:pt idx="4215">
                  <c:v>0.74863433999999995</c:v>
                </c:pt>
                <c:pt idx="4216">
                  <c:v>0.77867507999999996</c:v>
                </c:pt>
                <c:pt idx="4217">
                  <c:v>0.80490112000000003</c:v>
                </c:pt>
                <c:pt idx="4218">
                  <c:v>0.82206725999999997</c:v>
                </c:pt>
                <c:pt idx="4219">
                  <c:v>0.83112717000000003</c:v>
                </c:pt>
                <c:pt idx="4220">
                  <c:v>0.83541869999999996</c:v>
                </c:pt>
                <c:pt idx="4221">
                  <c:v>0.83684921000000001</c:v>
                </c:pt>
                <c:pt idx="4222">
                  <c:v>0.83732605000000004</c:v>
                </c:pt>
                <c:pt idx="4223">
                  <c:v>0.83875655999999998</c:v>
                </c:pt>
                <c:pt idx="4224">
                  <c:v>0.83827971999999995</c:v>
                </c:pt>
                <c:pt idx="4225">
                  <c:v>0.83589553999999999</c:v>
                </c:pt>
                <c:pt idx="4226">
                  <c:v>0.83446503000000005</c:v>
                </c:pt>
                <c:pt idx="4227">
                  <c:v>0.83494186000000004</c:v>
                </c:pt>
                <c:pt idx="4228">
                  <c:v>0.82969665999999997</c:v>
                </c:pt>
                <c:pt idx="4229">
                  <c:v>0.80823898000000005</c:v>
                </c:pt>
                <c:pt idx="4230">
                  <c:v>0.77152251999999999</c:v>
                </c:pt>
                <c:pt idx="4231">
                  <c:v>0.72813033999999999</c:v>
                </c:pt>
                <c:pt idx="4232">
                  <c:v>0.68235396999999998</c:v>
                </c:pt>
                <c:pt idx="4233">
                  <c:v>0.63610076999999998</c:v>
                </c:pt>
                <c:pt idx="4234">
                  <c:v>0.59843062999999996</c:v>
                </c:pt>
                <c:pt idx="4235">
                  <c:v>0.58555603000000001</c:v>
                </c:pt>
                <c:pt idx="4236">
                  <c:v>0.61082840000000005</c:v>
                </c:pt>
                <c:pt idx="4237">
                  <c:v>0.66900252999999998</c:v>
                </c:pt>
                <c:pt idx="4238">
                  <c:v>0.75101852000000002</c:v>
                </c:pt>
                <c:pt idx="4239">
                  <c:v>0.84829330000000003</c:v>
                </c:pt>
                <c:pt idx="4240">
                  <c:v>0.95224379999999997</c:v>
                </c:pt>
                <c:pt idx="4241">
                  <c:v>1.04904175</c:v>
                </c:pt>
                <c:pt idx="4242">
                  <c:v>1.12295151</c:v>
                </c:pt>
                <c:pt idx="4243">
                  <c:v>1.1725425700000001</c:v>
                </c:pt>
                <c:pt idx="4244">
                  <c:v>1.20449066</c:v>
                </c:pt>
                <c:pt idx="4245">
                  <c:v>1.22737885</c:v>
                </c:pt>
                <c:pt idx="4246">
                  <c:v>1.25265121</c:v>
                </c:pt>
                <c:pt idx="4247">
                  <c:v>1.2946128800000001</c:v>
                </c:pt>
                <c:pt idx="4248">
                  <c:v>1.35850906</c:v>
                </c:pt>
                <c:pt idx="4249">
                  <c:v>1.43671036</c:v>
                </c:pt>
                <c:pt idx="4250">
                  <c:v>1.51824951</c:v>
                </c:pt>
                <c:pt idx="4251">
                  <c:v>1.59549713</c:v>
                </c:pt>
                <c:pt idx="4252">
                  <c:v>1.66463852</c:v>
                </c:pt>
                <c:pt idx="4253">
                  <c:v>1.7166137699999999</c:v>
                </c:pt>
                <c:pt idx="4254">
                  <c:v>1.7485618599999999</c:v>
                </c:pt>
                <c:pt idx="4255">
                  <c:v>1.765728</c:v>
                </c:pt>
                <c:pt idx="4256">
                  <c:v>1.7752647399999999</c:v>
                </c:pt>
                <c:pt idx="4257">
                  <c:v>1.7843246500000001</c:v>
                </c:pt>
                <c:pt idx="4258">
                  <c:v>1.7995834399999999</c:v>
                </c:pt>
                <c:pt idx="4259">
                  <c:v>1.82390213</c:v>
                </c:pt>
                <c:pt idx="4260">
                  <c:v>1.85585022</c:v>
                </c:pt>
                <c:pt idx="4261">
                  <c:v>1.8973350499999999</c:v>
                </c:pt>
                <c:pt idx="4262">
                  <c:v>1.9464492799999999</c:v>
                </c:pt>
                <c:pt idx="4263">
                  <c:v>2.0008087200000002</c:v>
                </c:pt>
                <c:pt idx="4264">
                  <c:v>2.0546913099999999</c:v>
                </c:pt>
                <c:pt idx="4265">
                  <c:v>2.1080970799999998</c:v>
                </c:pt>
                <c:pt idx="4266">
                  <c:v>2.1629333499999999</c:v>
                </c:pt>
                <c:pt idx="4267">
                  <c:v>2.21824646</c:v>
                </c:pt>
                <c:pt idx="4268">
                  <c:v>2.2773742700000001</c:v>
                </c:pt>
                <c:pt idx="4269">
                  <c:v>2.3403167699999998</c:v>
                </c:pt>
                <c:pt idx="4270">
                  <c:v>2.4037361100000001</c:v>
                </c:pt>
                <c:pt idx="4271">
                  <c:v>2.46095657</c:v>
                </c:pt>
                <c:pt idx="4272">
                  <c:v>2.5110244800000001</c:v>
                </c:pt>
                <c:pt idx="4273">
                  <c:v>2.5587081899999999</c:v>
                </c:pt>
                <c:pt idx="4274">
                  <c:v>2.6068687399999999</c:v>
                </c:pt>
                <c:pt idx="4275">
                  <c:v>2.6535987900000002</c:v>
                </c:pt>
                <c:pt idx="4276">
                  <c:v>2.7046203599999998</c:v>
                </c:pt>
                <c:pt idx="4277">
                  <c:v>2.7632713299999998</c:v>
                </c:pt>
                <c:pt idx="4278">
                  <c:v>2.82526016</c:v>
                </c:pt>
                <c:pt idx="4279">
                  <c:v>2.8834342999999998</c:v>
                </c:pt>
                <c:pt idx="4280">
                  <c:v>2.93731689</c:v>
                </c:pt>
                <c:pt idx="4281">
                  <c:v>2.9864311200000002</c:v>
                </c:pt>
                <c:pt idx="4282">
                  <c:v>3.02505493</c:v>
                </c:pt>
                <c:pt idx="4283">
                  <c:v>3.0508041399999999</c:v>
                </c:pt>
                <c:pt idx="4284">
                  <c:v>3.0736923200000001</c:v>
                </c:pt>
                <c:pt idx="4285">
                  <c:v>3.0975341799999998</c:v>
                </c:pt>
                <c:pt idx="4286">
                  <c:v>3.1118392899999998</c:v>
                </c:pt>
                <c:pt idx="4287">
                  <c:v>3.1108856199999999</c:v>
                </c:pt>
                <c:pt idx="4288">
                  <c:v>3.1032562299999999</c:v>
                </c:pt>
                <c:pt idx="4289">
                  <c:v>3.1037330600000002</c:v>
                </c:pt>
                <c:pt idx="4290">
                  <c:v>3.1185150099999999</c:v>
                </c:pt>
                <c:pt idx="4291">
                  <c:v>3.1466484100000001</c:v>
                </c:pt>
                <c:pt idx="4292">
                  <c:v>3.18813324</c:v>
                </c:pt>
                <c:pt idx="4293">
                  <c:v>3.2372474699999998</c:v>
                </c:pt>
                <c:pt idx="4294">
                  <c:v>3.2858848599999999</c:v>
                </c:pt>
                <c:pt idx="4295">
                  <c:v>3.32260132</c:v>
                </c:pt>
                <c:pt idx="4296">
                  <c:v>3.3411979700000001</c:v>
                </c:pt>
                <c:pt idx="4297">
                  <c:v>3.3440589900000002</c:v>
                </c:pt>
                <c:pt idx="4298">
                  <c:v>3.3373832700000001</c:v>
                </c:pt>
                <c:pt idx="4299">
                  <c:v>3.3288001999999999</c:v>
                </c:pt>
                <c:pt idx="4300">
                  <c:v>3.32403183</c:v>
                </c:pt>
                <c:pt idx="4301">
                  <c:v>3.3249854999999999</c:v>
                </c:pt>
                <c:pt idx="4302">
                  <c:v>3.3273696899999998</c:v>
                </c:pt>
                <c:pt idx="4303">
                  <c:v>3.3288001999999999</c:v>
                </c:pt>
                <c:pt idx="4304">
                  <c:v>3.33166122</c:v>
                </c:pt>
                <c:pt idx="4305">
                  <c:v>3.3392906199999999</c:v>
                </c:pt>
                <c:pt idx="4306">
                  <c:v>3.3459663399999999</c:v>
                </c:pt>
                <c:pt idx="4307">
                  <c:v>3.3416747999999998</c:v>
                </c:pt>
                <c:pt idx="4308">
                  <c:v>3.32927704</c:v>
                </c:pt>
                <c:pt idx="4309">
                  <c:v>3.31878662</c:v>
                </c:pt>
                <c:pt idx="4310">
                  <c:v>3.3106803899999999</c:v>
                </c:pt>
                <c:pt idx="4311">
                  <c:v>3.30305099</c:v>
                </c:pt>
                <c:pt idx="4312">
                  <c:v>3.2982826200000002</c:v>
                </c:pt>
                <c:pt idx="4313">
                  <c:v>3.3025741599999998</c:v>
                </c:pt>
                <c:pt idx="4314">
                  <c:v>3.3102035500000002</c:v>
                </c:pt>
                <c:pt idx="4315">
                  <c:v>3.30162048</c:v>
                </c:pt>
                <c:pt idx="4316">
                  <c:v>3.2711029100000002</c:v>
                </c:pt>
                <c:pt idx="4317">
                  <c:v>3.2200813300000002</c:v>
                </c:pt>
                <c:pt idx="4318">
                  <c:v>3.1538009599999999</c:v>
                </c:pt>
                <c:pt idx="4319">
                  <c:v>3.0775070200000001</c:v>
                </c:pt>
                <c:pt idx="4320">
                  <c:v>3.0026435899999999</c:v>
                </c:pt>
                <c:pt idx="4321">
                  <c:v>2.94923782</c:v>
                </c:pt>
                <c:pt idx="4322">
                  <c:v>2.9144287100000001</c:v>
                </c:pt>
                <c:pt idx="4323">
                  <c:v>2.8872489899999998</c:v>
                </c:pt>
                <c:pt idx="4324">
                  <c:v>2.8629302999999999</c:v>
                </c:pt>
                <c:pt idx="4325">
                  <c:v>2.8371810900000001</c:v>
                </c:pt>
                <c:pt idx="4326">
                  <c:v>2.8038024899999998</c:v>
                </c:pt>
                <c:pt idx="4327">
                  <c:v>2.7542114299999998</c:v>
                </c:pt>
                <c:pt idx="4328">
                  <c:v>2.7017593400000002</c:v>
                </c:pt>
                <c:pt idx="4329">
                  <c:v>2.6626586900000002</c:v>
                </c:pt>
                <c:pt idx="4330">
                  <c:v>2.6388168300000001</c:v>
                </c:pt>
                <c:pt idx="4331">
                  <c:v>2.62546539</c:v>
                </c:pt>
                <c:pt idx="4332">
                  <c:v>2.61354446</c:v>
                </c:pt>
                <c:pt idx="4333">
                  <c:v>2.59828568</c:v>
                </c:pt>
                <c:pt idx="4334">
                  <c:v>2.5744438199999999</c:v>
                </c:pt>
                <c:pt idx="4335">
                  <c:v>2.5410652200000001</c:v>
                </c:pt>
                <c:pt idx="4336">
                  <c:v>2.5048255899999998</c:v>
                </c:pt>
                <c:pt idx="4337">
                  <c:v>2.4685859699999999</c:v>
                </c:pt>
                <c:pt idx="4338">
                  <c:v>2.4352073700000001</c:v>
                </c:pt>
                <c:pt idx="4339">
                  <c:v>2.4056434599999998</c:v>
                </c:pt>
                <c:pt idx="4340">
                  <c:v>2.3818016100000001</c:v>
                </c:pt>
                <c:pt idx="4341">
                  <c:v>2.36320496</c:v>
                </c:pt>
                <c:pt idx="4342">
                  <c:v>2.3450851400000001</c:v>
                </c:pt>
                <c:pt idx="4343">
                  <c:v>2.32505798</c:v>
                </c:pt>
                <c:pt idx="4344">
                  <c:v>2.3031234700000001</c:v>
                </c:pt>
                <c:pt idx="4345">
                  <c:v>2.28452682</c:v>
                </c:pt>
                <c:pt idx="4346">
                  <c:v>2.26926804</c:v>
                </c:pt>
                <c:pt idx="4347">
                  <c:v>2.25353241</c:v>
                </c:pt>
                <c:pt idx="4348">
                  <c:v>2.23398209</c:v>
                </c:pt>
                <c:pt idx="4349">
                  <c:v>2.2134780900000002</c:v>
                </c:pt>
                <c:pt idx="4350">
                  <c:v>2.19726563</c:v>
                </c:pt>
                <c:pt idx="4351">
                  <c:v>2.18296051</c:v>
                </c:pt>
                <c:pt idx="4352">
                  <c:v>2.1691322300000002</c:v>
                </c:pt>
                <c:pt idx="4353">
                  <c:v>2.1586418200000002</c:v>
                </c:pt>
                <c:pt idx="4354">
                  <c:v>2.16341019</c:v>
                </c:pt>
                <c:pt idx="4355">
                  <c:v>2.1786689799999999</c:v>
                </c:pt>
                <c:pt idx="4356">
                  <c:v>2.1886825600000002</c:v>
                </c:pt>
                <c:pt idx="4357">
                  <c:v>2.18820572</c:v>
                </c:pt>
                <c:pt idx="4358">
                  <c:v>2.1810531599999998</c:v>
                </c:pt>
                <c:pt idx="4359">
                  <c:v>2.1653175400000002</c:v>
                </c:pt>
                <c:pt idx="4360">
                  <c:v>2.12812424</c:v>
                </c:pt>
                <c:pt idx="4361">
                  <c:v>2.0809173599999999</c:v>
                </c:pt>
                <c:pt idx="4362">
                  <c:v>2.0494461099999999</c:v>
                </c:pt>
                <c:pt idx="4363">
                  <c:v>2.03418732</c:v>
                </c:pt>
                <c:pt idx="4364">
                  <c:v>2.0179748499999999</c:v>
                </c:pt>
                <c:pt idx="4365">
                  <c:v>1.9912719699999999</c:v>
                </c:pt>
                <c:pt idx="4366">
                  <c:v>1.9626617399999999</c:v>
                </c:pt>
                <c:pt idx="4367">
                  <c:v>1.9292831399999999</c:v>
                </c:pt>
                <c:pt idx="4368">
                  <c:v>1.88446045</c:v>
                </c:pt>
                <c:pt idx="4369">
                  <c:v>1.8410682700000001</c:v>
                </c:pt>
                <c:pt idx="4370">
                  <c:v>1.8215179399999999</c:v>
                </c:pt>
                <c:pt idx="4371">
                  <c:v>1.83486938</c:v>
                </c:pt>
                <c:pt idx="4372">
                  <c:v>1.86681747</c:v>
                </c:pt>
                <c:pt idx="4373">
                  <c:v>1.89447403</c:v>
                </c:pt>
                <c:pt idx="4374">
                  <c:v>1.90401077</c:v>
                </c:pt>
                <c:pt idx="4375">
                  <c:v>1.88922882</c:v>
                </c:pt>
                <c:pt idx="4376">
                  <c:v>1.8544197099999999</c:v>
                </c:pt>
                <c:pt idx="4377">
                  <c:v>1.80625916</c:v>
                </c:pt>
                <c:pt idx="4378">
                  <c:v>1.7557144200000001</c:v>
                </c:pt>
                <c:pt idx="4379">
                  <c:v>1.7166137699999999</c:v>
                </c:pt>
                <c:pt idx="4380">
                  <c:v>1.68800354</c:v>
                </c:pt>
                <c:pt idx="4381">
                  <c:v>1.6651153599999999</c:v>
                </c:pt>
                <c:pt idx="4382">
                  <c:v>1.64318085</c:v>
                </c:pt>
                <c:pt idx="4383">
                  <c:v>1.6245841999999999</c:v>
                </c:pt>
                <c:pt idx="4384">
                  <c:v>1.60980225</c:v>
                </c:pt>
                <c:pt idx="4385">
                  <c:v>1.5950202899999999</c:v>
                </c:pt>
                <c:pt idx="4386">
                  <c:v>1.58023834</c:v>
                </c:pt>
                <c:pt idx="4387">
                  <c:v>1.56927109</c:v>
                </c:pt>
                <c:pt idx="4388">
                  <c:v>1.5625953699999999</c:v>
                </c:pt>
                <c:pt idx="4389">
                  <c:v>1.55687332</c:v>
                </c:pt>
                <c:pt idx="4390">
                  <c:v>1.5506744400000001</c:v>
                </c:pt>
                <c:pt idx="4391">
                  <c:v>1.5501976</c:v>
                </c:pt>
                <c:pt idx="4392">
                  <c:v>1.5563964800000001</c:v>
                </c:pt>
                <c:pt idx="4393">
                  <c:v>1.5678405799999999</c:v>
                </c:pt>
                <c:pt idx="4394">
                  <c:v>1.58166885</c:v>
                </c:pt>
                <c:pt idx="4395">
                  <c:v>1.5897750900000001</c:v>
                </c:pt>
                <c:pt idx="4396">
                  <c:v>1.58309937</c:v>
                </c:pt>
                <c:pt idx="4397">
                  <c:v>1.5540122999999999</c:v>
                </c:pt>
                <c:pt idx="4398">
                  <c:v>1.51634216</c:v>
                </c:pt>
                <c:pt idx="4399">
                  <c:v>1.48391724</c:v>
                </c:pt>
                <c:pt idx="4400">
                  <c:v>1.4533996600000001</c:v>
                </c:pt>
                <c:pt idx="4401">
                  <c:v>1.4200210600000001</c:v>
                </c:pt>
                <c:pt idx="4402">
                  <c:v>1.39093399</c:v>
                </c:pt>
                <c:pt idx="4403">
                  <c:v>1.3771057099999999</c:v>
                </c:pt>
                <c:pt idx="4404">
                  <c:v>1.3699531599999999</c:v>
                </c:pt>
                <c:pt idx="4405">
                  <c:v>1.3523101799999999</c:v>
                </c:pt>
                <c:pt idx="4406">
                  <c:v>1.32513046</c:v>
                </c:pt>
                <c:pt idx="4407">
                  <c:v>1.2998580900000001</c:v>
                </c:pt>
                <c:pt idx="4408">
                  <c:v>1.28269196</c:v>
                </c:pt>
                <c:pt idx="4409">
                  <c:v>1.2712478599999999</c:v>
                </c:pt>
                <c:pt idx="4410">
                  <c:v>1.26314163</c:v>
                </c:pt>
                <c:pt idx="4411">
                  <c:v>1.25789642</c:v>
                </c:pt>
                <c:pt idx="4412">
                  <c:v>1.2502670300000001</c:v>
                </c:pt>
                <c:pt idx="4413">
                  <c:v>1.2392997699999999</c:v>
                </c:pt>
                <c:pt idx="4414">
                  <c:v>1.2283325199999999</c:v>
                </c:pt>
                <c:pt idx="4415">
                  <c:v>1.2178420999999999</c:v>
                </c:pt>
                <c:pt idx="4416">
                  <c:v>1.20973587</c:v>
                </c:pt>
                <c:pt idx="4417">
                  <c:v>1.20973587</c:v>
                </c:pt>
                <c:pt idx="4418">
                  <c:v>1.22070313</c:v>
                </c:pt>
                <c:pt idx="4419">
                  <c:v>1.24025345</c:v>
                </c:pt>
                <c:pt idx="4420">
                  <c:v>1.26123428</c:v>
                </c:pt>
                <c:pt idx="4421">
                  <c:v>1.2803077700000001</c:v>
                </c:pt>
                <c:pt idx="4422">
                  <c:v>1.2974739099999999</c:v>
                </c:pt>
                <c:pt idx="4423">
                  <c:v>1.3117790199999999</c:v>
                </c:pt>
                <c:pt idx="4424">
                  <c:v>1.3256072999999999</c:v>
                </c:pt>
                <c:pt idx="4425">
                  <c:v>1.3437271099999999</c:v>
                </c:pt>
                <c:pt idx="4426">
                  <c:v>1.3704299900000001</c:v>
                </c:pt>
                <c:pt idx="4427">
                  <c:v>1.41334534</c:v>
                </c:pt>
                <c:pt idx="4428">
                  <c:v>1.4677047700000001</c:v>
                </c:pt>
                <c:pt idx="4429">
                  <c:v>1.5211105300000001</c:v>
                </c:pt>
                <c:pt idx="4430">
                  <c:v>1.56927109</c:v>
                </c:pt>
                <c:pt idx="4431">
                  <c:v>1.6107559199999999</c:v>
                </c:pt>
                <c:pt idx="4432">
                  <c:v>1.64175034</c:v>
                </c:pt>
                <c:pt idx="4433">
                  <c:v>1.65081024</c:v>
                </c:pt>
                <c:pt idx="4434">
                  <c:v>1.64556503</c:v>
                </c:pt>
                <c:pt idx="4435">
                  <c:v>1.6498565700000001</c:v>
                </c:pt>
                <c:pt idx="4436">
                  <c:v>1.6746521000000001</c:v>
                </c:pt>
                <c:pt idx="4437">
                  <c:v>1.71279907</c:v>
                </c:pt>
                <c:pt idx="4438">
                  <c:v>1.75142288</c:v>
                </c:pt>
                <c:pt idx="4439">
                  <c:v>1.7900466900000001</c:v>
                </c:pt>
                <c:pt idx="4440">
                  <c:v>1.83677673</c:v>
                </c:pt>
                <c:pt idx="4441">
                  <c:v>1.89304352</c:v>
                </c:pt>
                <c:pt idx="4442">
                  <c:v>1.9493103000000001</c:v>
                </c:pt>
                <c:pt idx="4443">
                  <c:v>2.0055770900000001</c:v>
                </c:pt>
                <c:pt idx="4444">
                  <c:v>2.07328796</c:v>
                </c:pt>
                <c:pt idx="4445">
                  <c:v>2.1615028399999998</c:v>
                </c:pt>
                <c:pt idx="4446">
                  <c:v>2.2516250599999998</c:v>
                </c:pt>
                <c:pt idx="4447">
                  <c:v>2.3255348200000001</c:v>
                </c:pt>
                <c:pt idx="4448">
                  <c:v>2.3875236499999999</c:v>
                </c:pt>
                <c:pt idx="4449">
                  <c:v>2.4456977800000002</c:v>
                </c:pt>
                <c:pt idx="4450">
                  <c:v>2.49481201</c:v>
                </c:pt>
                <c:pt idx="4451">
                  <c:v>2.5253295900000001</c:v>
                </c:pt>
                <c:pt idx="4452">
                  <c:v>2.5439262399999998</c:v>
                </c:pt>
                <c:pt idx="4453">
                  <c:v>2.55775452</c:v>
                </c:pt>
                <c:pt idx="4454">
                  <c:v>2.5658607500000001</c:v>
                </c:pt>
                <c:pt idx="4455">
                  <c:v>2.5672912600000002</c:v>
                </c:pt>
                <c:pt idx="4456">
                  <c:v>2.5725364700000002</c:v>
                </c:pt>
                <c:pt idx="4457">
                  <c:v>2.5897026099999998</c:v>
                </c:pt>
                <c:pt idx="4458">
                  <c:v>2.6197433499999998</c:v>
                </c:pt>
                <c:pt idx="4459">
                  <c:v>2.6621818500000001</c:v>
                </c:pt>
                <c:pt idx="4460">
                  <c:v>2.71177292</c:v>
                </c:pt>
                <c:pt idx="4461">
                  <c:v>2.7647018399999999</c:v>
                </c:pt>
                <c:pt idx="4462">
                  <c:v>2.8157234199999999</c:v>
                </c:pt>
                <c:pt idx="4463">
                  <c:v>2.86436081</c:v>
                </c:pt>
                <c:pt idx="4464">
                  <c:v>2.9106140100000002</c:v>
                </c:pt>
                <c:pt idx="4465">
                  <c:v>2.9482841500000001</c:v>
                </c:pt>
                <c:pt idx="4466">
                  <c:v>2.9749870299999999</c:v>
                </c:pt>
                <c:pt idx="4467">
                  <c:v>2.9969215400000002</c:v>
                </c:pt>
                <c:pt idx="4468">
                  <c:v>3.0179023699999998</c:v>
                </c:pt>
                <c:pt idx="4469">
                  <c:v>3.03554535</c:v>
                </c:pt>
                <c:pt idx="4470">
                  <c:v>3.0465125999999998</c:v>
                </c:pt>
                <c:pt idx="4471">
                  <c:v>3.0617713900000001</c:v>
                </c:pt>
                <c:pt idx="4472">
                  <c:v>3.09419632</c:v>
                </c:pt>
                <c:pt idx="4473">
                  <c:v>3.13711166</c:v>
                </c:pt>
                <c:pt idx="4474">
                  <c:v>3.17764282</c:v>
                </c:pt>
                <c:pt idx="4475">
                  <c:v>3.2134056100000001</c:v>
                </c:pt>
                <c:pt idx="4476">
                  <c:v>3.2515525799999998</c:v>
                </c:pt>
                <c:pt idx="4477">
                  <c:v>3.28874588</c:v>
                </c:pt>
                <c:pt idx="4478">
                  <c:v>3.3164024400000001</c:v>
                </c:pt>
                <c:pt idx="4479">
                  <c:v>3.3364296000000002</c:v>
                </c:pt>
                <c:pt idx="4480">
                  <c:v>3.3559799199999998</c:v>
                </c:pt>
                <c:pt idx="4481">
                  <c:v>3.3783912699999998</c:v>
                </c:pt>
                <c:pt idx="4482">
                  <c:v>3.4027099600000001</c:v>
                </c:pt>
                <c:pt idx="4483">
                  <c:v>3.4279823299999999</c:v>
                </c:pt>
                <c:pt idx="4484">
                  <c:v>3.4523010300000001</c:v>
                </c:pt>
                <c:pt idx="4485">
                  <c:v>3.4742355300000001</c:v>
                </c:pt>
                <c:pt idx="4486">
                  <c:v>3.49617004</c:v>
                </c:pt>
                <c:pt idx="4487">
                  <c:v>3.5209655799999999</c:v>
                </c:pt>
                <c:pt idx="4488">
                  <c:v>3.5514831500000001</c:v>
                </c:pt>
                <c:pt idx="4489">
                  <c:v>3.5848617599999999</c:v>
                </c:pt>
                <c:pt idx="4490">
                  <c:v>3.61776352</c:v>
                </c:pt>
                <c:pt idx="4491">
                  <c:v>3.6458969099999998</c:v>
                </c:pt>
                <c:pt idx="4492">
                  <c:v>3.6649704000000001</c:v>
                </c:pt>
                <c:pt idx="4493">
                  <c:v>3.6768913300000001</c:v>
                </c:pt>
                <c:pt idx="4494">
                  <c:v>3.6835670500000002</c:v>
                </c:pt>
                <c:pt idx="4495">
                  <c:v>3.6892890899999999</c:v>
                </c:pt>
                <c:pt idx="4496">
                  <c:v>3.6940574599999998</c:v>
                </c:pt>
                <c:pt idx="4497">
                  <c:v>3.6997795099999999</c:v>
                </c:pt>
                <c:pt idx="4498">
                  <c:v>3.7126541099999999</c:v>
                </c:pt>
                <c:pt idx="4499">
                  <c:v>3.73649597</c:v>
                </c:pt>
                <c:pt idx="4500">
                  <c:v>3.76653671</c:v>
                </c:pt>
                <c:pt idx="4501">
                  <c:v>3.7932395900000002</c:v>
                </c:pt>
                <c:pt idx="4502">
                  <c:v>3.8142204300000002</c:v>
                </c:pt>
                <c:pt idx="4503">
                  <c:v>3.8433074999999999</c:v>
                </c:pt>
                <c:pt idx="4504">
                  <c:v>3.8928985599999999</c:v>
                </c:pt>
                <c:pt idx="4505">
                  <c:v>3.9548873900000001</c:v>
                </c:pt>
                <c:pt idx="4506">
                  <c:v>4.01592255</c:v>
                </c:pt>
                <c:pt idx="4507">
                  <c:v>4.07838821</c:v>
                </c:pt>
                <c:pt idx="4508">
                  <c:v>4.1422843900000004</c:v>
                </c:pt>
                <c:pt idx="4509">
                  <c:v>4.1885376000000001</c:v>
                </c:pt>
                <c:pt idx="4510">
                  <c:v>4.1952133199999997</c:v>
                </c:pt>
                <c:pt idx="4511">
                  <c:v>4.1670799299999999</c:v>
                </c:pt>
                <c:pt idx="4512">
                  <c:v>4.1246414199999997</c:v>
                </c:pt>
                <c:pt idx="4513">
                  <c:v>4.0736198400000001</c:v>
                </c:pt>
                <c:pt idx="4514">
                  <c:v>4.0178298999999997</c:v>
                </c:pt>
                <c:pt idx="4515">
                  <c:v>3.9687156699999999</c:v>
                </c:pt>
                <c:pt idx="4516">
                  <c:v>3.9315223700000002</c:v>
                </c:pt>
                <c:pt idx="4517">
                  <c:v>3.8995742799999999</c:v>
                </c:pt>
                <c:pt idx="4518">
                  <c:v>3.8666725199999998</c:v>
                </c:pt>
                <c:pt idx="4519">
                  <c:v>3.8332939100000001</c:v>
                </c:pt>
                <c:pt idx="4520">
                  <c:v>3.8022995000000002</c:v>
                </c:pt>
                <c:pt idx="4521">
                  <c:v>3.7693977400000001</c:v>
                </c:pt>
                <c:pt idx="4522">
                  <c:v>3.7369728100000001</c:v>
                </c:pt>
                <c:pt idx="4523">
                  <c:v>3.7093162500000001</c:v>
                </c:pt>
                <c:pt idx="4524">
                  <c:v>3.6859512300000001</c:v>
                </c:pt>
                <c:pt idx="4525">
                  <c:v>3.6616325399999998</c:v>
                </c:pt>
                <c:pt idx="4526">
                  <c:v>3.63349915</c:v>
                </c:pt>
                <c:pt idx="4527">
                  <c:v>3.5977363599999999</c:v>
                </c:pt>
                <c:pt idx="4528">
                  <c:v>3.5467147799999998</c:v>
                </c:pt>
                <c:pt idx="4529">
                  <c:v>3.47280502</c:v>
                </c:pt>
                <c:pt idx="4530">
                  <c:v>3.3788681</c:v>
                </c:pt>
                <c:pt idx="4531">
                  <c:v>3.2796859700000001</c:v>
                </c:pt>
                <c:pt idx="4532">
                  <c:v>3.18431854</c:v>
                </c:pt>
                <c:pt idx="4533">
                  <c:v>3.0951499899999999</c:v>
                </c:pt>
                <c:pt idx="4534">
                  <c:v>3.0179023699999998</c:v>
                </c:pt>
                <c:pt idx="4535">
                  <c:v>2.9640197800000001</c:v>
                </c:pt>
                <c:pt idx="4536">
                  <c:v>2.9425621</c:v>
                </c:pt>
                <c:pt idx="4537">
                  <c:v>2.9473304699999998</c:v>
                </c:pt>
                <c:pt idx="4538">
                  <c:v>2.9640197800000001</c:v>
                </c:pt>
                <c:pt idx="4539">
                  <c:v>2.9869079599999999</c:v>
                </c:pt>
                <c:pt idx="4540">
                  <c:v>3.0164718599999998</c:v>
                </c:pt>
                <c:pt idx="4541">
                  <c:v>3.0527114900000001</c:v>
                </c:pt>
                <c:pt idx="4542">
                  <c:v>3.0837059</c:v>
                </c:pt>
                <c:pt idx="4543">
                  <c:v>3.0965805099999999</c:v>
                </c:pt>
                <c:pt idx="4544">
                  <c:v>3.0870437599999998</c:v>
                </c:pt>
                <c:pt idx="4545">
                  <c:v>3.0632019000000001</c:v>
                </c:pt>
                <c:pt idx="4546">
                  <c:v>3.0274391199999999</c:v>
                </c:pt>
                <c:pt idx="4547">
                  <c:v>2.97546387</c:v>
                </c:pt>
                <c:pt idx="4548">
                  <c:v>2.9077529900000001</c:v>
                </c:pt>
                <c:pt idx="4549">
                  <c:v>2.83050537</c:v>
                </c:pt>
                <c:pt idx="4550">
                  <c:v>2.7537345900000001</c:v>
                </c:pt>
                <c:pt idx="4551">
                  <c:v>2.6845932000000001</c:v>
                </c:pt>
                <c:pt idx="4552">
                  <c:v>2.6278495799999999</c:v>
                </c:pt>
                <c:pt idx="4553">
                  <c:v>2.5820732099999999</c:v>
                </c:pt>
                <c:pt idx="4554">
                  <c:v>2.5434494000000001</c:v>
                </c:pt>
                <c:pt idx="4555">
                  <c:v>2.5153160099999998</c:v>
                </c:pt>
                <c:pt idx="4556">
                  <c:v>2.50148773</c:v>
                </c:pt>
                <c:pt idx="4557">
                  <c:v>2.4929046600000002</c:v>
                </c:pt>
                <c:pt idx="4558">
                  <c:v>2.4776458699999999</c:v>
                </c:pt>
                <c:pt idx="4559">
                  <c:v>2.45189667</c:v>
                </c:pt>
                <c:pt idx="4560">
                  <c:v>2.4204254199999999</c:v>
                </c:pt>
                <c:pt idx="4561">
                  <c:v>2.3870468100000002</c:v>
                </c:pt>
                <c:pt idx="4562">
                  <c:v>2.3493766800000002</c:v>
                </c:pt>
                <c:pt idx="4563">
                  <c:v>2.3088455200000002</c:v>
                </c:pt>
                <c:pt idx="4564">
                  <c:v>2.26640701</c:v>
                </c:pt>
                <c:pt idx="4565">
                  <c:v>2.2253990199999998</c:v>
                </c:pt>
                <c:pt idx="4566">
                  <c:v>2.18820572</c:v>
                </c:pt>
                <c:pt idx="4567">
                  <c:v>2.1519660900000002</c:v>
                </c:pt>
                <c:pt idx="4568">
                  <c:v>2.11763382</c:v>
                </c:pt>
                <c:pt idx="4569">
                  <c:v>2.0871162399999998</c:v>
                </c:pt>
                <c:pt idx="4570">
                  <c:v>2.0670890800000001</c:v>
                </c:pt>
                <c:pt idx="4571">
                  <c:v>2.06422806</c:v>
                </c:pt>
                <c:pt idx="4572">
                  <c:v>2.0737648000000002</c:v>
                </c:pt>
                <c:pt idx="4573">
                  <c:v>2.08234787</c:v>
                </c:pt>
                <c:pt idx="4574">
                  <c:v>2.0766258199999998</c:v>
                </c:pt>
                <c:pt idx="4575">
                  <c:v>2.0532607999999999</c:v>
                </c:pt>
                <c:pt idx="4576">
                  <c:v>2.0208358799999999</c:v>
                </c:pt>
                <c:pt idx="4577">
                  <c:v>1.9912719699999999</c:v>
                </c:pt>
                <c:pt idx="4578">
                  <c:v>1.96886063</c:v>
                </c:pt>
                <c:pt idx="4579">
                  <c:v>1.95121765</c:v>
                </c:pt>
                <c:pt idx="4580">
                  <c:v>1.9364357000000001</c:v>
                </c:pt>
                <c:pt idx="4581">
                  <c:v>1.92308426</c:v>
                </c:pt>
                <c:pt idx="4582">
                  <c:v>1.89971924</c:v>
                </c:pt>
                <c:pt idx="4583">
                  <c:v>1.85251236</c:v>
                </c:pt>
                <c:pt idx="4584">
                  <c:v>1.7848014800000001</c:v>
                </c:pt>
                <c:pt idx="4585">
                  <c:v>1.7156601</c:v>
                </c:pt>
                <c:pt idx="4586">
                  <c:v>1.65748596</c:v>
                </c:pt>
                <c:pt idx="4587">
                  <c:v>1.61027908</c:v>
                </c:pt>
                <c:pt idx="4588">
                  <c:v>1.5740394600000001</c:v>
                </c:pt>
                <c:pt idx="4589">
                  <c:v>1.54781342</c:v>
                </c:pt>
                <c:pt idx="4590">
                  <c:v>1.5277862499999999</c:v>
                </c:pt>
                <c:pt idx="4591">
                  <c:v>1.5063285799999999</c:v>
                </c:pt>
                <c:pt idx="4592">
                  <c:v>1.48296356</c:v>
                </c:pt>
                <c:pt idx="4593">
                  <c:v>1.45959854</c:v>
                </c:pt>
                <c:pt idx="4594">
                  <c:v>1.43480301</c:v>
                </c:pt>
                <c:pt idx="4595">
                  <c:v>1.40094757</c:v>
                </c:pt>
                <c:pt idx="4596">
                  <c:v>1.34992599</c:v>
                </c:pt>
                <c:pt idx="4597">
                  <c:v>1.28412247</c:v>
                </c:pt>
                <c:pt idx="4598">
                  <c:v>1.2121200599999999</c:v>
                </c:pt>
                <c:pt idx="4599">
                  <c:v>1.1415481599999999</c:v>
                </c:pt>
                <c:pt idx="4600">
                  <c:v>1.0733604400000001</c:v>
                </c:pt>
                <c:pt idx="4601">
                  <c:v>1.0137558</c:v>
                </c:pt>
                <c:pt idx="4602">
                  <c:v>0.97084044999999997</c:v>
                </c:pt>
                <c:pt idx="4603">
                  <c:v>0.94413756999999998</c:v>
                </c:pt>
                <c:pt idx="4604">
                  <c:v>0.92697143999999998</c:v>
                </c:pt>
                <c:pt idx="4605">
                  <c:v>0.91075896999999995</c:v>
                </c:pt>
                <c:pt idx="4606">
                  <c:v>0.89454650999999996</c:v>
                </c:pt>
                <c:pt idx="4607">
                  <c:v>0.87833404999999998</c:v>
                </c:pt>
                <c:pt idx="4608">
                  <c:v>0.86116791000000004</c:v>
                </c:pt>
                <c:pt idx="4609">
                  <c:v>0.84447861000000002</c:v>
                </c:pt>
                <c:pt idx="4610">
                  <c:v>0.84304809999999997</c:v>
                </c:pt>
                <c:pt idx="4611">
                  <c:v>0.87261200000000005</c:v>
                </c:pt>
                <c:pt idx="4612">
                  <c:v>0.92458724999999997</c:v>
                </c:pt>
                <c:pt idx="4613">
                  <c:v>0.97465515000000003</c:v>
                </c:pt>
                <c:pt idx="4614">
                  <c:v>1.01518631</c:v>
                </c:pt>
                <c:pt idx="4615">
                  <c:v>1.0538101200000001</c:v>
                </c:pt>
                <c:pt idx="4616">
                  <c:v>1.08242035</c:v>
                </c:pt>
                <c:pt idx="4617">
                  <c:v>1.0800361599999999</c:v>
                </c:pt>
                <c:pt idx="4618">
                  <c:v>1.0466575600000001</c:v>
                </c:pt>
                <c:pt idx="4619">
                  <c:v>1.01184845</c:v>
                </c:pt>
                <c:pt idx="4620">
                  <c:v>0.99802016999999998</c:v>
                </c:pt>
                <c:pt idx="4621">
                  <c:v>1.0018348699999999</c:v>
                </c:pt>
                <c:pt idx="4622">
                  <c:v>1.0108947800000001</c:v>
                </c:pt>
                <c:pt idx="4623">
                  <c:v>1.0218620300000001</c:v>
                </c:pt>
                <c:pt idx="4624">
                  <c:v>1.0390281699999999</c:v>
                </c:pt>
                <c:pt idx="4625">
                  <c:v>1.060009</c:v>
                </c:pt>
                <c:pt idx="4626">
                  <c:v>1.0733604400000001</c:v>
                </c:pt>
                <c:pt idx="4627">
                  <c:v>1.0733604400000001</c:v>
                </c:pt>
                <c:pt idx="4628">
                  <c:v>1.0647773700000001</c:v>
                </c:pt>
                <c:pt idx="4629">
                  <c:v>1.05953217</c:v>
                </c:pt>
                <c:pt idx="4630">
                  <c:v>1.0571479800000001</c:v>
                </c:pt>
                <c:pt idx="4631">
                  <c:v>1.0538101200000001</c:v>
                </c:pt>
                <c:pt idx="4632">
                  <c:v>1.0509491</c:v>
                </c:pt>
                <c:pt idx="4633">
                  <c:v>1.0499954199999999</c:v>
                </c:pt>
                <c:pt idx="4634">
                  <c:v>1.05047226</c:v>
                </c:pt>
                <c:pt idx="4635">
                  <c:v>1.0533332799999999</c:v>
                </c:pt>
                <c:pt idx="4636">
                  <c:v>1.06525421</c:v>
                </c:pt>
                <c:pt idx="4637">
                  <c:v>1.08289719</c:v>
                </c:pt>
                <c:pt idx="4638">
                  <c:v>1.09529495</c:v>
                </c:pt>
                <c:pt idx="4639">
                  <c:v>1.0995864900000001</c:v>
                </c:pt>
                <c:pt idx="4640">
                  <c:v>1.09815598</c:v>
                </c:pt>
                <c:pt idx="4641">
                  <c:v>1.0890960700000001</c:v>
                </c:pt>
                <c:pt idx="4642">
                  <c:v>1.06668472</c:v>
                </c:pt>
                <c:pt idx="4643">
                  <c:v>1.03521347</c:v>
                </c:pt>
                <c:pt idx="4644">
                  <c:v>1.0004043600000001</c:v>
                </c:pt>
                <c:pt idx="4645">
                  <c:v>0.95272064000000001</c:v>
                </c:pt>
                <c:pt idx="4646">
                  <c:v>0.88787079000000002</c:v>
                </c:pt>
                <c:pt idx="4647">
                  <c:v>0.82492827999999996</c:v>
                </c:pt>
                <c:pt idx="4648">
                  <c:v>0.78821182000000001</c:v>
                </c:pt>
                <c:pt idx="4649">
                  <c:v>0.77867507999999996</c:v>
                </c:pt>
                <c:pt idx="4650">
                  <c:v>0.77915192</c:v>
                </c:pt>
                <c:pt idx="4651">
                  <c:v>0.78582764000000005</c:v>
                </c:pt>
                <c:pt idx="4652">
                  <c:v>0.80919266000000001</c:v>
                </c:pt>
                <c:pt idx="4653">
                  <c:v>0.83780288999999997</c:v>
                </c:pt>
                <c:pt idx="4654">
                  <c:v>0.84495544</c:v>
                </c:pt>
                <c:pt idx="4655">
                  <c:v>0.82349777000000002</c:v>
                </c:pt>
                <c:pt idx="4656">
                  <c:v>0.79774856999999999</c:v>
                </c:pt>
                <c:pt idx="4657">
                  <c:v>0.78773499000000002</c:v>
                </c:pt>
                <c:pt idx="4658">
                  <c:v>0.78296661000000001</c:v>
                </c:pt>
                <c:pt idx="4659">
                  <c:v>0.76818465999999996</c:v>
                </c:pt>
                <c:pt idx="4660">
                  <c:v>0.74577331999999996</c:v>
                </c:pt>
                <c:pt idx="4661">
                  <c:v>0.72479247999999996</c:v>
                </c:pt>
                <c:pt idx="4662">
                  <c:v>0.70238113000000002</c:v>
                </c:pt>
                <c:pt idx="4663">
                  <c:v>0.67234039000000001</c:v>
                </c:pt>
                <c:pt idx="4664">
                  <c:v>0.63991547000000004</c:v>
                </c:pt>
                <c:pt idx="4665">
                  <c:v>0.61702727999999996</c:v>
                </c:pt>
                <c:pt idx="4666">
                  <c:v>0.60796737999999995</c:v>
                </c:pt>
                <c:pt idx="4667">
                  <c:v>0.60510635000000002</c:v>
                </c:pt>
                <c:pt idx="4668">
                  <c:v>0.60129166000000001</c:v>
                </c:pt>
                <c:pt idx="4669">
                  <c:v>0.59795379999999998</c:v>
                </c:pt>
                <c:pt idx="4670">
                  <c:v>0.59604645000000001</c:v>
                </c:pt>
                <c:pt idx="4671">
                  <c:v>0.59270858999999998</c:v>
                </c:pt>
                <c:pt idx="4672">
                  <c:v>0.58603287000000004</c:v>
                </c:pt>
                <c:pt idx="4673">
                  <c:v>0.58269501000000001</c:v>
                </c:pt>
                <c:pt idx="4674">
                  <c:v>0.58507918999999997</c:v>
                </c:pt>
                <c:pt idx="4675">
                  <c:v>0.58937072999999995</c:v>
                </c:pt>
                <c:pt idx="4676">
                  <c:v>0.59556960999999997</c:v>
                </c:pt>
                <c:pt idx="4677">
                  <c:v>0.60081481999999997</c:v>
                </c:pt>
                <c:pt idx="4678">
                  <c:v>0.60033798000000005</c:v>
                </c:pt>
                <c:pt idx="4679">
                  <c:v>0.59604645000000001</c:v>
                </c:pt>
                <c:pt idx="4680">
                  <c:v>0.59223174999999995</c:v>
                </c:pt>
                <c:pt idx="4681">
                  <c:v>0.58794022000000001</c:v>
                </c:pt>
                <c:pt idx="4682">
                  <c:v>0.57983397999999997</c:v>
                </c:pt>
                <c:pt idx="4683">
                  <c:v>0.57220459000000001</c:v>
                </c:pt>
                <c:pt idx="4684">
                  <c:v>0.57697295999999998</c:v>
                </c:pt>
                <c:pt idx="4685">
                  <c:v>0.59700012000000002</c:v>
                </c:pt>
                <c:pt idx="4686">
                  <c:v>0.62847136999999997</c:v>
                </c:pt>
                <c:pt idx="4687">
                  <c:v>0.66661835000000003</c:v>
                </c:pt>
                <c:pt idx="4688">
                  <c:v>0.70142746</c:v>
                </c:pt>
                <c:pt idx="4689">
                  <c:v>0.72765349999999995</c:v>
                </c:pt>
                <c:pt idx="4690">
                  <c:v>0.73957443</c:v>
                </c:pt>
                <c:pt idx="4691">
                  <c:v>0.73385239000000002</c:v>
                </c:pt>
                <c:pt idx="4692">
                  <c:v>0.70619582999999997</c:v>
                </c:pt>
                <c:pt idx="4693">
                  <c:v>0.66423416000000002</c:v>
                </c:pt>
                <c:pt idx="4694">
                  <c:v>0.62990188999999996</c:v>
                </c:pt>
                <c:pt idx="4695">
                  <c:v>0.62084198000000002</c:v>
                </c:pt>
                <c:pt idx="4696">
                  <c:v>0.63896178999999997</c:v>
                </c:pt>
                <c:pt idx="4697">
                  <c:v>0.67615508999999996</c:v>
                </c:pt>
                <c:pt idx="4698">
                  <c:v>0.72908401</c:v>
                </c:pt>
                <c:pt idx="4699">
                  <c:v>0.79107285000000005</c:v>
                </c:pt>
                <c:pt idx="4700">
                  <c:v>0.84733963000000001</c:v>
                </c:pt>
                <c:pt idx="4701">
                  <c:v>0.88405608999999996</c:v>
                </c:pt>
                <c:pt idx="4702">
                  <c:v>0.90026854999999995</c:v>
                </c:pt>
                <c:pt idx="4703">
                  <c:v>0.90694427</c:v>
                </c:pt>
                <c:pt idx="4704">
                  <c:v>0.90932846000000001</c:v>
                </c:pt>
                <c:pt idx="4705">
                  <c:v>0.90503692999999996</c:v>
                </c:pt>
                <c:pt idx="4706">
                  <c:v>0.89025496999999998</c:v>
                </c:pt>
                <c:pt idx="4707">
                  <c:v>0.86688995000000002</c:v>
                </c:pt>
                <c:pt idx="4708">
                  <c:v>0.84304809999999997</c:v>
                </c:pt>
                <c:pt idx="4709">
                  <c:v>0.81968306999999996</c:v>
                </c:pt>
                <c:pt idx="4710">
                  <c:v>0.79727172999999996</c:v>
                </c:pt>
                <c:pt idx="4711">
                  <c:v>0.78344345000000004</c:v>
                </c:pt>
                <c:pt idx="4712">
                  <c:v>0.78392028999999996</c:v>
                </c:pt>
                <c:pt idx="4713">
                  <c:v>0.79345703000000001</c:v>
                </c:pt>
                <c:pt idx="4714">
                  <c:v>0.80394745000000001</c:v>
                </c:pt>
                <c:pt idx="4715">
                  <c:v>0.81062316999999995</c:v>
                </c:pt>
                <c:pt idx="4716">
                  <c:v>0.81491469999999999</c:v>
                </c:pt>
                <c:pt idx="4717">
                  <c:v>0.81300735000000002</c:v>
                </c:pt>
                <c:pt idx="4718">
                  <c:v>0.80347060999999997</c:v>
                </c:pt>
                <c:pt idx="4719">
                  <c:v>0.79107285000000005</c:v>
                </c:pt>
                <c:pt idx="4720">
                  <c:v>0.78058243000000005</c:v>
                </c:pt>
                <c:pt idx="4721">
                  <c:v>0.77438353999999998</c:v>
                </c:pt>
                <c:pt idx="4722">
                  <c:v>0.77390671</c:v>
                </c:pt>
                <c:pt idx="4723">
                  <c:v>0.78105926999999997</c:v>
                </c:pt>
                <c:pt idx="4724">
                  <c:v>0.79393387000000004</c:v>
                </c:pt>
                <c:pt idx="4725">
                  <c:v>0.80585479999999998</c:v>
                </c:pt>
                <c:pt idx="4726">
                  <c:v>0.81300735000000002</c:v>
                </c:pt>
                <c:pt idx="4727">
                  <c:v>0.81586837999999995</c:v>
                </c:pt>
                <c:pt idx="4728">
                  <c:v>0.81777573000000003</c:v>
                </c:pt>
                <c:pt idx="4729">
                  <c:v>0.82540511999999999</c:v>
                </c:pt>
                <c:pt idx="4730">
                  <c:v>0.83541869999999996</c:v>
                </c:pt>
                <c:pt idx="4731">
                  <c:v>0.84018707000000004</c:v>
                </c:pt>
                <c:pt idx="4732">
                  <c:v>0.82588196000000003</c:v>
                </c:pt>
                <c:pt idx="4733">
                  <c:v>0.78344345000000004</c:v>
                </c:pt>
                <c:pt idx="4734">
                  <c:v>0.71525574000000003</c:v>
                </c:pt>
                <c:pt idx="4735">
                  <c:v>0.62894821000000001</c:v>
                </c:pt>
                <c:pt idx="4736">
                  <c:v>0.54359436000000005</c:v>
                </c:pt>
                <c:pt idx="4737">
                  <c:v>0.47254562</c:v>
                </c:pt>
                <c:pt idx="4738">
                  <c:v>0.43058394999999999</c:v>
                </c:pt>
                <c:pt idx="4739">
                  <c:v>0.42867661000000001</c:v>
                </c:pt>
                <c:pt idx="4740">
                  <c:v>0.46348571999999999</c:v>
                </c:pt>
                <c:pt idx="4741">
                  <c:v>0.51975249999999995</c:v>
                </c:pt>
                <c:pt idx="4742">
                  <c:v>0.57744980000000001</c:v>
                </c:pt>
                <c:pt idx="4743">
                  <c:v>0.62751769999999996</c:v>
                </c:pt>
                <c:pt idx="4744">
                  <c:v>0.6685257</c:v>
                </c:pt>
                <c:pt idx="4745">
                  <c:v>0.69665909000000004</c:v>
                </c:pt>
                <c:pt idx="4746">
                  <c:v>0.71287155000000002</c:v>
                </c:pt>
                <c:pt idx="4747">
                  <c:v>0.71907043000000004</c:v>
                </c:pt>
                <c:pt idx="4748">
                  <c:v>0.72097778000000001</c:v>
                </c:pt>
                <c:pt idx="4749">
                  <c:v>0.72336197000000002</c:v>
                </c:pt>
                <c:pt idx="4750">
                  <c:v>0.72765349999999995</c:v>
                </c:pt>
                <c:pt idx="4751">
                  <c:v>0.72813033999999999</c:v>
                </c:pt>
                <c:pt idx="4752">
                  <c:v>0.71954726999999996</c:v>
                </c:pt>
                <c:pt idx="4753">
                  <c:v>0.70381165000000001</c:v>
                </c:pt>
                <c:pt idx="4754">
                  <c:v>0.69093704</c:v>
                </c:pt>
                <c:pt idx="4755">
                  <c:v>0.68187713999999999</c:v>
                </c:pt>
                <c:pt idx="4756">
                  <c:v>0.67377089999999995</c:v>
                </c:pt>
                <c:pt idx="4757">
                  <c:v>0.66900252999999998</c:v>
                </c:pt>
                <c:pt idx="4758">
                  <c:v>0.67043304000000004</c:v>
                </c:pt>
                <c:pt idx="4759">
                  <c:v>0.67663192999999999</c:v>
                </c:pt>
                <c:pt idx="4760">
                  <c:v>0.68092346000000004</c:v>
                </c:pt>
                <c:pt idx="4761">
                  <c:v>0.67806244000000004</c:v>
                </c:pt>
                <c:pt idx="4762">
                  <c:v>0.66375731999999998</c:v>
                </c:pt>
                <c:pt idx="4763">
                  <c:v>0.63943863000000001</c:v>
                </c:pt>
                <c:pt idx="4764">
                  <c:v>0.6146431</c:v>
                </c:pt>
                <c:pt idx="4765">
                  <c:v>0.59556960999999997</c:v>
                </c:pt>
                <c:pt idx="4766">
                  <c:v>0.57744980000000001</c:v>
                </c:pt>
                <c:pt idx="4767">
                  <c:v>0.55646896000000001</c:v>
                </c:pt>
                <c:pt idx="4768">
                  <c:v>0.53834915000000005</c:v>
                </c:pt>
                <c:pt idx="4769">
                  <c:v>0.52881241000000001</c:v>
                </c:pt>
                <c:pt idx="4770">
                  <c:v>0.52261352999999999</c:v>
                </c:pt>
                <c:pt idx="4771">
                  <c:v>0.50878524999999997</c:v>
                </c:pt>
                <c:pt idx="4772">
                  <c:v>0.48780441000000002</c:v>
                </c:pt>
                <c:pt idx="4773">
                  <c:v>0.47159194999999998</c:v>
                </c:pt>
                <c:pt idx="4774">
                  <c:v>0.46634673999999998</c:v>
                </c:pt>
                <c:pt idx="4775">
                  <c:v>0.46205520999999999</c:v>
                </c:pt>
                <c:pt idx="4776">
                  <c:v>0.45013428</c:v>
                </c:pt>
                <c:pt idx="4777">
                  <c:v>0.43153763000000001</c:v>
                </c:pt>
                <c:pt idx="4778">
                  <c:v>0.41437149000000001</c:v>
                </c:pt>
                <c:pt idx="4779">
                  <c:v>0.40006638</c:v>
                </c:pt>
                <c:pt idx="4780">
                  <c:v>0.38909912000000002</c:v>
                </c:pt>
                <c:pt idx="4781">
                  <c:v>0.38337707999999998</c:v>
                </c:pt>
                <c:pt idx="4782">
                  <c:v>0.38242340000000002</c:v>
                </c:pt>
                <c:pt idx="4783">
                  <c:v>0.38766861000000002</c:v>
                </c:pt>
                <c:pt idx="4784">
                  <c:v>0.39577484000000002</c:v>
                </c:pt>
                <c:pt idx="4785">
                  <c:v>0.40292739999999999</c:v>
                </c:pt>
                <c:pt idx="4786">
                  <c:v>0.40388107000000001</c:v>
                </c:pt>
                <c:pt idx="4787">
                  <c:v>0.39911269999999999</c:v>
                </c:pt>
                <c:pt idx="4788">
                  <c:v>0.39672851999999997</c:v>
                </c:pt>
                <c:pt idx="4789">
                  <c:v>0.39958954000000002</c:v>
                </c:pt>
                <c:pt idx="4790">
                  <c:v>0.40531158</c:v>
                </c:pt>
                <c:pt idx="4791">
                  <c:v>0.41103362999999998</c:v>
                </c:pt>
                <c:pt idx="4792">
                  <c:v>0.41532516000000003</c:v>
                </c:pt>
                <c:pt idx="4793">
                  <c:v>0.42009353999999999</c:v>
                </c:pt>
                <c:pt idx="4794">
                  <c:v>0.42438506999999998</c:v>
                </c:pt>
                <c:pt idx="4795">
                  <c:v>0.42533874999999999</c:v>
                </c:pt>
                <c:pt idx="4796">
                  <c:v>0.42676925999999998</c:v>
                </c:pt>
                <c:pt idx="4797">
                  <c:v>0.43964386</c:v>
                </c:pt>
                <c:pt idx="4798">
                  <c:v>0.47254562</c:v>
                </c:pt>
                <c:pt idx="4799">
                  <c:v>0.52022933999999998</c:v>
                </c:pt>
                <c:pt idx="4800">
                  <c:v>0.56838988999999995</c:v>
                </c:pt>
                <c:pt idx="4801">
                  <c:v>0.60653687000000001</c:v>
                </c:pt>
                <c:pt idx="4802">
                  <c:v>0.63610076999999998</c:v>
                </c:pt>
                <c:pt idx="4803">
                  <c:v>0.65422058000000005</c:v>
                </c:pt>
                <c:pt idx="4804">
                  <c:v>0.65231322999999997</c:v>
                </c:pt>
                <c:pt idx="4805">
                  <c:v>0.63419342000000001</c:v>
                </c:pt>
                <c:pt idx="4806">
                  <c:v>0.61178206999999996</c:v>
                </c:pt>
                <c:pt idx="4807">
                  <c:v>0.59986114999999995</c:v>
                </c:pt>
                <c:pt idx="4808">
                  <c:v>0.59795379999999998</c:v>
                </c:pt>
                <c:pt idx="4809">
                  <c:v>0.60129166000000001</c:v>
                </c:pt>
                <c:pt idx="4810">
                  <c:v>0.61082840000000005</c:v>
                </c:pt>
                <c:pt idx="4811">
                  <c:v>0.61988831</c:v>
                </c:pt>
                <c:pt idx="4812">
                  <c:v>0.62131882000000005</c:v>
                </c:pt>
                <c:pt idx="4813">
                  <c:v>0.61178206999999996</c:v>
                </c:pt>
                <c:pt idx="4814">
                  <c:v>0.60129166000000001</c:v>
                </c:pt>
                <c:pt idx="4815">
                  <c:v>0.60176848999999999</c:v>
                </c:pt>
                <c:pt idx="4816">
                  <c:v>0.61130523999999997</c:v>
                </c:pt>
                <c:pt idx="4817">
                  <c:v>0.62179565000000003</c:v>
                </c:pt>
                <c:pt idx="4818">
                  <c:v>0.62990188999999996</c:v>
                </c:pt>
                <c:pt idx="4819">
                  <c:v>0.64086913999999995</c:v>
                </c:pt>
                <c:pt idx="4820">
                  <c:v>0.64802170000000003</c:v>
                </c:pt>
                <c:pt idx="4821">
                  <c:v>0.63896178999999997</c:v>
                </c:pt>
                <c:pt idx="4822">
                  <c:v>0.61941146999999996</c:v>
                </c:pt>
                <c:pt idx="4823">
                  <c:v>0.60415268</c:v>
                </c:pt>
                <c:pt idx="4824">
                  <c:v>0.59652327999999999</c:v>
                </c:pt>
                <c:pt idx="4825">
                  <c:v>0.58269501000000001</c:v>
                </c:pt>
                <c:pt idx="4826">
                  <c:v>0.56457520000000005</c:v>
                </c:pt>
                <c:pt idx="4827">
                  <c:v>0.55265427</c:v>
                </c:pt>
                <c:pt idx="4828">
                  <c:v>0.54121017000000005</c:v>
                </c:pt>
                <c:pt idx="4829">
                  <c:v>0.52309035999999998</c:v>
                </c:pt>
                <c:pt idx="4830">
                  <c:v>0.50210953000000003</c:v>
                </c:pt>
                <c:pt idx="4831">
                  <c:v>0.49161911000000003</c:v>
                </c:pt>
                <c:pt idx="4832">
                  <c:v>0.49066544000000001</c:v>
                </c:pt>
                <c:pt idx="4833">
                  <c:v>0.49114226999999999</c:v>
                </c:pt>
                <c:pt idx="4834">
                  <c:v>0.49638747999999999</c:v>
                </c:pt>
                <c:pt idx="4835">
                  <c:v>0.51355362000000004</c:v>
                </c:pt>
                <c:pt idx="4836">
                  <c:v>0.53882598999999998</c:v>
                </c:pt>
                <c:pt idx="4837">
                  <c:v>0.56743622000000005</c:v>
                </c:pt>
                <c:pt idx="4838">
                  <c:v>0.59747695999999995</c:v>
                </c:pt>
                <c:pt idx="4839">
                  <c:v>0.63276290999999996</c:v>
                </c:pt>
                <c:pt idx="4840">
                  <c:v>0.67281723000000004</c:v>
                </c:pt>
                <c:pt idx="4841">
                  <c:v>0.71001053000000003</c:v>
                </c:pt>
                <c:pt idx="4842">
                  <c:v>0.74291229000000003</c:v>
                </c:pt>
                <c:pt idx="4843">
                  <c:v>0.77247619999999995</c:v>
                </c:pt>
                <c:pt idx="4844">
                  <c:v>0.79441070999999996</c:v>
                </c:pt>
                <c:pt idx="4845">
                  <c:v>0.80060958999999998</c:v>
                </c:pt>
                <c:pt idx="4846">
                  <c:v>0.78248978000000002</c:v>
                </c:pt>
                <c:pt idx="4847">
                  <c:v>0.74100493999999995</c:v>
                </c:pt>
                <c:pt idx="4848">
                  <c:v>0.68187713999999999</c:v>
                </c:pt>
                <c:pt idx="4849">
                  <c:v>0.60939789</c:v>
                </c:pt>
                <c:pt idx="4850">
                  <c:v>0.53119658999999997</c:v>
                </c:pt>
                <c:pt idx="4851">
                  <c:v>0.45490265000000002</c:v>
                </c:pt>
                <c:pt idx="4852">
                  <c:v>0.38576125999999999</c:v>
                </c:pt>
                <c:pt idx="4853">
                  <c:v>0.33426285</c:v>
                </c:pt>
                <c:pt idx="4854">
                  <c:v>0.30136108</c:v>
                </c:pt>
                <c:pt idx="4855">
                  <c:v>0.28228760000000003</c:v>
                </c:pt>
                <c:pt idx="4856">
                  <c:v>0.26941299000000002</c:v>
                </c:pt>
                <c:pt idx="4857">
                  <c:v>0.26082992999999999</c:v>
                </c:pt>
                <c:pt idx="4858">
                  <c:v>0.25844573999999998</c:v>
                </c:pt>
                <c:pt idx="4859">
                  <c:v>0.2579689</c:v>
                </c:pt>
                <c:pt idx="4860">
                  <c:v>0.25463103999999998</c:v>
                </c:pt>
                <c:pt idx="4861">
                  <c:v>0.25320052999999998</c:v>
                </c:pt>
                <c:pt idx="4862">
                  <c:v>0.27036666999999998</c:v>
                </c:pt>
                <c:pt idx="4863">
                  <c:v>0.31232833999999998</c:v>
                </c:pt>
                <c:pt idx="4864">
                  <c:v>0.37097931000000001</c:v>
                </c:pt>
                <c:pt idx="4865">
                  <c:v>0.43582915999999999</c:v>
                </c:pt>
                <c:pt idx="4866">
                  <c:v>0.50067901999999997</c:v>
                </c:pt>
                <c:pt idx="4867">
                  <c:v>0.56171417000000001</c:v>
                </c:pt>
                <c:pt idx="4868">
                  <c:v>0.60319900999999998</c:v>
                </c:pt>
                <c:pt idx="4869">
                  <c:v>0.61321258999999995</c:v>
                </c:pt>
                <c:pt idx="4870">
                  <c:v>0.59032439999999997</c:v>
                </c:pt>
                <c:pt idx="4871">
                  <c:v>0.54311752000000002</c:v>
                </c:pt>
                <c:pt idx="4872">
                  <c:v>0.48780441000000002</c:v>
                </c:pt>
                <c:pt idx="4873">
                  <c:v>0.43869018999999998</c:v>
                </c:pt>
                <c:pt idx="4874">
                  <c:v>0.39768218999999999</c:v>
                </c:pt>
                <c:pt idx="4875">
                  <c:v>0.37193298000000002</c:v>
                </c:pt>
                <c:pt idx="4876">
                  <c:v>0.37431716999999998</c:v>
                </c:pt>
                <c:pt idx="4877">
                  <c:v>0.41294098000000001</c:v>
                </c:pt>
                <c:pt idx="4878">
                  <c:v>0.47540664999999999</c:v>
                </c:pt>
                <c:pt idx="4879">
                  <c:v>0.53977965999999999</c:v>
                </c:pt>
                <c:pt idx="4880">
                  <c:v>0.60701369999999999</c:v>
                </c:pt>
                <c:pt idx="4881">
                  <c:v>0.67377089999999995</c:v>
                </c:pt>
                <c:pt idx="4882">
                  <c:v>0.72860718000000002</c:v>
                </c:pt>
                <c:pt idx="4883">
                  <c:v>0.76341629</c:v>
                </c:pt>
                <c:pt idx="4884">
                  <c:v>0.78344345000000004</c:v>
                </c:pt>
                <c:pt idx="4885">
                  <c:v>0.80013274999999995</c:v>
                </c:pt>
                <c:pt idx="4886">
                  <c:v>0.80966948999999999</c:v>
                </c:pt>
                <c:pt idx="4887">
                  <c:v>0.80585479999999998</c:v>
                </c:pt>
                <c:pt idx="4888">
                  <c:v>0.79250335999999999</c:v>
                </c:pt>
                <c:pt idx="4889">
                  <c:v>0.77390671</c:v>
                </c:pt>
                <c:pt idx="4890">
                  <c:v>0.75197219999999998</c:v>
                </c:pt>
                <c:pt idx="4891">
                  <c:v>0.72717666999999997</c:v>
                </c:pt>
                <c:pt idx="4892">
                  <c:v>0.70190430000000004</c:v>
                </c:pt>
                <c:pt idx="4893">
                  <c:v>0.68187713999999999</c:v>
                </c:pt>
                <c:pt idx="4894">
                  <c:v>0.67234039000000001</c:v>
                </c:pt>
                <c:pt idx="4895">
                  <c:v>0.67186356000000003</c:v>
                </c:pt>
                <c:pt idx="4896">
                  <c:v>0.67996979000000002</c:v>
                </c:pt>
                <c:pt idx="4897">
                  <c:v>0.69332123000000001</c:v>
                </c:pt>
                <c:pt idx="4898">
                  <c:v>0.70905684999999996</c:v>
                </c:pt>
                <c:pt idx="4899">
                  <c:v>0.72240828999999995</c:v>
                </c:pt>
                <c:pt idx="4900">
                  <c:v>0.73003768999999996</c:v>
                </c:pt>
                <c:pt idx="4901">
                  <c:v>0.73289870999999995</c:v>
                </c:pt>
                <c:pt idx="4902">
                  <c:v>0.72813033999999999</c:v>
                </c:pt>
                <c:pt idx="4903">
                  <c:v>0.70571899000000005</c:v>
                </c:pt>
                <c:pt idx="4904">
                  <c:v>0.66089629999999999</c:v>
                </c:pt>
                <c:pt idx="4905">
                  <c:v>0.61225890999999999</c:v>
                </c:pt>
                <c:pt idx="4906">
                  <c:v>0.58126449999999996</c:v>
                </c:pt>
                <c:pt idx="4907">
                  <c:v>0.57125092</c:v>
                </c:pt>
                <c:pt idx="4908">
                  <c:v>0.57506561</c:v>
                </c:pt>
                <c:pt idx="4909">
                  <c:v>0.59318541999999996</c:v>
                </c:pt>
                <c:pt idx="4910">
                  <c:v>0.62990188999999996</c:v>
                </c:pt>
                <c:pt idx="4911">
                  <c:v>0.66804885999999997</c:v>
                </c:pt>
                <c:pt idx="4912">
                  <c:v>0.69093704</c:v>
                </c:pt>
                <c:pt idx="4913">
                  <c:v>0.69522857999999998</c:v>
                </c:pt>
                <c:pt idx="4914">
                  <c:v>0.68807602000000001</c:v>
                </c:pt>
                <c:pt idx="4915">
                  <c:v>0.67615508999999996</c:v>
                </c:pt>
                <c:pt idx="4916">
                  <c:v>0.66328049</c:v>
                </c:pt>
                <c:pt idx="4917">
                  <c:v>0.64992905000000001</c:v>
                </c:pt>
                <c:pt idx="4918">
                  <c:v>0.62751769999999996</c:v>
                </c:pt>
                <c:pt idx="4919">
                  <c:v>0.59986114999999995</c:v>
                </c:pt>
                <c:pt idx="4920">
                  <c:v>0.58221816999999998</c:v>
                </c:pt>
                <c:pt idx="4921">
                  <c:v>0.57554245000000004</c:v>
                </c:pt>
                <c:pt idx="4922">
                  <c:v>0.56457520000000005</c:v>
                </c:pt>
                <c:pt idx="4923">
                  <c:v>0.54502486999999999</c:v>
                </c:pt>
                <c:pt idx="4924">
                  <c:v>0.52690506000000004</c:v>
                </c:pt>
                <c:pt idx="4925">
                  <c:v>0.51259995000000003</c:v>
                </c:pt>
                <c:pt idx="4926">
                  <c:v>0.48971176</c:v>
                </c:pt>
                <c:pt idx="4927">
                  <c:v>0.46110152999999998</c:v>
                </c:pt>
                <c:pt idx="4928">
                  <c:v>0.44012069999999998</c:v>
                </c:pt>
                <c:pt idx="4929">
                  <c:v>0.43392181000000002</c:v>
                </c:pt>
                <c:pt idx="4930">
                  <c:v>0.43582915999999999</c:v>
                </c:pt>
                <c:pt idx="4931">
                  <c:v>0.43773651000000002</c:v>
                </c:pt>
                <c:pt idx="4932">
                  <c:v>0.43916702000000002</c:v>
                </c:pt>
                <c:pt idx="4933">
                  <c:v>0.43773651000000002</c:v>
                </c:pt>
                <c:pt idx="4934">
                  <c:v>0.43582915999999999</c:v>
                </c:pt>
                <c:pt idx="4935">
                  <c:v>0.43249130000000002</c:v>
                </c:pt>
                <c:pt idx="4936">
                  <c:v>0.43201446999999998</c:v>
                </c:pt>
                <c:pt idx="4937">
                  <c:v>0.44202805000000001</c:v>
                </c:pt>
                <c:pt idx="4938">
                  <c:v>0.46968460000000001</c:v>
                </c:pt>
                <c:pt idx="4939">
                  <c:v>0.51498412999999998</c:v>
                </c:pt>
                <c:pt idx="4940">
                  <c:v>0.56648253999999998</c:v>
                </c:pt>
                <c:pt idx="4941">
                  <c:v>0.60796737999999995</c:v>
                </c:pt>
                <c:pt idx="4942">
                  <c:v>0.63467026000000004</c:v>
                </c:pt>
                <c:pt idx="4943">
                  <c:v>0.64611434999999995</c:v>
                </c:pt>
                <c:pt idx="4944">
                  <c:v>0.64277649000000003</c:v>
                </c:pt>
                <c:pt idx="4945">
                  <c:v>0.62847136999999997</c:v>
                </c:pt>
                <c:pt idx="4946">
                  <c:v>0.60796737999999995</c:v>
                </c:pt>
                <c:pt idx="4947">
                  <c:v>0.59223174999999995</c:v>
                </c:pt>
                <c:pt idx="4948">
                  <c:v>0.58603287000000004</c:v>
                </c:pt>
                <c:pt idx="4949">
                  <c:v>0.59318541999999996</c:v>
                </c:pt>
                <c:pt idx="4950">
                  <c:v>0.61321258999999995</c:v>
                </c:pt>
                <c:pt idx="4951">
                  <c:v>0.64373016000000005</c:v>
                </c:pt>
                <c:pt idx="4952">
                  <c:v>0.68283081000000001</c:v>
                </c:pt>
                <c:pt idx="4953">
                  <c:v>0.72622299000000001</c:v>
                </c:pt>
                <c:pt idx="4954">
                  <c:v>0.76723098999999995</c:v>
                </c:pt>
                <c:pt idx="4955">
                  <c:v>0.79345703000000001</c:v>
                </c:pt>
                <c:pt idx="4956">
                  <c:v>0.79917908000000004</c:v>
                </c:pt>
                <c:pt idx="4957">
                  <c:v>0.78010559000000002</c:v>
                </c:pt>
                <c:pt idx="4958">
                  <c:v>0.73957443</c:v>
                </c:pt>
                <c:pt idx="4959">
                  <c:v>0.68950652999999995</c:v>
                </c:pt>
                <c:pt idx="4960">
                  <c:v>0.64229965</c:v>
                </c:pt>
                <c:pt idx="4961">
                  <c:v>0.60462952000000003</c:v>
                </c:pt>
                <c:pt idx="4962">
                  <c:v>0.57554245000000004</c:v>
                </c:pt>
                <c:pt idx="4963">
                  <c:v>0.55694580000000005</c:v>
                </c:pt>
                <c:pt idx="4964">
                  <c:v>0.55265427</c:v>
                </c:pt>
                <c:pt idx="4965">
                  <c:v>0.55932999000000005</c:v>
                </c:pt>
                <c:pt idx="4966">
                  <c:v>0.56886672999999999</c:v>
                </c:pt>
                <c:pt idx="4967">
                  <c:v>0.57697295999999998</c:v>
                </c:pt>
                <c:pt idx="4968">
                  <c:v>0.58555603000000001</c:v>
                </c:pt>
                <c:pt idx="4969">
                  <c:v>0.60081481999999997</c:v>
                </c:pt>
                <c:pt idx="4970">
                  <c:v>0.62179565000000003</c:v>
                </c:pt>
                <c:pt idx="4971">
                  <c:v>0.64373016000000005</c:v>
                </c:pt>
                <c:pt idx="4972">
                  <c:v>0.66137314000000003</c:v>
                </c:pt>
                <c:pt idx="4973">
                  <c:v>0.67520142000000005</c:v>
                </c:pt>
                <c:pt idx="4974">
                  <c:v>0.68521500000000002</c:v>
                </c:pt>
                <c:pt idx="4975">
                  <c:v>0.68902969000000003</c:v>
                </c:pt>
                <c:pt idx="4976">
                  <c:v>0.68998336999999998</c:v>
                </c:pt>
                <c:pt idx="4977">
                  <c:v>0.69570540999999997</c:v>
                </c:pt>
                <c:pt idx="4978">
                  <c:v>0.71144103999999997</c:v>
                </c:pt>
                <c:pt idx="4979">
                  <c:v>0.73385239000000002</c:v>
                </c:pt>
                <c:pt idx="4980">
                  <c:v>0.75626373000000002</c:v>
                </c:pt>
                <c:pt idx="4981">
                  <c:v>0.77676772999999999</c:v>
                </c:pt>
                <c:pt idx="4982">
                  <c:v>0.79250335999999999</c:v>
                </c:pt>
                <c:pt idx="4983">
                  <c:v>0.80394745000000001</c:v>
                </c:pt>
                <c:pt idx="4984">
                  <c:v>0.81205368</c:v>
                </c:pt>
                <c:pt idx="4985">
                  <c:v>0.81682204999999997</c:v>
                </c:pt>
                <c:pt idx="4986">
                  <c:v>0.82349777000000002</c:v>
                </c:pt>
                <c:pt idx="4987">
                  <c:v>0.84686278999999998</c:v>
                </c:pt>
                <c:pt idx="4988">
                  <c:v>0.89883804</c:v>
                </c:pt>
                <c:pt idx="4989">
                  <c:v>0.97227096999999996</c:v>
                </c:pt>
                <c:pt idx="4990">
                  <c:v>1.05142593</c:v>
                </c:pt>
                <c:pt idx="4991">
                  <c:v>1.1305809</c:v>
                </c:pt>
                <c:pt idx="4992">
                  <c:v>1.2121200599999999</c:v>
                </c:pt>
                <c:pt idx="4993">
                  <c:v>1.28746033</c:v>
                </c:pt>
                <c:pt idx="4994">
                  <c:v>1.34420395</c:v>
                </c:pt>
                <c:pt idx="4995">
                  <c:v>1.3809204100000001</c:v>
                </c:pt>
                <c:pt idx="4996">
                  <c:v>1.4085769699999999</c:v>
                </c:pt>
                <c:pt idx="4997">
                  <c:v>1.43289566</c:v>
                </c:pt>
                <c:pt idx="4998">
                  <c:v>1.45196915</c:v>
                </c:pt>
                <c:pt idx="4999">
                  <c:v>1.4653205899999999</c:v>
                </c:pt>
                <c:pt idx="5000">
                  <c:v>1.4739036599999999</c:v>
                </c:pt>
                <c:pt idx="5001">
                  <c:v>1.4801025400000001</c:v>
                </c:pt>
                <c:pt idx="5002">
                  <c:v>1.48916245</c:v>
                </c:pt>
                <c:pt idx="5003">
                  <c:v>1.5096664399999999</c:v>
                </c:pt>
                <c:pt idx="5004">
                  <c:v>1.5416145299999999</c:v>
                </c:pt>
                <c:pt idx="5005">
                  <c:v>1.5788078299999999</c:v>
                </c:pt>
                <c:pt idx="5006">
                  <c:v>1.6202926600000001</c:v>
                </c:pt>
                <c:pt idx="5007">
                  <c:v>1.66797638</c:v>
                </c:pt>
                <c:pt idx="5008">
                  <c:v>1.7209053000000001</c:v>
                </c:pt>
                <c:pt idx="5009">
                  <c:v>1.76715851</c:v>
                </c:pt>
                <c:pt idx="5010">
                  <c:v>1.7943382299999999</c:v>
                </c:pt>
                <c:pt idx="5011">
                  <c:v>1.8029212999999999</c:v>
                </c:pt>
                <c:pt idx="5012">
                  <c:v>1.8029212999999999</c:v>
                </c:pt>
                <c:pt idx="5013">
                  <c:v>1.80625916</c:v>
                </c:pt>
                <c:pt idx="5014">
                  <c:v>1.81150436</c:v>
                </c:pt>
                <c:pt idx="5015">
                  <c:v>1.81722641</c:v>
                </c:pt>
                <c:pt idx="5016">
                  <c:v>1.82771683</c:v>
                </c:pt>
                <c:pt idx="5017">
                  <c:v>1.8496513400000001</c:v>
                </c:pt>
                <c:pt idx="5018">
                  <c:v>1.8787384</c:v>
                </c:pt>
                <c:pt idx="5019">
                  <c:v>1.90401077</c:v>
                </c:pt>
                <c:pt idx="5020">
                  <c:v>1.9221305799999999</c:v>
                </c:pt>
                <c:pt idx="5021">
                  <c:v>1.9397735599999999</c:v>
                </c:pt>
                <c:pt idx="5022">
                  <c:v>1.96409225</c:v>
                </c:pt>
                <c:pt idx="5023">
                  <c:v>1.9927024799999999</c:v>
                </c:pt>
                <c:pt idx="5024">
                  <c:v>2.0213127100000001</c:v>
                </c:pt>
                <c:pt idx="5025">
                  <c:v>2.0465850799999998</c:v>
                </c:pt>
                <c:pt idx="5026">
                  <c:v>2.06947327</c:v>
                </c:pt>
                <c:pt idx="5027">
                  <c:v>2.0895004300000002</c:v>
                </c:pt>
                <c:pt idx="5028">
                  <c:v>2.10475922</c:v>
                </c:pt>
                <c:pt idx="5029">
                  <c:v>2.1162033099999999</c:v>
                </c:pt>
                <c:pt idx="5030">
                  <c:v>2.1276473999999999</c:v>
                </c:pt>
                <c:pt idx="5031">
                  <c:v>2.1457672099999998</c:v>
                </c:pt>
                <c:pt idx="5032">
                  <c:v>2.1700859100000001</c:v>
                </c:pt>
                <c:pt idx="5033">
                  <c:v>2.1977424600000002</c:v>
                </c:pt>
                <c:pt idx="5034">
                  <c:v>2.2263526900000001</c:v>
                </c:pt>
                <c:pt idx="5035">
                  <c:v>2.2544860799999999</c:v>
                </c:pt>
                <c:pt idx="5036">
                  <c:v>2.2816657999999999</c:v>
                </c:pt>
                <c:pt idx="5037">
                  <c:v>2.3040771499999999</c:v>
                </c:pt>
                <c:pt idx="5038">
                  <c:v>2.3193359400000002</c:v>
                </c:pt>
                <c:pt idx="5039">
                  <c:v>2.33030319</c:v>
                </c:pt>
                <c:pt idx="5040">
                  <c:v>2.3431777999999999</c:v>
                </c:pt>
                <c:pt idx="5041">
                  <c:v>2.3622512800000002</c:v>
                </c:pt>
                <c:pt idx="5042">
                  <c:v>2.3832321200000002</c:v>
                </c:pt>
                <c:pt idx="5043">
                  <c:v>2.40087509</c:v>
                </c:pt>
                <c:pt idx="5044">
                  <c:v>2.4118423500000001</c:v>
                </c:pt>
                <c:pt idx="5045">
                  <c:v>2.41804123</c:v>
                </c:pt>
                <c:pt idx="5046">
                  <c:v>2.4123191799999999</c:v>
                </c:pt>
                <c:pt idx="5047">
                  <c:v>2.38132477</c:v>
                </c:pt>
                <c:pt idx="5048">
                  <c:v>2.31981277</c:v>
                </c:pt>
                <c:pt idx="5049">
                  <c:v>2.2459030200000001</c:v>
                </c:pt>
                <c:pt idx="5050">
                  <c:v>2.1905899</c:v>
                </c:pt>
                <c:pt idx="5051">
                  <c:v>2.16579437</c:v>
                </c:pt>
                <c:pt idx="5052">
                  <c:v>2.1705627399999998</c:v>
                </c:pt>
                <c:pt idx="5053">
                  <c:v>2.2015571600000001</c:v>
                </c:pt>
                <c:pt idx="5054">
                  <c:v>2.25734711</c:v>
                </c:pt>
                <c:pt idx="5055">
                  <c:v>2.3241043100000001</c:v>
                </c:pt>
                <c:pt idx="5056">
                  <c:v>2.37607956</c:v>
                </c:pt>
                <c:pt idx="5057">
                  <c:v>2.4027824400000002</c:v>
                </c:pt>
                <c:pt idx="5058">
                  <c:v>2.4065971400000001</c:v>
                </c:pt>
                <c:pt idx="5059">
                  <c:v>2.4013519300000001</c:v>
                </c:pt>
                <c:pt idx="5060">
                  <c:v>2.39562988</c:v>
                </c:pt>
                <c:pt idx="5061">
                  <c:v>2.3941993699999999</c:v>
                </c:pt>
                <c:pt idx="5062">
                  <c:v>2.3961067200000001</c:v>
                </c:pt>
                <c:pt idx="5063">
                  <c:v>2.3980140699999999</c:v>
                </c:pt>
                <c:pt idx="5064">
                  <c:v>2.4023056</c:v>
                </c:pt>
                <c:pt idx="5065">
                  <c:v>2.4094581599999998</c:v>
                </c:pt>
                <c:pt idx="5066">
                  <c:v>2.4132728600000002</c:v>
                </c:pt>
                <c:pt idx="5067">
                  <c:v>2.4118423500000001</c:v>
                </c:pt>
                <c:pt idx="5068">
                  <c:v>2.4142265300000001</c:v>
                </c:pt>
                <c:pt idx="5069">
                  <c:v>2.4333000199999999</c:v>
                </c:pt>
                <c:pt idx="5070">
                  <c:v>2.4666786200000002</c:v>
                </c:pt>
                <c:pt idx="5071">
                  <c:v>2.5033950800000002</c:v>
                </c:pt>
                <c:pt idx="5072">
                  <c:v>2.5329589800000001</c:v>
                </c:pt>
                <c:pt idx="5073">
                  <c:v>2.5491714499999998</c:v>
                </c:pt>
                <c:pt idx="5074">
                  <c:v>2.5463104200000002</c:v>
                </c:pt>
                <c:pt idx="5075">
                  <c:v>2.5200843800000001</c:v>
                </c:pt>
                <c:pt idx="5076">
                  <c:v>2.4743080100000001</c:v>
                </c:pt>
                <c:pt idx="5077">
                  <c:v>2.4194717400000001</c:v>
                </c:pt>
                <c:pt idx="5078">
                  <c:v>2.36558914</c:v>
                </c:pt>
                <c:pt idx="5079">
                  <c:v>2.3202896100000001</c:v>
                </c:pt>
                <c:pt idx="5080">
                  <c:v>2.2878646900000001</c:v>
                </c:pt>
                <c:pt idx="5081">
                  <c:v>2.26926804</c:v>
                </c:pt>
                <c:pt idx="5082">
                  <c:v>2.25877762</c:v>
                </c:pt>
                <c:pt idx="5083">
                  <c:v>2.2506713899999999</c:v>
                </c:pt>
                <c:pt idx="5084">
                  <c:v>2.2439956699999999</c:v>
                </c:pt>
                <c:pt idx="5085">
                  <c:v>2.2392272900000001</c:v>
                </c:pt>
                <c:pt idx="5086">
                  <c:v>2.2320747399999998</c:v>
                </c:pt>
                <c:pt idx="5087">
                  <c:v>2.2158622700000001</c:v>
                </c:pt>
                <c:pt idx="5088">
                  <c:v>2.19202042</c:v>
                </c:pt>
                <c:pt idx="5089">
                  <c:v>2.16722488</c:v>
                </c:pt>
                <c:pt idx="5090">
                  <c:v>2.1390914900000002</c:v>
                </c:pt>
                <c:pt idx="5091">
                  <c:v>2.0980835</c:v>
                </c:pt>
                <c:pt idx="5092">
                  <c:v>2.04849243</c:v>
                </c:pt>
                <c:pt idx="5093">
                  <c:v>2.0031929000000002</c:v>
                </c:pt>
                <c:pt idx="5094">
                  <c:v>1.97267532</c:v>
                </c:pt>
                <c:pt idx="5095">
                  <c:v>1.9526481600000001</c:v>
                </c:pt>
                <c:pt idx="5096">
                  <c:v>1.93881989</c:v>
                </c:pt>
                <c:pt idx="5097">
                  <c:v>1.93357468</c:v>
                </c:pt>
                <c:pt idx="5098">
                  <c:v>1.9321441699999999</c:v>
                </c:pt>
                <c:pt idx="5099">
                  <c:v>1.9268989599999999</c:v>
                </c:pt>
                <c:pt idx="5100">
                  <c:v>1.9121170000000001</c:v>
                </c:pt>
                <c:pt idx="5101">
                  <c:v>1.8882751499999999</c:v>
                </c:pt>
                <c:pt idx="5102">
                  <c:v>1.8606185900000001</c:v>
                </c:pt>
                <c:pt idx="5103">
                  <c:v>1.83486938</c:v>
                </c:pt>
                <c:pt idx="5104">
                  <c:v>1.8119812</c:v>
                </c:pt>
                <c:pt idx="5105">
                  <c:v>1.7910003699999999</c:v>
                </c:pt>
                <c:pt idx="5106">
                  <c:v>1.76906586</c:v>
                </c:pt>
                <c:pt idx="5107">
                  <c:v>1.7538070699999999</c:v>
                </c:pt>
                <c:pt idx="5108">
                  <c:v>1.7476081800000001</c:v>
                </c:pt>
                <c:pt idx="5109">
                  <c:v>1.7476081800000001</c:v>
                </c:pt>
                <c:pt idx="5110">
                  <c:v>1.74999237</c:v>
                </c:pt>
                <c:pt idx="5111">
                  <c:v>1.7490387000000001</c:v>
                </c:pt>
                <c:pt idx="5112">
                  <c:v>1.74570084</c:v>
                </c:pt>
                <c:pt idx="5113">
                  <c:v>1.73711777</c:v>
                </c:pt>
                <c:pt idx="5114">
                  <c:v>1.72328949</c:v>
                </c:pt>
                <c:pt idx="5115">
                  <c:v>1.7046928400000001</c:v>
                </c:pt>
                <c:pt idx="5116">
                  <c:v>1.68418884</c:v>
                </c:pt>
                <c:pt idx="5117">
                  <c:v>1.66845322</c:v>
                </c:pt>
                <c:pt idx="5118">
                  <c:v>1.6551017800000001</c:v>
                </c:pt>
                <c:pt idx="5119">
                  <c:v>1.6350746199999999</c:v>
                </c:pt>
                <c:pt idx="5120">
                  <c:v>1.6069412199999999</c:v>
                </c:pt>
                <c:pt idx="5121">
                  <c:v>1.5792846700000001</c:v>
                </c:pt>
                <c:pt idx="5122">
                  <c:v>1.5563964800000001</c:v>
                </c:pt>
                <c:pt idx="5123">
                  <c:v>1.53541565</c:v>
                </c:pt>
                <c:pt idx="5124">
                  <c:v>1.51634216</c:v>
                </c:pt>
                <c:pt idx="5125">
                  <c:v>1.5082359299999999</c:v>
                </c:pt>
                <c:pt idx="5126">
                  <c:v>1.51443481</c:v>
                </c:pt>
                <c:pt idx="5127">
                  <c:v>1.5239715599999999</c:v>
                </c:pt>
                <c:pt idx="5128">
                  <c:v>1.52492523</c:v>
                </c:pt>
                <c:pt idx="5129">
                  <c:v>1.51586533</c:v>
                </c:pt>
                <c:pt idx="5130">
                  <c:v>1.4996528600000001</c:v>
                </c:pt>
                <c:pt idx="5131">
                  <c:v>1.4743804899999999</c:v>
                </c:pt>
                <c:pt idx="5132">
                  <c:v>1.44338608</c:v>
                </c:pt>
                <c:pt idx="5133">
                  <c:v>1.4166832</c:v>
                </c:pt>
                <c:pt idx="5134">
                  <c:v>1.4019012500000001</c:v>
                </c:pt>
                <c:pt idx="5135">
                  <c:v>1.3985633900000001</c:v>
                </c:pt>
                <c:pt idx="5136">
                  <c:v>1.3990402200000001</c:v>
                </c:pt>
                <c:pt idx="5137">
                  <c:v>1.3971328700000001</c:v>
                </c:pt>
                <c:pt idx="5138">
                  <c:v>1.38711929</c:v>
                </c:pt>
                <c:pt idx="5139">
                  <c:v>1.36756897</c:v>
                </c:pt>
                <c:pt idx="5140">
                  <c:v>1.3384818999999999</c:v>
                </c:pt>
                <c:pt idx="5141">
                  <c:v>1.30224228</c:v>
                </c:pt>
                <c:pt idx="5142">
                  <c:v>1.2593269300000001</c:v>
                </c:pt>
                <c:pt idx="5143">
                  <c:v>1.2183189400000001</c:v>
                </c:pt>
                <c:pt idx="5144">
                  <c:v>1.1882782000000001</c:v>
                </c:pt>
                <c:pt idx="5145">
                  <c:v>1.1720657299999999</c:v>
                </c:pt>
                <c:pt idx="5146">
                  <c:v>1.16920471</c:v>
                </c:pt>
                <c:pt idx="5147">
                  <c:v>1.18017197</c:v>
                </c:pt>
                <c:pt idx="5148">
                  <c:v>1.2068748499999999</c:v>
                </c:pt>
                <c:pt idx="5149">
                  <c:v>1.24025345</c:v>
                </c:pt>
                <c:pt idx="5150">
                  <c:v>1.26695633</c:v>
                </c:pt>
                <c:pt idx="5151">
                  <c:v>1.27887726</c:v>
                </c:pt>
                <c:pt idx="5152">
                  <c:v>1.2779235799999999</c:v>
                </c:pt>
                <c:pt idx="5153">
                  <c:v>1.2645721400000001</c:v>
                </c:pt>
                <c:pt idx="5154">
                  <c:v>1.24168396</c:v>
                </c:pt>
                <c:pt idx="5155">
                  <c:v>1.2183189400000001</c:v>
                </c:pt>
                <c:pt idx="5156">
                  <c:v>1.1987686200000001</c:v>
                </c:pt>
                <c:pt idx="5157">
                  <c:v>1.18541718</c:v>
                </c:pt>
                <c:pt idx="5158">
                  <c:v>1.1739730799999999</c:v>
                </c:pt>
                <c:pt idx="5159">
                  <c:v>1.1615753200000001</c:v>
                </c:pt>
                <c:pt idx="5160">
                  <c:v>1.1477470400000001</c:v>
                </c:pt>
                <c:pt idx="5161">
                  <c:v>1.1305809</c:v>
                </c:pt>
                <c:pt idx="5162">
                  <c:v>1.11436844</c:v>
                </c:pt>
                <c:pt idx="5163">
                  <c:v>1.1000633200000001</c:v>
                </c:pt>
                <c:pt idx="5164">
                  <c:v>1.0843277</c:v>
                </c:pt>
                <c:pt idx="5165">
                  <c:v>1.0681152300000001</c:v>
                </c:pt>
                <c:pt idx="5166">
                  <c:v>1.0533332799999999</c:v>
                </c:pt>
                <c:pt idx="5167">
                  <c:v>1.0423660299999999</c:v>
                </c:pt>
                <c:pt idx="5168">
                  <c:v>1.0304450999999999</c:v>
                </c:pt>
                <c:pt idx="5169">
                  <c:v>1.0166168200000001</c:v>
                </c:pt>
                <c:pt idx="5170">
                  <c:v>1.00517273</c:v>
                </c:pt>
                <c:pt idx="5171">
                  <c:v>0.99802016999999998</c:v>
                </c:pt>
                <c:pt idx="5172">
                  <c:v>0.99086761000000001</c:v>
                </c:pt>
                <c:pt idx="5173">
                  <c:v>0.98180771</c:v>
                </c:pt>
                <c:pt idx="5174">
                  <c:v>0.96988677999999995</c:v>
                </c:pt>
                <c:pt idx="5175">
                  <c:v>0.95748900999999997</c:v>
                </c:pt>
                <c:pt idx="5176">
                  <c:v>0.94652175999999999</c:v>
                </c:pt>
                <c:pt idx="5177">
                  <c:v>0.93936920000000002</c:v>
                </c:pt>
                <c:pt idx="5178">
                  <c:v>0.93507766999999997</c:v>
                </c:pt>
                <c:pt idx="5179">
                  <c:v>0.93269347999999996</c:v>
                </c:pt>
                <c:pt idx="5180">
                  <c:v>0.92697143999999998</c:v>
                </c:pt>
                <c:pt idx="5181">
                  <c:v>0.91457367000000001</c:v>
                </c:pt>
                <c:pt idx="5182">
                  <c:v>0.89788436999999999</c:v>
                </c:pt>
                <c:pt idx="5183">
                  <c:v>0.88119506999999997</c:v>
                </c:pt>
                <c:pt idx="5184">
                  <c:v>0.88024139000000001</c:v>
                </c:pt>
                <c:pt idx="5185">
                  <c:v>0.90408325</c:v>
                </c:pt>
                <c:pt idx="5186">
                  <c:v>0.95176696999999999</c:v>
                </c:pt>
                <c:pt idx="5187">
                  <c:v>1.0056495700000001</c:v>
                </c:pt>
                <c:pt idx="5188">
                  <c:v>1.04570389</c:v>
                </c:pt>
                <c:pt idx="5189">
                  <c:v>1.06859207</c:v>
                </c:pt>
                <c:pt idx="5190">
                  <c:v>1.06859207</c:v>
                </c:pt>
                <c:pt idx="5191">
                  <c:v>1.0390281699999999</c:v>
                </c:pt>
                <c:pt idx="5192">
                  <c:v>0.9765625</c:v>
                </c:pt>
                <c:pt idx="5193">
                  <c:v>0.89740752999999995</c:v>
                </c:pt>
                <c:pt idx="5194">
                  <c:v>0.83351134999999998</c:v>
                </c:pt>
                <c:pt idx="5195">
                  <c:v>0.79965591000000003</c:v>
                </c:pt>
                <c:pt idx="5196">
                  <c:v>0.78964232999999995</c:v>
                </c:pt>
                <c:pt idx="5197">
                  <c:v>0.78582764000000005</c:v>
                </c:pt>
                <c:pt idx="5198">
                  <c:v>0.78725814999999999</c:v>
                </c:pt>
                <c:pt idx="5199">
                  <c:v>0.80299377000000005</c:v>
                </c:pt>
                <c:pt idx="5200">
                  <c:v>0.82349777000000002</c:v>
                </c:pt>
                <c:pt idx="5201">
                  <c:v>0.82874298000000002</c:v>
                </c:pt>
                <c:pt idx="5202">
                  <c:v>0.81443787000000001</c:v>
                </c:pt>
                <c:pt idx="5203">
                  <c:v>0.79679489000000003</c:v>
                </c:pt>
                <c:pt idx="5204">
                  <c:v>0.78487395999999998</c:v>
                </c:pt>
                <c:pt idx="5205">
                  <c:v>0.77295303000000004</c:v>
                </c:pt>
                <c:pt idx="5206">
                  <c:v>0.76007842999999997</c:v>
                </c:pt>
                <c:pt idx="5207">
                  <c:v>0.75054169000000004</c:v>
                </c:pt>
                <c:pt idx="5208">
                  <c:v>0.74625014999999995</c:v>
                </c:pt>
                <c:pt idx="5209">
                  <c:v>0.74720383000000001</c:v>
                </c:pt>
                <c:pt idx="5210">
                  <c:v>0.75149535999999995</c:v>
                </c:pt>
                <c:pt idx="5211">
                  <c:v>0.75912475999999995</c:v>
                </c:pt>
                <c:pt idx="5212">
                  <c:v>0.76532363999999997</c:v>
                </c:pt>
                <c:pt idx="5213">
                  <c:v>0.76723098999999995</c:v>
                </c:pt>
                <c:pt idx="5214">
                  <c:v>0.76341629</c:v>
                </c:pt>
                <c:pt idx="5215">
                  <c:v>0.75721740999999998</c:v>
                </c:pt>
                <c:pt idx="5216">
                  <c:v>0.74815750000000003</c:v>
                </c:pt>
                <c:pt idx="5217">
                  <c:v>0.73719025000000005</c:v>
                </c:pt>
                <c:pt idx="5218">
                  <c:v>0.72956085000000004</c:v>
                </c:pt>
                <c:pt idx="5219">
                  <c:v>0.72145462000000005</c:v>
                </c:pt>
                <c:pt idx="5220">
                  <c:v>0.70714951000000004</c:v>
                </c:pt>
                <c:pt idx="5221">
                  <c:v>0.68807602000000001</c:v>
                </c:pt>
                <c:pt idx="5222">
                  <c:v>0.67949294999999998</c:v>
                </c:pt>
                <c:pt idx="5223">
                  <c:v>0.68902969000000003</c:v>
                </c:pt>
                <c:pt idx="5224">
                  <c:v>0.71001053000000003</c:v>
                </c:pt>
                <c:pt idx="5225">
                  <c:v>0.73671341000000001</c:v>
                </c:pt>
                <c:pt idx="5226">
                  <c:v>0.77199936000000002</c:v>
                </c:pt>
                <c:pt idx="5227">
                  <c:v>0.80919266000000001</c:v>
                </c:pt>
                <c:pt idx="5228">
                  <c:v>0.83065032999999999</c:v>
                </c:pt>
                <c:pt idx="5229">
                  <c:v>0.82731246999999997</c:v>
                </c:pt>
                <c:pt idx="5230">
                  <c:v>0.80537795999999995</c:v>
                </c:pt>
                <c:pt idx="5231">
                  <c:v>0.77581405999999997</c:v>
                </c:pt>
                <c:pt idx="5232">
                  <c:v>0.74529648000000004</c:v>
                </c:pt>
                <c:pt idx="5233">
                  <c:v>0.72097778000000001</c:v>
                </c:pt>
                <c:pt idx="5234">
                  <c:v>0.70619582999999997</c:v>
                </c:pt>
                <c:pt idx="5235">
                  <c:v>0.70047378999999999</c:v>
                </c:pt>
                <c:pt idx="5236">
                  <c:v>0.69952011000000003</c:v>
                </c:pt>
                <c:pt idx="5237">
                  <c:v>0.70428847999999999</c:v>
                </c:pt>
                <c:pt idx="5238">
                  <c:v>0.71525574000000003</c:v>
                </c:pt>
                <c:pt idx="5239">
                  <c:v>0.72717666999999997</c:v>
                </c:pt>
                <c:pt idx="5240">
                  <c:v>0.73528289999999996</c:v>
                </c:pt>
                <c:pt idx="5241">
                  <c:v>0.74100493999999995</c:v>
                </c:pt>
                <c:pt idx="5242">
                  <c:v>0.74815750000000003</c:v>
                </c:pt>
                <c:pt idx="5243">
                  <c:v>0.75721740999999998</c:v>
                </c:pt>
                <c:pt idx="5244">
                  <c:v>0.76246261999999998</c:v>
                </c:pt>
                <c:pt idx="5245">
                  <c:v>0.76293944999999996</c:v>
                </c:pt>
                <c:pt idx="5246">
                  <c:v>0.76341629</c:v>
                </c:pt>
                <c:pt idx="5247">
                  <c:v>0.76150894000000002</c:v>
                </c:pt>
                <c:pt idx="5248">
                  <c:v>0.74863433999999995</c:v>
                </c:pt>
                <c:pt idx="5249">
                  <c:v>0.72669983000000005</c:v>
                </c:pt>
                <c:pt idx="5250">
                  <c:v>0.70619582999999997</c:v>
                </c:pt>
                <c:pt idx="5251">
                  <c:v>0.68855286000000004</c:v>
                </c:pt>
                <c:pt idx="5252">
                  <c:v>0.66089629999999999</c:v>
                </c:pt>
                <c:pt idx="5253">
                  <c:v>0.61607361000000005</c:v>
                </c:pt>
                <c:pt idx="5254">
                  <c:v>0.56266784999999997</c:v>
                </c:pt>
                <c:pt idx="5255">
                  <c:v>0.51641464000000004</c:v>
                </c:pt>
                <c:pt idx="5256">
                  <c:v>0.48494338999999997</c:v>
                </c:pt>
                <c:pt idx="5257">
                  <c:v>0.46968460000000001</c:v>
                </c:pt>
                <c:pt idx="5258">
                  <c:v>0.47159194999999998</c:v>
                </c:pt>
                <c:pt idx="5259">
                  <c:v>0.48589705999999999</c:v>
                </c:pt>
                <c:pt idx="5260">
                  <c:v>0.50640105999999996</c:v>
                </c:pt>
                <c:pt idx="5261">
                  <c:v>0.52595139000000002</c:v>
                </c:pt>
                <c:pt idx="5262">
                  <c:v>0.53596496999999999</c:v>
                </c:pt>
                <c:pt idx="5263">
                  <c:v>0.53930283000000001</c:v>
                </c:pt>
                <c:pt idx="5264">
                  <c:v>0.54645538000000005</c:v>
                </c:pt>
                <c:pt idx="5265">
                  <c:v>0.57172774999999998</c:v>
                </c:pt>
                <c:pt idx="5266">
                  <c:v>0.61225890999999999</c:v>
                </c:pt>
                <c:pt idx="5267">
                  <c:v>0.64659118999999998</c:v>
                </c:pt>
                <c:pt idx="5268">
                  <c:v>0.65612793000000003</c:v>
                </c:pt>
                <c:pt idx="5269">
                  <c:v>0.63085555999999998</c:v>
                </c:pt>
                <c:pt idx="5270">
                  <c:v>0.57411193999999999</c:v>
                </c:pt>
                <c:pt idx="5271">
                  <c:v>0.49877167</c:v>
                </c:pt>
                <c:pt idx="5272">
                  <c:v>0.42200089000000002</c:v>
                </c:pt>
                <c:pt idx="5273">
                  <c:v>0.35524368000000001</c:v>
                </c:pt>
                <c:pt idx="5274">
                  <c:v>0.3080368</c:v>
                </c:pt>
                <c:pt idx="5275">
                  <c:v>0.28610228999999998</c:v>
                </c:pt>
                <c:pt idx="5276">
                  <c:v>0.28800964000000001</c:v>
                </c:pt>
                <c:pt idx="5277">
                  <c:v>0.30279159999999999</c:v>
                </c:pt>
                <c:pt idx="5278">
                  <c:v>0.32854080000000002</c:v>
                </c:pt>
                <c:pt idx="5279">
                  <c:v>0.37097931000000001</c:v>
                </c:pt>
                <c:pt idx="5280">
                  <c:v>0.43344497999999998</c:v>
                </c:pt>
                <c:pt idx="5281">
                  <c:v>0.50544739000000005</c:v>
                </c:pt>
                <c:pt idx="5282">
                  <c:v>0.57554245000000004</c:v>
                </c:pt>
                <c:pt idx="5283">
                  <c:v>0.63991547000000004</c:v>
                </c:pt>
                <c:pt idx="5284">
                  <c:v>0.69093704</c:v>
                </c:pt>
                <c:pt idx="5285">
                  <c:v>0.72145462000000005</c:v>
                </c:pt>
                <c:pt idx="5286">
                  <c:v>0.72813033999999999</c:v>
                </c:pt>
                <c:pt idx="5287">
                  <c:v>0.71859360000000005</c:v>
                </c:pt>
                <c:pt idx="5288">
                  <c:v>0.70524215999999995</c:v>
                </c:pt>
                <c:pt idx="5289">
                  <c:v>0.69284438999999998</c:v>
                </c:pt>
                <c:pt idx="5290">
                  <c:v>0.68140029999999996</c:v>
                </c:pt>
                <c:pt idx="5291">
                  <c:v>0.67281723000000004</c:v>
                </c:pt>
                <c:pt idx="5292">
                  <c:v>0.66757202000000004</c:v>
                </c:pt>
                <c:pt idx="5293">
                  <c:v>0.67090987999999996</c:v>
                </c:pt>
                <c:pt idx="5294">
                  <c:v>0.68378448000000003</c:v>
                </c:pt>
                <c:pt idx="5295">
                  <c:v>0.70238113000000002</c:v>
                </c:pt>
                <c:pt idx="5296">
                  <c:v>0.72002410999999999</c:v>
                </c:pt>
                <c:pt idx="5297">
                  <c:v>0.72669983000000005</c:v>
                </c:pt>
                <c:pt idx="5298">
                  <c:v>0.72097778000000001</c:v>
                </c:pt>
                <c:pt idx="5299">
                  <c:v>0.70810318000000005</c:v>
                </c:pt>
                <c:pt idx="5300">
                  <c:v>0.69761276000000005</c:v>
                </c:pt>
                <c:pt idx="5301">
                  <c:v>0.69952011000000003</c:v>
                </c:pt>
                <c:pt idx="5302">
                  <c:v>0.72336197000000002</c:v>
                </c:pt>
                <c:pt idx="5303">
                  <c:v>0.77390671</c:v>
                </c:pt>
                <c:pt idx="5304">
                  <c:v>0.83780288999999997</c:v>
                </c:pt>
                <c:pt idx="5305">
                  <c:v>0.89025496999999998</c:v>
                </c:pt>
                <c:pt idx="5306">
                  <c:v>0.91743469</c:v>
                </c:pt>
                <c:pt idx="5307">
                  <c:v>0.91981888000000001</c:v>
                </c:pt>
                <c:pt idx="5308">
                  <c:v>0.89550017999999998</c:v>
                </c:pt>
                <c:pt idx="5309">
                  <c:v>0.84447861000000002</c:v>
                </c:pt>
                <c:pt idx="5310">
                  <c:v>0.78248978000000002</c:v>
                </c:pt>
                <c:pt idx="5311">
                  <c:v>0.73480606000000004</c:v>
                </c:pt>
                <c:pt idx="5312">
                  <c:v>0.71096420000000005</c:v>
                </c:pt>
                <c:pt idx="5313">
                  <c:v>0.69952011000000003</c:v>
                </c:pt>
                <c:pt idx="5314">
                  <c:v>0.68902969000000003</c:v>
                </c:pt>
                <c:pt idx="5315">
                  <c:v>0.68330765000000004</c:v>
                </c:pt>
                <c:pt idx="5316">
                  <c:v>0.68569183</c:v>
                </c:pt>
                <c:pt idx="5317">
                  <c:v>0.68950652999999995</c:v>
                </c:pt>
                <c:pt idx="5318">
                  <c:v>0.68712234000000005</c:v>
                </c:pt>
                <c:pt idx="5319">
                  <c:v>0.67806244000000004</c:v>
                </c:pt>
                <c:pt idx="5320">
                  <c:v>0.67377089999999995</c:v>
                </c:pt>
                <c:pt idx="5321">
                  <c:v>0.67424773999999998</c:v>
                </c:pt>
                <c:pt idx="5322">
                  <c:v>0.67186356000000003</c:v>
                </c:pt>
                <c:pt idx="5323">
                  <c:v>0.66423416000000002</c:v>
                </c:pt>
                <c:pt idx="5324">
                  <c:v>0.65422058000000005</c:v>
                </c:pt>
                <c:pt idx="5325">
                  <c:v>0.64659118999999998</c:v>
                </c:pt>
                <c:pt idx="5326">
                  <c:v>0.64229965</c:v>
                </c:pt>
                <c:pt idx="5327">
                  <c:v>0.64277649000000003</c:v>
                </c:pt>
                <c:pt idx="5328">
                  <c:v>0.64754486</c:v>
                </c:pt>
                <c:pt idx="5329">
                  <c:v>0.65326691000000003</c:v>
                </c:pt>
                <c:pt idx="5330">
                  <c:v>0.65994262999999997</c:v>
                </c:pt>
                <c:pt idx="5331">
                  <c:v>0.66900252999999998</c:v>
                </c:pt>
                <c:pt idx="5332">
                  <c:v>0.67329406999999997</c:v>
                </c:pt>
                <c:pt idx="5333">
                  <c:v>0.66804885999999997</c:v>
                </c:pt>
                <c:pt idx="5334">
                  <c:v>0.65898895000000002</c:v>
                </c:pt>
                <c:pt idx="5335">
                  <c:v>0.65469741999999997</c:v>
                </c:pt>
                <c:pt idx="5336">
                  <c:v>0.64992905000000001</c:v>
                </c:pt>
                <c:pt idx="5337">
                  <c:v>0.62274932999999999</c:v>
                </c:pt>
                <c:pt idx="5338">
                  <c:v>0.56934357000000002</c:v>
                </c:pt>
                <c:pt idx="5339">
                  <c:v>0.50878524999999997</c:v>
                </c:pt>
                <c:pt idx="5340">
                  <c:v>0.46348571999999999</c:v>
                </c:pt>
                <c:pt idx="5341">
                  <c:v>0.43296814</c:v>
                </c:pt>
                <c:pt idx="5342">
                  <c:v>0.40483475000000002</c:v>
                </c:pt>
                <c:pt idx="5343">
                  <c:v>0.39052963000000002</c:v>
                </c:pt>
                <c:pt idx="5344">
                  <c:v>0.40340424000000003</c:v>
                </c:pt>
                <c:pt idx="5345">
                  <c:v>0.42915344</c:v>
                </c:pt>
                <c:pt idx="5346">
                  <c:v>0.44250487999999999</c:v>
                </c:pt>
                <c:pt idx="5347">
                  <c:v>0.43916702000000002</c:v>
                </c:pt>
                <c:pt idx="5348">
                  <c:v>0.43821335</c:v>
                </c:pt>
                <c:pt idx="5349">
                  <c:v>0.44679642000000003</c:v>
                </c:pt>
                <c:pt idx="5350">
                  <c:v>0.45776367000000001</c:v>
                </c:pt>
                <c:pt idx="5351">
                  <c:v>0.46682358000000002</c:v>
                </c:pt>
                <c:pt idx="5352">
                  <c:v>0.48351287999999998</c:v>
                </c:pt>
                <c:pt idx="5353">
                  <c:v>0.51259995000000003</c:v>
                </c:pt>
                <c:pt idx="5354">
                  <c:v>0.55265427</c:v>
                </c:pt>
                <c:pt idx="5355">
                  <c:v>0.59461593999999995</c:v>
                </c:pt>
                <c:pt idx="5356">
                  <c:v>0.62990188999999996</c:v>
                </c:pt>
                <c:pt idx="5357">
                  <c:v>0.65660476999999995</c:v>
                </c:pt>
                <c:pt idx="5358">
                  <c:v>0.67377089999999995</c:v>
                </c:pt>
                <c:pt idx="5359">
                  <c:v>0.68855286000000004</c:v>
                </c:pt>
                <c:pt idx="5360">
                  <c:v>0.70381165000000001</c:v>
                </c:pt>
                <c:pt idx="5361">
                  <c:v>0.71907043000000004</c:v>
                </c:pt>
                <c:pt idx="5362">
                  <c:v>0.73623656999999998</c:v>
                </c:pt>
                <c:pt idx="5363">
                  <c:v>0.75483321999999997</c:v>
                </c:pt>
                <c:pt idx="5364">
                  <c:v>0.76913834000000003</c:v>
                </c:pt>
                <c:pt idx="5365">
                  <c:v>0.77056884999999997</c:v>
                </c:pt>
                <c:pt idx="5366">
                  <c:v>0.75626373000000002</c:v>
                </c:pt>
                <c:pt idx="5367">
                  <c:v>0.73099135999999998</c:v>
                </c:pt>
                <c:pt idx="5368">
                  <c:v>0.70667267</c:v>
                </c:pt>
                <c:pt idx="5369">
                  <c:v>0.69189071999999996</c:v>
                </c:pt>
                <c:pt idx="5370">
                  <c:v>0.69141388000000004</c:v>
                </c:pt>
                <c:pt idx="5371">
                  <c:v>0.69665909000000004</c:v>
                </c:pt>
                <c:pt idx="5372">
                  <c:v>0.70285797000000005</c:v>
                </c:pt>
                <c:pt idx="5373">
                  <c:v>0.71048736999999995</c:v>
                </c:pt>
                <c:pt idx="5374">
                  <c:v>0.72002410999999999</c:v>
                </c:pt>
                <c:pt idx="5375">
                  <c:v>0.72383881000000005</c:v>
                </c:pt>
                <c:pt idx="5376">
                  <c:v>0.71239470999999999</c:v>
                </c:pt>
                <c:pt idx="5377">
                  <c:v>0.68998336999999998</c:v>
                </c:pt>
                <c:pt idx="5378">
                  <c:v>0.6685257</c:v>
                </c:pt>
                <c:pt idx="5379">
                  <c:v>0.65612793000000003</c:v>
                </c:pt>
                <c:pt idx="5380">
                  <c:v>0.65326691000000003</c:v>
                </c:pt>
                <c:pt idx="5381">
                  <c:v>0.66137314000000003</c:v>
                </c:pt>
                <c:pt idx="5382">
                  <c:v>0.68140029999999996</c:v>
                </c:pt>
                <c:pt idx="5383">
                  <c:v>0.70810318000000005</c:v>
                </c:pt>
                <c:pt idx="5384">
                  <c:v>0.73432922</c:v>
                </c:pt>
                <c:pt idx="5385">
                  <c:v>0.75292587</c:v>
                </c:pt>
                <c:pt idx="5386">
                  <c:v>0.75960159000000005</c:v>
                </c:pt>
                <c:pt idx="5387">
                  <c:v>0.75197219999999998</c:v>
                </c:pt>
                <c:pt idx="5388">
                  <c:v>0.73480606000000004</c:v>
                </c:pt>
                <c:pt idx="5389">
                  <c:v>0.72097778000000001</c:v>
                </c:pt>
                <c:pt idx="5390">
                  <c:v>0.71620941000000005</c:v>
                </c:pt>
                <c:pt idx="5391">
                  <c:v>0.71573257000000001</c:v>
                </c:pt>
                <c:pt idx="5392">
                  <c:v>0.71477889999999999</c:v>
                </c:pt>
                <c:pt idx="5393">
                  <c:v>0.71573257000000001</c:v>
                </c:pt>
                <c:pt idx="5394">
                  <c:v>0.72097778000000001</c:v>
                </c:pt>
                <c:pt idx="5395">
                  <c:v>0.72526932</c:v>
                </c:pt>
                <c:pt idx="5396">
                  <c:v>0.72240828999999995</c:v>
                </c:pt>
                <c:pt idx="5397">
                  <c:v>0.71096420000000005</c:v>
                </c:pt>
                <c:pt idx="5398">
                  <c:v>0.70142746</c:v>
                </c:pt>
                <c:pt idx="5399">
                  <c:v>0.70047378999999999</c:v>
                </c:pt>
                <c:pt idx="5400">
                  <c:v>0.70524215999999995</c:v>
                </c:pt>
                <c:pt idx="5401">
                  <c:v>0.70762634000000002</c:v>
                </c:pt>
                <c:pt idx="5402">
                  <c:v>0.70619582999999997</c:v>
                </c:pt>
                <c:pt idx="5403">
                  <c:v>0.70476532000000003</c:v>
                </c:pt>
                <c:pt idx="5404">
                  <c:v>0.70095061999999997</c:v>
                </c:pt>
                <c:pt idx="5405">
                  <c:v>0.68998336999999998</c:v>
                </c:pt>
                <c:pt idx="5406">
                  <c:v>0.67186356000000003</c:v>
                </c:pt>
                <c:pt idx="5407">
                  <c:v>0.65517426000000001</c:v>
                </c:pt>
                <c:pt idx="5408">
                  <c:v>0.64659118999999998</c:v>
                </c:pt>
                <c:pt idx="5409">
                  <c:v>0.64277649000000003</c:v>
                </c:pt>
                <c:pt idx="5410">
                  <c:v>0.64086913999999995</c:v>
                </c:pt>
                <c:pt idx="5411">
                  <c:v>0.64134597999999998</c:v>
                </c:pt>
                <c:pt idx="5412">
                  <c:v>0.64516068000000004</c:v>
                </c:pt>
                <c:pt idx="5413">
                  <c:v>0.64849853999999996</c:v>
                </c:pt>
                <c:pt idx="5414">
                  <c:v>0.65040587999999999</c:v>
                </c:pt>
                <c:pt idx="5415">
                  <c:v>0.65326691000000003</c:v>
                </c:pt>
                <c:pt idx="5416">
                  <c:v>0.65612793000000003</c:v>
                </c:pt>
                <c:pt idx="5417">
                  <c:v>0.65708160000000004</c:v>
                </c:pt>
                <c:pt idx="5418">
                  <c:v>0.65469741999999997</c:v>
                </c:pt>
                <c:pt idx="5419">
                  <c:v>0.65660476999999995</c:v>
                </c:pt>
                <c:pt idx="5420">
                  <c:v>0.6685257</c:v>
                </c:pt>
                <c:pt idx="5421">
                  <c:v>0.68855286000000004</c:v>
                </c:pt>
                <c:pt idx="5422">
                  <c:v>0.70619582999999997</c:v>
                </c:pt>
                <c:pt idx="5423">
                  <c:v>0.70571899000000005</c:v>
                </c:pt>
                <c:pt idx="5424">
                  <c:v>0.68950652999999995</c:v>
                </c:pt>
                <c:pt idx="5425">
                  <c:v>0.6685257</c:v>
                </c:pt>
                <c:pt idx="5426">
                  <c:v>0.64420699999999997</c:v>
                </c:pt>
                <c:pt idx="5427">
                  <c:v>0.61559677000000002</c:v>
                </c:pt>
                <c:pt idx="5428">
                  <c:v>0.59318541999999996</c:v>
                </c:pt>
                <c:pt idx="5429">
                  <c:v>0.59175491000000002</c:v>
                </c:pt>
                <c:pt idx="5430">
                  <c:v>0.60796737999999995</c:v>
                </c:pt>
                <c:pt idx="5431">
                  <c:v>0.62274932999999999</c:v>
                </c:pt>
                <c:pt idx="5432">
                  <c:v>0.62370300000000001</c:v>
                </c:pt>
                <c:pt idx="5433">
                  <c:v>0.61416625999999996</c:v>
                </c:pt>
                <c:pt idx="5434">
                  <c:v>0.59938431000000003</c:v>
                </c:pt>
                <c:pt idx="5435">
                  <c:v>0.57983397999999997</c:v>
                </c:pt>
                <c:pt idx="5436">
                  <c:v>0.55837630999999999</c:v>
                </c:pt>
                <c:pt idx="5437">
                  <c:v>0.53787231000000002</c:v>
                </c:pt>
                <c:pt idx="5438">
                  <c:v>0.52976608000000003</c:v>
                </c:pt>
                <c:pt idx="5439">
                  <c:v>0.53262710999999996</c:v>
                </c:pt>
                <c:pt idx="5440">
                  <c:v>0.54311752000000002</c:v>
                </c:pt>
                <c:pt idx="5441">
                  <c:v>0.55074692000000003</c:v>
                </c:pt>
                <c:pt idx="5442">
                  <c:v>0.54883957000000005</c:v>
                </c:pt>
                <c:pt idx="5443">
                  <c:v>0.53882598999999998</c:v>
                </c:pt>
                <c:pt idx="5444">
                  <c:v>0.52022933999999998</c:v>
                </c:pt>
                <c:pt idx="5445">
                  <c:v>0.49638747999999999</c:v>
                </c:pt>
                <c:pt idx="5446">
                  <c:v>0.46920775999999997</c:v>
                </c:pt>
                <c:pt idx="5447">
                  <c:v>0.44441223000000002</c:v>
                </c:pt>
                <c:pt idx="5448">
                  <c:v>0.43439865</c:v>
                </c:pt>
                <c:pt idx="5449">
                  <c:v>0.43773651000000002</c:v>
                </c:pt>
                <c:pt idx="5450">
                  <c:v>0.44727325000000001</c:v>
                </c:pt>
                <c:pt idx="5451">
                  <c:v>0.45442580999999999</c:v>
                </c:pt>
                <c:pt idx="5452">
                  <c:v>0.45919418000000001</c:v>
                </c:pt>
                <c:pt idx="5453">
                  <c:v>0.4658699</c:v>
                </c:pt>
                <c:pt idx="5454">
                  <c:v>0.47159194999999998</c:v>
                </c:pt>
                <c:pt idx="5455">
                  <c:v>0.47969817999999997</c:v>
                </c:pt>
                <c:pt idx="5456">
                  <c:v>0.48732757999999998</c:v>
                </c:pt>
                <c:pt idx="5457">
                  <c:v>0.49591064000000001</c:v>
                </c:pt>
                <c:pt idx="5458">
                  <c:v>0.51212310999999999</c:v>
                </c:pt>
                <c:pt idx="5459">
                  <c:v>0.53262710999999996</c:v>
                </c:pt>
                <c:pt idx="5460">
                  <c:v>0.55313109999999999</c:v>
                </c:pt>
                <c:pt idx="5461">
                  <c:v>0.57363509999999995</c:v>
                </c:pt>
                <c:pt idx="5462">
                  <c:v>0.60319900999999998</c:v>
                </c:pt>
                <c:pt idx="5463">
                  <c:v>0.63657761000000002</c:v>
                </c:pt>
                <c:pt idx="5464">
                  <c:v>0.65946579000000005</c:v>
                </c:pt>
                <c:pt idx="5465">
                  <c:v>0.6685257</c:v>
                </c:pt>
                <c:pt idx="5466">
                  <c:v>0.66900252999999998</c:v>
                </c:pt>
                <c:pt idx="5467">
                  <c:v>0.66041945999999996</c:v>
                </c:pt>
                <c:pt idx="5468">
                  <c:v>0.63943863000000001</c:v>
                </c:pt>
                <c:pt idx="5469">
                  <c:v>0.61559677000000002</c:v>
                </c:pt>
                <c:pt idx="5470">
                  <c:v>0.60319900999999998</c:v>
                </c:pt>
                <c:pt idx="5471">
                  <c:v>0.60176848999999999</c:v>
                </c:pt>
                <c:pt idx="5472">
                  <c:v>0.59461593999999995</c:v>
                </c:pt>
                <c:pt idx="5473">
                  <c:v>0.56600571</c:v>
                </c:pt>
                <c:pt idx="5474">
                  <c:v>0.52547454999999998</c:v>
                </c:pt>
                <c:pt idx="5475">
                  <c:v>0.49448013000000002</c:v>
                </c:pt>
                <c:pt idx="5476">
                  <c:v>0.48255920000000002</c:v>
                </c:pt>
                <c:pt idx="5477">
                  <c:v>0.48017502000000001</c:v>
                </c:pt>
                <c:pt idx="5478">
                  <c:v>0.48494338999999997</c:v>
                </c:pt>
                <c:pt idx="5479">
                  <c:v>0.50878524999999997</c:v>
                </c:pt>
                <c:pt idx="5480">
                  <c:v>0.54693221999999997</c:v>
                </c:pt>
                <c:pt idx="5481">
                  <c:v>0.57601928999999996</c:v>
                </c:pt>
                <c:pt idx="5482">
                  <c:v>0.58698653999999995</c:v>
                </c:pt>
                <c:pt idx="5483">
                  <c:v>0.59080124000000001</c:v>
                </c:pt>
                <c:pt idx="5484">
                  <c:v>0.60033798000000005</c:v>
                </c:pt>
                <c:pt idx="5485">
                  <c:v>0.61130523999999997</c:v>
                </c:pt>
                <c:pt idx="5486">
                  <c:v>0.61511992999999998</c:v>
                </c:pt>
                <c:pt idx="5487">
                  <c:v>0.61321258999999995</c:v>
                </c:pt>
                <c:pt idx="5488">
                  <c:v>0.60462952000000003</c:v>
                </c:pt>
                <c:pt idx="5489">
                  <c:v>0.59127808000000004</c:v>
                </c:pt>
                <c:pt idx="5490">
                  <c:v>0.57649611999999995</c:v>
                </c:pt>
                <c:pt idx="5491">
                  <c:v>0.56505203000000004</c:v>
                </c:pt>
                <c:pt idx="5492">
                  <c:v>0.56266784999999997</c:v>
                </c:pt>
                <c:pt idx="5493">
                  <c:v>0.56791305999999997</c:v>
                </c:pt>
                <c:pt idx="5494">
                  <c:v>0.57744980000000001</c:v>
                </c:pt>
                <c:pt idx="5495">
                  <c:v>0.57983397999999997</c:v>
                </c:pt>
                <c:pt idx="5496">
                  <c:v>0.5698204</c:v>
                </c:pt>
                <c:pt idx="5497">
                  <c:v>0.55456161000000004</c:v>
                </c:pt>
                <c:pt idx="5498">
                  <c:v>0.53596496999999999</c:v>
                </c:pt>
                <c:pt idx="5499">
                  <c:v>0.50878524999999997</c:v>
                </c:pt>
                <c:pt idx="5500">
                  <c:v>0.46968460000000001</c:v>
                </c:pt>
                <c:pt idx="5501">
                  <c:v>0.43058394999999999</c:v>
                </c:pt>
                <c:pt idx="5502">
                  <c:v>0.40626526000000002</c:v>
                </c:pt>
                <c:pt idx="5503">
                  <c:v>0.38766861000000002</c:v>
                </c:pt>
                <c:pt idx="5504">
                  <c:v>0.36334991</c:v>
                </c:pt>
                <c:pt idx="5505">
                  <c:v>0.33664703000000001</c:v>
                </c:pt>
                <c:pt idx="5506">
                  <c:v>0.31852722</c:v>
                </c:pt>
                <c:pt idx="5507">
                  <c:v>0.3118515</c:v>
                </c:pt>
                <c:pt idx="5508">
                  <c:v>0.30565261999999999</c:v>
                </c:pt>
                <c:pt idx="5509">
                  <c:v>0.30040740999999999</c:v>
                </c:pt>
                <c:pt idx="5510">
                  <c:v>0.30469893999999997</c:v>
                </c:pt>
                <c:pt idx="5511">
                  <c:v>0.31852722</c:v>
                </c:pt>
                <c:pt idx="5512">
                  <c:v>0.33330916999999999</c:v>
                </c:pt>
                <c:pt idx="5513">
                  <c:v>0.34332275000000001</c:v>
                </c:pt>
                <c:pt idx="5514">
                  <c:v>0.35762787000000001</c:v>
                </c:pt>
                <c:pt idx="5515">
                  <c:v>0.37860870000000002</c:v>
                </c:pt>
                <c:pt idx="5516">
                  <c:v>0.40340424000000003</c:v>
                </c:pt>
                <c:pt idx="5517">
                  <c:v>0.42963027999999998</c:v>
                </c:pt>
                <c:pt idx="5518">
                  <c:v>0.46253203999999998</c:v>
                </c:pt>
                <c:pt idx="5519">
                  <c:v>0.50210953000000003</c:v>
                </c:pt>
                <c:pt idx="5520">
                  <c:v>0.54216385</c:v>
                </c:pt>
                <c:pt idx="5521">
                  <c:v>0.57840347000000003</c:v>
                </c:pt>
                <c:pt idx="5522">
                  <c:v>0.61035156000000002</c:v>
                </c:pt>
                <c:pt idx="5523">
                  <c:v>0.63753128000000003</c:v>
                </c:pt>
                <c:pt idx="5524">
                  <c:v>0.65660476999999995</c:v>
                </c:pt>
                <c:pt idx="5525">
                  <c:v>0.66375731999999998</c:v>
                </c:pt>
                <c:pt idx="5526">
                  <c:v>0.65803528</c:v>
                </c:pt>
                <c:pt idx="5527">
                  <c:v>0.64706801999999997</c:v>
                </c:pt>
                <c:pt idx="5528">
                  <c:v>0.63228607000000003</c:v>
                </c:pt>
                <c:pt idx="5529">
                  <c:v>0.61035156000000002</c:v>
                </c:pt>
                <c:pt idx="5530">
                  <c:v>0.58317184</c:v>
                </c:pt>
                <c:pt idx="5531">
                  <c:v>0.56219101000000005</c:v>
                </c:pt>
                <c:pt idx="5532">
                  <c:v>0.55789948</c:v>
                </c:pt>
                <c:pt idx="5533">
                  <c:v>0.5607605</c:v>
                </c:pt>
                <c:pt idx="5534">
                  <c:v>0.55932999000000005</c:v>
                </c:pt>
                <c:pt idx="5535">
                  <c:v>0.55408478000000005</c:v>
                </c:pt>
                <c:pt idx="5536">
                  <c:v>0.54740906</c:v>
                </c:pt>
                <c:pt idx="5537">
                  <c:v>0.54121017000000005</c:v>
                </c:pt>
                <c:pt idx="5538">
                  <c:v>0.53691864</c:v>
                </c:pt>
                <c:pt idx="5539">
                  <c:v>0.53644179999999997</c:v>
                </c:pt>
                <c:pt idx="5540">
                  <c:v>0.54836273000000002</c:v>
                </c:pt>
                <c:pt idx="5541">
                  <c:v>0.57315826000000003</c:v>
                </c:pt>
                <c:pt idx="5542">
                  <c:v>0.60224533000000002</c:v>
                </c:pt>
                <c:pt idx="5543">
                  <c:v>0.62131882000000005</c:v>
                </c:pt>
                <c:pt idx="5544">
                  <c:v>0.62179565000000003</c:v>
                </c:pt>
                <c:pt idx="5545">
                  <c:v>0.61178206999999996</c:v>
                </c:pt>
                <c:pt idx="5546">
                  <c:v>0.59986114999999995</c:v>
                </c:pt>
                <c:pt idx="5547">
                  <c:v>0.58460235999999999</c:v>
                </c:pt>
                <c:pt idx="5548">
                  <c:v>0.5698204</c:v>
                </c:pt>
                <c:pt idx="5549">
                  <c:v>0.5607605</c:v>
                </c:pt>
                <c:pt idx="5550">
                  <c:v>0.55837630999999999</c:v>
                </c:pt>
                <c:pt idx="5551">
                  <c:v>0.55408478000000005</c:v>
                </c:pt>
                <c:pt idx="5552">
                  <c:v>0.54168700999999997</c:v>
                </c:pt>
                <c:pt idx="5553">
                  <c:v>0.53119658999999997</c:v>
                </c:pt>
                <c:pt idx="5554">
                  <c:v>0.52881241000000001</c:v>
                </c:pt>
                <c:pt idx="5555">
                  <c:v>0.53215027000000004</c:v>
                </c:pt>
                <c:pt idx="5556">
                  <c:v>0.53834915000000005</c:v>
                </c:pt>
                <c:pt idx="5557">
                  <c:v>0.54645538000000005</c:v>
                </c:pt>
                <c:pt idx="5558">
                  <c:v>0.55694580000000005</c:v>
                </c:pt>
                <c:pt idx="5559">
                  <c:v>0.56791305999999997</c:v>
                </c:pt>
                <c:pt idx="5560">
                  <c:v>0.57649611999999995</c:v>
                </c:pt>
                <c:pt idx="5561">
                  <c:v>0.58031082</c:v>
                </c:pt>
                <c:pt idx="5562">
                  <c:v>0.57840347000000003</c:v>
                </c:pt>
                <c:pt idx="5563">
                  <c:v>0.57506561</c:v>
                </c:pt>
                <c:pt idx="5564">
                  <c:v>0.57744980000000001</c:v>
                </c:pt>
                <c:pt idx="5565">
                  <c:v>0.58221816999999998</c:v>
                </c:pt>
                <c:pt idx="5566">
                  <c:v>0.58317184</c:v>
                </c:pt>
                <c:pt idx="5567">
                  <c:v>0.57935714999999999</c:v>
                </c:pt>
                <c:pt idx="5568">
                  <c:v>0.57458878000000002</c:v>
                </c:pt>
                <c:pt idx="5569">
                  <c:v>0.57172774999999998</c:v>
                </c:pt>
                <c:pt idx="5570">
                  <c:v>0.56409836000000002</c:v>
                </c:pt>
                <c:pt idx="5571">
                  <c:v>0.55313109999999999</c:v>
                </c:pt>
                <c:pt idx="5572">
                  <c:v>0.54311752000000002</c:v>
                </c:pt>
                <c:pt idx="5573">
                  <c:v>0.54073333999999995</c:v>
                </c:pt>
                <c:pt idx="5574">
                  <c:v>0.54025650000000003</c:v>
                </c:pt>
                <c:pt idx="5575">
                  <c:v>0.53501129000000003</c:v>
                </c:pt>
                <c:pt idx="5576">
                  <c:v>0.52165985000000004</c:v>
                </c:pt>
                <c:pt idx="5577">
                  <c:v>0.50163268999999999</c:v>
                </c:pt>
                <c:pt idx="5578">
                  <c:v>0.48494338999999997</c:v>
                </c:pt>
                <c:pt idx="5579">
                  <c:v>0.47588348000000003</c:v>
                </c:pt>
                <c:pt idx="5580">
                  <c:v>0.47826766999999998</c:v>
                </c:pt>
                <c:pt idx="5581">
                  <c:v>0.48780441000000002</c:v>
                </c:pt>
                <c:pt idx="5582">
                  <c:v>0.50449370999999998</c:v>
                </c:pt>
                <c:pt idx="5583">
                  <c:v>0.52690506000000004</c:v>
                </c:pt>
                <c:pt idx="5584">
                  <c:v>0.54454802999999996</c:v>
                </c:pt>
                <c:pt idx="5585">
                  <c:v>0.54979323999999996</c:v>
                </c:pt>
                <c:pt idx="5586">
                  <c:v>0.53930283000000001</c:v>
                </c:pt>
                <c:pt idx="5587">
                  <c:v>0.52404404000000004</c:v>
                </c:pt>
                <c:pt idx="5588">
                  <c:v>0.51164626999999996</c:v>
                </c:pt>
                <c:pt idx="5589">
                  <c:v>0.50735474000000003</c:v>
                </c:pt>
                <c:pt idx="5590">
                  <c:v>0.51259995000000003</c:v>
                </c:pt>
                <c:pt idx="5591">
                  <c:v>0.52404404000000004</c:v>
                </c:pt>
                <c:pt idx="5592">
                  <c:v>0.53691864</c:v>
                </c:pt>
                <c:pt idx="5593">
                  <c:v>0.54407119999999998</c:v>
                </c:pt>
                <c:pt idx="5594">
                  <c:v>0.54597854999999995</c:v>
                </c:pt>
                <c:pt idx="5595">
                  <c:v>0.54025650000000003</c:v>
                </c:pt>
                <c:pt idx="5596">
                  <c:v>0.52928925000000004</c:v>
                </c:pt>
                <c:pt idx="5597">
                  <c:v>0.51927566999999997</c:v>
                </c:pt>
                <c:pt idx="5598">
                  <c:v>0.51593781000000005</c:v>
                </c:pt>
                <c:pt idx="5599">
                  <c:v>0.51927566999999997</c:v>
                </c:pt>
                <c:pt idx="5600">
                  <c:v>0.52356720000000001</c:v>
                </c:pt>
                <c:pt idx="5601">
                  <c:v>0.52881241000000001</c:v>
                </c:pt>
                <c:pt idx="5602">
                  <c:v>0.53453444999999999</c:v>
                </c:pt>
                <c:pt idx="5603">
                  <c:v>0.53977965999999999</c:v>
                </c:pt>
                <c:pt idx="5604">
                  <c:v>0.54454802999999996</c:v>
                </c:pt>
                <c:pt idx="5605">
                  <c:v>0.54836273000000002</c:v>
                </c:pt>
                <c:pt idx="5606">
                  <c:v>0.55170059000000005</c:v>
                </c:pt>
                <c:pt idx="5607">
                  <c:v>0.55646896000000001</c:v>
                </c:pt>
                <c:pt idx="5608">
                  <c:v>0.56123734000000003</c:v>
                </c:pt>
                <c:pt idx="5609">
                  <c:v>0.56552886999999996</c:v>
                </c:pt>
                <c:pt idx="5610">
                  <c:v>0.5698204</c:v>
                </c:pt>
                <c:pt idx="5611">
                  <c:v>0.57697295999999998</c:v>
                </c:pt>
                <c:pt idx="5612">
                  <c:v>0.58603287000000004</c:v>
                </c:pt>
                <c:pt idx="5613">
                  <c:v>0.59366226</c:v>
                </c:pt>
                <c:pt idx="5614">
                  <c:v>0.59604645000000001</c:v>
                </c:pt>
                <c:pt idx="5615">
                  <c:v>0.59270858999999998</c:v>
                </c:pt>
                <c:pt idx="5616">
                  <c:v>0.58317184</c:v>
                </c:pt>
                <c:pt idx="5617">
                  <c:v>0.56505203000000004</c:v>
                </c:pt>
                <c:pt idx="5618">
                  <c:v>0.54693221999999997</c:v>
                </c:pt>
                <c:pt idx="5619">
                  <c:v>0.53644179999999997</c:v>
                </c:pt>
                <c:pt idx="5620">
                  <c:v>0.53787231000000002</c:v>
                </c:pt>
                <c:pt idx="5621">
                  <c:v>0.54740906</c:v>
                </c:pt>
                <c:pt idx="5622">
                  <c:v>0.56552886999999996</c:v>
                </c:pt>
                <c:pt idx="5623">
                  <c:v>0.58794022000000001</c:v>
                </c:pt>
                <c:pt idx="5624">
                  <c:v>0.60558319000000005</c:v>
                </c:pt>
                <c:pt idx="5625">
                  <c:v>0.61321258999999995</c:v>
                </c:pt>
                <c:pt idx="5626">
                  <c:v>0.61273575000000002</c:v>
                </c:pt>
                <c:pt idx="5627">
                  <c:v>0.61225890999999999</c:v>
                </c:pt>
                <c:pt idx="5628">
                  <c:v>0.61225890999999999</c:v>
                </c:pt>
                <c:pt idx="5629">
                  <c:v>0.61416625999999996</c:v>
                </c:pt>
                <c:pt idx="5630">
                  <c:v>0.61988831</c:v>
                </c:pt>
                <c:pt idx="5631">
                  <c:v>0.62799453999999999</c:v>
                </c:pt>
                <c:pt idx="5632">
                  <c:v>0.63276290999999996</c:v>
                </c:pt>
                <c:pt idx="5633">
                  <c:v>0.62942505000000004</c:v>
                </c:pt>
                <c:pt idx="5634">
                  <c:v>0.61988831</c:v>
                </c:pt>
                <c:pt idx="5635">
                  <c:v>0.60701369999999999</c:v>
                </c:pt>
                <c:pt idx="5636">
                  <c:v>0.59747695999999995</c:v>
                </c:pt>
                <c:pt idx="5637">
                  <c:v>0.59413910000000003</c:v>
                </c:pt>
                <c:pt idx="5638">
                  <c:v>0.59604645000000001</c:v>
                </c:pt>
                <c:pt idx="5639">
                  <c:v>0.60081481999999997</c:v>
                </c:pt>
                <c:pt idx="5640">
                  <c:v>0.60749054000000002</c:v>
                </c:pt>
                <c:pt idx="5641">
                  <c:v>0.61702727999999996</c:v>
                </c:pt>
                <c:pt idx="5642">
                  <c:v>0.62417984000000004</c:v>
                </c:pt>
                <c:pt idx="5643">
                  <c:v>0.61893463000000004</c:v>
                </c:pt>
                <c:pt idx="5644">
                  <c:v>0.60319900999999998</c:v>
                </c:pt>
                <c:pt idx="5645">
                  <c:v>0.59413910000000003</c:v>
                </c:pt>
                <c:pt idx="5646">
                  <c:v>0.60033798000000005</c:v>
                </c:pt>
                <c:pt idx="5647">
                  <c:v>0.6146431</c:v>
                </c:pt>
                <c:pt idx="5648">
                  <c:v>0.62704086000000003</c:v>
                </c:pt>
                <c:pt idx="5649">
                  <c:v>0.64373016000000005</c:v>
                </c:pt>
                <c:pt idx="5650">
                  <c:v>0.66566466999999996</c:v>
                </c:pt>
                <c:pt idx="5651">
                  <c:v>0.67663192999999999</c:v>
                </c:pt>
                <c:pt idx="5652">
                  <c:v>0.66566466999999996</c:v>
                </c:pt>
                <c:pt idx="5653">
                  <c:v>0.64373016000000005</c:v>
                </c:pt>
                <c:pt idx="5654">
                  <c:v>0.62465667999999996</c:v>
                </c:pt>
                <c:pt idx="5655">
                  <c:v>0.60987473000000003</c:v>
                </c:pt>
                <c:pt idx="5656">
                  <c:v>0.59556960999999997</c:v>
                </c:pt>
                <c:pt idx="5657">
                  <c:v>0.57983397999999997</c:v>
                </c:pt>
                <c:pt idx="5658">
                  <c:v>0.56171417000000001</c:v>
                </c:pt>
                <c:pt idx="5659">
                  <c:v>0.54168700999999997</c:v>
                </c:pt>
                <c:pt idx="5660">
                  <c:v>0.52165985000000004</c:v>
                </c:pt>
                <c:pt idx="5661">
                  <c:v>0.50783157000000001</c:v>
                </c:pt>
                <c:pt idx="5662">
                  <c:v>0.49734116</c:v>
                </c:pt>
                <c:pt idx="5663">
                  <c:v>0.48446655</c:v>
                </c:pt>
                <c:pt idx="5664">
                  <c:v>0.46253203999999998</c:v>
                </c:pt>
                <c:pt idx="5665">
                  <c:v>0.43106079000000003</c:v>
                </c:pt>
                <c:pt idx="5666">
                  <c:v>0.40578841999999998</c:v>
                </c:pt>
                <c:pt idx="5667">
                  <c:v>0.39577484000000002</c:v>
                </c:pt>
                <c:pt idx="5668">
                  <c:v>0.39958954000000002</c:v>
                </c:pt>
                <c:pt idx="5669">
                  <c:v>0.41627883999999998</c:v>
                </c:pt>
                <c:pt idx="5670">
                  <c:v>0.44727325000000001</c:v>
                </c:pt>
                <c:pt idx="5671">
                  <c:v>0.49448013000000002</c:v>
                </c:pt>
                <c:pt idx="5672">
                  <c:v>0.53691864</c:v>
                </c:pt>
                <c:pt idx="5673">
                  <c:v>0.56028365999999996</c:v>
                </c:pt>
                <c:pt idx="5674">
                  <c:v>0.56934357000000002</c:v>
                </c:pt>
                <c:pt idx="5675">
                  <c:v>0.58078766000000004</c:v>
                </c:pt>
                <c:pt idx="5676">
                  <c:v>0.59890747</c:v>
                </c:pt>
                <c:pt idx="5677">
                  <c:v>0.61511992999999998</c:v>
                </c:pt>
                <c:pt idx="5678">
                  <c:v>0.62227248999999996</c:v>
                </c:pt>
                <c:pt idx="5679">
                  <c:v>0.62417984000000004</c:v>
                </c:pt>
                <c:pt idx="5680">
                  <c:v>0.62322617000000002</c:v>
                </c:pt>
                <c:pt idx="5681">
                  <c:v>0.61893463000000004</c:v>
                </c:pt>
                <c:pt idx="5682">
                  <c:v>0.60987473000000003</c:v>
                </c:pt>
                <c:pt idx="5683">
                  <c:v>0.59843062999999996</c:v>
                </c:pt>
                <c:pt idx="5684">
                  <c:v>0.58937072999999995</c:v>
                </c:pt>
                <c:pt idx="5685">
                  <c:v>0.58174132999999995</c:v>
                </c:pt>
                <c:pt idx="5686">
                  <c:v>0.57697295999999998</c:v>
                </c:pt>
                <c:pt idx="5687">
                  <c:v>0.57411193999999999</c:v>
                </c:pt>
                <c:pt idx="5688">
                  <c:v>0.57220459000000001</c:v>
                </c:pt>
                <c:pt idx="5689">
                  <c:v>0.57363509999999995</c:v>
                </c:pt>
                <c:pt idx="5690">
                  <c:v>0.57697295999999998</c:v>
                </c:pt>
                <c:pt idx="5691">
                  <c:v>0.58364868000000003</c:v>
                </c:pt>
                <c:pt idx="5692">
                  <c:v>0.59032439999999997</c:v>
                </c:pt>
                <c:pt idx="5693">
                  <c:v>0.59461593999999995</c:v>
                </c:pt>
                <c:pt idx="5694">
                  <c:v>0.59556960999999997</c:v>
                </c:pt>
                <c:pt idx="5695">
                  <c:v>0.59461593999999995</c:v>
                </c:pt>
                <c:pt idx="5696">
                  <c:v>0.59366226</c:v>
                </c:pt>
                <c:pt idx="5697">
                  <c:v>0.58984756000000005</c:v>
                </c:pt>
                <c:pt idx="5698">
                  <c:v>0.58078766000000004</c:v>
                </c:pt>
                <c:pt idx="5699">
                  <c:v>0.57506561</c:v>
                </c:pt>
                <c:pt idx="5700">
                  <c:v>0.58460235999999999</c:v>
                </c:pt>
                <c:pt idx="5701">
                  <c:v>0.61082840000000005</c:v>
                </c:pt>
                <c:pt idx="5702">
                  <c:v>0.64373016000000005</c:v>
                </c:pt>
                <c:pt idx="5703">
                  <c:v>0.67615508999999996</c:v>
                </c:pt>
                <c:pt idx="5704">
                  <c:v>0.70667267</c:v>
                </c:pt>
                <c:pt idx="5705">
                  <c:v>0.72813033999999999</c:v>
                </c:pt>
                <c:pt idx="5706">
                  <c:v>0.73003768999999996</c:v>
                </c:pt>
                <c:pt idx="5707">
                  <c:v>0.71144103999999997</c:v>
                </c:pt>
                <c:pt idx="5708">
                  <c:v>0.68569183</c:v>
                </c:pt>
                <c:pt idx="5709">
                  <c:v>0.66328049</c:v>
                </c:pt>
                <c:pt idx="5710">
                  <c:v>0.63943863000000001</c:v>
                </c:pt>
                <c:pt idx="5711">
                  <c:v>0.61273575000000002</c:v>
                </c:pt>
                <c:pt idx="5712">
                  <c:v>0.58794022000000001</c:v>
                </c:pt>
                <c:pt idx="5713">
                  <c:v>0.57458878000000002</c:v>
                </c:pt>
                <c:pt idx="5714">
                  <c:v>0.56648253999999998</c:v>
                </c:pt>
                <c:pt idx="5715">
                  <c:v>0.55885315000000002</c:v>
                </c:pt>
                <c:pt idx="5716">
                  <c:v>0.55742263999999997</c:v>
                </c:pt>
                <c:pt idx="5717">
                  <c:v>0.56743622000000005</c:v>
                </c:pt>
                <c:pt idx="5718">
                  <c:v>0.58555603000000001</c:v>
                </c:pt>
                <c:pt idx="5719">
                  <c:v>0.59843062999999996</c:v>
                </c:pt>
                <c:pt idx="5720">
                  <c:v>0.60510635000000002</c:v>
                </c:pt>
                <c:pt idx="5721">
                  <c:v>0.61321258999999995</c:v>
                </c:pt>
                <c:pt idx="5722">
                  <c:v>0.62608719000000002</c:v>
                </c:pt>
                <c:pt idx="5723">
                  <c:v>0.63562392999999995</c:v>
                </c:pt>
                <c:pt idx="5724">
                  <c:v>0.63610076999999998</c:v>
                </c:pt>
                <c:pt idx="5725">
                  <c:v>0.63133240000000002</c:v>
                </c:pt>
                <c:pt idx="5726">
                  <c:v>0.62704086000000003</c:v>
                </c:pt>
                <c:pt idx="5727">
                  <c:v>0.62131882000000005</c:v>
                </c:pt>
                <c:pt idx="5728">
                  <c:v>0.61082840000000005</c:v>
                </c:pt>
                <c:pt idx="5729">
                  <c:v>0.59747695999999995</c:v>
                </c:pt>
                <c:pt idx="5730">
                  <c:v>0.58698653999999995</c:v>
                </c:pt>
                <c:pt idx="5731">
                  <c:v>0.58221816999999998</c:v>
                </c:pt>
                <c:pt idx="5732">
                  <c:v>0.58031082</c:v>
                </c:pt>
                <c:pt idx="5733">
                  <c:v>0.57697295999999998</c:v>
                </c:pt>
                <c:pt idx="5734">
                  <c:v>0.57506561</c:v>
                </c:pt>
                <c:pt idx="5735">
                  <c:v>0.58078766000000004</c:v>
                </c:pt>
                <c:pt idx="5736">
                  <c:v>0.58937072999999995</c:v>
                </c:pt>
                <c:pt idx="5737">
                  <c:v>0.58889389000000003</c:v>
                </c:pt>
                <c:pt idx="5738">
                  <c:v>0.57744980000000001</c:v>
                </c:pt>
                <c:pt idx="5739">
                  <c:v>0.56314467999999995</c:v>
                </c:pt>
                <c:pt idx="5740">
                  <c:v>0.54931640999999998</c:v>
                </c:pt>
                <c:pt idx="5741">
                  <c:v>0.53501129000000003</c:v>
                </c:pt>
                <c:pt idx="5742">
                  <c:v>0.52261352999999999</c:v>
                </c:pt>
                <c:pt idx="5743">
                  <c:v>0.52261352999999999</c:v>
                </c:pt>
                <c:pt idx="5744">
                  <c:v>0.53501129000000003</c:v>
                </c:pt>
                <c:pt idx="5745">
                  <c:v>0.54597854999999995</c:v>
                </c:pt>
                <c:pt idx="5746">
                  <c:v>0.54931640999999998</c:v>
                </c:pt>
                <c:pt idx="5747">
                  <c:v>0.54788588999999999</c:v>
                </c:pt>
                <c:pt idx="5748">
                  <c:v>0.54931640999999998</c:v>
                </c:pt>
                <c:pt idx="5749">
                  <c:v>0.55217742999999997</c:v>
                </c:pt>
                <c:pt idx="5750">
                  <c:v>0.55360794000000002</c:v>
                </c:pt>
                <c:pt idx="5751">
                  <c:v>0.55646896000000001</c:v>
                </c:pt>
                <c:pt idx="5752">
                  <c:v>0.55932999000000005</c:v>
                </c:pt>
                <c:pt idx="5753">
                  <c:v>0.5607605</c:v>
                </c:pt>
                <c:pt idx="5754">
                  <c:v>0.55980682000000004</c:v>
                </c:pt>
                <c:pt idx="5755">
                  <c:v>0.55932999000000005</c:v>
                </c:pt>
                <c:pt idx="5756">
                  <c:v>0.56123734000000003</c:v>
                </c:pt>
                <c:pt idx="5757">
                  <c:v>0.55980682000000004</c:v>
                </c:pt>
                <c:pt idx="5758">
                  <c:v>0.55742263999999997</c:v>
                </c:pt>
                <c:pt idx="5759">
                  <c:v>0.55789948</c:v>
                </c:pt>
                <c:pt idx="5760">
                  <c:v>0.56123734000000003</c:v>
                </c:pt>
                <c:pt idx="5761">
                  <c:v>0.56123734000000003</c:v>
                </c:pt>
                <c:pt idx="5762">
                  <c:v>0.55789948</c:v>
                </c:pt>
                <c:pt idx="5763">
                  <c:v>0.56505203000000004</c:v>
                </c:pt>
                <c:pt idx="5764">
                  <c:v>0.58603287000000004</c:v>
                </c:pt>
                <c:pt idx="5765">
                  <c:v>0.60606002999999997</c:v>
                </c:pt>
                <c:pt idx="5766">
                  <c:v>0.61511992999999998</c:v>
                </c:pt>
                <c:pt idx="5767">
                  <c:v>0.61655044999999997</c:v>
                </c:pt>
                <c:pt idx="5768">
                  <c:v>0.61845779000000001</c:v>
                </c:pt>
                <c:pt idx="5769">
                  <c:v>0.61655044999999997</c:v>
                </c:pt>
                <c:pt idx="5770">
                  <c:v>0.60510635000000002</c:v>
                </c:pt>
                <c:pt idx="5771">
                  <c:v>0.59032439999999997</c:v>
                </c:pt>
                <c:pt idx="5772">
                  <c:v>0.58078766000000004</c:v>
                </c:pt>
                <c:pt idx="5773">
                  <c:v>0.57888030999999995</c:v>
                </c:pt>
                <c:pt idx="5774">
                  <c:v>0.57554245000000004</c:v>
                </c:pt>
                <c:pt idx="5775">
                  <c:v>0.56934357000000002</c:v>
                </c:pt>
                <c:pt idx="5776">
                  <c:v>0.56600571</c:v>
                </c:pt>
                <c:pt idx="5777">
                  <c:v>0.56457520000000005</c:v>
                </c:pt>
                <c:pt idx="5778">
                  <c:v>0.55503844999999996</c:v>
                </c:pt>
                <c:pt idx="5779">
                  <c:v>0.53405762000000001</c:v>
                </c:pt>
                <c:pt idx="5780">
                  <c:v>0.51259995000000003</c:v>
                </c:pt>
                <c:pt idx="5781">
                  <c:v>0.49734116</c:v>
                </c:pt>
                <c:pt idx="5782">
                  <c:v>0.48494338999999997</c:v>
                </c:pt>
                <c:pt idx="5783">
                  <c:v>0.48303604</c:v>
                </c:pt>
                <c:pt idx="5784">
                  <c:v>0.49972534000000002</c:v>
                </c:pt>
                <c:pt idx="5785">
                  <c:v>0.53024291999999995</c:v>
                </c:pt>
                <c:pt idx="5786">
                  <c:v>0.55599213000000003</c:v>
                </c:pt>
                <c:pt idx="5787">
                  <c:v>0.56886672999999999</c:v>
                </c:pt>
                <c:pt idx="5788">
                  <c:v>0.57458878000000002</c:v>
                </c:pt>
                <c:pt idx="5789">
                  <c:v>0.57554245000000004</c:v>
                </c:pt>
                <c:pt idx="5790">
                  <c:v>0.57506561</c:v>
                </c:pt>
                <c:pt idx="5791">
                  <c:v>0.57268143000000005</c:v>
                </c:pt>
                <c:pt idx="5792">
                  <c:v>0.57077407999999996</c:v>
                </c:pt>
                <c:pt idx="5793">
                  <c:v>0.57458878000000002</c:v>
                </c:pt>
                <c:pt idx="5794">
                  <c:v>0.58364868000000003</c:v>
                </c:pt>
                <c:pt idx="5795">
                  <c:v>0.59080124000000001</c:v>
                </c:pt>
                <c:pt idx="5796">
                  <c:v>0.58794022000000001</c:v>
                </c:pt>
                <c:pt idx="5797">
                  <c:v>0.57983397999999997</c:v>
                </c:pt>
                <c:pt idx="5798">
                  <c:v>0.57744980000000001</c:v>
                </c:pt>
                <c:pt idx="5799">
                  <c:v>0.57792664000000005</c:v>
                </c:pt>
                <c:pt idx="5800">
                  <c:v>0.57506561</c:v>
                </c:pt>
                <c:pt idx="5801">
                  <c:v>0.56886672999999999</c:v>
                </c:pt>
                <c:pt idx="5802">
                  <c:v>0.56648253999999998</c:v>
                </c:pt>
                <c:pt idx="5803">
                  <c:v>0.5698204</c:v>
                </c:pt>
                <c:pt idx="5804">
                  <c:v>0.57220459000000001</c:v>
                </c:pt>
                <c:pt idx="5805">
                  <c:v>0.57315826000000003</c:v>
                </c:pt>
                <c:pt idx="5806">
                  <c:v>0.57649611999999995</c:v>
                </c:pt>
                <c:pt idx="5807">
                  <c:v>0.58126449999999996</c:v>
                </c:pt>
                <c:pt idx="5808">
                  <c:v>0.57458878000000002</c:v>
                </c:pt>
                <c:pt idx="5809">
                  <c:v>0.55551528999999999</c:v>
                </c:pt>
                <c:pt idx="5810">
                  <c:v>0.53453444999999999</c:v>
                </c:pt>
                <c:pt idx="5811">
                  <c:v>0.52547454999999998</c:v>
                </c:pt>
                <c:pt idx="5812">
                  <c:v>0.52356720000000001</c:v>
                </c:pt>
                <c:pt idx="5813">
                  <c:v>0.51975249999999995</c:v>
                </c:pt>
                <c:pt idx="5814">
                  <c:v>0.52404404000000004</c:v>
                </c:pt>
                <c:pt idx="5815">
                  <c:v>0.54121017000000005</c:v>
                </c:pt>
                <c:pt idx="5816">
                  <c:v>0.56743622000000005</c:v>
                </c:pt>
                <c:pt idx="5817">
                  <c:v>0.58698653999999995</c:v>
                </c:pt>
                <c:pt idx="5818">
                  <c:v>0.59413910000000003</c:v>
                </c:pt>
                <c:pt idx="5819">
                  <c:v>0.59270858999999998</c:v>
                </c:pt>
                <c:pt idx="5820">
                  <c:v>0.58078766000000004</c:v>
                </c:pt>
                <c:pt idx="5821">
                  <c:v>0.56886672999999999</c:v>
                </c:pt>
                <c:pt idx="5822">
                  <c:v>0.56123734000000003</c:v>
                </c:pt>
                <c:pt idx="5823">
                  <c:v>0.55646896000000001</c:v>
                </c:pt>
                <c:pt idx="5824">
                  <c:v>0.55265427</c:v>
                </c:pt>
                <c:pt idx="5825">
                  <c:v>0.55170059000000005</c:v>
                </c:pt>
                <c:pt idx="5826">
                  <c:v>0.55646896000000001</c:v>
                </c:pt>
                <c:pt idx="5827">
                  <c:v>0.55599213000000003</c:v>
                </c:pt>
                <c:pt idx="5828">
                  <c:v>0.54693221999999997</c:v>
                </c:pt>
                <c:pt idx="5829">
                  <c:v>0.53596496999999999</c:v>
                </c:pt>
                <c:pt idx="5830">
                  <c:v>0.53119658999999997</c:v>
                </c:pt>
                <c:pt idx="5831">
                  <c:v>0.53834915000000005</c:v>
                </c:pt>
                <c:pt idx="5832">
                  <c:v>0.55360794000000002</c:v>
                </c:pt>
                <c:pt idx="5833">
                  <c:v>0.57172774999999998</c:v>
                </c:pt>
                <c:pt idx="5834">
                  <c:v>0.58698653999999995</c:v>
                </c:pt>
                <c:pt idx="5835">
                  <c:v>0.59652327999999999</c:v>
                </c:pt>
                <c:pt idx="5836">
                  <c:v>0.60129166000000001</c:v>
                </c:pt>
                <c:pt idx="5837">
                  <c:v>0.60462952000000003</c:v>
                </c:pt>
                <c:pt idx="5838">
                  <c:v>0.60462952000000003</c:v>
                </c:pt>
                <c:pt idx="5839">
                  <c:v>0.59700012000000002</c:v>
                </c:pt>
                <c:pt idx="5840">
                  <c:v>0.58555603000000001</c:v>
                </c:pt>
                <c:pt idx="5841">
                  <c:v>0.57506561</c:v>
                </c:pt>
                <c:pt idx="5842">
                  <c:v>0.57125092</c:v>
                </c:pt>
                <c:pt idx="5843">
                  <c:v>0.5698204</c:v>
                </c:pt>
                <c:pt idx="5844">
                  <c:v>0.56886672999999999</c:v>
                </c:pt>
                <c:pt idx="5845">
                  <c:v>0.56886672999999999</c:v>
                </c:pt>
                <c:pt idx="5846">
                  <c:v>0.56838988999999995</c:v>
                </c:pt>
                <c:pt idx="5847">
                  <c:v>0.56648253999999998</c:v>
                </c:pt>
                <c:pt idx="5848">
                  <c:v>0.56266784999999997</c:v>
                </c:pt>
                <c:pt idx="5849">
                  <c:v>0.55980682000000004</c:v>
                </c:pt>
                <c:pt idx="5850">
                  <c:v>0.56219101000000005</c:v>
                </c:pt>
                <c:pt idx="5851">
                  <c:v>0.57220459000000001</c:v>
                </c:pt>
                <c:pt idx="5852">
                  <c:v>0.58507918999999997</c:v>
                </c:pt>
                <c:pt idx="5853">
                  <c:v>0.59413910000000003</c:v>
                </c:pt>
                <c:pt idx="5854">
                  <c:v>0.59747695999999995</c:v>
                </c:pt>
                <c:pt idx="5855">
                  <c:v>0.59700012000000002</c:v>
                </c:pt>
                <c:pt idx="5856">
                  <c:v>0.59366226</c:v>
                </c:pt>
                <c:pt idx="5857">
                  <c:v>0.58841705</c:v>
                </c:pt>
                <c:pt idx="5858">
                  <c:v>0.58126449999999996</c:v>
                </c:pt>
                <c:pt idx="5859">
                  <c:v>0.57172774999999998</c:v>
                </c:pt>
                <c:pt idx="5860">
                  <c:v>0.55408478000000005</c:v>
                </c:pt>
                <c:pt idx="5861">
                  <c:v>0.52976608000000003</c:v>
                </c:pt>
                <c:pt idx="5862">
                  <c:v>0.50592422000000004</c:v>
                </c:pt>
                <c:pt idx="5863">
                  <c:v>0.49161911000000003</c:v>
                </c:pt>
                <c:pt idx="5864">
                  <c:v>0.50020218000000005</c:v>
                </c:pt>
                <c:pt idx="5865">
                  <c:v>0.53977965999999999</c:v>
                </c:pt>
                <c:pt idx="5866">
                  <c:v>0.60510635000000002</c:v>
                </c:pt>
                <c:pt idx="5867">
                  <c:v>0.67615508999999996</c:v>
                </c:pt>
                <c:pt idx="5868">
                  <c:v>0.72956085000000004</c:v>
                </c:pt>
                <c:pt idx="5869">
                  <c:v>0.75578690000000004</c:v>
                </c:pt>
                <c:pt idx="5870">
                  <c:v>0.75483321999999997</c:v>
                </c:pt>
                <c:pt idx="5871">
                  <c:v>0.72860718000000002</c:v>
                </c:pt>
                <c:pt idx="5872">
                  <c:v>0.68712234000000005</c:v>
                </c:pt>
                <c:pt idx="5873">
                  <c:v>0.64516068000000004</c:v>
                </c:pt>
                <c:pt idx="5874">
                  <c:v>0.61416625999999996</c:v>
                </c:pt>
                <c:pt idx="5875">
                  <c:v>0.59795379999999998</c:v>
                </c:pt>
                <c:pt idx="5876">
                  <c:v>0.58937072999999995</c:v>
                </c:pt>
                <c:pt idx="5877">
                  <c:v>0.58078766000000004</c:v>
                </c:pt>
                <c:pt idx="5878">
                  <c:v>0.57077407999999996</c:v>
                </c:pt>
                <c:pt idx="5879">
                  <c:v>0.55980682000000004</c:v>
                </c:pt>
                <c:pt idx="5880">
                  <c:v>0.55217742999999997</c:v>
                </c:pt>
                <c:pt idx="5881">
                  <c:v>0.54979323999999996</c:v>
                </c:pt>
                <c:pt idx="5882">
                  <c:v>0.55265427</c:v>
                </c:pt>
                <c:pt idx="5883">
                  <c:v>0.56362151999999999</c:v>
                </c:pt>
                <c:pt idx="5884">
                  <c:v>0.57983397999999997</c:v>
                </c:pt>
                <c:pt idx="5885">
                  <c:v>0.59509277000000005</c:v>
                </c:pt>
                <c:pt idx="5886">
                  <c:v>0.60176848999999999</c:v>
                </c:pt>
                <c:pt idx="5887">
                  <c:v>0.60319900999999998</c:v>
                </c:pt>
                <c:pt idx="5888">
                  <c:v>0.60701369999999999</c:v>
                </c:pt>
                <c:pt idx="5889">
                  <c:v>0.61130523999999997</c:v>
                </c:pt>
                <c:pt idx="5890">
                  <c:v>0.61321258999999995</c:v>
                </c:pt>
                <c:pt idx="5891">
                  <c:v>0.61559677000000002</c:v>
                </c:pt>
                <c:pt idx="5892">
                  <c:v>0.62561034999999998</c:v>
                </c:pt>
                <c:pt idx="5893">
                  <c:v>0.63943863000000001</c:v>
                </c:pt>
                <c:pt idx="5894">
                  <c:v>0.64373016000000005</c:v>
                </c:pt>
                <c:pt idx="5895">
                  <c:v>0.64086913999999995</c:v>
                </c:pt>
                <c:pt idx="5896">
                  <c:v>0.63753128000000003</c:v>
                </c:pt>
                <c:pt idx="5897">
                  <c:v>0.63562392999999995</c:v>
                </c:pt>
                <c:pt idx="5898">
                  <c:v>0.63610076999999998</c:v>
                </c:pt>
                <c:pt idx="5899">
                  <c:v>0.63943863000000001</c:v>
                </c:pt>
                <c:pt idx="5900">
                  <c:v>0.64277649000000003</c:v>
                </c:pt>
                <c:pt idx="5901">
                  <c:v>0.63705444</c:v>
                </c:pt>
                <c:pt idx="5902">
                  <c:v>0.61893463000000004</c:v>
                </c:pt>
                <c:pt idx="5903">
                  <c:v>0.60176848999999999</c:v>
                </c:pt>
                <c:pt idx="5904">
                  <c:v>0.59318541999999996</c:v>
                </c:pt>
                <c:pt idx="5905">
                  <c:v>0.59032439999999997</c:v>
                </c:pt>
                <c:pt idx="5906">
                  <c:v>0.59270858999999998</c:v>
                </c:pt>
                <c:pt idx="5907">
                  <c:v>0.60367583999999996</c:v>
                </c:pt>
                <c:pt idx="5908">
                  <c:v>0.62084198000000002</c:v>
                </c:pt>
                <c:pt idx="5909">
                  <c:v>0.63180923</c:v>
                </c:pt>
                <c:pt idx="5910">
                  <c:v>0.62942505000000004</c:v>
                </c:pt>
                <c:pt idx="5911">
                  <c:v>0.61798096000000002</c:v>
                </c:pt>
                <c:pt idx="5912">
                  <c:v>0.60415268</c:v>
                </c:pt>
                <c:pt idx="5913">
                  <c:v>0.59270858999999998</c:v>
                </c:pt>
                <c:pt idx="5914">
                  <c:v>0.58555603000000001</c:v>
                </c:pt>
                <c:pt idx="5915">
                  <c:v>0.58555603000000001</c:v>
                </c:pt>
                <c:pt idx="5916">
                  <c:v>0.59461593999999995</c:v>
                </c:pt>
                <c:pt idx="5917">
                  <c:v>0.60844421000000004</c:v>
                </c:pt>
                <c:pt idx="5918">
                  <c:v>0.61655044999999997</c:v>
                </c:pt>
                <c:pt idx="5919">
                  <c:v>0.61511992999999998</c:v>
                </c:pt>
                <c:pt idx="5920">
                  <c:v>0.61225890999999999</c:v>
                </c:pt>
                <c:pt idx="5921">
                  <c:v>0.61082840000000005</c:v>
                </c:pt>
                <c:pt idx="5922">
                  <c:v>0.60606002999999997</c:v>
                </c:pt>
                <c:pt idx="5923">
                  <c:v>0.59366226</c:v>
                </c:pt>
                <c:pt idx="5924">
                  <c:v>0.58221816999999998</c:v>
                </c:pt>
                <c:pt idx="5925">
                  <c:v>0.57792664000000005</c:v>
                </c:pt>
                <c:pt idx="5926">
                  <c:v>0.57935714999999999</c:v>
                </c:pt>
                <c:pt idx="5927">
                  <c:v>0.58031082</c:v>
                </c:pt>
                <c:pt idx="5928">
                  <c:v>0.58126449999999996</c:v>
                </c:pt>
                <c:pt idx="5929">
                  <c:v>0.58460235999999999</c:v>
                </c:pt>
                <c:pt idx="5930">
                  <c:v>0.59127808000000004</c:v>
                </c:pt>
                <c:pt idx="5931">
                  <c:v>0.60319900999999998</c:v>
                </c:pt>
                <c:pt idx="5932">
                  <c:v>0.61559677000000002</c:v>
                </c:pt>
                <c:pt idx="5933">
                  <c:v>0.62322617000000002</c:v>
                </c:pt>
                <c:pt idx="5934">
                  <c:v>0.62608719000000002</c:v>
                </c:pt>
                <c:pt idx="5935">
                  <c:v>0.62942505000000004</c:v>
                </c:pt>
                <c:pt idx="5936">
                  <c:v>0.63180923</c:v>
                </c:pt>
                <c:pt idx="5937">
                  <c:v>0.63467026000000004</c:v>
                </c:pt>
                <c:pt idx="5938">
                  <c:v>0.64086913999999995</c:v>
                </c:pt>
                <c:pt idx="5939">
                  <c:v>0.65088272000000003</c:v>
                </c:pt>
                <c:pt idx="5940">
                  <c:v>0.66232681000000004</c:v>
                </c:pt>
                <c:pt idx="5941">
                  <c:v>0.66661835000000003</c:v>
                </c:pt>
                <c:pt idx="5942">
                  <c:v>0.66041945999999996</c:v>
                </c:pt>
                <c:pt idx="5943">
                  <c:v>0.64229965</c:v>
                </c:pt>
                <c:pt idx="5944">
                  <c:v>0.61845779000000001</c:v>
                </c:pt>
                <c:pt idx="5945">
                  <c:v>0.60081481999999997</c:v>
                </c:pt>
                <c:pt idx="5946">
                  <c:v>0.59080124000000001</c:v>
                </c:pt>
                <c:pt idx="5947">
                  <c:v>0.59223174999999995</c:v>
                </c:pt>
                <c:pt idx="5948">
                  <c:v>0.60892104999999996</c:v>
                </c:pt>
                <c:pt idx="5949">
                  <c:v>0.63180923</c:v>
                </c:pt>
                <c:pt idx="5950">
                  <c:v>0.64420699999999997</c:v>
                </c:pt>
                <c:pt idx="5951">
                  <c:v>0.64134597999999998</c:v>
                </c:pt>
                <c:pt idx="5952">
                  <c:v>0.63705444</c:v>
                </c:pt>
                <c:pt idx="5953">
                  <c:v>0.63562392999999995</c:v>
                </c:pt>
                <c:pt idx="5954">
                  <c:v>0.63467026000000004</c:v>
                </c:pt>
                <c:pt idx="5955">
                  <c:v>0.63419342000000001</c:v>
                </c:pt>
                <c:pt idx="5956">
                  <c:v>0.63657761000000002</c:v>
                </c:pt>
                <c:pt idx="5957">
                  <c:v>0.63896178999999997</c:v>
                </c:pt>
                <c:pt idx="5958">
                  <c:v>0.63800811999999996</c:v>
                </c:pt>
                <c:pt idx="5959">
                  <c:v>0.63657761000000002</c:v>
                </c:pt>
                <c:pt idx="5960">
                  <c:v>0.63133240000000002</c:v>
                </c:pt>
                <c:pt idx="5961">
                  <c:v>0.62417984000000004</c:v>
                </c:pt>
                <c:pt idx="5962">
                  <c:v>0.62608719000000002</c:v>
                </c:pt>
                <c:pt idx="5963">
                  <c:v>0.63991547000000004</c:v>
                </c:pt>
                <c:pt idx="5964">
                  <c:v>0.65612793000000003</c:v>
                </c:pt>
                <c:pt idx="5965">
                  <c:v>0.66614150999999999</c:v>
                </c:pt>
                <c:pt idx="5966">
                  <c:v>0.67663192999999999</c:v>
                </c:pt>
                <c:pt idx="5967">
                  <c:v>0.68902969000000003</c:v>
                </c:pt>
                <c:pt idx="5968">
                  <c:v>0.69713592999999996</c:v>
                </c:pt>
                <c:pt idx="5969">
                  <c:v>0.69046021000000002</c:v>
                </c:pt>
                <c:pt idx="5970">
                  <c:v>0.67186356000000003</c:v>
                </c:pt>
                <c:pt idx="5971">
                  <c:v>0.64945220999999997</c:v>
                </c:pt>
                <c:pt idx="5972">
                  <c:v>0.62465667999999996</c:v>
                </c:pt>
                <c:pt idx="5973">
                  <c:v>0.59890747</c:v>
                </c:pt>
                <c:pt idx="5974">
                  <c:v>0.57792664000000005</c:v>
                </c:pt>
                <c:pt idx="5975">
                  <c:v>0.56791305999999997</c:v>
                </c:pt>
                <c:pt idx="5976">
                  <c:v>0.56838988999999995</c:v>
                </c:pt>
                <c:pt idx="5977">
                  <c:v>0.57554245000000004</c:v>
                </c:pt>
                <c:pt idx="5978">
                  <c:v>0.58650970000000002</c:v>
                </c:pt>
                <c:pt idx="5979">
                  <c:v>0.59652327999999999</c:v>
                </c:pt>
                <c:pt idx="5980">
                  <c:v>0.60272216999999995</c:v>
                </c:pt>
                <c:pt idx="5981">
                  <c:v>0.60606002999999997</c:v>
                </c:pt>
                <c:pt idx="5982">
                  <c:v>0.60701369999999999</c:v>
                </c:pt>
                <c:pt idx="5983">
                  <c:v>0.59652327999999999</c:v>
                </c:pt>
                <c:pt idx="5984">
                  <c:v>0.56648253999999998</c:v>
                </c:pt>
                <c:pt idx="5985">
                  <c:v>0.52452087000000003</c:v>
                </c:pt>
                <c:pt idx="5986">
                  <c:v>0.48637390000000003</c:v>
                </c:pt>
                <c:pt idx="5987">
                  <c:v>0.45919418000000001</c:v>
                </c:pt>
                <c:pt idx="5988">
                  <c:v>0.44631957999999999</c:v>
                </c:pt>
                <c:pt idx="5989">
                  <c:v>0.45490265000000002</c:v>
                </c:pt>
                <c:pt idx="5990">
                  <c:v>0.48685074</c:v>
                </c:pt>
                <c:pt idx="5991">
                  <c:v>0.52738189999999996</c:v>
                </c:pt>
                <c:pt idx="5992">
                  <c:v>0.56171417000000001</c:v>
                </c:pt>
                <c:pt idx="5993">
                  <c:v>0.58698653999999995</c:v>
                </c:pt>
                <c:pt idx="5994">
                  <c:v>0.60081481999999997</c:v>
                </c:pt>
                <c:pt idx="5995">
                  <c:v>0.60319900999999998</c:v>
                </c:pt>
                <c:pt idx="5996">
                  <c:v>0.60081481999999997</c:v>
                </c:pt>
                <c:pt idx="5997">
                  <c:v>0.60129166000000001</c:v>
                </c:pt>
                <c:pt idx="5998">
                  <c:v>0.60367583999999996</c:v>
                </c:pt>
                <c:pt idx="5999">
                  <c:v>0.59986114999999995</c:v>
                </c:pt>
                <c:pt idx="6000">
                  <c:v>0.59318541999999996</c:v>
                </c:pt>
                <c:pt idx="6001">
                  <c:v>0.59032439999999997</c:v>
                </c:pt>
                <c:pt idx="6002">
                  <c:v>0.59175491000000002</c:v>
                </c:pt>
                <c:pt idx="6003">
                  <c:v>0.59366226</c:v>
                </c:pt>
                <c:pt idx="6004">
                  <c:v>0.59556960999999997</c:v>
                </c:pt>
                <c:pt idx="6005">
                  <c:v>0.59843062999999996</c:v>
                </c:pt>
                <c:pt idx="6006">
                  <c:v>0.59986114999999995</c:v>
                </c:pt>
                <c:pt idx="6007">
                  <c:v>0.59556960999999997</c:v>
                </c:pt>
                <c:pt idx="6008">
                  <c:v>0.58650970000000002</c:v>
                </c:pt>
                <c:pt idx="6009">
                  <c:v>0.57649611999999995</c:v>
                </c:pt>
                <c:pt idx="6010">
                  <c:v>0.56934357000000002</c:v>
                </c:pt>
                <c:pt idx="6011">
                  <c:v>0.56266784999999997</c:v>
                </c:pt>
                <c:pt idx="6012">
                  <c:v>0.55503844999999996</c:v>
                </c:pt>
                <c:pt idx="6013">
                  <c:v>0.54788588999999999</c:v>
                </c:pt>
                <c:pt idx="6014">
                  <c:v>0.54788588999999999</c:v>
                </c:pt>
                <c:pt idx="6015">
                  <c:v>0.55837630999999999</c:v>
                </c:pt>
                <c:pt idx="6016">
                  <c:v>0.57744980000000001</c:v>
                </c:pt>
                <c:pt idx="6017">
                  <c:v>0.59986114999999995</c:v>
                </c:pt>
                <c:pt idx="6018">
                  <c:v>0.62131882000000005</c:v>
                </c:pt>
                <c:pt idx="6019">
                  <c:v>0.63991547000000004</c:v>
                </c:pt>
                <c:pt idx="6020">
                  <c:v>0.64992905000000001</c:v>
                </c:pt>
                <c:pt idx="6021">
                  <c:v>0.65183639999999998</c:v>
                </c:pt>
                <c:pt idx="6022">
                  <c:v>0.64849853999999996</c:v>
                </c:pt>
                <c:pt idx="6023">
                  <c:v>0.64229965</c:v>
                </c:pt>
                <c:pt idx="6024">
                  <c:v>0.63371657999999997</c:v>
                </c:pt>
                <c:pt idx="6025">
                  <c:v>0.61798096000000002</c:v>
                </c:pt>
                <c:pt idx="6026">
                  <c:v>0.59652327999999999</c:v>
                </c:pt>
                <c:pt idx="6027">
                  <c:v>0.57172774999999998</c:v>
                </c:pt>
                <c:pt idx="6028">
                  <c:v>0.54931640999999998</c:v>
                </c:pt>
                <c:pt idx="6029">
                  <c:v>0.53596496999999999</c:v>
                </c:pt>
                <c:pt idx="6030">
                  <c:v>0.53691864</c:v>
                </c:pt>
                <c:pt idx="6031">
                  <c:v>0.55360794000000002</c:v>
                </c:pt>
                <c:pt idx="6032">
                  <c:v>0.57744980000000001</c:v>
                </c:pt>
                <c:pt idx="6033">
                  <c:v>0.59700012000000002</c:v>
                </c:pt>
                <c:pt idx="6034">
                  <c:v>0.60749054000000002</c:v>
                </c:pt>
                <c:pt idx="6035">
                  <c:v>0.61178206999999996</c:v>
                </c:pt>
                <c:pt idx="6036">
                  <c:v>0.61130523999999997</c:v>
                </c:pt>
                <c:pt idx="6037">
                  <c:v>0.60653687000000001</c:v>
                </c:pt>
                <c:pt idx="6038">
                  <c:v>0.60558319000000005</c:v>
                </c:pt>
                <c:pt idx="6039">
                  <c:v>0.61321258999999995</c:v>
                </c:pt>
                <c:pt idx="6040">
                  <c:v>0.62656403000000005</c:v>
                </c:pt>
                <c:pt idx="6041">
                  <c:v>0.63467026000000004</c:v>
                </c:pt>
                <c:pt idx="6042">
                  <c:v>0.63180923</c:v>
                </c:pt>
                <c:pt idx="6043">
                  <c:v>0.62370300000000001</c:v>
                </c:pt>
                <c:pt idx="6044">
                  <c:v>0.61321258999999995</c:v>
                </c:pt>
                <c:pt idx="6045">
                  <c:v>0.60272216999999995</c:v>
                </c:pt>
                <c:pt idx="6046">
                  <c:v>0.59127808000000004</c:v>
                </c:pt>
                <c:pt idx="6047">
                  <c:v>0.57983397999999997</c:v>
                </c:pt>
                <c:pt idx="6048">
                  <c:v>0.57220459000000001</c:v>
                </c:pt>
                <c:pt idx="6049">
                  <c:v>0.56838988999999995</c:v>
                </c:pt>
                <c:pt idx="6050">
                  <c:v>0.56648253999999998</c:v>
                </c:pt>
                <c:pt idx="6051">
                  <c:v>0.56362151999999999</c:v>
                </c:pt>
                <c:pt idx="6052">
                  <c:v>0.56314467999999995</c:v>
                </c:pt>
                <c:pt idx="6053">
                  <c:v>0.56886672999999999</c:v>
                </c:pt>
                <c:pt idx="6054">
                  <c:v>0.58126449999999996</c:v>
                </c:pt>
                <c:pt idx="6055">
                  <c:v>0.59700012000000002</c:v>
                </c:pt>
                <c:pt idx="6056">
                  <c:v>0.61655044999999997</c:v>
                </c:pt>
                <c:pt idx="6057">
                  <c:v>0.64229965</c:v>
                </c:pt>
                <c:pt idx="6058">
                  <c:v>0.66661835000000003</c:v>
                </c:pt>
                <c:pt idx="6059">
                  <c:v>0.68378448000000003</c:v>
                </c:pt>
                <c:pt idx="6060">
                  <c:v>0.68759917999999998</c:v>
                </c:pt>
                <c:pt idx="6061">
                  <c:v>0.68378448000000003</c:v>
                </c:pt>
                <c:pt idx="6062">
                  <c:v>0.67424773999999998</c:v>
                </c:pt>
                <c:pt idx="6063">
                  <c:v>0.65898895000000002</c:v>
                </c:pt>
                <c:pt idx="6064">
                  <c:v>0.64373016000000005</c:v>
                </c:pt>
                <c:pt idx="6065">
                  <c:v>0.63276290999999996</c:v>
                </c:pt>
                <c:pt idx="6066">
                  <c:v>0.62704086000000003</c:v>
                </c:pt>
                <c:pt idx="6067">
                  <c:v>0.61655044999999997</c:v>
                </c:pt>
                <c:pt idx="6068">
                  <c:v>0.59938431000000003</c:v>
                </c:pt>
                <c:pt idx="6069">
                  <c:v>0.57888030999999995</c:v>
                </c:pt>
                <c:pt idx="6070">
                  <c:v>0.55694580000000005</c:v>
                </c:pt>
                <c:pt idx="6071">
                  <c:v>0.53453444999999999</c:v>
                </c:pt>
                <c:pt idx="6072">
                  <c:v>0.51784514999999998</c:v>
                </c:pt>
                <c:pt idx="6073">
                  <c:v>0.51164626999999996</c:v>
                </c:pt>
                <c:pt idx="6074">
                  <c:v>0.51641464000000004</c:v>
                </c:pt>
                <c:pt idx="6075">
                  <c:v>0.52404404000000004</c:v>
                </c:pt>
                <c:pt idx="6076">
                  <c:v>0.52785873000000005</c:v>
                </c:pt>
                <c:pt idx="6077">
                  <c:v>0.52833556999999998</c:v>
                </c:pt>
                <c:pt idx="6078">
                  <c:v>0.52785873000000005</c:v>
                </c:pt>
                <c:pt idx="6079">
                  <c:v>0.52738189999999996</c:v>
                </c:pt>
                <c:pt idx="6080">
                  <c:v>0.51975249999999995</c:v>
                </c:pt>
                <c:pt idx="6081">
                  <c:v>0.50783157000000001</c:v>
                </c:pt>
                <c:pt idx="6082">
                  <c:v>0.49781798999999999</c:v>
                </c:pt>
                <c:pt idx="6083">
                  <c:v>0.49304962000000002</c:v>
                </c:pt>
                <c:pt idx="6084">
                  <c:v>0.48923492000000002</c:v>
                </c:pt>
                <c:pt idx="6085">
                  <c:v>0.48685074</c:v>
                </c:pt>
                <c:pt idx="6086">
                  <c:v>0.48637390000000003</c:v>
                </c:pt>
                <c:pt idx="6087">
                  <c:v>0.48589705999999999</c:v>
                </c:pt>
                <c:pt idx="6088">
                  <c:v>0.48732757999999998</c:v>
                </c:pt>
                <c:pt idx="6089">
                  <c:v>0.49352646</c:v>
                </c:pt>
                <c:pt idx="6090">
                  <c:v>0.50306320000000004</c:v>
                </c:pt>
                <c:pt idx="6091">
                  <c:v>0.51164626999999996</c:v>
                </c:pt>
                <c:pt idx="6092">
                  <c:v>0.52261352999999999</c:v>
                </c:pt>
                <c:pt idx="6093">
                  <c:v>0.53691864</c:v>
                </c:pt>
                <c:pt idx="6094">
                  <c:v>0.54883957000000005</c:v>
                </c:pt>
                <c:pt idx="6095">
                  <c:v>0.55265427</c:v>
                </c:pt>
                <c:pt idx="6096">
                  <c:v>0.55646896000000001</c:v>
                </c:pt>
                <c:pt idx="6097">
                  <c:v>0.56457520000000005</c:v>
                </c:pt>
                <c:pt idx="6098">
                  <c:v>0.57268143000000005</c:v>
                </c:pt>
                <c:pt idx="6099">
                  <c:v>0.57935714999999999</c:v>
                </c:pt>
                <c:pt idx="6100">
                  <c:v>0.58841705</c:v>
                </c:pt>
                <c:pt idx="6101">
                  <c:v>0.59747695999999995</c:v>
                </c:pt>
                <c:pt idx="6102">
                  <c:v>0.59986114999999995</c:v>
                </c:pt>
                <c:pt idx="6103">
                  <c:v>0.59747695999999995</c:v>
                </c:pt>
                <c:pt idx="6104">
                  <c:v>0.59986114999999995</c:v>
                </c:pt>
                <c:pt idx="6105">
                  <c:v>0.60892104999999996</c:v>
                </c:pt>
                <c:pt idx="6106">
                  <c:v>0.61750411999999999</c:v>
                </c:pt>
                <c:pt idx="6107">
                  <c:v>0.62656403000000005</c:v>
                </c:pt>
                <c:pt idx="6108">
                  <c:v>0.62990188999999996</c:v>
                </c:pt>
                <c:pt idx="6109">
                  <c:v>0.62084198000000002</c:v>
                </c:pt>
                <c:pt idx="6110">
                  <c:v>0.59652327999999999</c:v>
                </c:pt>
                <c:pt idx="6111">
                  <c:v>0.56600571</c:v>
                </c:pt>
                <c:pt idx="6112">
                  <c:v>0.54264069000000004</c:v>
                </c:pt>
                <c:pt idx="6113">
                  <c:v>0.52833556999999998</c:v>
                </c:pt>
                <c:pt idx="6114">
                  <c:v>0.52690506000000004</c:v>
                </c:pt>
                <c:pt idx="6115">
                  <c:v>0.53405762000000001</c:v>
                </c:pt>
                <c:pt idx="6116">
                  <c:v>0.54597854999999995</c:v>
                </c:pt>
                <c:pt idx="6117">
                  <c:v>0.55360794000000002</c:v>
                </c:pt>
                <c:pt idx="6118">
                  <c:v>0.55503844999999996</c:v>
                </c:pt>
                <c:pt idx="6119">
                  <c:v>0.55408478000000005</c:v>
                </c:pt>
                <c:pt idx="6120">
                  <c:v>0.55646896000000001</c:v>
                </c:pt>
                <c:pt idx="6121">
                  <c:v>0.56600571</c:v>
                </c:pt>
                <c:pt idx="6122">
                  <c:v>0.57935714999999999</c:v>
                </c:pt>
                <c:pt idx="6123">
                  <c:v>0.59413910000000003</c:v>
                </c:pt>
                <c:pt idx="6124">
                  <c:v>0.60987473000000003</c:v>
                </c:pt>
                <c:pt idx="6125">
                  <c:v>0.62322617000000002</c:v>
                </c:pt>
                <c:pt idx="6126">
                  <c:v>0.63133240000000002</c:v>
                </c:pt>
                <c:pt idx="6127">
                  <c:v>0.63753128000000003</c:v>
                </c:pt>
                <c:pt idx="6128">
                  <c:v>0.64802170000000003</c:v>
                </c:pt>
                <c:pt idx="6129">
                  <c:v>0.65994262999999997</c:v>
                </c:pt>
                <c:pt idx="6130">
                  <c:v>0.66995621000000005</c:v>
                </c:pt>
                <c:pt idx="6131">
                  <c:v>0.67901610999999995</c:v>
                </c:pt>
                <c:pt idx="6132">
                  <c:v>0.68426131999999995</c:v>
                </c:pt>
                <c:pt idx="6133">
                  <c:v>0.67758560000000001</c:v>
                </c:pt>
                <c:pt idx="6134">
                  <c:v>0.65565108999999999</c:v>
                </c:pt>
                <c:pt idx="6135">
                  <c:v>0.62704086000000003</c:v>
                </c:pt>
                <c:pt idx="6136">
                  <c:v>0.59843062999999996</c:v>
                </c:pt>
                <c:pt idx="6137">
                  <c:v>0.57125092</c:v>
                </c:pt>
                <c:pt idx="6138">
                  <c:v>0.54788588999999999</c:v>
                </c:pt>
                <c:pt idx="6139">
                  <c:v>0.53405762000000001</c:v>
                </c:pt>
                <c:pt idx="6140">
                  <c:v>0.53596496999999999</c:v>
                </c:pt>
                <c:pt idx="6141">
                  <c:v>0.55074692000000003</c:v>
                </c:pt>
                <c:pt idx="6142">
                  <c:v>0.57220459000000001</c:v>
                </c:pt>
                <c:pt idx="6143">
                  <c:v>0.59413910000000003</c:v>
                </c:pt>
                <c:pt idx="6144">
                  <c:v>0.61225890999999999</c:v>
                </c:pt>
                <c:pt idx="6145">
                  <c:v>0.62417984000000004</c:v>
                </c:pt>
                <c:pt idx="6146">
                  <c:v>0.62751769999999996</c:v>
                </c:pt>
                <c:pt idx="6147">
                  <c:v>0.62322617000000002</c:v>
                </c:pt>
                <c:pt idx="6148">
                  <c:v>0.61321258999999995</c:v>
                </c:pt>
                <c:pt idx="6149">
                  <c:v>0.60272216999999995</c:v>
                </c:pt>
                <c:pt idx="6150">
                  <c:v>0.59270858999999998</c:v>
                </c:pt>
                <c:pt idx="6151">
                  <c:v>0.57840347000000003</c:v>
                </c:pt>
                <c:pt idx="6152">
                  <c:v>0.55932999000000005</c:v>
                </c:pt>
                <c:pt idx="6153">
                  <c:v>0.54454802999999996</c:v>
                </c:pt>
                <c:pt idx="6154">
                  <c:v>0.54025650000000003</c:v>
                </c:pt>
                <c:pt idx="6155">
                  <c:v>0.54311752000000002</c:v>
                </c:pt>
                <c:pt idx="6156">
                  <c:v>0.54883957000000005</c:v>
                </c:pt>
                <c:pt idx="6157">
                  <c:v>0.56123734000000003</c:v>
                </c:pt>
                <c:pt idx="6158">
                  <c:v>0.58078766000000004</c:v>
                </c:pt>
                <c:pt idx="6159">
                  <c:v>0.59843062999999996</c:v>
                </c:pt>
                <c:pt idx="6160">
                  <c:v>0.60844421000000004</c:v>
                </c:pt>
                <c:pt idx="6161">
                  <c:v>0.61225890999999999</c:v>
                </c:pt>
                <c:pt idx="6162">
                  <c:v>0.6146431</c:v>
                </c:pt>
                <c:pt idx="6163">
                  <c:v>0.61702727999999996</c:v>
                </c:pt>
                <c:pt idx="6164">
                  <c:v>0.61941146999999996</c:v>
                </c:pt>
                <c:pt idx="6165">
                  <c:v>0.61893463000000004</c:v>
                </c:pt>
                <c:pt idx="6166">
                  <c:v>0.6146431</c:v>
                </c:pt>
                <c:pt idx="6167">
                  <c:v>0.61178206999999996</c:v>
                </c:pt>
                <c:pt idx="6168">
                  <c:v>0.61607361000000005</c:v>
                </c:pt>
                <c:pt idx="6169">
                  <c:v>0.62894821000000001</c:v>
                </c:pt>
                <c:pt idx="6170">
                  <c:v>0.64516068000000004</c:v>
                </c:pt>
                <c:pt idx="6171">
                  <c:v>0.66280364999999997</c:v>
                </c:pt>
                <c:pt idx="6172">
                  <c:v>0.67758560000000001</c:v>
                </c:pt>
                <c:pt idx="6173">
                  <c:v>0.68569183</c:v>
                </c:pt>
                <c:pt idx="6174">
                  <c:v>0.69236755000000005</c:v>
                </c:pt>
                <c:pt idx="6175">
                  <c:v>0.70619582999999997</c:v>
                </c:pt>
                <c:pt idx="6176">
                  <c:v>0.72717666999999997</c:v>
                </c:pt>
                <c:pt idx="6177">
                  <c:v>0.74815750000000003</c:v>
                </c:pt>
                <c:pt idx="6178">
                  <c:v>0.7686615</c:v>
                </c:pt>
                <c:pt idx="6179">
                  <c:v>0.79536437999999998</c:v>
                </c:pt>
                <c:pt idx="6180">
                  <c:v>0.82302094000000003</c:v>
                </c:pt>
                <c:pt idx="6181">
                  <c:v>0.83875655999999998</c:v>
                </c:pt>
                <c:pt idx="6182">
                  <c:v>0.84447861000000002</c:v>
                </c:pt>
                <c:pt idx="6183">
                  <c:v>0.85020065</c:v>
                </c:pt>
                <c:pt idx="6184">
                  <c:v>0.85878372000000003</c:v>
                </c:pt>
                <c:pt idx="6185">
                  <c:v>0.85926055999999995</c:v>
                </c:pt>
                <c:pt idx="6186">
                  <c:v>0.84733963000000001</c:v>
                </c:pt>
                <c:pt idx="6187">
                  <c:v>0.83208084000000004</c:v>
                </c:pt>
                <c:pt idx="6188">
                  <c:v>0.81777573000000003</c:v>
                </c:pt>
                <c:pt idx="6189">
                  <c:v>0.80204010000000003</c:v>
                </c:pt>
                <c:pt idx="6190">
                  <c:v>0.78725814999999999</c:v>
                </c:pt>
                <c:pt idx="6191">
                  <c:v>0.78296661000000001</c:v>
                </c:pt>
                <c:pt idx="6192">
                  <c:v>0.78868866000000004</c:v>
                </c:pt>
                <c:pt idx="6193">
                  <c:v>0.79584122000000002</c:v>
                </c:pt>
                <c:pt idx="6194">
                  <c:v>0.79679489000000003</c:v>
                </c:pt>
                <c:pt idx="6195">
                  <c:v>0.80108643000000002</c:v>
                </c:pt>
                <c:pt idx="6196">
                  <c:v>0.81682204999999997</c:v>
                </c:pt>
                <c:pt idx="6197">
                  <c:v>0.84018707000000004</c:v>
                </c:pt>
                <c:pt idx="6198">
                  <c:v>0.86593628</c:v>
                </c:pt>
                <c:pt idx="6199">
                  <c:v>0.89311600000000002</c:v>
                </c:pt>
                <c:pt idx="6200">
                  <c:v>0.92792511</c:v>
                </c:pt>
                <c:pt idx="6201">
                  <c:v>0.96845627000000001</c:v>
                </c:pt>
                <c:pt idx="6202">
                  <c:v>1.00517273</c:v>
                </c:pt>
                <c:pt idx="6203">
                  <c:v>1.0304450999999999</c:v>
                </c:pt>
                <c:pt idx="6204">
                  <c:v>1.05047226</c:v>
                </c:pt>
                <c:pt idx="6205">
                  <c:v>1.0766983000000001</c:v>
                </c:pt>
                <c:pt idx="6206">
                  <c:v>1.11103058</c:v>
                </c:pt>
                <c:pt idx="6207">
                  <c:v>1.14440918</c:v>
                </c:pt>
                <c:pt idx="6208">
                  <c:v>1.1715888999999999</c:v>
                </c:pt>
                <c:pt idx="6209">
                  <c:v>1.1987686200000001</c:v>
                </c:pt>
                <c:pt idx="6210">
                  <c:v>1.22737885</c:v>
                </c:pt>
                <c:pt idx="6211">
                  <c:v>1.25741959</c:v>
                </c:pt>
                <c:pt idx="6212">
                  <c:v>1.2836456300000001</c:v>
                </c:pt>
                <c:pt idx="6213">
                  <c:v>1.3093948399999999</c:v>
                </c:pt>
                <c:pt idx="6214">
                  <c:v>1.34277344</c:v>
                </c:pt>
                <c:pt idx="6215">
                  <c:v>1.38378143</c:v>
                </c:pt>
                <c:pt idx="6216">
                  <c:v>1.42765045</c:v>
                </c:pt>
                <c:pt idx="6217">
                  <c:v>1.4667511</c:v>
                </c:pt>
                <c:pt idx="6218">
                  <c:v>1.50346756</c:v>
                </c:pt>
                <c:pt idx="6219">
                  <c:v>1.5435218799999999</c:v>
                </c:pt>
                <c:pt idx="6220">
                  <c:v>1.58882141</c:v>
                </c:pt>
                <c:pt idx="6221">
                  <c:v>1.6355514499999999</c:v>
                </c:pt>
                <c:pt idx="6222">
                  <c:v>1.67894363</c:v>
                </c:pt>
                <c:pt idx="6223">
                  <c:v>1.71899796</c:v>
                </c:pt>
                <c:pt idx="6224">
                  <c:v>1.75523758</c:v>
                </c:pt>
                <c:pt idx="6225">
                  <c:v>1.7914772000000001</c:v>
                </c:pt>
                <c:pt idx="6226">
                  <c:v>1.8229484600000001</c:v>
                </c:pt>
                <c:pt idx="6227">
                  <c:v>1.8491744999999999</c:v>
                </c:pt>
                <c:pt idx="6228">
                  <c:v>1.87158585</c:v>
                </c:pt>
                <c:pt idx="6229">
                  <c:v>1.89828873</c:v>
                </c:pt>
                <c:pt idx="6230">
                  <c:v>1.9326209999999999</c:v>
                </c:pt>
                <c:pt idx="6231">
                  <c:v>1.96743011</c:v>
                </c:pt>
                <c:pt idx="6232">
                  <c:v>1.99747086</c:v>
                </c:pt>
                <c:pt idx="6233">
                  <c:v>2.0246505699999999</c:v>
                </c:pt>
                <c:pt idx="6234">
                  <c:v>2.05230713</c:v>
                </c:pt>
                <c:pt idx="6235">
                  <c:v>2.0775795000000001</c:v>
                </c:pt>
                <c:pt idx="6236">
                  <c:v>2.0976066599999998</c:v>
                </c:pt>
                <c:pt idx="6237">
                  <c:v>2.1171569799999999</c:v>
                </c:pt>
                <c:pt idx="6238">
                  <c:v>2.1448135399999999</c:v>
                </c:pt>
                <c:pt idx="6239">
                  <c:v>2.18677521</c:v>
                </c:pt>
                <c:pt idx="6240">
                  <c:v>2.2506713899999999</c:v>
                </c:pt>
                <c:pt idx="6241">
                  <c:v>2.3379325899999999</c:v>
                </c:pt>
                <c:pt idx="6242">
                  <c:v>2.44140625</c:v>
                </c:pt>
                <c:pt idx="6243">
                  <c:v>2.5434494000000001</c:v>
                </c:pt>
                <c:pt idx="6244">
                  <c:v>2.6307106</c:v>
                </c:pt>
                <c:pt idx="6245">
                  <c:v>2.7027130100000001</c:v>
                </c:pt>
                <c:pt idx="6246">
                  <c:v>2.7565956100000002</c:v>
                </c:pt>
                <c:pt idx="6247">
                  <c:v>2.7909278899999999</c:v>
                </c:pt>
                <c:pt idx="6248">
                  <c:v>2.8142929099999998</c:v>
                </c:pt>
                <c:pt idx="6249">
                  <c:v>2.8429031400000002</c:v>
                </c:pt>
                <c:pt idx="6250">
                  <c:v>2.8834342999999998</c:v>
                </c:pt>
                <c:pt idx="6251">
                  <c:v>2.9320716899999999</c:v>
                </c:pt>
                <c:pt idx="6252">
                  <c:v>2.9878616299999998</c:v>
                </c:pt>
                <c:pt idx="6253">
                  <c:v>3.04841995</c:v>
                </c:pt>
                <c:pt idx="6254">
                  <c:v>3.1108856199999999</c:v>
                </c:pt>
                <c:pt idx="6255">
                  <c:v>3.1695365899999999</c:v>
                </c:pt>
                <c:pt idx="6256">
                  <c:v>3.2238960300000001</c:v>
                </c:pt>
                <c:pt idx="6257">
                  <c:v>3.2763481099999998</c:v>
                </c:pt>
                <c:pt idx="6258">
                  <c:v>3.3245086700000002</c:v>
                </c:pt>
                <c:pt idx="6259">
                  <c:v>3.37362289</c:v>
                </c:pt>
                <c:pt idx="6260">
                  <c:v>3.4275054900000002</c:v>
                </c:pt>
                <c:pt idx="6261">
                  <c:v>3.4837722800000002</c:v>
                </c:pt>
                <c:pt idx="6262">
                  <c:v>3.5357475300000001</c:v>
                </c:pt>
                <c:pt idx="6263">
                  <c:v>3.5753250099999998</c:v>
                </c:pt>
                <c:pt idx="6264">
                  <c:v>3.6039352400000002</c:v>
                </c:pt>
                <c:pt idx="6265">
                  <c:v>3.62300873</c:v>
                </c:pt>
                <c:pt idx="6266">
                  <c:v>3.6368370099999998</c:v>
                </c:pt>
                <c:pt idx="6267">
                  <c:v>3.6525726299999999</c:v>
                </c:pt>
                <c:pt idx="6268">
                  <c:v>3.67641449</c:v>
                </c:pt>
                <c:pt idx="6269">
                  <c:v>3.7107467700000001</c:v>
                </c:pt>
                <c:pt idx="6270">
                  <c:v>3.74937057</c:v>
                </c:pt>
                <c:pt idx="6271">
                  <c:v>3.7851333600000001</c:v>
                </c:pt>
                <c:pt idx="6272">
                  <c:v>3.81231308</c:v>
                </c:pt>
                <c:pt idx="6273">
                  <c:v>3.8299560499999998</c:v>
                </c:pt>
                <c:pt idx="6274">
                  <c:v>3.8437843300000001</c:v>
                </c:pt>
                <c:pt idx="6275">
                  <c:v>3.8599967999999998</c:v>
                </c:pt>
                <c:pt idx="6276">
                  <c:v>3.8824081399999999</c:v>
                </c:pt>
                <c:pt idx="6277">
                  <c:v>3.9086341899999999</c:v>
                </c:pt>
                <c:pt idx="6278">
                  <c:v>3.9319992099999999</c:v>
                </c:pt>
                <c:pt idx="6279">
                  <c:v>3.94916534</c:v>
                </c:pt>
                <c:pt idx="6280">
                  <c:v>3.9629936200000002</c:v>
                </c:pt>
                <c:pt idx="6281">
                  <c:v>3.9758682300000001</c:v>
                </c:pt>
                <c:pt idx="6282">
                  <c:v>3.99112701</c:v>
                </c:pt>
                <c:pt idx="6283">
                  <c:v>4.0144920300000004</c:v>
                </c:pt>
                <c:pt idx="6284">
                  <c:v>4.0493011499999998</c:v>
                </c:pt>
                <c:pt idx="6285">
                  <c:v>4.0907859799999997</c:v>
                </c:pt>
                <c:pt idx="6286">
                  <c:v>4.1303634599999999</c:v>
                </c:pt>
                <c:pt idx="6287">
                  <c:v>4.1675567600000001</c:v>
                </c:pt>
                <c:pt idx="6288">
                  <c:v>4.2014122</c:v>
                </c:pt>
                <c:pt idx="6289">
                  <c:v>4.2257309000000003</c:v>
                </c:pt>
                <c:pt idx="6290">
                  <c:v>4.2386055000000002</c:v>
                </c:pt>
                <c:pt idx="6291">
                  <c:v>4.2381286600000001</c:v>
                </c:pt>
                <c:pt idx="6292">
                  <c:v>4.2309761000000004</c:v>
                </c:pt>
                <c:pt idx="6293">
                  <c:v>4.2209625199999996</c:v>
                </c:pt>
                <c:pt idx="6294">
                  <c:v>4.2076110800000004</c:v>
                </c:pt>
                <c:pt idx="6295">
                  <c:v>4.1899681099999997</c:v>
                </c:pt>
                <c:pt idx="6296">
                  <c:v>4.1708946200000003</c:v>
                </c:pt>
                <c:pt idx="6297">
                  <c:v>4.1599273700000001</c:v>
                </c:pt>
                <c:pt idx="6298">
                  <c:v>4.1565895099999999</c:v>
                </c:pt>
                <c:pt idx="6299">
                  <c:v>4.1513442999999999</c:v>
                </c:pt>
                <c:pt idx="6300">
                  <c:v>4.1403770399999997</c:v>
                </c:pt>
                <c:pt idx="6301">
                  <c:v>4.1275024399999998</c:v>
                </c:pt>
                <c:pt idx="6302">
                  <c:v>4.1131973300000002</c:v>
                </c:pt>
                <c:pt idx="6303">
                  <c:v>4.0955543499999996</c:v>
                </c:pt>
                <c:pt idx="6304">
                  <c:v>4.07838821</c:v>
                </c:pt>
                <c:pt idx="6305">
                  <c:v>4.06551361</c:v>
                </c:pt>
                <c:pt idx="6306">
                  <c:v>4.0531158400000002</c:v>
                </c:pt>
                <c:pt idx="6307">
                  <c:v>4.0397644000000001</c:v>
                </c:pt>
                <c:pt idx="6308">
                  <c:v>4.02641296</c:v>
                </c:pt>
                <c:pt idx="6309">
                  <c:v>4.0140152000000002</c:v>
                </c:pt>
                <c:pt idx="6310">
                  <c:v>4.00018692</c:v>
                </c:pt>
                <c:pt idx="6311">
                  <c:v>3.9849281300000001</c:v>
                </c:pt>
                <c:pt idx="6312">
                  <c:v>3.9706230200000001</c:v>
                </c:pt>
                <c:pt idx="6313">
                  <c:v>3.95727158</c:v>
                </c:pt>
                <c:pt idx="6314">
                  <c:v>3.9429664600000001</c:v>
                </c:pt>
                <c:pt idx="6315">
                  <c:v>3.9281845099999999</c:v>
                </c:pt>
                <c:pt idx="6316">
                  <c:v>3.9148330699999998</c:v>
                </c:pt>
                <c:pt idx="6317">
                  <c:v>3.9000511200000001</c:v>
                </c:pt>
                <c:pt idx="6318">
                  <c:v>3.8809776299999998</c:v>
                </c:pt>
                <c:pt idx="6319">
                  <c:v>3.8599967999999998</c:v>
                </c:pt>
                <c:pt idx="6320">
                  <c:v>3.8375854500000002</c:v>
                </c:pt>
                <c:pt idx="6321">
                  <c:v>3.8080215499999999</c:v>
                </c:pt>
                <c:pt idx="6322">
                  <c:v>3.7641525300000001</c:v>
                </c:pt>
                <c:pt idx="6323">
                  <c:v>3.7112235999999998</c:v>
                </c:pt>
                <c:pt idx="6324">
                  <c:v>3.65686417</c:v>
                </c:pt>
                <c:pt idx="6325">
                  <c:v>3.6082267799999999</c:v>
                </c:pt>
                <c:pt idx="6326">
                  <c:v>3.57198715</c:v>
                </c:pt>
                <c:pt idx="6327">
                  <c:v>3.5467147799999998</c:v>
                </c:pt>
                <c:pt idx="6328">
                  <c:v>3.5305023200000001</c:v>
                </c:pt>
                <c:pt idx="6329">
                  <c:v>3.5195350599999999</c:v>
                </c:pt>
                <c:pt idx="6330">
                  <c:v>3.5123825100000001</c:v>
                </c:pt>
                <c:pt idx="6331">
                  <c:v>3.5033226000000002</c:v>
                </c:pt>
                <c:pt idx="6332">
                  <c:v>3.4856796299999999</c:v>
                </c:pt>
                <c:pt idx="6333">
                  <c:v>3.4642219500000002</c:v>
                </c:pt>
                <c:pt idx="6334">
                  <c:v>3.4394264200000002</c:v>
                </c:pt>
                <c:pt idx="6335">
                  <c:v>3.4098625199999999</c:v>
                </c:pt>
                <c:pt idx="6336">
                  <c:v>3.37219238</c:v>
                </c:pt>
                <c:pt idx="6337">
                  <c:v>3.3268928500000001</c:v>
                </c:pt>
                <c:pt idx="6338">
                  <c:v>3.2749176000000002</c:v>
                </c:pt>
                <c:pt idx="6339">
                  <c:v>3.21435928</c:v>
                </c:pt>
                <c:pt idx="6340">
                  <c:v>3.1542778</c:v>
                </c:pt>
                <c:pt idx="6341">
                  <c:v>3.1023025500000001</c:v>
                </c:pt>
                <c:pt idx="6342">
                  <c:v>3.0651092499999999</c:v>
                </c:pt>
                <c:pt idx="6343">
                  <c:v>3.03936005</c:v>
                </c:pt>
                <c:pt idx="6344">
                  <c:v>3.0207633999999999</c:v>
                </c:pt>
                <c:pt idx="6345">
                  <c:v>3.0035972599999998</c:v>
                </c:pt>
                <c:pt idx="6346">
                  <c:v>2.98309326</c:v>
                </c:pt>
                <c:pt idx="6347">
                  <c:v>2.9578208899999998</c:v>
                </c:pt>
                <c:pt idx="6348">
                  <c:v>2.9287338300000001</c:v>
                </c:pt>
                <c:pt idx="6349">
                  <c:v>2.89440155</c:v>
                </c:pt>
                <c:pt idx="6350">
                  <c:v>2.8543472300000001</c:v>
                </c:pt>
                <c:pt idx="6351">
                  <c:v>2.8142929099999998</c:v>
                </c:pt>
                <c:pt idx="6352">
                  <c:v>2.78091431</c:v>
                </c:pt>
                <c:pt idx="6353">
                  <c:v>2.7518272399999999</c:v>
                </c:pt>
                <c:pt idx="6354">
                  <c:v>2.7184486400000001</c:v>
                </c:pt>
                <c:pt idx="6355">
                  <c:v>2.67887115</c:v>
                </c:pt>
                <c:pt idx="6356">
                  <c:v>2.6388168300000001</c:v>
                </c:pt>
                <c:pt idx="6357">
                  <c:v>2.6016235399999998</c:v>
                </c:pt>
                <c:pt idx="6358">
                  <c:v>2.5639533999999999</c:v>
                </c:pt>
                <c:pt idx="6359">
                  <c:v>2.5243759200000002</c:v>
                </c:pt>
                <c:pt idx="6360">
                  <c:v>2.4862289400000002</c:v>
                </c:pt>
                <c:pt idx="6361">
                  <c:v>2.4514198299999999</c:v>
                </c:pt>
                <c:pt idx="6362">
                  <c:v>2.4156570400000001</c:v>
                </c:pt>
                <c:pt idx="6363">
                  <c:v>2.3765564000000001</c:v>
                </c:pt>
                <c:pt idx="6364">
                  <c:v>2.3355484</c:v>
                </c:pt>
                <c:pt idx="6365">
                  <c:v>2.2954940800000001</c:v>
                </c:pt>
                <c:pt idx="6366">
                  <c:v>2.25734711</c:v>
                </c:pt>
                <c:pt idx="6367">
                  <c:v>2.2244453399999999</c:v>
                </c:pt>
                <c:pt idx="6368">
                  <c:v>2.2053718600000001</c:v>
                </c:pt>
                <c:pt idx="6369">
                  <c:v>2.2029876700000002</c:v>
                </c:pt>
                <c:pt idx="6370">
                  <c:v>2.20775604</c:v>
                </c:pt>
                <c:pt idx="6371">
                  <c:v>2.2082328800000002</c:v>
                </c:pt>
                <c:pt idx="6372">
                  <c:v>2.20251083</c:v>
                </c:pt>
                <c:pt idx="6373">
                  <c:v>2.1891593899999999</c:v>
                </c:pt>
                <c:pt idx="6374">
                  <c:v>2.1629333499999999</c:v>
                </c:pt>
                <c:pt idx="6375">
                  <c:v>2.1200180099999999</c:v>
                </c:pt>
                <c:pt idx="6376">
                  <c:v>2.07185745</c:v>
                </c:pt>
                <c:pt idx="6377">
                  <c:v>2.0275116</c:v>
                </c:pt>
                <c:pt idx="6378">
                  <c:v>1.9855499299999999</c:v>
                </c:pt>
                <c:pt idx="6379">
                  <c:v>1.9402504</c:v>
                </c:pt>
                <c:pt idx="6380">
                  <c:v>1.8978118900000001</c:v>
                </c:pt>
                <c:pt idx="6381">
                  <c:v>1.8615722699999999</c:v>
                </c:pt>
                <c:pt idx="6382">
                  <c:v>1.8305778500000001</c:v>
                </c:pt>
                <c:pt idx="6383">
                  <c:v>1.8033981299999999</c:v>
                </c:pt>
                <c:pt idx="6384">
                  <c:v>1.78337097</c:v>
                </c:pt>
                <c:pt idx="6385">
                  <c:v>1.7700195299999999</c:v>
                </c:pt>
                <c:pt idx="6386">
                  <c:v>1.75666809</c:v>
                </c:pt>
                <c:pt idx="6387">
                  <c:v>1.7437934900000001</c:v>
                </c:pt>
                <c:pt idx="6388">
                  <c:v>1.7285347</c:v>
                </c:pt>
                <c:pt idx="6389">
                  <c:v>1.7066001900000001</c:v>
                </c:pt>
                <c:pt idx="6390">
                  <c:v>1.66988373</c:v>
                </c:pt>
                <c:pt idx="6391">
                  <c:v>1.6226768499999999</c:v>
                </c:pt>
                <c:pt idx="6392">
                  <c:v>1.57976151</c:v>
                </c:pt>
                <c:pt idx="6393">
                  <c:v>1.54924393</c:v>
                </c:pt>
                <c:pt idx="6394">
                  <c:v>1.5277862499999999</c:v>
                </c:pt>
                <c:pt idx="6395">
                  <c:v>1.5096664399999999</c:v>
                </c:pt>
                <c:pt idx="6396">
                  <c:v>1.4972686799999999</c:v>
                </c:pt>
                <c:pt idx="6397">
                  <c:v>1.4925003100000001</c:v>
                </c:pt>
                <c:pt idx="6398">
                  <c:v>1.48439407</c:v>
                </c:pt>
                <c:pt idx="6399">
                  <c:v>1.4624595600000001</c:v>
                </c:pt>
                <c:pt idx="6400">
                  <c:v>1.4324188200000001</c:v>
                </c:pt>
                <c:pt idx="6401">
                  <c:v>1.4023780800000001</c:v>
                </c:pt>
                <c:pt idx="6402">
                  <c:v>1.3756752000000001</c:v>
                </c:pt>
                <c:pt idx="6403">
                  <c:v>1.35135651</c:v>
                </c:pt>
                <c:pt idx="6404">
                  <c:v>1.33371353</c:v>
                </c:pt>
                <c:pt idx="6405">
                  <c:v>1.31988525</c:v>
                </c:pt>
                <c:pt idx="6406">
                  <c:v>1.2936592099999999</c:v>
                </c:pt>
                <c:pt idx="6407">
                  <c:v>1.2536048900000001</c:v>
                </c:pt>
                <c:pt idx="6408">
                  <c:v>1.20830536</c:v>
                </c:pt>
                <c:pt idx="6409">
                  <c:v>1.1758804300000001</c:v>
                </c:pt>
                <c:pt idx="6410">
                  <c:v>1.1525154099999999</c:v>
                </c:pt>
                <c:pt idx="6411">
                  <c:v>1.1296272300000001</c:v>
                </c:pt>
                <c:pt idx="6412">
                  <c:v>1.11436844</c:v>
                </c:pt>
                <c:pt idx="6413">
                  <c:v>1.1153221099999999</c:v>
                </c:pt>
                <c:pt idx="6414">
                  <c:v>1.12819672</c:v>
                </c:pt>
                <c:pt idx="6415">
                  <c:v>1.1310577399999999</c:v>
                </c:pt>
                <c:pt idx="6416">
                  <c:v>1.121521</c:v>
                </c:pt>
                <c:pt idx="6417">
                  <c:v>1.1134147599999999</c:v>
                </c:pt>
                <c:pt idx="6418">
                  <c:v>1.11436844</c:v>
                </c:pt>
                <c:pt idx="6419">
                  <c:v>1.11818314</c:v>
                </c:pt>
                <c:pt idx="6420">
                  <c:v>1.1172294599999999</c:v>
                </c:pt>
                <c:pt idx="6421">
                  <c:v>1.1138916000000001</c:v>
                </c:pt>
                <c:pt idx="6422">
                  <c:v>1.1148452799999999</c:v>
                </c:pt>
                <c:pt idx="6423">
                  <c:v>1.1138916000000001</c:v>
                </c:pt>
                <c:pt idx="6424">
                  <c:v>1.1067390399999999</c:v>
                </c:pt>
                <c:pt idx="6425">
                  <c:v>1.0924339300000001</c:v>
                </c:pt>
                <c:pt idx="6426">
                  <c:v>1.0762214699999999</c:v>
                </c:pt>
                <c:pt idx="6427">
                  <c:v>1.0590553300000001</c:v>
                </c:pt>
                <c:pt idx="6428">
                  <c:v>1.0414123500000001</c:v>
                </c:pt>
                <c:pt idx="6429">
                  <c:v>1.02567673</c:v>
                </c:pt>
                <c:pt idx="6430">
                  <c:v>1.0147094699999999</c:v>
                </c:pt>
                <c:pt idx="6431">
                  <c:v>1.0089874299999999</c:v>
                </c:pt>
                <c:pt idx="6432">
                  <c:v>1.0056495700000001</c:v>
                </c:pt>
                <c:pt idx="6433">
                  <c:v>1.0042190600000001</c:v>
                </c:pt>
                <c:pt idx="6434">
                  <c:v>1.0023117100000001</c:v>
                </c:pt>
                <c:pt idx="6435">
                  <c:v>1.00135803</c:v>
                </c:pt>
                <c:pt idx="6436">
                  <c:v>0.99849701000000002</c:v>
                </c:pt>
                <c:pt idx="6437">
                  <c:v>0.98752974999999998</c:v>
                </c:pt>
                <c:pt idx="6438">
                  <c:v>0.96845627000000001</c:v>
                </c:pt>
                <c:pt idx="6439">
                  <c:v>0.94509125000000005</c:v>
                </c:pt>
                <c:pt idx="6440">
                  <c:v>0.92077255000000002</c:v>
                </c:pt>
                <c:pt idx="6441">
                  <c:v>0.89263915999999999</c:v>
                </c:pt>
                <c:pt idx="6442">
                  <c:v>0.86116791000000004</c:v>
                </c:pt>
                <c:pt idx="6443">
                  <c:v>0.83827971999999995</c:v>
                </c:pt>
                <c:pt idx="6444">
                  <c:v>0.82969665999999997</c:v>
                </c:pt>
                <c:pt idx="6445">
                  <c:v>0.82349777000000002</c:v>
                </c:pt>
                <c:pt idx="6446">
                  <c:v>0.80299377000000005</c:v>
                </c:pt>
                <c:pt idx="6447">
                  <c:v>0.76198577999999995</c:v>
                </c:pt>
                <c:pt idx="6448">
                  <c:v>0.70810318000000005</c:v>
                </c:pt>
                <c:pt idx="6449">
                  <c:v>0.65422058000000005</c:v>
                </c:pt>
                <c:pt idx="6450">
                  <c:v>0.60892104999999996</c:v>
                </c:pt>
                <c:pt idx="6451">
                  <c:v>0.58364868000000003</c:v>
                </c:pt>
                <c:pt idx="6452">
                  <c:v>0.58603287000000004</c:v>
                </c:pt>
                <c:pt idx="6453">
                  <c:v>0.61702727999999996</c:v>
                </c:pt>
                <c:pt idx="6454">
                  <c:v>0.6685257</c:v>
                </c:pt>
                <c:pt idx="6455">
                  <c:v>0.72574614999999998</c:v>
                </c:pt>
                <c:pt idx="6456">
                  <c:v>0.77152251999999999</c:v>
                </c:pt>
                <c:pt idx="6457">
                  <c:v>0.79679489000000003</c:v>
                </c:pt>
                <c:pt idx="6458">
                  <c:v>0.80871581999999997</c:v>
                </c:pt>
                <c:pt idx="6459">
                  <c:v>0.81300735000000002</c:v>
                </c:pt>
                <c:pt idx="6460">
                  <c:v>0.81062316999999995</c:v>
                </c:pt>
                <c:pt idx="6461">
                  <c:v>0.79965591000000003</c:v>
                </c:pt>
                <c:pt idx="6462">
                  <c:v>0.78439713</c:v>
                </c:pt>
                <c:pt idx="6463">
                  <c:v>0.77247619999999995</c:v>
                </c:pt>
                <c:pt idx="6464">
                  <c:v>0.76389313000000003</c:v>
                </c:pt>
                <c:pt idx="6465">
                  <c:v>0.75626373000000002</c:v>
                </c:pt>
                <c:pt idx="6466">
                  <c:v>0.74863433999999995</c:v>
                </c:pt>
                <c:pt idx="6467">
                  <c:v>0.74434279999999997</c:v>
                </c:pt>
                <c:pt idx="6468">
                  <c:v>0.74148177999999998</c:v>
                </c:pt>
                <c:pt idx="6469">
                  <c:v>0.73432922</c:v>
                </c:pt>
                <c:pt idx="6470">
                  <c:v>0.72240828999999995</c:v>
                </c:pt>
                <c:pt idx="6471">
                  <c:v>0.70953368999999999</c:v>
                </c:pt>
                <c:pt idx="6472">
                  <c:v>0.69618225</c:v>
                </c:pt>
                <c:pt idx="6473">
                  <c:v>0.67710875999999998</c:v>
                </c:pt>
                <c:pt idx="6474">
                  <c:v>0.65422058000000005</c:v>
                </c:pt>
                <c:pt idx="6475">
                  <c:v>0.63943863000000001</c:v>
                </c:pt>
                <c:pt idx="6476">
                  <c:v>0.63657761000000002</c:v>
                </c:pt>
                <c:pt idx="6477">
                  <c:v>0.63848495000000005</c:v>
                </c:pt>
                <c:pt idx="6478">
                  <c:v>0.63943863000000001</c:v>
                </c:pt>
                <c:pt idx="6479">
                  <c:v>0.64325332999999996</c:v>
                </c:pt>
                <c:pt idx="6480">
                  <c:v>0.65374374000000002</c:v>
                </c:pt>
                <c:pt idx="6481">
                  <c:v>0.66375731999999998</c:v>
                </c:pt>
                <c:pt idx="6482">
                  <c:v>0.67138671999999999</c:v>
                </c:pt>
                <c:pt idx="6483">
                  <c:v>0.68283081000000001</c:v>
                </c:pt>
                <c:pt idx="6484">
                  <c:v>0.69713592999999996</c:v>
                </c:pt>
                <c:pt idx="6485">
                  <c:v>0.70619582999999997</c:v>
                </c:pt>
                <c:pt idx="6486">
                  <c:v>0.70714951000000004</c:v>
                </c:pt>
                <c:pt idx="6487">
                  <c:v>0.70619582999999997</c:v>
                </c:pt>
                <c:pt idx="6488">
                  <c:v>0.70095061999999997</c:v>
                </c:pt>
                <c:pt idx="6489">
                  <c:v>0.69046021000000002</c:v>
                </c:pt>
                <c:pt idx="6490">
                  <c:v>0.68283081000000001</c:v>
                </c:pt>
                <c:pt idx="6491">
                  <c:v>0.68044662</c:v>
                </c:pt>
                <c:pt idx="6492">
                  <c:v>0.67329406999999997</c:v>
                </c:pt>
                <c:pt idx="6493">
                  <c:v>0.64802170000000003</c:v>
                </c:pt>
                <c:pt idx="6494">
                  <c:v>0.61082840000000005</c:v>
                </c:pt>
                <c:pt idx="6495">
                  <c:v>0.57411193999999999</c:v>
                </c:pt>
                <c:pt idx="6496">
                  <c:v>0.54931640999999998</c:v>
                </c:pt>
                <c:pt idx="6497">
                  <c:v>0.54693221999999997</c:v>
                </c:pt>
                <c:pt idx="6498">
                  <c:v>0.57649611999999995</c:v>
                </c:pt>
                <c:pt idx="6499">
                  <c:v>0.62799453999999999</c:v>
                </c:pt>
                <c:pt idx="6500">
                  <c:v>0.67901610999999995</c:v>
                </c:pt>
                <c:pt idx="6501">
                  <c:v>0.71048736999999995</c:v>
                </c:pt>
                <c:pt idx="6502">
                  <c:v>0.71811676000000002</c:v>
                </c:pt>
                <c:pt idx="6503">
                  <c:v>0.70524215999999995</c:v>
                </c:pt>
                <c:pt idx="6504">
                  <c:v>0.67472458000000002</c:v>
                </c:pt>
                <c:pt idx="6505">
                  <c:v>0.63991547000000004</c:v>
                </c:pt>
                <c:pt idx="6506">
                  <c:v>0.61655044999999997</c:v>
                </c:pt>
                <c:pt idx="6507">
                  <c:v>0.60939789</c:v>
                </c:pt>
                <c:pt idx="6508">
                  <c:v>0.61082840000000005</c:v>
                </c:pt>
                <c:pt idx="6509">
                  <c:v>0.61321258999999995</c:v>
                </c:pt>
                <c:pt idx="6510">
                  <c:v>0.61511992999999998</c:v>
                </c:pt>
                <c:pt idx="6511">
                  <c:v>0.61655044999999997</c:v>
                </c:pt>
                <c:pt idx="6512">
                  <c:v>0.61798096000000002</c:v>
                </c:pt>
                <c:pt idx="6513">
                  <c:v>0.61893463000000004</c:v>
                </c:pt>
                <c:pt idx="6514">
                  <c:v>0.61893463000000004</c:v>
                </c:pt>
                <c:pt idx="6515">
                  <c:v>0.61607361000000005</c:v>
                </c:pt>
                <c:pt idx="6516">
                  <c:v>0.61130523999999997</c:v>
                </c:pt>
                <c:pt idx="6517">
                  <c:v>0.60081481999999997</c:v>
                </c:pt>
                <c:pt idx="6518">
                  <c:v>0.57315826000000003</c:v>
                </c:pt>
                <c:pt idx="6519">
                  <c:v>0.51879883000000004</c:v>
                </c:pt>
                <c:pt idx="6520">
                  <c:v>0.44202805000000001</c:v>
                </c:pt>
                <c:pt idx="6521">
                  <c:v>0.35715102999999998</c:v>
                </c:pt>
                <c:pt idx="6522">
                  <c:v>0.27322769000000002</c:v>
                </c:pt>
                <c:pt idx="6523">
                  <c:v>0.19693374999999999</c:v>
                </c:pt>
                <c:pt idx="6524">
                  <c:v>0.14019012</c:v>
                </c:pt>
                <c:pt idx="6525">
                  <c:v>0.1115799</c:v>
                </c:pt>
                <c:pt idx="6526">
                  <c:v>0.1039505</c:v>
                </c:pt>
                <c:pt idx="6527">
                  <c:v>0.10490417</c:v>
                </c:pt>
                <c:pt idx="6528">
                  <c:v>0.12063980000000001</c:v>
                </c:pt>
                <c:pt idx="6529">
                  <c:v>0.16450882</c:v>
                </c:pt>
                <c:pt idx="6530">
                  <c:v>0.23698807</c:v>
                </c:pt>
                <c:pt idx="6531">
                  <c:v>0.32472610000000002</c:v>
                </c:pt>
                <c:pt idx="6532">
                  <c:v>0.41770934999999998</c:v>
                </c:pt>
                <c:pt idx="6533">
                  <c:v>0.51021576000000002</c:v>
                </c:pt>
                <c:pt idx="6534">
                  <c:v>0.58174132999999995</c:v>
                </c:pt>
                <c:pt idx="6535">
                  <c:v>0.61035156000000002</c:v>
                </c:pt>
                <c:pt idx="6536">
                  <c:v>0.59413910000000003</c:v>
                </c:pt>
                <c:pt idx="6537">
                  <c:v>0.55742263999999997</c:v>
                </c:pt>
                <c:pt idx="6538">
                  <c:v>0.52356720000000001</c:v>
                </c:pt>
                <c:pt idx="6539">
                  <c:v>0.50163268999999999</c:v>
                </c:pt>
                <c:pt idx="6540">
                  <c:v>0.49352646</c:v>
                </c:pt>
                <c:pt idx="6541">
                  <c:v>0.49877167</c:v>
                </c:pt>
                <c:pt idx="6542">
                  <c:v>0.51546097000000002</c:v>
                </c:pt>
                <c:pt idx="6543">
                  <c:v>0.53691864</c:v>
                </c:pt>
                <c:pt idx="6544">
                  <c:v>0.55360794000000002</c:v>
                </c:pt>
                <c:pt idx="6545">
                  <c:v>0.56123734000000003</c:v>
                </c:pt>
                <c:pt idx="6546">
                  <c:v>0.56743622000000005</c:v>
                </c:pt>
                <c:pt idx="6547">
                  <c:v>0.57649611999999995</c:v>
                </c:pt>
                <c:pt idx="6548">
                  <c:v>0.58269501000000001</c:v>
                </c:pt>
                <c:pt idx="6549">
                  <c:v>0.57792664000000005</c:v>
                </c:pt>
                <c:pt idx="6550">
                  <c:v>0.56362151999999999</c:v>
                </c:pt>
                <c:pt idx="6551">
                  <c:v>0.54359436000000005</c:v>
                </c:pt>
                <c:pt idx="6552">
                  <c:v>0.52213668999999996</c:v>
                </c:pt>
                <c:pt idx="6553">
                  <c:v>0.50497055000000002</c:v>
                </c:pt>
                <c:pt idx="6554">
                  <c:v>0.50973891999999998</c:v>
                </c:pt>
                <c:pt idx="6555">
                  <c:v>0.53453444999999999</c:v>
                </c:pt>
                <c:pt idx="6556">
                  <c:v>0.57268143000000005</c:v>
                </c:pt>
                <c:pt idx="6557">
                  <c:v>0.6146431</c:v>
                </c:pt>
                <c:pt idx="6558">
                  <c:v>0.64277649000000003</c:v>
                </c:pt>
                <c:pt idx="6559">
                  <c:v>0.64992905000000001</c:v>
                </c:pt>
                <c:pt idx="6560">
                  <c:v>0.63323974999999999</c:v>
                </c:pt>
                <c:pt idx="6561">
                  <c:v>0.60987473000000003</c:v>
                </c:pt>
                <c:pt idx="6562">
                  <c:v>0.58841705</c:v>
                </c:pt>
                <c:pt idx="6563">
                  <c:v>0.56934357000000002</c:v>
                </c:pt>
                <c:pt idx="6564">
                  <c:v>0.56171417000000001</c:v>
                </c:pt>
                <c:pt idx="6565">
                  <c:v>0.5698204</c:v>
                </c:pt>
                <c:pt idx="6566">
                  <c:v>0.58555603000000001</c:v>
                </c:pt>
                <c:pt idx="6567">
                  <c:v>0.59270858999999998</c:v>
                </c:pt>
                <c:pt idx="6568">
                  <c:v>0.58650970000000002</c:v>
                </c:pt>
                <c:pt idx="6569">
                  <c:v>0.57601928999999996</c:v>
                </c:pt>
                <c:pt idx="6570">
                  <c:v>0.56648253999999998</c:v>
                </c:pt>
                <c:pt idx="6571">
                  <c:v>0.55789948</c:v>
                </c:pt>
                <c:pt idx="6572">
                  <c:v>0.55027007999999999</c:v>
                </c:pt>
                <c:pt idx="6573">
                  <c:v>0.54740906</c:v>
                </c:pt>
                <c:pt idx="6574">
                  <c:v>0.54883957000000005</c:v>
                </c:pt>
                <c:pt idx="6575">
                  <c:v>0.55170059000000005</c:v>
                </c:pt>
                <c:pt idx="6576">
                  <c:v>0.55265427</c:v>
                </c:pt>
                <c:pt idx="6577">
                  <c:v>0.55027007999999999</c:v>
                </c:pt>
                <c:pt idx="6578">
                  <c:v>0.54788588999999999</c:v>
                </c:pt>
                <c:pt idx="6579">
                  <c:v>0.54407119999999998</c:v>
                </c:pt>
                <c:pt idx="6580">
                  <c:v>0.53167343</c:v>
                </c:pt>
                <c:pt idx="6581">
                  <c:v>0.51116943000000004</c:v>
                </c:pt>
                <c:pt idx="6582">
                  <c:v>0.49924849999999998</c:v>
                </c:pt>
                <c:pt idx="6583">
                  <c:v>0.50115584999999996</c:v>
                </c:pt>
                <c:pt idx="6584">
                  <c:v>0.50830841000000004</c:v>
                </c:pt>
                <c:pt idx="6585">
                  <c:v>0.51641464000000004</c:v>
                </c:pt>
                <c:pt idx="6586">
                  <c:v>0.53215027000000004</c:v>
                </c:pt>
                <c:pt idx="6587">
                  <c:v>0.55170059000000005</c:v>
                </c:pt>
                <c:pt idx="6588">
                  <c:v>0.56028365999999996</c:v>
                </c:pt>
                <c:pt idx="6589">
                  <c:v>0.55837630999999999</c:v>
                </c:pt>
                <c:pt idx="6590">
                  <c:v>0.55408478000000005</c:v>
                </c:pt>
                <c:pt idx="6591">
                  <c:v>0.55217742999999997</c:v>
                </c:pt>
                <c:pt idx="6592">
                  <c:v>0.55074692000000003</c:v>
                </c:pt>
                <c:pt idx="6593">
                  <c:v>0.54788588999999999</c:v>
                </c:pt>
                <c:pt idx="6594">
                  <c:v>0.54025650000000003</c:v>
                </c:pt>
                <c:pt idx="6595">
                  <c:v>0.52452087000000003</c:v>
                </c:pt>
                <c:pt idx="6596">
                  <c:v>0.50878524999999997</c:v>
                </c:pt>
                <c:pt idx="6597">
                  <c:v>0.50020218000000005</c:v>
                </c:pt>
                <c:pt idx="6598">
                  <c:v>0.49591064000000001</c:v>
                </c:pt>
                <c:pt idx="6599">
                  <c:v>0.49304962000000002</c:v>
                </c:pt>
                <c:pt idx="6600">
                  <c:v>0.49066544000000001</c:v>
                </c:pt>
                <c:pt idx="6601">
                  <c:v>0.48971176</c:v>
                </c:pt>
                <c:pt idx="6602">
                  <c:v>0.48208236999999998</c:v>
                </c:pt>
                <c:pt idx="6603">
                  <c:v>0.46443939000000001</c:v>
                </c:pt>
                <c:pt idx="6604">
                  <c:v>0.44488907</c:v>
                </c:pt>
                <c:pt idx="6605">
                  <c:v>0.43249130000000002</c:v>
                </c:pt>
                <c:pt idx="6606">
                  <c:v>0.43439865</c:v>
                </c:pt>
                <c:pt idx="6607">
                  <c:v>0.44727325000000001</c:v>
                </c:pt>
                <c:pt idx="6608">
                  <c:v>0.46634673999999998</c:v>
                </c:pt>
                <c:pt idx="6609">
                  <c:v>0.48732757999999998</c:v>
                </c:pt>
                <c:pt idx="6610">
                  <c:v>0.50640105999999996</c:v>
                </c:pt>
                <c:pt idx="6611">
                  <c:v>0.52356720000000001</c:v>
                </c:pt>
                <c:pt idx="6612">
                  <c:v>0.53262710999999996</c:v>
                </c:pt>
                <c:pt idx="6613">
                  <c:v>0.53358077999999998</c:v>
                </c:pt>
                <c:pt idx="6614">
                  <c:v>0.53119658999999997</c:v>
                </c:pt>
                <c:pt idx="6615">
                  <c:v>0.53262710999999996</c:v>
                </c:pt>
                <c:pt idx="6616">
                  <c:v>0.53644179999999997</c:v>
                </c:pt>
                <c:pt idx="6617">
                  <c:v>0.53691864</c:v>
                </c:pt>
                <c:pt idx="6618">
                  <c:v>0.53453444999999999</c:v>
                </c:pt>
                <c:pt idx="6619">
                  <c:v>0.52976608000000003</c:v>
                </c:pt>
                <c:pt idx="6620">
                  <c:v>0.52213668999999996</c:v>
                </c:pt>
                <c:pt idx="6621">
                  <c:v>0.50735474000000003</c:v>
                </c:pt>
                <c:pt idx="6622">
                  <c:v>0.48875808999999998</c:v>
                </c:pt>
                <c:pt idx="6623">
                  <c:v>0.46968460000000001</c:v>
                </c:pt>
                <c:pt idx="6624">
                  <c:v>0.44631957999999999</c:v>
                </c:pt>
                <c:pt idx="6625">
                  <c:v>0.41723251</c:v>
                </c:pt>
                <c:pt idx="6626">
                  <c:v>0.39720535000000001</c:v>
                </c:pt>
                <c:pt idx="6627">
                  <c:v>0.39529799999999998</c:v>
                </c:pt>
                <c:pt idx="6628">
                  <c:v>0.40960311999999999</c:v>
                </c:pt>
                <c:pt idx="6629">
                  <c:v>0.43487548999999998</c:v>
                </c:pt>
                <c:pt idx="6630">
                  <c:v>0.46634673999999998</c:v>
                </c:pt>
                <c:pt idx="6631">
                  <c:v>0.49877167</c:v>
                </c:pt>
                <c:pt idx="6632">
                  <c:v>0.51927566999999997</c:v>
                </c:pt>
                <c:pt idx="6633">
                  <c:v>0.52738189999999996</c:v>
                </c:pt>
                <c:pt idx="6634">
                  <c:v>0.52547454999999998</c:v>
                </c:pt>
                <c:pt idx="6635">
                  <c:v>0.51403045999999997</c:v>
                </c:pt>
                <c:pt idx="6636">
                  <c:v>0.50115584999999996</c:v>
                </c:pt>
                <c:pt idx="6637">
                  <c:v>0.48875808999999998</c:v>
                </c:pt>
                <c:pt idx="6638">
                  <c:v>0.47922134</c:v>
                </c:pt>
                <c:pt idx="6639">
                  <c:v>0.46825409000000001</c:v>
                </c:pt>
                <c:pt idx="6640">
                  <c:v>0.45633316000000002</c:v>
                </c:pt>
                <c:pt idx="6641">
                  <c:v>0.45108795000000002</c:v>
                </c:pt>
                <c:pt idx="6642">
                  <c:v>0.45347214000000002</c:v>
                </c:pt>
                <c:pt idx="6643">
                  <c:v>0.46396254999999997</c:v>
                </c:pt>
                <c:pt idx="6644">
                  <c:v>0.47445296999999997</c:v>
                </c:pt>
                <c:pt idx="6645">
                  <c:v>0.47826766999999998</c:v>
                </c:pt>
                <c:pt idx="6646">
                  <c:v>0.47731400000000002</c:v>
                </c:pt>
                <c:pt idx="6647">
                  <c:v>0.47779083</c:v>
                </c:pt>
                <c:pt idx="6648">
                  <c:v>0.47874451000000001</c:v>
                </c:pt>
                <c:pt idx="6649">
                  <c:v>0.47492981000000001</c:v>
                </c:pt>
                <c:pt idx="6650">
                  <c:v>0.4658699</c:v>
                </c:pt>
                <c:pt idx="6651">
                  <c:v>0.46014786000000002</c:v>
                </c:pt>
                <c:pt idx="6652">
                  <c:v>0.46014786000000002</c:v>
                </c:pt>
                <c:pt idx="6653">
                  <c:v>0.45680999999999999</c:v>
                </c:pt>
                <c:pt idx="6654">
                  <c:v>0.45156478999999999</c:v>
                </c:pt>
                <c:pt idx="6655">
                  <c:v>0.45633316000000002</c:v>
                </c:pt>
                <c:pt idx="6656">
                  <c:v>0.47874451000000001</c:v>
                </c:pt>
                <c:pt idx="6657">
                  <c:v>0.50926207999999995</c:v>
                </c:pt>
                <c:pt idx="6658">
                  <c:v>0.53453444999999999</c:v>
                </c:pt>
                <c:pt idx="6659">
                  <c:v>0.54836273000000002</c:v>
                </c:pt>
                <c:pt idx="6660">
                  <c:v>0.55170059000000005</c:v>
                </c:pt>
                <c:pt idx="6661">
                  <c:v>0.54645538000000005</c:v>
                </c:pt>
                <c:pt idx="6662">
                  <c:v>0.53262710999999996</c:v>
                </c:pt>
                <c:pt idx="6663">
                  <c:v>0.51403045999999997</c:v>
                </c:pt>
                <c:pt idx="6664">
                  <c:v>0.49877167</c:v>
                </c:pt>
                <c:pt idx="6665">
                  <c:v>0.49352646</c:v>
                </c:pt>
                <c:pt idx="6666">
                  <c:v>0.49304962000000002</c:v>
                </c:pt>
                <c:pt idx="6667">
                  <c:v>0.48494338999999997</c:v>
                </c:pt>
                <c:pt idx="6668">
                  <c:v>0.46348571999999999</c:v>
                </c:pt>
                <c:pt idx="6669">
                  <c:v>0.43487548999999998</c:v>
                </c:pt>
                <c:pt idx="6670">
                  <c:v>0.40626526000000002</c:v>
                </c:pt>
                <c:pt idx="6671">
                  <c:v>0.38146973000000001</c:v>
                </c:pt>
                <c:pt idx="6672">
                  <c:v>0.3619194</c:v>
                </c:pt>
                <c:pt idx="6673">
                  <c:v>0.35429000999999999</c:v>
                </c:pt>
                <c:pt idx="6674">
                  <c:v>0.36478042999999999</c:v>
                </c:pt>
                <c:pt idx="6675">
                  <c:v>0.38766861000000002</c:v>
                </c:pt>
                <c:pt idx="6676">
                  <c:v>0.4119873</c:v>
                </c:pt>
                <c:pt idx="6677">
                  <c:v>0.43153763000000001</c:v>
                </c:pt>
                <c:pt idx="6678">
                  <c:v>0.45204163000000003</c:v>
                </c:pt>
                <c:pt idx="6679">
                  <c:v>0.47731400000000002</c:v>
                </c:pt>
                <c:pt idx="6680">
                  <c:v>0.50258636000000001</c:v>
                </c:pt>
                <c:pt idx="6681">
                  <c:v>0.52118301</c:v>
                </c:pt>
                <c:pt idx="6682">
                  <c:v>0.53405762000000001</c:v>
                </c:pt>
                <c:pt idx="6683">
                  <c:v>0.53930283000000001</c:v>
                </c:pt>
                <c:pt idx="6684">
                  <c:v>0.53596496999999999</c:v>
                </c:pt>
                <c:pt idx="6685">
                  <c:v>0.52499770999999995</c:v>
                </c:pt>
                <c:pt idx="6686">
                  <c:v>0.50926207999999995</c:v>
                </c:pt>
                <c:pt idx="6687">
                  <c:v>0.49161911000000003</c:v>
                </c:pt>
                <c:pt idx="6688">
                  <c:v>0.47779083</c:v>
                </c:pt>
                <c:pt idx="6689">
                  <c:v>0.47397613999999999</c:v>
                </c:pt>
                <c:pt idx="6690">
                  <c:v>0.47540664999999999</c:v>
                </c:pt>
                <c:pt idx="6691">
                  <c:v>0.47922134</c:v>
                </c:pt>
                <c:pt idx="6692">
                  <c:v>0.48589705999999999</c:v>
                </c:pt>
                <c:pt idx="6693">
                  <c:v>0.49734116</c:v>
                </c:pt>
                <c:pt idx="6694">
                  <c:v>0.50878524999999997</c:v>
                </c:pt>
                <c:pt idx="6695">
                  <c:v>0.51021576000000002</c:v>
                </c:pt>
                <c:pt idx="6696">
                  <c:v>0.50449370999999998</c:v>
                </c:pt>
                <c:pt idx="6697">
                  <c:v>0.49972534000000002</c:v>
                </c:pt>
                <c:pt idx="6698">
                  <c:v>0.49495697</c:v>
                </c:pt>
                <c:pt idx="6699">
                  <c:v>0.48160553</c:v>
                </c:pt>
                <c:pt idx="6700">
                  <c:v>0.45347214000000002</c:v>
                </c:pt>
                <c:pt idx="6701">
                  <c:v>0.41437149000000001</c:v>
                </c:pt>
                <c:pt idx="6702">
                  <c:v>0.37002562999999999</c:v>
                </c:pt>
                <c:pt idx="6703">
                  <c:v>0.32138823999999999</c:v>
                </c:pt>
                <c:pt idx="6704">
                  <c:v>0.27322769000000002</c:v>
                </c:pt>
                <c:pt idx="6705">
                  <c:v>0.23698807</c:v>
                </c:pt>
                <c:pt idx="6706">
                  <c:v>0.22506714</c:v>
                </c:pt>
                <c:pt idx="6707">
                  <c:v>0.24700164999999999</c:v>
                </c:pt>
                <c:pt idx="6708">
                  <c:v>0.29802321999999998</c:v>
                </c:pt>
                <c:pt idx="6709">
                  <c:v>0.36001204999999997</c:v>
                </c:pt>
                <c:pt idx="6710">
                  <c:v>0.41341781999999999</c:v>
                </c:pt>
                <c:pt idx="6711">
                  <c:v>0.45013428</c:v>
                </c:pt>
                <c:pt idx="6712">
                  <c:v>0.47111511</c:v>
                </c:pt>
                <c:pt idx="6713">
                  <c:v>0.47349930000000001</c:v>
                </c:pt>
                <c:pt idx="6714">
                  <c:v>0.46205520999999999</c:v>
                </c:pt>
                <c:pt idx="6715">
                  <c:v>0.44393538999999999</c:v>
                </c:pt>
                <c:pt idx="6716">
                  <c:v>0.42581558000000003</c:v>
                </c:pt>
                <c:pt idx="6717">
                  <c:v>0.41627883999999998</c:v>
                </c:pt>
                <c:pt idx="6718">
                  <c:v>0.41627883999999998</c:v>
                </c:pt>
                <c:pt idx="6719">
                  <c:v>0.42486191000000001</c:v>
                </c:pt>
                <c:pt idx="6720">
                  <c:v>0.43201446999999998</c:v>
                </c:pt>
                <c:pt idx="6721">
                  <c:v>0.44012069999999998</c:v>
                </c:pt>
                <c:pt idx="6722">
                  <c:v>0.45490265000000002</c:v>
                </c:pt>
                <c:pt idx="6723">
                  <c:v>0.47254562</c:v>
                </c:pt>
                <c:pt idx="6724">
                  <c:v>0.48637390000000003</c:v>
                </c:pt>
                <c:pt idx="6725">
                  <c:v>0.49400329999999998</c:v>
                </c:pt>
                <c:pt idx="6726">
                  <c:v>0.49686432000000003</c:v>
                </c:pt>
                <c:pt idx="6727">
                  <c:v>0.49257277999999999</c:v>
                </c:pt>
                <c:pt idx="6728">
                  <c:v>0.48351287999999998</c:v>
                </c:pt>
                <c:pt idx="6729">
                  <c:v>0.47826766999999998</c:v>
                </c:pt>
                <c:pt idx="6730">
                  <c:v>0.47922134</c:v>
                </c:pt>
                <c:pt idx="6731">
                  <c:v>0.48351287999999998</c:v>
                </c:pt>
                <c:pt idx="6732">
                  <c:v>0.48732757999999998</c:v>
                </c:pt>
                <c:pt idx="6733">
                  <c:v>0.49400329999999998</c:v>
                </c:pt>
                <c:pt idx="6734">
                  <c:v>0.50067901999999997</c:v>
                </c:pt>
                <c:pt idx="6735">
                  <c:v>0.50020218000000005</c:v>
                </c:pt>
                <c:pt idx="6736">
                  <c:v>0.49591064000000001</c:v>
                </c:pt>
                <c:pt idx="6737">
                  <c:v>0.49209595</c:v>
                </c:pt>
                <c:pt idx="6738">
                  <c:v>0.49114226999999999</c:v>
                </c:pt>
                <c:pt idx="6739">
                  <c:v>0.48923492000000002</c:v>
                </c:pt>
                <c:pt idx="6740">
                  <c:v>0.48780441000000002</c:v>
                </c:pt>
                <c:pt idx="6741">
                  <c:v>0.49066544000000001</c:v>
                </c:pt>
                <c:pt idx="6742">
                  <c:v>0.49734116</c:v>
                </c:pt>
                <c:pt idx="6743">
                  <c:v>0.49924849999999998</c:v>
                </c:pt>
                <c:pt idx="6744">
                  <c:v>0.49209595</c:v>
                </c:pt>
                <c:pt idx="6745">
                  <c:v>0.47779083</c:v>
                </c:pt>
                <c:pt idx="6746">
                  <c:v>0.4658699</c:v>
                </c:pt>
                <c:pt idx="6747">
                  <c:v>0.46205520999999999</c:v>
                </c:pt>
                <c:pt idx="6748">
                  <c:v>0.46300888000000001</c:v>
                </c:pt>
                <c:pt idx="6749">
                  <c:v>0.46539307000000002</c:v>
                </c:pt>
                <c:pt idx="6750">
                  <c:v>0.47063828000000002</c:v>
                </c:pt>
                <c:pt idx="6751">
                  <c:v>0.47588348000000003</c:v>
                </c:pt>
                <c:pt idx="6752">
                  <c:v>0.47826766999999998</c:v>
                </c:pt>
                <c:pt idx="6753">
                  <c:v>0.47206879000000002</c:v>
                </c:pt>
                <c:pt idx="6754">
                  <c:v>0.45871735000000002</c:v>
                </c:pt>
                <c:pt idx="6755">
                  <c:v>0.44441223000000002</c:v>
                </c:pt>
                <c:pt idx="6756">
                  <c:v>0.43058394999999999</c:v>
                </c:pt>
                <c:pt idx="6757">
                  <c:v>0.42200089000000002</c:v>
                </c:pt>
                <c:pt idx="6758">
                  <c:v>0.42295455999999998</c:v>
                </c:pt>
                <c:pt idx="6759">
                  <c:v>0.43201446999999998</c:v>
                </c:pt>
                <c:pt idx="6760">
                  <c:v>0.44298172000000002</c:v>
                </c:pt>
                <c:pt idx="6761">
                  <c:v>0.45204163000000003</c:v>
                </c:pt>
                <c:pt idx="6762">
                  <c:v>0.46253203999999998</c:v>
                </c:pt>
                <c:pt idx="6763">
                  <c:v>0.47683715999999998</c:v>
                </c:pt>
                <c:pt idx="6764">
                  <c:v>0.48542023000000001</c:v>
                </c:pt>
                <c:pt idx="6765">
                  <c:v>0.48351287999999998</c:v>
                </c:pt>
                <c:pt idx="6766">
                  <c:v>0.47397613999999999</c:v>
                </c:pt>
                <c:pt idx="6767">
                  <c:v>0.46682358000000002</c:v>
                </c:pt>
                <c:pt idx="6768">
                  <c:v>0.46730041999999999</c:v>
                </c:pt>
                <c:pt idx="6769">
                  <c:v>0.47063828000000002</c:v>
                </c:pt>
                <c:pt idx="6770">
                  <c:v>0.47445296999999997</c:v>
                </c:pt>
                <c:pt idx="6771">
                  <c:v>0.47636032</c:v>
                </c:pt>
                <c:pt idx="6772">
                  <c:v>0.48303604</c:v>
                </c:pt>
                <c:pt idx="6773">
                  <c:v>0.49686432000000003</c:v>
                </c:pt>
                <c:pt idx="6774">
                  <c:v>0.51021576000000002</c:v>
                </c:pt>
                <c:pt idx="6775">
                  <c:v>0.51689147999999996</c:v>
                </c:pt>
                <c:pt idx="6776">
                  <c:v>0.51641464000000004</c:v>
                </c:pt>
                <c:pt idx="6777">
                  <c:v>0.51927566999999997</c:v>
                </c:pt>
                <c:pt idx="6778">
                  <c:v>0.52595139000000002</c:v>
                </c:pt>
                <c:pt idx="6779">
                  <c:v>0.52976608000000003</c:v>
                </c:pt>
                <c:pt idx="6780">
                  <c:v>0.53024291999999995</c:v>
                </c:pt>
                <c:pt idx="6781">
                  <c:v>0.53071975999999998</c:v>
                </c:pt>
                <c:pt idx="6782">
                  <c:v>0.53548812999999995</c:v>
                </c:pt>
                <c:pt idx="6783">
                  <c:v>0.54073333999999995</c:v>
                </c:pt>
                <c:pt idx="6784">
                  <c:v>0.54264069000000004</c:v>
                </c:pt>
                <c:pt idx="6785">
                  <c:v>0.53739548000000004</c:v>
                </c:pt>
                <c:pt idx="6786">
                  <c:v>0.52213668999999996</c:v>
                </c:pt>
                <c:pt idx="6787">
                  <c:v>0.50115584999999996</c:v>
                </c:pt>
                <c:pt idx="6788">
                  <c:v>0.48303604</c:v>
                </c:pt>
                <c:pt idx="6789">
                  <c:v>0.47302245999999998</c:v>
                </c:pt>
                <c:pt idx="6790">
                  <c:v>0.47492981000000001</c:v>
                </c:pt>
                <c:pt idx="6791">
                  <c:v>0.48971176</c:v>
                </c:pt>
                <c:pt idx="6792">
                  <c:v>0.51021576000000002</c:v>
                </c:pt>
                <c:pt idx="6793">
                  <c:v>0.52499770999999995</c:v>
                </c:pt>
                <c:pt idx="6794">
                  <c:v>0.52499770999999995</c:v>
                </c:pt>
                <c:pt idx="6795">
                  <c:v>0.51164626999999996</c:v>
                </c:pt>
                <c:pt idx="6796">
                  <c:v>0.49257277999999999</c:v>
                </c:pt>
                <c:pt idx="6797">
                  <c:v>0.47492981000000001</c:v>
                </c:pt>
                <c:pt idx="6798">
                  <c:v>0.47063828000000002</c:v>
                </c:pt>
                <c:pt idx="6799">
                  <c:v>0.48351287999999998</c:v>
                </c:pt>
                <c:pt idx="6800">
                  <c:v>0.50830841000000004</c:v>
                </c:pt>
                <c:pt idx="6801">
                  <c:v>0.53358077999999998</c:v>
                </c:pt>
                <c:pt idx="6802">
                  <c:v>0.54502486999999999</c:v>
                </c:pt>
                <c:pt idx="6803">
                  <c:v>0.53930283000000001</c:v>
                </c:pt>
                <c:pt idx="6804">
                  <c:v>0.52261352999999999</c:v>
                </c:pt>
                <c:pt idx="6805">
                  <c:v>0.50783157000000001</c:v>
                </c:pt>
                <c:pt idx="6806">
                  <c:v>0.50210953000000003</c:v>
                </c:pt>
                <c:pt idx="6807">
                  <c:v>0.50687789999999999</c:v>
                </c:pt>
                <c:pt idx="6808">
                  <c:v>0.52070618000000002</c:v>
                </c:pt>
                <c:pt idx="6809">
                  <c:v>0.53787231000000002</c:v>
                </c:pt>
                <c:pt idx="6810">
                  <c:v>0.55360794000000002</c:v>
                </c:pt>
                <c:pt idx="6811">
                  <c:v>0.56314467999999995</c:v>
                </c:pt>
                <c:pt idx="6812">
                  <c:v>0.56266784999999997</c:v>
                </c:pt>
                <c:pt idx="6813">
                  <c:v>0.55551528999999999</c:v>
                </c:pt>
                <c:pt idx="6814">
                  <c:v>0.54502486999999999</c:v>
                </c:pt>
                <c:pt idx="6815">
                  <c:v>0.53787231000000002</c:v>
                </c:pt>
                <c:pt idx="6816">
                  <c:v>0.53167343</c:v>
                </c:pt>
                <c:pt idx="6817">
                  <c:v>0.52547454999999998</c:v>
                </c:pt>
                <c:pt idx="6818">
                  <c:v>0.52309035999999998</c:v>
                </c:pt>
                <c:pt idx="6819">
                  <c:v>0.52452087000000003</c:v>
                </c:pt>
                <c:pt idx="6820">
                  <c:v>0.52595139000000002</c:v>
                </c:pt>
                <c:pt idx="6821">
                  <c:v>0.52261352999999999</c:v>
                </c:pt>
                <c:pt idx="6822">
                  <c:v>0.51927566999999997</c:v>
                </c:pt>
                <c:pt idx="6823">
                  <c:v>0.52356720000000001</c:v>
                </c:pt>
                <c:pt idx="6824">
                  <c:v>0.53071975999999998</c:v>
                </c:pt>
                <c:pt idx="6825">
                  <c:v>0.53644179999999997</c:v>
                </c:pt>
                <c:pt idx="6826">
                  <c:v>0.54121017000000005</c:v>
                </c:pt>
                <c:pt idx="6827">
                  <c:v>0.55122375000000001</c:v>
                </c:pt>
                <c:pt idx="6828">
                  <c:v>0.56457520000000005</c:v>
                </c:pt>
                <c:pt idx="6829">
                  <c:v>0.57220459000000001</c:v>
                </c:pt>
                <c:pt idx="6830">
                  <c:v>0.57125092</c:v>
                </c:pt>
                <c:pt idx="6831">
                  <c:v>0.56886672999999999</c:v>
                </c:pt>
                <c:pt idx="6832">
                  <c:v>0.56600571</c:v>
                </c:pt>
                <c:pt idx="6833">
                  <c:v>0.56219101000000005</c:v>
                </c:pt>
                <c:pt idx="6834">
                  <c:v>0.55599213000000003</c:v>
                </c:pt>
                <c:pt idx="6835">
                  <c:v>0.55027007999999999</c:v>
                </c:pt>
                <c:pt idx="6836">
                  <c:v>0.54693221999999997</c:v>
                </c:pt>
                <c:pt idx="6837">
                  <c:v>0.54216385</c:v>
                </c:pt>
                <c:pt idx="6838">
                  <c:v>0.53787231000000002</c:v>
                </c:pt>
                <c:pt idx="6839">
                  <c:v>0.53310394000000005</c:v>
                </c:pt>
                <c:pt idx="6840">
                  <c:v>0.52595139000000002</c:v>
                </c:pt>
                <c:pt idx="6841">
                  <c:v>0.51736831999999999</c:v>
                </c:pt>
                <c:pt idx="6842">
                  <c:v>0.50640105999999996</c:v>
                </c:pt>
                <c:pt idx="6843">
                  <c:v>0.48971176</c:v>
                </c:pt>
                <c:pt idx="6844">
                  <c:v>0.45871735000000002</c:v>
                </c:pt>
                <c:pt idx="6845">
                  <c:v>0.41151047000000002</c:v>
                </c:pt>
                <c:pt idx="6846">
                  <c:v>0.35762787000000001</c:v>
                </c:pt>
                <c:pt idx="6847">
                  <c:v>0.31471252</c:v>
                </c:pt>
                <c:pt idx="6848">
                  <c:v>0.29659270999999998</c:v>
                </c:pt>
                <c:pt idx="6849">
                  <c:v>0.30279159999999999</c:v>
                </c:pt>
                <c:pt idx="6850">
                  <c:v>0.33187865999999999</c:v>
                </c:pt>
                <c:pt idx="6851">
                  <c:v>0.37908554</c:v>
                </c:pt>
                <c:pt idx="6852">
                  <c:v>0.43249130000000002</c:v>
                </c:pt>
                <c:pt idx="6853">
                  <c:v>0.47588348000000003</c:v>
                </c:pt>
                <c:pt idx="6854">
                  <c:v>0.49972534000000002</c:v>
                </c:pt>
                <c:pt idx="6855">
                  <c:v>0.51164626999999996</c:v>
                </c:pt>
                <c:pt idx="6856">
                  <c:v>0.51546097000000002</c:v>
                </c:pt>
                <c:pt idx="6857">
                  <c:v>0.51879883000000004</c:v>
                </c:pt>
                <c:pt idx="6858">
                  <c:v>0.52404404000000004</c:v>
                </c:pt>
                <c:pt idx="6859">
                  <c:v>0.52785873000000005</c:v>
                </c:pt>
                <c:pt idx="6860">
                  <c:v>0.52642822</c:v>
                </c:pt>
                <c:pt idx="6861">
                  <c:v>0.51879883000000004</c:v>
                </c:pt>
                <c:pt idx="6862">
                  <c:v>0.50735474000000003</c:v>
                </c:pt>
                <c:pt idx="6863">
                  <c:v>0.49495697</c:v>
                </c:pt>
                <c:pt idx="6864">
                  <c:v>0.48494338999999997</c:v>
                </c:pt>
                <c:pt idx="6865">
                  <c:v>0.47969817999999997</c:v>
                </c:pt>
                <c:pt idx="6866">
                  <c:v>0.47969817999999997</c:v>
                </c:pt>
                <c:pt idx="6867">
                  <c:v>0.48494338999999997</c:v>
                </c:pt>
                <c:pt idx="6868">
                  <c:v>0.49829483000000002</c:v>
                </c:pt>
                <c:pt idx="6869">
                  <c:v>0.51879883000000004</c:v>
                </c:pt>
                <c:pt idx="6870">
                  <c:v>0.53882598999999998</c:v>
                </c:pt>
                <c:pt idx="6871">
                  <c:v>0.55170059000000005</c:v>
                </c:pt>
                <c:pt idx="6872">
                  <c:v>0.55503844999999996</c:v>
                </c:pt>
                <c:pt idx="6873">
                  <c:v>0.55027007999999999</c:v>
                </c:pt>
                <c:pt idx="6874">
                  <c:v>0.53930283000000001</c:v>
                </c:pt>
                <c:pt idx="6875">
                  <c:v>0.52547454999999998</c:v>
                </c:pt>
                <c:pt idx="6876">
                  <c:v>0.51832199000000001</c:v>
                </c:pt>
                <c:pt idx="6877">
                  <c:v>0.52118301</c:v>
                </c:pt>
                <c:pt idx="6878">
                  <c:v>0.53310394000000005</c:v>
                </c:pt>
                <c:pt idx="6879">
                  <c:v>0.54454802999999996</c:v>
                </c:pt>
                <c:pt idx="6880">
                  <c:v>0.55170059000000005</c:v>
                </c:pt>
                <c:pt idx="6881">
                  <c:v>0.55503844999999996</c:v>
                </c:pt>
                <c:pt idx="6882">
                  <c:v>0.55313109999999999</c:v>
                </c:pt>
                <c:pt idx="6883">
                  <c:v>0.54550171000000003</c:v>
                </c:pt>
                <c:pt idx="6884">
                  <c:v>0.53739548000000004</c:v>
                </c:pt>
                <c:pt idx="6885">
                  <c:v>0.53739548000000004</c:v>
                </c:pt>
                <c:pt idx="6886">
                  <c:v>0.54454802999999996</c:v>
                </c:pt>
                <c:pt idx="6887">
                  <c:v>0.55074692000000003</c:v>
                </c:pt>
                <c:pt idx="6888">
                  <c:v>0.54931640999999998</c:v>
                </c:pt>
                <c:pt idx="6889">
                  <c:v>0.53215027000000004</c:v>
                </c:pt>
                <c:pt idx="6890">
                  <c:v>0.49686432000000003</c:v>
                </c:pt>
                <c:pt idx="6891">
                  <c:v>0.44965744000000002</c:v>
                </c:pt>
                <c:pt idx="6892">
                  <c:v>0.40245056000000001</c:v>
                </c:pt>
                <c:pt idx="6893">
                  <c:v>0.36334991</c:v>
                </c:pt>
                <c:pt idx="6894">
                  <c:v>0.33569336</c:v>
                </c:pt>
                <c:pt idx="6895">
                  <c:v>0.32711029000000003</c:v>
                </c:pt>
                <c:pt idx="6896">
                  <c:v>0.34284592000000003</c:v>
                </c:pt>
                <c:pt idx="6897">
                  <c:v>0.37622452000000001</c:v>
                </c:pt>
                <c:pt idx="6898">
                  <c:v>0.41913985999999998</c:v>
                </c:pt>
                <c:pt idx="6899">
                  <c:v>0.46157837000000002</c:v>
                </c:pt>
                <c:pt idx="6900">
                  <c:v>0.49495697</c:v>
                </c:pt>
                <c:pt idx="6901">
                  <c:v>0.51307678000000001</c:v>
                </c:pt>
                <c:pt idx="6902">
                  <c:v>0.51784514999999998</c:v>
                </c:pt>
                <c:pt idx="6903">
                  <c:v>0.51689147999999996</c:v>
                </c:pt>
                <c:pt idx="6904">
                  <c:v>0.50926207999999995</c:v>
                </c:pt>
                <c:pt idx="6905">
                  <c:v>0.49829483000000002</c:v>
                </c:pt>
                <c:pt idx="6906">
                  <c:v>0.49448013000000002</c:v>
                </c:pt>
                <c:pt idx="6907">
                  <c:v>0.50497055000000002</c:v>
                </c:pt>
                <c:pt idx="6908">
                  <c:v>0.52595139000000002</c:v>
                </c:pt>
                <c:pt idx="6909">
                  <c:v>0.54454802999999996</c:v>
                </c:pt>
                <c:pt idx="6910">
                  <c:v>0.55742263999999997</c:v>
                </c:pt>
                <c:pt idx="6911">
                  <c:v>0.56648253999999998</c:v>
                </c:pt>
                <c:pt idx="6912">
                  <c:v>0.57172774999999998</c:v>
                </c:pt>
                <c:pt idx="6913">
                  <c:v>0.57125092</c:v>
                </c:pt>
                <c:pt idx="6914">
                  <c:v>0.56409836000000002</c:v>
                </c:pt>
                <c:pt idx="6915">
                  <c:v>0.55217742999999997</c:v>
                </c:pt>
                <c:pt idx="6916">
                  <c:v>0.53691864</c:v>
                </c:pt>
                <c:pt idx="6917">
                  <c:v>0.52261352999999999</c:v>
                </c:pt>
                <c:pt idx="6918">
                  <c:v>0.51259995000000003</c:v>
                </c:pt>
                <c:pt idx="6919">
                  <c:v>0.50735474000000003</c:v>
                </c:pt>
                <c:pt idx="6920">
                  <c:v>0.50878524999999997</c:v>
                </c:pt>
                <c:pt idx="6921">
                  <c:v>0.51832199000000001</c:v>
                </c:pt>
                <c:pt idx="6922">
                  <c:v>0.53358077999999998</c:v>
                </c:pt>
                <c:pt idx="6923">
                  <c:v>0.54502486999999999</c:v>
                </c:pt>
                <c:pt idx="6924">
                  <c:v>0.54836273000000002</c:v>
                </c:pt>
                <c:pt idx="6925">
                  <c:v>0.54645538000000005</c:v>
                </c:pt>
                <c:pt idx="6926">
                  <c:v>0.54025650000000003</c:v>
                </c:pt>
                <c:pt idx="6927">
                  <c:v>0.53024291999999995</c:v>
                </c:pt>
                <c:pt idx="6928">
                  <c:v>0.51879883000000004</c:v>
                </c:pt>
                <c:pt idx="6929">
                  <c:v>0.51021576000000002</c:v>
                </c:pt>
                <c:pt idx="6930">
                  <c:v>0.50878524999999997</c:v>
                </c:pt>
                <c:pt idx="6931">
                  <c:v>0.50783157000000001</c:v>
                </c:pt>
                <c:pt idx="6932">
                  <c:v>0.50735474000000003</c:v>
                </c:pt>
                <c:pt idx="6933">
                  <c:v>0.50544739000000005</c:v>
                </c:pt>
                <c:pt idx="6934">
                  <c:v>0.49734116</c:v>
                </c:pt>
                <c:pt idx="6935">
                  <c:v>0.47159194999999998</c:v>
                </c:pt>
                <c:pt idx="6936">
                  <c:v>0.42867661000000001</c:v>
                </c:pt>
                <c:pt idx="6937">
                  <c:v>0.38671494000000001</c:v>
                </c:pt>
                <c:pt idx="6938">
                  <c:v>0.36001204999999997</c:v>
                </c:pt>
                <c:pt idx="6939">
                  <c:v>0.34809113000000003</c:v>
                </c:pt>
                <c:pt idx="6940">
                  <c:v>0.34713745000000001</c:v>
                </c:pt>
                <c:pt idx="6941">
                  <c:v>0.36239623999999998</c:v>
                </c:pt>
                <c:pt idx="6942">
                  <c:v>0.39291382000000002</c:v>
                </c:pt>
                <c:pt idx="6943">
                  <c:v>0.42438506999999998</c:v>
                </c:pt>
                <c:pt idx="6944">
                  <c:v>0.44488907</c:v>
                </c:pt>
                <c:pt idx="6945">
                  <c:v>0.45633316000000002</c:v>
                </c:pt>
                <c:pt idx="6946">
                  <c:v>0.46253203999999998</c:v>
                </c:pt>
                <c:pt idx="6947">
                  <c:v>0.46443939000000001</c:v>
                </c:pt>
                <c:pt idx="6948">
                  <c:v>0.46730041999999999</c:v>
                </c:pt>
                <c:pt idx="6949">
                  <c:v>0.47302245999999998</c:v>
                </c:pt>
                <c:pt idx="6950">
                  <c:v>0.47874451000000001</c:v>
                </c:pt>
                <c:pt idx="6951">
                  <c:v>0.48208236999999998</c:v>
                </c:pt>
                <c:pt idx="6952">
                  <c:v>0.48875808999999998</c:v>
                </c:pt>
                <c:pt idx="6953">
                  <c:v>0.50210953000000003</c:v>
                </c:pt>
                <c:pt idx="6954">
                  <c:v>0.51259995000000003</c:v>
                </c:pt>
                <c:pt idx="6955">
                  <c:v>0.51355362000000004</c:v>
                </c:pt>
                <c:pt idx="6956">
                  <c:v>0.51021576000000002</c:v>
                </c:pt>
                <c:pt idx="6957">
                  <c:v>0.50973891999999998</c:v>
                </c:pt>
                <c:pt idx="6958">
                  <c:v>0.51212310999999999</c:v>
                </c:pt>
                <c:pt idx="6959">
                  <c:v>0.51307678000000001</c:v>
                </c:pt>
                <c:pt idx="6960">
                  <c:v>0.51403045999999997</c:v>
                </c:pt>
                <c:pt idx="6961">
                  <c:v>0.52070618000000002</c:v>
                </c:pt>
                <c:pt idx="6962">
                  <c:v>0.53119658999999997</c:v>
                </c:pt>
                <c:pt idx="6963">
                  <c:v>0.54359436000000005</c:v>
                </c:pt>
                <c:pt idx="6964">
                  <c:v>0.55313109999999999</c:v>
                </c:pt>
                <c:pt idx="6965">
                  <c:v>0.55742263999999997</c:v>
                </c:pt>
                <c:pt idx="6966">
                  <c:v>0.55456161000000004</c:v>
                </c:pt>
                <c:pt idx="6967">
                  <c:v>0.54740906</c:v>
                </c:pt>
                <c:pt idx="6968">
                  <c:v>0.54121017000000005</c:v>
                </c:pt>
                <c:pt idx="6969">
                  <c:v>0.53358077999999998</c:v>
                </c:pt>
                <c:pt idx="6970">
                  <c:v>0.52070618000000002</c:v>
                </c:pt>
                <c:pt idx="6971">
                  <c:v>0.50497055000000002</c:v>
                </c:pt>
                <c:pt idx="6972">
                  <c:v>0.49400329999999998</c:v>
                </c:pt>
                <c:pt idx="6973">
                  <c:v>0.49018859999999997</c:v>
                </c:pt>
                <c:pt idx="6974">
                  <c:v>0.48828125</c:v>
                </c:pt>
                <c:pt idx="6975">
                  <c:v>0.48446655</c:v>
                </c:pt>
                <c:pt idx="6976">
                  <c:v>0.48351287999999998</c:v>
                </c:pt>
                <c:pt idx="6977">
                  <c:v>0.49018859999999997</c:v>
                </c:pt>
                <c:pt idx="6978">
                  <c:v>0.49829483000000002</c:v>
                </c:pt>
                <c:pt idx="6979">
                  <c:v>0.49352646</c:v>
                </c:pt>
                <c:pt idx="6980">
                  <c:v>0.46396254999999997</c:v>
                </c:pt>
                <c:pt idx="6981">
                  <c:v>0.41294098000000001</c:v>
                </c:pt>
                <c:pt idx="6982">
                  <c:v>0.36382674999999998</c:v>
                </c:pt>
                <c:pt idx="6983">
                  <c:v>0.33664703000000001</c:v>
                </c:pt>
                <c:pt idx="6984">
                  <c:v>0.32949447999999998</c:v>
                </c:pt>
                <c:pt idx="6985">
                  <c:v>0.33617019999999997</c:v>
                </c:pt>
                <c:pt idx="6986">
                  <c:v>0.35619736000000002</c:v>
                </c:pt>
                <c:pt idx="6987">
                  <c:v>0.38766861000000002</c:v>
                </c:pt>
                <c:pt idx="6988">
                  <c:v>0.41627883999999998</c:v>
                </c:pt>
                <c:pt idx="6989">
                  <c:v>0.42676925999999998</c:v>
                </c:pt>
                <c:pt idx="6990">
                  <c:v>0.42104721000000001</c:v>
                </c:pt>
                <c:pt idx="6991">
                  <c:v>0.40960311999999999</c:v>
                </c:pt>
                <c:pt idx="6992">
                  <c:v>0.40721892999999998</c:v>
                </c:pt>
                <c:pt idx="6993">
                  <c:v>0.41723251</c:v>
                </c:pt>
                <c:pt idx="6994">
                  <c:v>0.42867661000000001</c:v>
                </c:pt>
                <c:pt idx="6995">
                  <c:v>0.42772293</c:v>
                </c:pt>
                <c:pt idx="6996">
                  <c:v>0.41913985999999998</c:v>
                </c:pt>
                <c:pt idx="6997">
                  <c:v>0.415802</c:v>
                </c:pt>
                <c:pt idx="6998">
                  <c:v>0.41818619000000001</c:v>
                </c:pt>
                <c:pt idx="6999">
                  <c:v>0.42009353999999999</c:v>
                </c:pt>
                <c:pt idx="7000">
                  <c:v>0.42438506999999998</c:v>
                </c:pt>
                <c:pt idx="7001">
                  <c:v>0.43773651000000002</c:v>
                </c:pt>
                <c:pt idx="7002">
                  <c:v>0.45633316000000002</c:v>
                </c:pt>
                <c:pt idx="7003">
                  <c:v>0.47063828000000002</c:v>
                </c:pt>
                <c:pt idx="7004">
                  <c:v>0.47492981000000001</c:v>
                </c:pt>
                <c:pt idx="7005">
                  <c:v>0.47445296999999997</c:v>
                </c:pt>
                <c:pt idx="7006">
                  <c:v>0.47349930000000001</c:v>
                </c:pt>
                <c:pt idx="7007">
                  <c:v>0.47254562</c:v>
                </c:pt>
                <c:pt idx="7008">
                  <c:v>0.47063828000000002</c:v>
                </c:pt>
                <c:pt idx="7009">
                  <c:v>0.46873092999999999</c:v>
                </c:pt>
                <c:pt idx="7010">
                  <c:v>0.47063828000000002</c:v>
                </c:pt>
                <c:pt idx="7011">
                  <c:v>0.47397613999999999</c:v>
                </c:pt>
                <c:pt idx="7012">
                  <c:v>0.47206879000000002</c:v>
                </c:pt>
                <c:pt idx="7013">
                  <c:v>0.4658699</c:v>
                </c:pt>
                <c:pt idx="7014">
                  <c:v>0.46348571999999999</c:v>
                </c:pt>
                <c:pt idx="7015">
                  <c:v>0.46730041999999999</c:v>
                </c:pt>
                <c:pt idx="7016">
                  <c:v>0.47016143999999999</c:v>
                </c:pt>
                <c:pt idx="7017">
                  <c:v>0.46920775999999997</c:v>
                </c:pt>
                <c:pt idx="7018">
                  <c:v>0.46920775999999997</c:v>
                </c:pt>
                <c:pt idx="7019">
                  <c:v>0.47588348000000003</c:v>
                </c:pt>
                <c:pt idx="7020">
                  <c:v>0.48160553</c:v>
                </c:pt>
                <c:pt idx="7021">
                  <c:v>0.48112869000000003</c:v>
                </c:pt>
                <c:pt idx="7022">
                  <c:v>0.48112869000000003</c:v>
                </c:pt>
                <c:pt idx="7023">
                  <c:v>0.48971176</c:v>
                </c:pt>
                <c:pt idx="7024">
                  <c:v>0.50067901999999997</c:v>
                </c:pt>
                <c:pt idx="7025">
                  <c:v>0.49543380999999997</c:v>
                </c:pt>
                <c:pt idx="7026">
                  <c:v>0.46491622999999999</c:v>
                </c:pt>
                <c:pt idx="7027">
                  <c:v>0.42057037000000003</c:v>
                </c:pt>
                <c:pt idx="7028">
                  <c:v>0.37860870000000002</c:v>
                </c:pt>
                <c:pt idx="7029">
                  <c:v>0.34570694000000002</c:v>
                </c:pt>
                <c:pt idx="7030">
                  <c:v>0.32567977999999997</c:v>
                </c:pt>
                <c:pt idx="7031">
                  <c:v>0.32615662000000001</c:v>
                </c:pt>
                <c:pt idx="7032">
                  <c:v>0.35095215000000002</c:v>
                </c:pt>
                <c:pt idx="7033">
                  <c:v>0.38909912000000002</c:v>
                </c:pt>
                <c:pt idx="7034">
                  <c:v>0.42247772</c:v>
                </c:pt>
                <c:pt idx="7035">
                  <c:v>0.44441223000000002</c:v>
                </c:pt>
                <c:pt idx="7036">
                  <c:v>0.45824050999999999</c:v>
                </c:pt>
                <c:pt idx="7037">
                  <c:v>0.47159194999999998</c:v>
                </c:pt>
                <c:pt idx="7038">
                  <c:v>0.48351287999999998</c:v>
                </c:pt>
                <c:pt idx="7039">
                  <c:v>0.49018859999999997</c:v>
                </c:pt>
                <c:pt idx="7040">
                  <c:v>0.48971176</c:v>
                </c:pt>
                <c:pt idx="7041">
                  <c:v>0.48303604</c:v>
                </c:pt>
                <c:pt idx="7042">
                  <c:v>0.47254562</c:v>
                </c:pt>
                <c:pt idx="7043">
                  <c:v>0.45442580999999999</c:v>
                </c:pt>
                <c:pt idx="7044">
                  <c:v>0.43058394999999999</c:v>
                </c:pt>
                <c:pt idx="7045">
                  <c:v>0.4119873</c:v>
                </c:pt>
                <c:pt idx="7046">
                  <c:v>0.41055679</c:v>
                </c:pt>
                <c:pt idx="7047">
                  <c:v>0.42200089000000002</c:v>
                </c:pt>
                <c:pt idx="7048">
                  <c:v>0.42819976999999998</c:v>
                </c:pt>
                <c:pt idx="7049">
                  <c:v>0.42819976999999998</c:v>
                </c:pt>
                <c:pt idx="7050">
                  <c:v>0.43106079000000003</c:v>
                </c:pt>
                <c:pt idx="7051">
                  <c:v>0.44012069999999998</c:v>
                </c:pt>
                <c:pt idx="7052">
                  <c:v>0.44870377</c:v>
                </c:pt>
                <c:pt idx="7053">
                  <c:v>0.45299529999999999</c:v>
                </c:pt>
                <c:pt idx="7054">
                  <c:v>0.46253203999999998</c:v>
                </c:pt>
                <c:pt idx="7055">
                  <c:v>0.47731400000000002</c:v>
                </c:pt>
                <c:pt idx="7056">
                  <c:v>0.49257277999999999</c:v>
                </c:pt>
                <c:pt idx="7057">
                  <c:v>0.49543380999999997</c:v>
                </c:pt>
                <c:pt idx="7058">
                  <c:v>0.48160553</c:v>
                </c:pt>
                <c:pt idx="7059">
                  <c:v>0.45728682999999998</c:v>
                </c:pt>
                <c:pt idx="7060">
                  <c:v>0.43582915999999999</c:v>
                </c:pt>
                <c:pt idx="7061">
                  <c:v>0.42819976999999998</c:v>
                </c:pt>
                <c:pt idx="7062">
                  <c:v>0.43487548999999998</c:v>
                </c:pt>
                <c:pt idx="7063">
                  <c:v>0.45442580999999999</c:v>
                </c:pt>
                <c:pt idx="7064">
                  <c:v>0.48112869000000003</c:v>
                </c:pt>
                <c:pt idx="7065">
                  <c:v>0.50973891999999998</c:v>
                </c:pt>
                <c:pt idx="7066">
                  <c:v>0.53071975999999998</c:v>
                </c:pt>
                <c:pt idx="7067">
                  <c:v>0.53596496999999999</c:v>
                </c:pt>
                <c:pt idx="7068">
                  <c:v>0.52547454999999998</c:v>
                </c:pt>
                <c:pt idx="7069">
                  <c:v>0.50354003999999997</c:v>
                </c:pt>
                <c:pt idx="7070">
                  <c:v>0.47779083</c:v>
                </c:pt>
                <c:pt idx="7071">
                  <c:v>0.44584274000000002</c:v>
                </c:pt>
                <c:pt idx="7072">
                  <c:v>0.40292739999999999</c:v>
                </c:pt>
                <c:pt idx="7073">
                  <c:v>0.36048889000000001</c:v>
                </c:pt>
                <c:pt idx="7074">
                  <c:v>0.33855437999999999</c:v>
                </c:pt>
                <c:pt idx="7075">
                  <c:v>0.34284592000000003</c:v>
                </c:pt>
                <c:pt idx="7076">
                  <c:v>0.35762787000000001</c:v>
                </c:pt>
                <c:pt idx="7077">
                  <c:v>0.37479401000000001</c:v>
                </c:pt>
                <c:pt idx="7078">
                  <c:v>0.40149689</c:v>
                </c:pt>
                <c:pt idx="7079">
                  <c:v>0.43201446999999998</c:v>
                </c:pt>
                <c:pt idx="7080">
                  <c:v>0.45013428</c:v>
                </c:pt>
                <c:pt idx="7081">
                  <c:v>0.44870377</c:v>
                </c:pt>
                <c:pt idx="7082">
                  <c:v>0.44488907</c:v>
                </c:pt>
                <c:pt idx="7083">
                  <c:v>0.45442580999999999</c:v>
                </c:pt>
                <c:pt idx="7084">
                  <c:v>0.47588348000000003</c:v>
                </c:pt>
                <c:pt idx="7085">
                  <c:v>0.50020218000000005</c:v>
                </c:pt>
                <c:pt idx="7086">
                  <c:v>0.51355362000000004</c:v>
                </c:pt>
                <c:pt idx="7087">
                  <c:v>0.50878524999999997</c:v>
                </c:pt>
                <c:pt idx="7088">
                  <c:v>0.48828125</c:v>
                </c:pt>
                <c:pt idx="7089">
                  <c:v>0.46443939000000001</c:v>
                </c:pt>
                <c:pt idx="7090">
                  <c:v>0.44250487999999999</c:v>
                </c:pt>
                <c:pt idx="7091">
                  <c:v>0.42390823</c:v>
                </c:pt>
                <c:pt idx="7092">
                  <c:v>0.41389464999999998</c:v>
                </c:pt>
                <c:pt idx="7093">
                  <c:v>0.41913985999999998</c:v>
                </c:pt>
                <c:pt idx="7094">
                  <c:v>0.43821335</c:v>
                </c:pt>
                <c:pt idx="7095">
                  <c:v>0.45490265000000002</c:v>
                </c:pt>
                <c:pt idx="7096">
                  <c:v>0.46062469</c:v>
                </c:pt>
                <c:pt idx="7097">
                  <c:v>0.45537949</c:v>
                </c:pt>
                <c:pt idx="7098">
                  <c:v>0.44918059999999999</c:v>
                </c:pt>
                <c:pt idx="7099">
                  <c:v>0.45013428</c:v>
                </c:pt>
                <c:pt idx="7100">
                  <c:v>0.45204163000000003</c:v>
                </c:pt>
                <c:pt idx="7101">
                  <c:v>0.45108795000000002</c:v>
                </c:pt>
                <c:pt idx="7102">
                  <c:v>0.44488907</c:v>
                </c:pt>
                <c:pt idx="7103">
                  <c:v>0.44012069999999998</c:v>
                </c:pt>
                <c:pt idx="7104">
                  <c:v>0.43964386</c:v>
                </c:pt>
                <c:pt idx="7105">
                  <c:v>0.44155121000000003</c:v>
                </c:pt>
                <c:pt idx="7106">
                  <c:v>0.44345856</c:v>
                </c:pt>
                <c:pt idx="7107">
                  <c:v>0.44822693000000002</c:v>
                </c:pt>
                <c:pt idx="7108">
                  <c:v>0.46443939000000001</c:v>
                </c:pt>
                <c:pt idx="7109">
                  <c:v>0.49066544000000001</c:v>
                </c:pt>
                <c:pt idx="7110">
                  <c:v>0.51355362000000004</c:v>
                </c:pt>
                <c:pt idx="7111">
                  <c:v>0.52642822</c:v>
                </c:pt>
                <c:pt idx="7112">
                  <c:v>0.53167343</c:v>
                </c:pt>
                <c:pt idx="7113">
                  <c:v>0.53644179999999997</c:v>
                </c:pt>
                <c:pt idx="7114">
                  <c:v>0.53596496999999999</c:v>
                </c:pt>
                <c:pt idx="7115">
                  <c:v>0.52499770999999995</c:v>
                </c:pt>
                <c:pt idx="7116">
                  <c:v>0.50449370999999998</c:v>
                </c:pt>
                <c:pt idx="7117">
                  <c:v>0.47779083</c:v>
                </c:pt>
                <c:pt idx="7118">
                  <c:v>0.44536590999999998</c:v>
                </c:pt>
                <c:pt idx="7119">
                  <c:v>0.41151047000000002</c:v>
                </c:pt>
                <c:pt idx="7120">
                  <c:v>0.38719176999999999</c:v>
                </c:pt>
                <c:pt idx="7121">
                  <c:v>0.37908554</c:v>
                </c:pt>
                <c:pt idx="7122">
                  <c:v>0.38766861000000002</c:v>
                </c:pt>
                <c:pt idx="7123">
                  <c:v>0.40435790999999999</c:v>
                </c:pt>
                <c:pt idx="7124">
                  <c:v>0.42676925999999998</c:v>
                </c:pt>
                <c:pt idx="7125">
                  <c:v>0.44965744000000002</c:v>
                </c:pt>
                <c:pt idx="7126">
                  <c:v>0.46062469</c:v>
                </c:pt>
                <c:pt idx="7127">
                  <c:v>0.45585631999999998</c:v>
                </c:pt>
                <c:pt idx="7128">
                  <c:v>0.44536590999999998</c:v>
                </c:pt>
                <c:pt idx="7129">
                  <c:v>0.44298172000000002</c:v>
                </c:pt>
                <c:pt idx="7130">
                  <c:v>0.44727325000000001</c:v>
                </c:pt>
                <c:pt idx="7131">
                  <c:v>0.45299529999999999</c:v>
                </c:pt>
                <c:pt idx="7132">
                  <c:v>0.46300888000000001</c:v>
                </c:pt>
                <c:pt idx="7133">
                  <c:v>0.48065185999999999</c:v>
                </c:pt>
                <c:pt idx="7134">
                  <c:v>0.49495697</c:v>
                </c:pt>
                <c:pt idx="7135">
                  <c:v>0.48971176</c:v>
                </c:pt>
                <c:pt idx="7136">
                  <c:v>0.46443939000000001</c:v>
                </c:pt>
                <c:pt idx="7137">
                  <c:v>0.43153763000000001</c:v>
                </c:pt>
                <c:pt idx="7138">
                  <c:v>0.40245056000000001</c:v>
                </c:pt>
                <c:pt idx="7139">
                  <c:v>0.38480758999999998</c:v>
                </c:pt>
                <c:pt idx="7140">
                  <c:v>0.38051604999999999</c:v>
                </c:pt>
                <c:pt idx="7141">
                  <c:v>0.39052963000000002</c:v>
                </c:pt>
                <c:pt idx="7142">
                  <c:v>0.41341781999999999</c:v>
                </c:pt>
                <c:pt idx="7143">
                  <c:v>0.44298172000000002</c:v>
                </c:pt>
                <c:pt idx="7144">
                  <c:v>0.46634673999999998</c:v>
                </c:pt>
                <c:pt idx="7145">
                  <c:v>0.47588348000000003</c:v>
                </c:pt>
                <c:pt idx="7146">
                  <c:v>0.47731400000000002</c:v>
                </c:pt>
                <c:pt idx="7147">
                  <c:v>0.48017502000000001</c:v>
                </c:pt>
                <c:pt idx="7148">
                  <c:v>0.48828125</c:v>
                </c:pt>
                <c:pt idx="7149">
                  <c:v>0.49781798999999999</c:v>
                </c:pt>
                <c:pt idx="7150">
                  <c:v>0.50640105999999996</c:v>
                </c:pt>
                <c:pt idx="7151">
                  <c:v>0.51212310999999999</c:v>
                </c:pt>
                <c:pt idx="7152">
                  <c:v>0.51212310999999999</c:v>
                </c:pt>
                <c:pt idx="7153">
                  <c:v>0.50735474000000003</c:v>
                </c:pt>
                <c:pt idx="7154">
                  <c:v>0.49781798999999999</c:v>
                </c:pt>
                <c:pt idx="7155">
                  <c:v>0.48971176</c:v>
                </c:pt>
                <c:pt idx="7156">
                  <c:v>0.48637390000000003</c:v>
                </c:pt>
                <c:pt idx="7157">
                  <c:v>0.48685074</c:v>
                </c:pt>
                <c:pt idx="7158">
                  <c:v>0.49161911000000003</c:v>
                </c:pt>
                <c:pt idx="7159">
                  <c:v>0.49972534000000002</c:v>
                </c:pt>
                <c:pt idx="7160">
                  <c:v>0.51116943000000004</c:v>
                </c:pt>
                <c:pt idx="7161">
                  <c:v>0.52213668999999996</c:v>
                </c:pt>
                <c:pt idx="7162">
                  <c:v>0.52309035999999998</c:v>
                </c:pt>
                <c:pt idx="7163">
                  <c:v>0.50926207999999995</c:v>
                </c:pt>
                <c:pt idx="7164">
                  <c:v>0.47922134</c:v>
                </c:pt>
                <c:pt idx="7165">
                  <c:v>0.44345856</c:v>
                </c:pt>
                <c:pt idx="7166">
                  <c:v>0.41437149000000001</c:v>
                </c:pt>
                <c:pt idx="7167">
                  <c:v>0.39243697999999999</c:v>
                </c:pt>
                <c:pt idx="7168">
                  <c:v>0.38051604999999999</c:v>
                </c:pt>
                <c:pt idx="7169">
                  <c:v>0.37193298000000002</c:v>
                </c:pt>
                <c:pt idx="7170">
                  <c:v>0.35619736000000002</c:v>
                </c:pt>
                <c:pt idx="7171">
                  <c:v>0.32234192</c:v>
                </c:pt>
                <c:pt idx="7172">
                  <c:v>0.26369094999999998</c:v>
                </c:pt>
                <c:pt idx="7173">
                  <c:v>0.19264221000000001</c:v>
                </c:pt>
                <c:pt idx="7174">
                  <c:v>0.12588500999999999</c:v>
                </c:pt>
                <c:pt idx="7175">
                  <c:v>9.2983250000000003E-2</c:v>
                </c:pt>
                <c:pt idx="7176">
                  <c:v>0.11301041000000001</c:v>
                </c:pt>
                <c:pt idx="7177">
                  <c:v>0.17738342000000001</c:v>
                </c:pt>
                <c:pt idx="7178">
                  <c:v>0.26082992999999999</c:v>
                </c:pt>
                <c:pt idx="7179">
                  <c:v>0.34713745000000001</c:v>
                </c:pt>
                <c:pt idx="7180">
                  <c:v>0.42581558000000003</c:v>
                </c:pt>
                <c:pt idx="7181">
                  <c:v>0.47731400000000002</c:v>
                </c:pt>
                <c:pt idx="7182">
                  <c:v>0.48732757999999998</c:v>
                </c:pt>
                <c:pt idx="7183">
                  <c:v>0.46682358000000002</c:v>
                </c:pt>
                <c:pt idx="7184">
                  <c:v>0.43964386</c:v>
                </c:pt>
                <c:pt idx="7185">
                  <c:v>0.42200089000000002</c:v>
                </c:pt>
                <c:pt idx="7186">
                  <c:v>0.41389464999999998</c:v>
                </c:pt>
                <c:pt idx="7187">
                  <c:v>0.41437149000000001</c:v>
                </c:pt>
                <c:pt idx="7188">
                  <c:v>0.42438506999999998</c:v>
                </c:pt>
                <c:pt idx="7189">
                  <c:v>0.44441223000000002</c:v>
                </c:pt>
                <c:pt idx="7190">
                  <c:v>0.47063828000000002</c:v>
                </c:pt>
                <c:pt idx="7191">
                  <c:v>0.48732757999999998</c:v>
                </c:pt>
                <c:pt idx="7192">
                  <c:v>0.48828125</c:v>
                </c:pt>
                <c:pt idx="7193">
                  <c:v>0.47779083</c:v>
                </c:pt>
                <c:pt idx="7194">
                  <c:v>0.46491622999999999</c:v>
                </c:pt>
                <c:pt idx="7195">
                  <c:v>0.45108795000000002</c:v>
                </c:pt>
                <c:pt idx="7196">
                  <c:v>0.43869018999999998</c:v>
                </c:pt>
                <c:pt idx="7197">
                  <c:v>0.43773651000000002</c:v>
                </c:pt>
                <c:pt idx="7198">
                  <c:v>0.44918059999999999</c:v>
                </c:pt>
                <c:pt idx="7199">
                  <c:v>0.46539307000000002</c:v>
                </c:pt>
                <c:pt idx="7200">
                  <c:v>0.48017502000000001</c:v>
                </c:pt>
                <c:pt idx="7201">
                  <c:v>0.49686432000000003</c:v>
                </c:pt>
                <c:pt idx="7202">
                  <c:v>0.51498412999999998</c:v>
                </c:pt>
                <c:pt idx="7203">
                  <c:v>0.52356720000000001</c:v>
                </c:pt>
                <c:pt idx="7204">
                  <c:v>0.51784514999999998</c:v>
                </c:pt>
                <c:pt idx="7205">
                  <c:v>0.50592422000000004</c:v>
                </c:pt>
                <c:pt idx="7206">
                  <c:v>0.49781798999999999</c:v>
                </c:pt>
                <c:pt idx="7207">
                  <c:v>0.49591064000000001</c:v>
                </c:pt>
                <c:pt idx="7208">
                  <c:v>0.49543380999999997</c:v>
                </c:pt>
                <c:pt idx="7209">
                  <c:v>0.48732757999999998</c:v>
                </c:pt>
                <c:pt idx="7210">
                  <c:v>0.47111511</c:v>
                </c:pt>
                <c:pt idx="7211">
                  <c:v>0.44488907</c:v>
                </c:pt>
                <c:pt idx="7212">
                  <c:v>0.41437149000000001</c:v>
                </c:pt>
                <c:pt idx="7213">
                  <c:v>0.37908554</c:v>
                </c:pt>
                <c:pt idx="7214">
                  <c:v>0.34475327</c:v>
                </c:pt>
                <c:pt idx="7215">
                  <c:v>0.32472610000000002</c:v>
                </c:pt>
                <c:pt idx="7216">
                  <c:v>0.32472610000000002</c:v>
                </c:pt>
                <c:pt idx="7217">
                  <c:v>0.34761428999999999</c:v>
                </c:pt>
                <c:pt idx="7218">
                  <c:v>0.38003922000000001</c:v>
                </c:pt>
                <c:pt idx="7219">
                  <c:v>0.40769577000000001</c:v>
                </c:pt>
                <c:pt idx="7220">
                  <c:v>0.42486191000000001</c:v>
                </c:pt>
                <c:pt idx="7221">
                  <c:v>0.43249130000000002</c:v>
                </c:pt>
                <c:pt idx="7222">
                  <c:v>0.43582915999999999</c:v>
                </c:pt>
                <c:pt idx="7223">
                  <c:v>0.43678284000000001</c:v>
                </c:pt>
                <c:pt idx="7224">
                  <c:v>0.43916702000000002</c:v>
                </c:pt>
                <c:pt idx="7225">
                  <c:v>0.44679642000000003</c:v>
                </c:pt>
                <c:pt idx="7226">
                  <c:v>0.46062469</c:v>
                </c:pt>
                <c:pt idx="7227">
                  <c:v>0.47922134</c:v>
                </c:pt>
                <c:pt idx="7228">
                  <c:v>0.49734116</c:v>
                </c:pt>
                <c:pt idx="7229">
                  <c:v>0.50926207999999995</c:v>
                </c:pt>
                <c:pt idx="7230">
                  <c:v>0.50973891999999998</c:v>
                </c:pt>
                <c:pt idx="7231">
                  <c:v>0.49877167</c:v>
                </c:pt>
                <c:pt idx="7232">
                  <c:v>0.48065185999999999</c:v>
                </c:pt>
                <c:pt idx="7233">
                  <c:v>0.46253203999999998</c:v>
                </c:pt>
                <c:pt idx="7234">
                  <c:v>0.44870377</c:v>
                </c:pt>
                <c:pt idx="7235">
                  <c:v>0.44298172000000002</c:v>
                </c:pt>
                <c:pt idx="7236">
                  <c:v>0.44775008999999999</c:v>
                </c:pt>
                <c:pt idx="7237">
                  <c:v>0.45967101999999999</c:v>
                </c:pt>
                <c:pt idx="7238">
                  <c:v>0.47731400000000002</c:v>
                </c:pt>
                <c:pt idx="7239">
                  <c:v>0.49543380999999997</c:v>
                </c:pt>
                <c:pt idx="7240">
                  <c:v>0.50783157000000001</c:v>
                </c:pt>
                <c:pt idx="7241">
                  <c:v>0.50783157000000001</c:v>
                </c:pt>
                <c:pt idx="7242">
                  <c:v>0.49686432000000003</c:v>
                </c:pt>
                <c:pt idx="7243">
                  <c:v>0.48208236999999998</c:v>
                </c:pt>
                <c:pt idx="7244">
                  <c:v>0.46682358000000002</c:v>
                </c:pt>
                <c:pt idx="7245">
                  <c:v>0.45299529999999999</c:v>
                </c:pt>
                <c:pt idx="7246">
                  <c:v>0.44488907</c:v>
                </c:pt>
                <c:pt idx="7247">
                  <c:v>0.44345856</c:v>
                </c:pt>
                <c:pt idx="7248">
                  <c:v>0.44870377</c:v>
                </c:pt>
                <c:pt idx="7249">
                  <c:v>0.45442580999999999</c:v>
                </c:pt>
                <c:pt idx="7250">
                  <c:v>0.45728682999999998</c:v>
                </c:pt>
                <c:pt idx="7251">
                  <c:v>0.45680999999999999</c:v>
                </c:pt>
                <c:pt idx="7252">
                  <c:v>0.45824050999999999</c:v>
                </c:pt>
                <c:pt idx="7253">
                  <c:v>0.46253203999999998</c:v>
                </c:pt>
                <c:pt idx="7254">
                  <c:v>0.46014786000000002</c:v>
                </c:pt>
                <c:pt idx="7255">
                  <c:v>0.44345856</c:v>
                </c:pt>
                <c:pt idx="7256">
                  <c:v>0.40626526000000002</c:v>
                </c:pt>
                <c:pt idx="7257">
                  <c:v>0.35572051999999998</c:v>
                </c:pt>
                <c:pt idx="7258">
                  <c:v>0.30565261999999999</c:v>
                </c:pt>
                <c:pt idx="7259">
                  <c:v>0.26798248000000002</c:v>
                </c:pt>
                <c:pt idx="7260">
                  <c:v>0.25367737000000001</c:v>
                </c:pt>
                <c:pt idx="7261">
                  <c:v>0.26416779000000001</c:v>
                </c:pt>
                <c:pt idx="7262">
                  <c:v>0.29897689999999999</c:v>
                </c:pt>
                <c:pt idx="7263">
                  <c:v>0.34856796000000001</c:v>
                </c:pt>
                <c:pt idx="7264">
                  <c:v>0.39911269999999999</c:v>
                </c:pt>
                <c:pt idx="7265">
                  <c:v>0.44012069999999998</c:v>
                </c:pt>
                <c:pt idx="7266">
                  <c:v>0.46300888000000001</c:v>
                </c:pt>
                <c:pt idx="7267">
                  <c:v>0.47302245999999998</c:v>
                </c:pt>
                <c:pt idx="7268">
                  <c:v>0.47683715999999998</c:v>
                </c:pt>
                <c:pt idx="7269">
                  <c:v>0.47588348000000003</c:v>
                </c:pt>
                <c:pt idx="7270">
                  <c:v>0.46539307000000002</c:v>
                </c:pt>
                <c:pt idx="7271">
                  <c:v>0.45013428</c:v>
                </c:pt>
                <c:pt idx="7272">
                  <c:v>0.43869018999999998</c:v>
                </c:pt>
                <c:pt idx="7273">
                  <c:v>0.43678284000000001</c:v>
                </c:pt>
                <c:pt idx="7274">
                  <c:v>0.44107436999999999</c:v>
                </c:pt>
                <c:pt idx="7275">
                  <c:v>0.44631957999999999</c:v>
                </c:pt>
                <c:pt idx="7276">
                  <c:v>0.45061110999999998</c:v>
                </c:pt>
                <c:pt idx="7277">
                  <c:v>0.44393538999999999</c:v>
                </c:pt>
                <c:pt idx="7278">
                  <c:v>0.42247772</c:v>
                </c:pt>
                <c:pt idx="7279">
                  <c:v>0.39148330999999997</c:v>
                </c:pt>
                <c:pt idx="7280">
                  <c:v>0.36573410000000001</c:v>
                </c:pt>
                <c:pt idx="7281">
                  <c:v>0.35333632999999998</c:v>
                </c:pt>
                <c:pt idx="7282">
                  <c:v>0.35190581999999998</c:v>
                </c:pt>
                <c:pt idx="7283">
                  <c:v>0.3619194</c:v>
                </c:pt>
                <c:pt idx="7284">
                  <c:v>0.38576125999999999</c:v>
                </c:pt>
                <c:pt idx="7285">
                  <c:v>0.41818619000000001</c:v>
                </c:pt>
                <c:pt idx="7286">
                  <c:v>0.44775008999999999</c:v>
                </c:pt>
                <c:pt idx="7287">
                  <c:v>0.46777724999999998</c:v>
                </c:pt>
                <c:pt idx="7288">
                  <c:v>0.48112869000000003</c:v>
                </c:pt>
                <c:pt idx="7289">
                  <c:v>0.49257277999999999</c:v>
                </c:pt>
                <c:pt idx="7290">
                  <c:v>0.49877167</c:v>
                </c:pt>
                <c:pt idx="7291">
                  <c:v>0.49161911000000003</c:v>
                </c:pt>
                <c:pt idx="7292">
                  <c:v>0.46968460000000001</c:v>
                </c:pt>
                <c:pt idx="7293">
                  <c:v>0.43296814</c:v>
                </c:pt>
                <c:pt idx="7294">
                  <c:v>0.38957596</c:v>
                </c:pt>
                <c:pt idx="7295">
                  <c:v>0.35047530999999998</c:v>
                </c:pt>
                <c:pt idx="7296">
                  <c:v>0.32520294</c:v>
                </c:pt>
                <c:pt idx="7297">
                  <c:v>0.32186508000000003</c:v>
                </c:pt>
                <c:pt idx="7298">
                  <c:v>0.33855437999999999</c:v>
                </c:pt>
                <c:pt idx="7299">
                  <c:v>0.37097931000000001</c:v>
                </c:pt>
                <c:pt idx="7300">
                  <c:v>0.40149689</c:v>
                </c:pt>
                <c:pt idx="7301">
                  <c:v>0.39958954000000002</c:v>
                </c:pt>
                <c:pt idx="7302">
                  <c:v>0.35572051999999998</c:v>
                </c:pt>
                <c:pt idx="7303">
                  <c:v>0.28991698999999999</c:v>
                </c:pt>
                <c:pt idx="7304">
                  <c:v>0.23460387999999999</c:v>
                </c:pt>
                <c:pt idx="7305">
                  <c:v>0.20265579</c:v>
                </c:pt>
                <c:pt idx="7306">
                  <c:v>0.19645691000000001</c:v>
                </c:pt>
                <c:pt idx="7307">
                  <c:v>0.22411345999999999</c:v>
                </c:pt>
                <c:pt idx="7308">
                  <c:v>0.28133392000000002</c:v>
                </c:pt>
                <c:pt idx="7309">
                  <c:v>0.34761428999999999</c:v>
                </c:pt>
                <c:pt idx="7310">
                  <c:v>0.39911269999999999</c:v>
                </c:pt>
                <c:pt idx="7311">
                  <c:v>0.42724609000000002</c:v>
                </c:pt>
                <c:pt idx="7312">
                  <c:v>0.43725966999999999</c:v>
                </c:pt>
                <c:pt idx="7313">
                  <c:v>0.44059753000000001</c:v>
                </c:pt>
                <c:pt idx="7314">
                  <c:v>0.44822693000000002</c:v>
                </c:pt>
                <c:pt idx="7315">
                  <c:v>0.45728682999999998</c:v>
                </c:pt>
                <c:pt idx="7316">
                  <c:v>0.45919418000000001</c:v>
                </c:pt>
                <c:pt idx="7317">
                  <c:v>0.45061110999999998</c:v>
                </c:pt>
                <c:pt idx="7318">
                  <c:v>0.44298172000000002</c:v>
                </c:pt>
                <c:pt idx="7319">
                  <c:v>0.44441223000000002</c:v>
                </c:pt>
                <c:pt idx="7320">
                  <c:v>0.45061110999999998</c:v>
                </c:pt>
                <c:pt idx="7321">
                  <c:v>0.45728682999999998</c:v>
                </c:pt>
                <c:pt idx="7322">
                  <c:v>0.46300888000000001</c:v>
                </c:pt>
                <c:pt idx="7323">
                  <c:v>0.47111511</c:v>
                </c:pt>
                <c:pt idx="7324">
                  <c:v>0.47445296999999997</c:v>
                </c:pt>
                <c:pt idx="7325">
                  <c:v>0.46300888000000001</c:v>
                </c:pt>
                <c:pt idx="7326">
                  <c:v>0.43439865</c:v>
                </c:pt>
                <c:pt idx="7327">
                  <c:v>0.40149689</c:v>
                </c:pt>
                <c:pt idx="7328">
                  <c:v>0.37956237999999998</c:v>
                </c:pt>
                <c:pt idx="7329">
                  <c:v>0.37288665999999998</c:v>
                </c:pt>
                <c:pt idx="7330">
                  <c:v>0.37956237999999998</c:v>
                </c:pt>
                <c:pt idx="7331">
                  <c:v>0.39291382000000002</c:v>
                </c:pt>
                <c:pt idx="7332">
                  <c:v>0.41246413999999998</c:v>
                </c:pt>
                <c:pt idx="7333">
                  <c:v>0.43344497999999998</c:v>
                </c:pt>
                <c:pt idx="7334">
                  <c:v>0.44918059999999999</c:v>
                </c:pt>
                <c:pt idx="7335">
                  <c:v>0.45728682999999998</c:v>
                </c:pt>
                <c:pt idx="7336">
                  <c:v>0.46014786000000002</c:v>
                </c:pt>
                <c:pt idx="7337">
                  <c:v>0.46777724999999998</c:v>
                </c:pt>
                <c:pt idx="7338">
                  <c:v>0.48160553</c:v>
                </c:pt>
                <c:pt idx="7339">
                  <c:v>0.49400329999999998</c:v>
                </c:pt>
                <c:pt idx="7340">
                  <c:v>0.50115584999999996</c:v>
                </c:pt>
                <c:pt idx="7341">
                  <c:v>0.50306320000000004</c:v>
                </c:pt>
                <c:pt idx="7342">
                  <c:v>0.50258636000000001</c:v>
                </c:pt>
                <c:pt idx="7343">
                  <c:v>0.49686432000000003</c:v>
                </c:pt>
                <c:pt idx="7344">
                  <c:v>0.49018859999999997</c:v>
                </c:pt>
                <c:pt idx="7345">
                  <c:v>0.48685074</c:v>
                </c:pt>
                <c:pt idx="7346">
                  <c:v>0.48542023000000001</c:v>
                </c:pt>
                <c:pt idx="7347">
                  <c:v>0.48065185999999999</c:v>
                </c:pt>
                <c:pt idx="7348">
                  <c:v>0.46634673999999998</c:v>
                </c:pt>
                <c:pt idx="7349">
                  <c:v>0.43916702000000002</c:v>
                </c:pt>
                <c:pt idx="7350">
                  <c:v>0.40197371999999998</c:v>
                </c:pt>
                <c:pt idx="7351">
                  <c:v>0.36764144999999998</c:v>
                </c:pt>
                <c:pt idx="7352">
                  <c:v>0.34856796000000001</c:v>
                </c:pt>
                <c:pt idx="7353">
                  <c:v>0.34284592000000003</c:v>
                </c:pt>
                <c:pt idx="7354">
                  <c:v>0.34427643000000002</c:v>
                </c:pt>
                <c:pt idx="7355">
                  <c:v>0.35381317000000001</c:v>
                </c:pt>
                <c:pt idx="7356">
                  <c:v>0.37813186999999998</c:v>
                </c:pt>
                <c:pt idx="7357">
                  <c:v>0.41103362999999998</c:v>
                </c:pt>
                <c:pt idx="7358">
                  <c:v>0.43869018999999998</c:v>
                </c:pt>
                <c:pt idx="7359">
                  <c:v>0.45919418000000001</c:v>
                </c:pt>
                <c:pt idx="7360">
                  <c:v>0.48065185999999999</c:v>
                </c:pt>
                <c:pt idx="7361">
                  <c:v>0.50354003999999997</c:v>
                </c:pt>
                <c:pt idx="7362">
                  <c:v>0.51832199000000001</c:v>
                </c:pt>
                <c:pt idx="7363">
                  <c:v>0.52452087000000003</c:v>
                </c:pt>
                <c:pt idx="7364">
                  <c:v>0.52881241000000001</c:v>
                </c:pt>
                <c:pt idx="7365">
                  <c:v>0.53358077999999998</c:v>
                </c:pt>
                <c:pt idx="7366">
                  <c:v>0.53215027000000004</c:v>
                </c:pt>
                <c:pt idx="7367">
                  <c:v>0.52022933999999998</c:v>
                </c:pt>
                <c:pt idx="7368">
                  <c:v>0.50020218000000005</c:v>
                </c:pt>
                <c:pt idx="7369">
                  <c:v>0.47445296999999997</c:v>
                </c:pt>
                <c:pt idx="7370">
                  <c:v>0.44393538999999999</c:v>
                </c:pt>
                <c:pt idx="7371">
                  <c:v>0.40626526000000002</c:v>
                </c:pt>
                <c:pt idx="7372">
                  <c:v>0.36859512</c:v>
                </c:pt>
                <c:pt idx="7373">
                  <c:v>0.33903122000000002</c:v>
                </c:pt>
                <c:pt idx="7374">
                  <c:v>0.32567977999999997</c:v>
                </c:pt>
                <c:pt idx="7375">
                  <c:v>0.32711029000000003</c:v>
                </c:pt>
                <c:pt idx="7376">
                  <c:v>0.33521652000000002</c:v>
                </c:pt>
                <c:pt idx="7377">
                  <c:v>0.34856796000000001</c:v>
                </c:pt>
                <c:pt idx="7378">
                  <c:v>0.36430359000000001</c:v>
                </c:pt>
                <c:pt idx="7379">
                  <c:v>0.38576125999999999</c:v>
                </c:pt>
                <c:pt idx="7380">
                  <c:v>0.40340424000000003</c:v>
                </c:pt>
                <c:pt idx="7381">
                  <c:v>0.40817260999999999</c:v>
                </c:pt>
                <c:pt idx="7382">
                  <c:v>0.40769577000000001</c:v>
                </c:pt>
                <c:pt idx="7383">
                  <c:v>0.41151047000000002</c:v>
                </c:pt>
                <c:pt idx="7384">
                  <c:v>0.41818619000000001</c:v>
                </c:pt>
                <c:pt idx="7385">
                  <c:v>0.41103362999999998</c:v>
                </c:pt>
                <c:pt idx="7386">
                  <c:v>0.38623809999999997</c:v>
                </c:pt>
                <c:pt idx="7387">
                  <c:v>0.34761428999999999</c:v>
                </c:pt>
                <c:pt idx="7388">
                  <c:v>0.30326842999999998</c:v>
                </c:pt>
                <c:pt idx="7389">
                  <c:v>0.26655197000000003</c:v>
                </c:pt>
                <c:pt idx="7390">
                  <c:v>0.24843216000000001</c:v>
                </c:pt>
                <c:pt idx="7391">
                  <c:v>0.25701522999999998</c:v>
                </c:pt>
                <c:pt idx="7392">
                  <c:v>0.29277802000000003</c:v>
                </c:pt>
                <c:pt idx="7393">
                  <c:v>0.35476685000000002</c:v>
                </c:pt>
                <c:pt idx="7394">
                  <c:v>0.42009353999999999</c:v>
                </c:pt>
                <c:pt idx="7395">
                  <c:v>0.46014786000000002</c:v>
                </c:pt>
                <c:pt idx="7396">
                  <c:v>0.46396254999999997</c:v>
                </c:pt>
                <c:pt idx="7397">
                  <c:v>0.44441223000000002</c:v>
                </c:pt>
                <c:pt idx="7398">
                  <c:v>0.4119873</c:v>
                </c:pt>
                <c:pt idx="7399">
                  <c:v>0.37670134999999999</c:v>
                </c:pt>
                <c:pt idx="7400">
                  <c:v>0.35238266000000001</c:v>
                </c:pt>
                <c:pt idx="7401">
                  <c:v>0.35238266000000001</c:v>
                </c:pt>
                <c:pt idx="7402">
                  <c:v>0.37574767999999997</c:v>
                </c:pt>
                <c:pt idx="7403">
                  <c:v>0.40864943999999997</c:v>
                </c:pt>
                <c:pt idx="7404">
                  <c:v>0.44393538999999999</c:v>
                </c:pt>
                <c:pt idx="7405">
                  <c:v>0.47540664999999999</c:v>
                </c:pt>
                <c:pt idx="7406">
                  <c:v>0.49638747999999999</c:v>
                </c:pt>
                <c:pt idx="7407">
                  <c:v>0.50544739000000005</c:v>
                </c:pt>
                <c:pt idx="7408">
                  <c:v>0.50497055000000002</c:v>
                </c:pt>
                <c:pt idx="7409">
                  <c:v>0.50354003999999997</c:v>
                </c:pt>
                <c:pt idx="7410">
                  <c:v>0.50449370999999998</c:v>
                </c:pt>
                <c:pt idx="7411">
                  <c:v>0.50544739000000005</c:v>
                </c:pt>
                <c:pt idx="7412">
                  <c:v>0.50687789999999999</c:v>
                </c:pt>
                <c:pt idx="7413">
                  <c:v>0.50592422000000004</c:v>
                </c:pt>
                <c:pt idx="7414">
                  <c:v>0.50115584999999996</c:v>
                </c:pt>
                <c:pt idx="7415">
                  <c:v>0.49829483000000002</c:v>
                </c:pt>
                <c:pt idx="7416">
                  <c:v>0.50163268999999999</c:v>
                </c:pt>
                <c:pt idx="7417">
                  <c:v>0.49877167</c:v>
                </c:pt>
                <c:pt idx="7418">
                  <c:v>0.47540664999999999</c:v>
                </c:pt>
                <c:pt idx="7419">
                  <c:v>0.43392181000000002</c:v>
                </c:pt>
                <c:pt idx="7420">
                  <c:v>0.38957596</c:v>
                </c:pt>
                <c:pt idx="7421">
                  <c:v>0.34713745000000001</c:v>
                </c:pt>
                <c:pt idx="7422">
                  <c:v>0.30422210999999999</c:v>
                </c:pt>
                <c:pt idx="7423">
                  <c:v>0.27370453</c:v>
                </c:pt>
                <c:pt idx="7424">
                  <c:v>0.27275084999999999</c:v>
                </c:pt>
                <c:pt idx="7425">
                  <c:v>0.29993057000000001</c:v>
                </c:pt>
                <c:pt idx="7426">
                  <c:v>0.33950806</c:v>
                </c:pt>
                <c:pt idx="7427">
                  <c:v>0.37336349000000002</c:v>
                </c:pt>
                <c:pt idx="7428">
                  <c:v>0.39720535000000001</c:v>
                </c:pt>
                <c:pt idx="7429">
                  <c:v>0.4119873</c:v>
                </c:pt>
                <c:pt idx="7430">
                  <c:v>0.42390823</c:v>
                </c:pt>
                <c:pt idx="7431">
                  <c:v>0.43916702000000002</c:v>
                </c:pt>
                <c:pt idx="7432">
                  <c:v>0.45156478999999999</c:v>
                </c:pt>
                <c:pt idx="7433">
                  <c:v>0.44965744000000002</c:v>
                </c:pt>
                <c:pt idx="7434">
                  <c:v>0.42676925999999998</c:v>
                </c:pt>
                <c:pt idx="7435">
                  <c:v>0.38719176999999999</c:v>
                </c:pt>
                <c:pt idx="7436">
                  <c:v>0.33855437999999999</c:v>
                </c:pt>
                <c:pt idx="7437">
                  <c:v>0.28896332000000002</c:v>
                </c:pt>
                <c:pt idx="7438">
                  <c:v>0.24414063</c:v>
                </c:pt>
                <c:pt idx="7439">
                  <c:v>0.21171570000000001</c:v>
                </c:pt>
                <c:pt idx="7440">
                  <c:v>0.19454956000000001</c:v>
                </c:pt>
                <c:pt idx="7441">
                  <c:v>0.19073486000000001</c:v>
                </c:pt>
                <c:pt idx="7442">
                  <c:v>0.19168853999999999</c:v>
                </c:pt>
                <c:pt idx="7443">
                  <c:v>0.18882751</c:v>
                </c:pt>
                <c:pt idx="7444">
                  <c:v>0.18358231</c:v>
                </c:pt>
                <c:pt idx="7445">
                  <c:v>0.18930435000000001</c:v>
                </c:pt>
                <c:pt idx="7446">
                  <c:v>0.21219254000000001</c:v>
                </c:pt>
                <c:pt idx="7447">
                  <c:v>0.24414063</c:v>
                </c:pt>
                <c:pt idx="7448">
                  <c:v>0.27942656999999999</c:v>
                </c:pt>
                <c:pt idx="7449">
                  <c:v>0.31805038000000002</c:v>
                </c:pt>
                <c:pt idx="7450">
                  <c:v>0.3619194</c:v>
                </c:pt>
                <c:pt idx="7451">
                  <c:v>0.40102005000000002</c:v>
                </c:pt>
                <c:pt idx="7452">
                  <c:v>0.42915344</c:v>
                </c:pt>
                <c:pt idx="7453">
                  <c:v>0.44965744000000002</c:v>
                </c:pt>
                <c:pt idx="7454">
                  <c:v>0.46825409000000001</c:v>
                </c:pt>
                <c:pt idx="7455">
                  <c:v>0.48542023000000001</c:v>
                </c:pt>
                <c:pt idx="7456">
                  <c:v>0.49638747999999999</c:v>
                </c:pt>
                <c:pt idx="7457">
                  <c:v>0.50354003999999997</c:v>
                </c:pt>
                <c:pt idx="7458">
                  <c:v>0.51212310999999999</c:v>
                </c:pt>
                <c:pt idx="7459">
                  <c:v>0.51975249999999995</c:v>
                </c:pt>
                <c:pt idx="7460">
                  <c:v>0.51546097000000002</c:v>
                </c:pt>
                <c:pt idx="7461">
                  <c:v>0.49781798999999999</c:v>
                </c:pt>
                <c:pt idx="7462">
                  <c:v>0.47731400000000002</c:v>
                </c:pt>
                <c:pt idx="7463">
                  <c:v>0.46062469</c:v>
                </c:pt>
                <c:pt idx="7464">
                  <c:v>0.44298172000000002</c:v>
                </c:pt>
                <c:pt idx="7465">
                  <c:v>0.42104721000000001</c:v>
                </c:pt>
                <c:pt idx="7466">
                  <c:v>0.40054320999999998</c:v>
                </c:pt>
                <c:pt idx="7467">
                  <c:v>0.38957596</c:v>
                </c:pt>
                <c:pt idx="7468">
                  <c:v>0.38766861000000002</c:v>
                </c:pt>
                <c:pt idx="7469">
                  <c:v>0.38623809999999997</c:v>
                </c:pt>
                <c:pt idx="7470">
                  <c:v>0.38719176999999999</c:v>
                </c:pt>
                <c:pt idx="7471">
                  <c:v>0.40054320999999998</c:v>
                </c:pt>
                <c:pt idx="7472">
                  <c:v>0.43201446999999998</c:v>
                </c:pt>
                <c:pt idx="7473">
                  <c:v>0.46968460000000001</c:v>
                </c:pt>
                <c:pt idx="7474">
                  <c:v>0.50020218000000005</c:v>
                </c:pt>
                <c:pt idx="7475">
                  <c:v>0.52261352999999999</c:v>
                </c:pt>
                <c:pt idx="7476">
                  <c:v>0.53930283000000001</c:v>
                </c:pt>
                <c:pt idx="7477">
                  <c:v>0.54025650000000003</c:v>
                </c:pt>
                <c:pt idx="7478">
                  <c:v>0.51641464000000004</c:v>
                </c:pt>
                <c:pt idx="7479">
                  <c:v>0.48303604</c:v>
                </c:pt>
                <c:pt idx="7480">
                  <c:v>0.44918059999999999</c:v>
                </c:pt>
                <c:pt idx="7481">
                  <c:v>0.40864943999999997</c:v>
                </c:pt>
                <c:pt idx="7482">
                  <c:v>0.35476685000000002</c:v>
                </c:pt>
                <c:pt idx="7483">
                  <c:v>0.30231476000000002</c:v>
                </c:pt>
                <c:pt idx="7484">
                  <c:v>0.27322769000000002</c:v>
                </c:pt>
                <c:pt idx="7485">
                  <c:v>0.26178360000000001</c:v>
                </c:pt>
                <c:pt idx="7486">
                  <c:v>0.26178360000000001</c:v>
                </c:pt>
                <c:pt idx="7487">
                  <c:v>0.27799605999999999</c:v>
                </c:pt>
                <c:pt idx="7488">
                  <c:v>0.31852722</c:v>
                </c:pt>
                <c:pt idx="7489">
                  <c:v>0.36764144999999998</c:v>
                </c:pt>
                <c:pt idx="7490">
                  <c:v>0.39529799999999998</c:v>
                </c:pt>
                <c:pt idx="7491">
                  <c:v>0.39148330999999997</c:v>
                </c:pt>
                <c:pt idx="7492">
                  <c:v>0.36954880000000001</c:v>
                </c:pt>
                <c:pt idx="7493">
                  <c:v>0.34570694000000002</c:v>
                </c:pt>
                <c:pt idx="7494">
                  <c:v>0.32424926999999998</c:v>
                </c:pt>
                <c:pt idx="7495">
                  <c:v>0.30660629</c:v>
                </c:pt>
                <c:pt idx="7496">
                  <c:v>0.29945374000000002</c:v>
                </c:pt>
                <c:pt idx="7497">
                  <c:v>0.31089782999999999</c:v>
                </c:pt>
                <c:pt idx="7498">
                  <c:v>0.33855437999999999</c:v>
                </c:pt>
                <c:pt idx="7499">
                  <c:v>0.37097931000000001</c:v>
                </c:pt>
                <c:pt idx="7500">
                  <c:v>0.39386748999999999</c:v>
                </c:pt>
                <c:pt idx="7501">
                  <c:v>0.40626526000000002</c:v>
                </c:pt>
                <c:pt idx="7502">
                  <c:v>0.41294098000000001</c:v>
                </c:pt>
                <c:pt idx="7503">
                  <c:v>0.41675568000000002</c:v>
                </c:pt>
                <c:pt idx="7504">
                  <c:v>0.42200089000000002</c:v>
                </c:pt>
                <c:pt idx="7505">
                  <c:v>0.43010712000000001</c:v>
                </c:pt>
                <c:pt idx="7506">
                  <c:v>0.43678284000000001</c:v>
                </c:pt>
                <c:pt idx="7507">
                  <c:v>0.42819976999999998</c:v>
                </c:pt>
                <c:pt idx="7508">
                  <c:v>0.40197371999999998</c:v>
                </c:pt>
                <c:pt idx="7509">
                  <c:v>0.36525725999999997</c:v>
                </c:pt>
                <c:pt idx="7510">
                  <c:v>0.32091141000000001</c:v>
                </c:pt>
                <c:pt idx="7511">
                  <c:v>0.26559830000000001</c:v>
                </c:pt>
                <c:pt idx="7512">
                  <c:v>0.20885467999999999</c:v>
                </c:pt>
                <c:pt idx="7513">
                  <c:v>0.17690659</c:v>
                </c:pt>
                <c:pt idx="7514">
                  <c:v>0.18310546999999999</c:v>
                </c:pt>
                <c:pt idx="7515">
                  <c:v>0.21409987999999999</c:v>
                </c:pt>
                <c:pt idx="7516">
                  <c:v>0.24700164999999999</c:v>
                </c:pt>
                <c:pt idx="7517">
                  <c:v>0.28181075999999999</c:v>
                </c:pt>
                <c:pt idx="7518">
                  <c:v>0.32520294</c:v>
                </c:pt>
                <c:pt idx="7519">
                  <c:v>0.36907195999999998</c:v>
                </c:pt>
                <c:pt idx="7520">
                  <c:v>0.39720535000000001</c:v>
                </c:pt>
                <c:pt idx="7521">
                  <c:v>0.40769577000000001</c:v>
                </c:pt>
                <c:pt idx="7522">
                  <c:v>0.42057037000000003</c:v>
                </c:pt>
                <c:pt idx="7523">
                  <c:v>0.44679642000000003</c:v>
                </c:pt>
                <c:pt idx="7524">
                  <c:v>0.47397613999999999</c:v>
                </c:pt>
                <c:pt idx="7525">
                  <c:v>0.47779083</c:v>
                </c:pt>
                <c:pt idx="7526">
                  <c:v>0.44775008999999999</c:v>
                </c:pt>
                <c:pt idx="7527">
                  <c:v>0.38909912000000002</c:v>
                </c:pt>
                <c:pt idx="7528">
                  <c:v>0.30899048000000001</c:v>
                </c:pt>
                <c:pt idx="7529">
                  <c:v>0.21553040000000001</c:v>
                </c:pt>
                <c:pt idx="7530">
                  <c:v>0.13065338000000001</c:v>
                </c:pt>
                <c:pt idx="7531">
                  <c:v>8.8214870000000001E-2</c:v>
                </c:pt>
                <c:pt idx="7532">
                  <c:v>0.10490417</c:v>
                </c:pt>
                <c:pt idx="7533">
                  <c:v>0.17356873</c:v>
                </c:pt>
                <c:pt idx="7534">
                  <c:v>0.27322769000000002</c:v>
                </c:pt>
                <c:pt idx="7535">
                  <c:v>0.37288665999999998</c:v>
                </c:pt>
                <c:pt idx="7536">
                  <c:v>0.43535233000000001</c:v>
                </c:pt>
                <c:pt idx="7537">
                  <c:v>0.44250487999999999</c:v>
                </c:pt>
                <c:pt idx="7538">
                  <c:v>0.40721892999999998</c:v>
                </c:pt>
                <c:pt idx="7539">
                  <c:v>0.35381317000000001</c:v>
                </c:pt>
                <c:pt idx="7540">
                  <c:v>0.29611588</c:v>
                </c:pt>
                <c:pt idx="7541">
                  <c:v>0.25081635000000002</c:v>
                </c:pt>
                <c:pt idx="7542">
                  <c:v>0.24032592999999999</c:v>
                </c:pt>
                <c:pt idx="7543">
                  <c:v>0.26893615999999998</c:v>
                </c:pt>
                <c:pt idx="7544">
                  <c:v>0.32281875999999998</c:v>
                </c:pt>
                <c:pt idx="7545">
                  <c:v>0.37908554</c:v>
                </c:pt>
                <c:pt idx="7546">
                  <c:v>0.42438506999999998</c:v>
                </c:pt>
                <c:pt idx="7547">
                  <c:v>0.45347214000000002</c:v>
                </c:pt>
                <c:pt idx="7548">
                  <c:v>0.46443939000000001</c:v>
                </c:pt>
                <c:pt idx="7549">
                  <c:v>0.46873092999999999</c:v>
                </c:pt>
                <c:pt idx="7550">
                  <c:v>0.46777724999999998</c:v>
                </c:pt>
                <c:pt idx="7551">
                  <c:v>0.45013428</c:v>
                </c:pt>
                <c:pt idx="7552">
                  <c:v>0.40531158</c:v>
                </c:pt>
                <c:pt idx="7553">
                  <c:v>0.34570694000000002</c:v>
                </c:pt>
                <c:pt idx="7554">
                  <c:v>0.29706955000000002</c:v>
                </c:pt>
                <c:pt idx="7555">
                  <c:v>0.26988983</c:v>
                </c:pt>
                <c:pt idx="7556">
                  <c:v>0.26416779000000001</c:v>
                </c:pt>
                <c:pt idx="7557">
                  <c:v>0.27656554999999999</c:v>
                </c:pt>
                <c:pt idx="7558">
                  <c:v>0.3118515</c:v>
                </c:pt>
                <c:pt idx="7559">
                  <c:v>0.36478042999999999</c:v>
                </c:pt>
                <c:pt idx="7560">
                  <c:v>0.41627883999999998</c:v>
                </c:pt>
                <c:pt idx="7561">
                  <c:v>0.45251846000000001</c:v>
                </c:pt>
                <c:pt idx="7562">
                  <c:v>0.46730041999999999</c:v>
                </c:pt>
                <c:pt idx="7563">
                  <c:v>0.47206879000000002</c:v>
                </c:pt>
                <c:pt idx="7564">
                  <c:v>0.47874451000000001</c:v>
                </c:pt>
                <c:pt idx="7565">
                  <c:v>0.49161911000000003</c:v>
                </c:pt>
                <c:pt idx="7566">
                  <c:v>0.50210953000000003</c:v>
                </c:pt>
                <c:pt idx="7567">
                  <c:v>0.50115584999999996</c:v>
                </c:pt>
                <c:pt idx="7568">
                  <c:v>0.49877167</c:v>
                </c:pt>
                <c:pt idx="7569">
                  <c:v>0.50306320000000004</c:v>
                </c:pt>
                <c:pt idx="7570">
                  <c:v>0.51021576000000002</c:v>
                </c:pt>
                <c:pt idx="7571">
                  <c:v>0.51069260000000005</c:v>
                </c:pt>
                <c:pt idx="7572">
                  <c:v>0.50640105999999996</c:v>
                </c:pt>
                <c:pt idx="7573">
                  <c:v>0.49924849999999998</c:v>
                </c:pt>
                <c:pt idx="7574">
                  <c:v>0.47779083</c:v>
                </c:pt>
                <c:pt idx="7575">
                  <c:v>0.43392181000000002</c:v>
                </c:pt>
                <c:pt idx="7576">
                  <c:v>0.37193298000000002</c:v>
                </c:pt>
                <c:pt idx="7577">
                  <c:v>0.3080368</c:v>
                </c:pt>
                <c:pt idx="7578">
                  <c:v>0.25033950999999999</c:v>
                </c:pt>
                <c:pt idx="7579">
                  <c:v>0.20551681999999999</c:v>
                </c:pt>
                <c:pt idx="7580">
                  <c:v>0.17929076999999999</c:v>
                </c:pt>
                <c:pt idx="7581">
                  <c:v>0.16975403</c:v>
                </c:pt>
                <c:pt idx="7582">
                  <c:v>0.16832352</c:v>
                </c:pt>
                <c:pt idx="7583">
                  <c:v>0.16498566000000001</c:v>
                </c:pt>
                <c:pt idx="7584">
                  <c:v>0.16021729000000001</c:v>
                </c:pt>
                <c:pt idx="7585">
                  <c:v>0.15926361</c:v>
                </c:pt>
                <c:pt idx="7586">
                  <c:v>0.16546248999999999</c:v>
                </c:pt>
                <c:pt idx="7587">
                  <c:v>0.18024445</c:v>
                </c:pt>
                <c:pt idx="7588">
                  <c:v>0.20742416</c:v>
                </c:pt>
                <c:pt idx="7589">
                  <c:v>0.24604797</c:v>
                </c:pt>
                <c:pt idx="7590">
                  <c:v>0.28657913000000002</c:v>
                </c:pt>
                <c:pt idx="7591">
                  <c:v>0.32138823999999999</c:v>
                </c:pt>
                <c:pt idx="7592">
                  <c:v>0.34713745000000001</c:v>
                </c:pt>
                <c:pt idx="7593">
                  <c:v>0.37050246999999997</c:v>
                </c:pt>
                <c:pt idx="7594">
                  <c:v>0.39911269999999999</c:v>
                </c:pt>
                <c:pt idx="7595">
                  <c:v>0.43249130000000002</c:v>
                </c:pt>
                <c:pt idx="7596">
                  <c:v>0.46682358000000002</c:v>
                </c:pt>
                <c:pt idx="7597">
                  <c:v>0.49686432000000003</c:v>
                </c:pt>
                <c:pt idx="7598">
                  <c:v>0.52356720000000001</c:v>
                </c:pt>
                <c:pt idx="7599">
                  <c:v>0.53596496999999999</c:v>
                </c:pt>
                <c:pt idx="7600">
                  <c:v>0.52118301</c:v>
                </c:pt>
                <c:pt idx="7601">
                  <c:v>0.48065185999999999</c:v>
                </c:pt>
                <c:pt idx="7602">
                  <c:v>0.42295455999999998</c:v>
                </c:pt>
                <c:pt idx="7603">
                  <c:v>0.35715102999999998</c:v>
                </c:pt>
                <c:pt idx="7604">
                  <c:v>0.29230117999999999</c:v>
                </c:pt>
                <c:pt idx="7605">
                  <c:v>0.24271011000000001</c:v>
                </c:pt>
                <c:pt idx="7606">
                  <c:v>0.22125243999999999</c:v>
                </c:pt>
                <c:pt idx="7607">
                  <c:v>0.22935866999999999</c:v>
                </c:pt>
                <c:pt idx="7608">
                  <c:v>0.26226043999999998</c:v>
                </c:pt>
                <c:pt idx="7609">
                  <c:v>0.30946731999999999</c:v>
                </c:pt>
                <c:pt idx="7610">
                  <c:v>0.36048889000000001</c:v>
                </c:pt>
                <c:pt idx="7611">
                  <c:v>0.40626526000000002</c:v>
                </c:pt>
                <c:pt idx="7612">
                  <c:v>0.44155121000000003</c:v>
                </c:pt>
                <c:pt idx="7613">
                  <c:v>0.46443939000000001</c:v>
                </c:pt>
                <c:pt idx="7614">
                  <c:v>0.46730041999999999</c:v>
                </c:pt>
                <c:pt idx="7615">
                  <c:v>0.44393538999999999</c:v>
                </c:pt>
                <c:pt idx="7616">
                  <c:v>0.40149689</c:v>
                </c:pt>
                <c:pt idx="7617">
                  <c:v>0.35095215000000002</c:v>
                </c:pt>
                <c:pt idx="7618">
                  <c:v>0.30136108</c:v>
                </c:pt>
                <c:pt idx="7619">
                  <c:v>0.25701522999999998</c:v>
                </c:pt>
                <c:pt idx="7620">
                  <c:v>0.228405</c:v>
                </c:pt>
                <c:pt idx="7621">
                  <c:v>0.21600722999999999</c:v>
                </c:pt>
                <c:pt idx="7622">
                  <c:v>0.20885467999999999</c:v>
                </c:pt>
                <c:pt idx="7623">
                  <c:v>0.19550323</c:v>
                </c:pt>
                <c:pt idx="7624">
                  <c:v>0.17499924</c:v>
                </c:pt>
                <c:pt idx="7625">
                  <c:v>0.1540184</c:v>
                </c:pt>
                <c:pt idx="7626">
                  <c:v>0.13256072999999999</c:v>
                </c:pt>
                <c:pt idx="7627">
                  <c:v>0.11253357</c:v>
                </c:pt>
                <c:pt idx="7628">
                  <c:v>0.10204315</c:v>
                </c:pt>
                <c:pt idx="7629">
                  <c:v>0.10633469</c:v>
                </c:pt>
                <c:pt idx="7630">
                  <c:v>0.12254714999999999</c:v>
                </c:pt>
                <c:pt idx="7631">
                  <c:v>0.13208389000000001</c:v>
                </c:pt>
                <c:pt idx="7632">
                  <c:v>0.12636185</c:v>
                </c:pt>
                <c:pt idx="7633">
                  <c:v>0.11491775999999999</c:v>
                </c:pt>
                <c:pt idx="7634">
                  <c:v>0.11253357</c:v>
                </c:pt>
                <c:pt idx="7635">
                  <c:v>0.12159348</c:v>
                </c:pt>
                <c:pt idx="7636">
                  <c:v>0.13113021999999999</c:v>
                </c:pt>
                <c:pt idx="7637">
                  <c:v>0.14543533</c:v>
                </c:pt>
                <c:pt idx="7638">
                  <c:v>0.17881393000000001</c:v>
                </c:pt>
                <c:pt idx="7639">
                  <c:v>0.22745132000000001</c:v>
                </c:pt>
                <c:pt idx="7640">
                  <c:v>0.26082992999999999</c:v>
                </c:pt>
                <c:pt idx="7641">
                  <c:v>0.26273727000000002</c:v>
                </c:pt>
                <c:pt idx="7642">
                  <c:v>0.25653839000000001</c:v>
                </c:pt>
                <c:pt idx="7643">
                  <c:v>0.27036666999999998</c:v>
                </c:pt>
                <c:pt idx="7644">
                  <c:v>0.29993057000000001</c:v>
                </c:pt>
                <c:pt idx="7645">
                  <c:v>0.33092498999999997</c:v>
                </c:pt>
                <c:pt idx="7646">
                  <c:v>0.36144257000000002</c:v>
                </c:pt>
                <c:pt idx="7647">
                  <c:v>0.39291382000000002</c:v>
                </c:pt>
                <c:pt idx="7648">
                  <c:v>0.40769577000000001</c:v>
                </c:pt>
                <c:pt idx="7649">
                  <c:v>0.38480758999999998</c:v>
                </c:pt>
                <c:pt idx="7650">
                  <c:v>0.33378601000000002</c:v>
                </c:pt>
                <c:pt idx="7651">
                  <c:v>0.28324126999999999</c:v>
                </c:pt>
                <c:pt idx="7652">
                  <c:v>0.26178360000000001</c:v>
                </c:pt>
                <c:pt idx="7653">
                  <c:v>0.27275084999999999</c:v>
                </c:pt>
                <c:pt idx="7654">
                  <c:v>0.30946731999999999</c:v>
                </c:pt>
                <c:pt idx="7655">
                  <c:v>0.36239623999999998</c:v>
                </c:pt>
                <c:pt idx="7656">
                  <c:v>0.41723251</c:v>
                </c:pt>
                <c:pt idx="7657">
                  <c:v>0.46062469</c:v>
                </c:pt>
                <c:pt idx="7658">
                  <c:v>0.48446655</c:v>
                </c:pt>
                <c:pt idx="7659">
                  <c:v>0.49686432000000003</c:v>
                </c:pt>
                <c:pt idx="7660">
                  <c:v>0.50306320000000004</c:v>
                </c:pt>
                <c:pt idx="7661">
                  <c:v>0.49972534000000002</c:v>
                </c:pt>
                <c:pt idx="7662">
                  <c:v>0.48589705999999999</c:v>
                </c:pt>
                <c:pt idx="7663">
                  <c:v>0.46396254999999997</c:v>
                </c:pt>
                <c:pt idx="7664">
                  <c:v>0.43773651000000002</c:v>
                </c:pt>
                <c:pt idx="7665">
                  <c:v>0.40578841999999998</c:v>
                </c:pt>
                <c:pt idx="7666">
                  <c:v>0.36954880000000001</c:v>
                </c:pt>
                <c:pt idx="7667">
                  <c:v>0.33807755</c:v>
                </c:pt>
                <c:pt idx="7668">
                  <c:v>0.31614303999999999</c:v>
                </c:pt>
                <c:pt idx="7669">
                  <c:v>0.30326842999999998</c:v>
                </c:pt>
                <c:pt idx="7670">
                  <c:v>0.29659270999999998</c:v>
                </c:pt>
                <c:pt idx="7671">
                  <c:v>0.28944016</c:v>
                </c:pt>
                <c:pt idx="7672">
                  <c:v>0.27990341000000002</c:v>
                </c:pt>
                <c:pt idx="7673">
                  <c:v>0.26750564999999998</c:v>
                </c:pt>
                <c:pt idx="7674">
                  <c:v>0.25224686000000002</c:v>
                </c:pt>
                <c:pt idx="7675">
                  <c:v>0.23412704000000001</c:v>
                </c:pt>
                <c:pt idx="7676">
                  <c:v>0.21076201999999999</c:v>
                </c:pt>
                <c:pt idx="7677">
                  <c:v>0.18978118999999999</c:v>
                </c:pt>
                <c:pt idx="7678">
                  <c:v>0.1783371</c:v>
                </c:pt>
                <c:pt idx="7679">
                  <c:v>0.17976760999999999</c:v>
                </c:pt>
                <c:pt idx="7680">
                  <c:v>0.19121170000000001</c:v>
                </c:pt>
                <c:pt idx="7681">
                  <c:v>0.20313263000000001</c:v>
                </c:pt>
                <c:pt idx="7682">
                  <c:v>0.21028519000000001</c:v>
                </c:pt>
                <c:pt idx="7683">
                  <c:v>0.21171570000000001</c:v>
                </c:pt>
                <c:pt idx="7684">
                  <c:v>0.20885467999999999</c:v>
                </c:pt>
                <c:pt idx="7685">
                  <c:v>0.20837784000000001</c:v>
                </c:pt>
                <c:pt idx="7686">
                  <c:v>0.21648407</c:v>
                </c:pt>
                <c:pt idx="7687">
                  <c:v>0.24127960000000001</c:v>
                </c:pt>
                <c:pt idx="7688">
                  <c:v>0.28324126999999999</c:v>
                </c:pt>
                <c:pt idx="7689">
                  <c:v>0.33807755</c:v>
                </c:pt>
                <c:pt idx="7690">
                  <c:v>0.39863586000000001</c:v>
                </c:pt>
                <c:pt idx="7691">
                  <c:v>0.44965744000000002</c:v>
                </c:pt>
                <c:pt idx="7692">
                  <c:v>0.46634673999999998</c:v>
                </c:pt>
                <c:pt idx="7693">
                  <c:v>0.44107436999999999</c:v>
                </c:pt>
                <c:pt idx="7694">
                  <c:v>0.38528442000000002</c:v>
                </c:pt>
                <c:pt idx="7695">
                  <c:v>0.31614303999999999</c:v>
                </c:pt>
                <c:pt idx="7696">
                  <c:v>0.24509429999999999</c:v>
                </c:pt>
                <c:pt idx="7697">
                  <c:v>0.18978118999999999</c:v>
                </c:pt>
                <c:pt idx="7698">
                  <c:v>0.17499924</c:v>
                </c:pt>
                <c:pt idx="7699">
                  <c:v>0.20456314</c:v>
                </c:pt>
                <c:pt idx="7700">
                  <c:v>0.26369094999999998</c:v>
                </c:pt>
                <c:pt idx="7701">
                  <c:v>0.33187865999999999</c:v>
                </c:pt>
                <c:pt idx="7702">
                  <c:v>0.39720535000000001</c:v>
                </c:pt>
                <c:pt idx="7703">
                  <c:v>0.45108795000000002</c:v>
                </c:pt>
                <c:pt idx="7704">
                  <c:v>0.48351287999999998</c:v>
                </c:pt>
                <c:pt idx="7705">
                  <c:v>0.48923492000000002</c:v>
                </c:pt>
                <c:pt idx="7706">
                  <c:v>0.47159194999999998</c:v>
                </c:pt>
                <c:pt idx="7707">
                  <c:v>0.43821335</c:v>
                </c:pt>
                <c:pt idx="7708">
                  <c:v>0.39672851999999997</c:v>
                </c:pt>
                <c:pt idx="7709">
                  <c:v>0.34284592000000003</c:v>
                </c:pt>
                <c:pt idx="7710">
                  <c:v>0.28085708999999998</c:v>
                </c:pt>
                <c:pt idx="7711">
                  <c:v>0.22649764999999999</c:v>
                </c:pt>
                <c:pt idx="7712">
                  <c:v>0.19264221000000001</c:v>
                </c:pt>
                <c:pt idx="7713">
                  <c:v>0.17547607000000001</c:v>
                </c:pt>
                <c:pt idx="7714">
                  <c:v>0.16403197999999999</c:v>
                </c:pt>
                <c:pt idx="7715">
                  <c:v>0.16355515000000001</c:v>
                </c:pt>
                <c:pt idx="7716">
                  <c:v>0.17786025999999999</c:v>
                </c:pt>
                <c:pt idx="7717">
                  <c:v>0.19884109</c:v>
                </c:pt>
                <c:pt idx="7718">
                  <c:v>0.21600722999999999</c:v>
                </c:pt>
                <c:pt idx="7719">
                  <c:v>0.22792815999999999</c:v>
                </c:pt>
                <c:pt idx="7720">
                  <c:v>0.23841857999999999</c:v>
                </c:pt>
                <c:pt idx="7721">
                  <c:v>0.24604797</c:v>
                </c:pt>
                <c:pt idx="7722">
                  <c:v>0.24557113999999999</c:v>
                </c:pt>
                <c:pt idx="7723">
                  <c:v>0.23841857999999999</c:v>
                </c:pt>
                <c:pt idx="7724">
                  <c:v>0.22983550999999999</c:v>
                </c:pt>
                <c:pt idx="7725">
                  <c:v>0.21982193</c:v>
                </c:pt>
                <c:pt idx="7726">
                  <c:v>0.20551681999999999</c:v>
                </c:pt>
                <c:pt idx="7727">
                  <c:v>0.19025802999999999</c:v>
                </c:pt>
                <c:pt idx="7728">
                  <c:v>0.18310546999999999</c:v>
                </c:pt>
                <c:pt idx="7729">
                  <c:v>0.18548965000000001</c:v>
                </c:pt>
                <c:pt idx="7730">
                  <c:v>0.18835067999999999</c:v>
                </c:pt>
                <c:pt idx="7731">
                  <c:v>0.18882751</c:v>
                </c:pt>
                <c:pt idx="7732">
                  <c:v>0.19407272</c:v>
                </c:pt>
                <c:pt idx="7733">
                  <c:v>0.20694733000000001</c:v>
                </c:pt>
                <c:pt idx="7734">
                  <c:v>0.22315979</c:v>
                </c:pt>
                <c:pt idx="7735">
                  <c:v>0.24414063</c:v>
                </c:pt>
                <c:pt idx="7736">
                  <c:v>0.27513504</c:v>
                </c:pt>
                <c:pt idx="7737">
                  <c:v>0.31423569000000001</c:v>
                </c:pt>
                <c:pt idx="7738">
                  <c:v>0.35619736000000002</c:v>
                </c:pt>
                <c:pt idx="7739">
                  <c:v>0.39529799999999998</c:v>
                </c:pt>
                <c:pt idx="7740">
                  <c:v>0.42247772</c:v>
                </c:pt>
                <c:pt idx="7741">
                  <c:v>0.43010712000000001</c:v>
                </c:pt>
                <c:pt idx="7742">
                  <c:v>0.42533874999999999</c:v>
                </c:pt>
                <c:pt idx="7743">
                  <c:v>0.42152404999999998</c:v>
                </c:pt>
                <c:pt idx="7744">
                  <c:v>0.42009353999999999</c:v>
                </c:pt>
                <c:pt idx="7745">
                  <c:v>0.41961670000000001</c:v>
                </c:pt>
                <c:pt idx="7746">
                  <c:v>0.42200089000000002</c:v>
                </c:pt>
                <c:pt idx="7747">
                  <c:v>0.43010712000000001</c:v>
                </c:pt>
                <c:pt idx="7748">
                  <c:v>0.43916702000000002</c:v>
                </c:pt>
                <c:pt idx="7749">
                  <c:v>0.44631957999999999</c:v>
                </c:pt>
                <c:pt idx="7750">
                  <c:v>0.45585631999999998</c:v>
                </c:pt>
                <c:pt idx="7751">
                  <c:v>0.46443939000000001</c:v>
                </c:pt>
                <c:pt idx="7752">
                  <c:v>0.46253203999999998</c:v>
                </c:pt>
                <c:pt idx="7753">
                  <c:v>0.44822693000000002</c:v>
                </c:pt>
                <c:pt idx="7754">
                  <c:v>0.43058394999999999</c:v>
                </c:pt>
                <c:pt idx="7755">
                  <c:v>0.41675568000000002</c:v>
                </c:pt>
                <c:pt idx="7756">
                  <c:v>0.40531158</c:v>
                </c:pt>
                <c:pt idx="7757">
                  <c:v>0.39052963000000002</c:v>
                </c:pt>
                <c:pt idx="7758">
                  <c:v>0.37050246999999997</c:v>
                </c:pt>
                <c:pt idx="7759">
                  <c:v>0.34999847000000001</c:v>
                </c:pt>
                <c:pt idx="7760">
                  <c:v>0.33140182000000001</c:v>
                </c:pt>
                <c:pt idx="7761">
                  <c:v>0.31042099000000001</c:v>
                </c:pt>
                <c:pt idx="7762">
                  <c:v>0.27990341000000002</c:v>
                </c:pt>
                <c:pt idx="7763">
                  <c:v>0.24890899999999999</c:v>
                </c:pt>
                <c:pt idx="7764">
                  <c:v>0.23412704000000001</c:v>
                </c:pt>
                <c:pt idx="7765">
                  <c:v>0.23651122999999999</c:v>
                </c:pt>
                <c:pt idx="7766">
                  <c:v>0.24271011000000001</c:v>
                </c:pt>
                <c:pt idx="7767">
                  <c:v>0.24318695000000001</c:v>
                </c:pt>
                <c:pt idx="7768">
                  <c:v>0.24127960000000001</c:v>
                </c:pt>
                <c:pt idx="7769">
                  <c:v>0.24127960000000001</c:v>
                </c:pt>
                <c:pt idx="7770">
                  <c:v>0.24223328</c:v>
                </c:pt>
                <c:pt idx="7771">
                  <c:v>0.23841857999999999</c:v>
                </c:pt>
                <c:pt idx="7772">
                  <c:v>0.22792815999999999</c:v>
                </c:pt>
                <c:pt idx="7773">
                  <c:v>0.21553040000000001</c:v>
                </c:pt>
                <c:pt idx="7774">
                  <c:v>0.20647049000000001</c:v>
                </c:pt>
                <c:pt idx="7775">
                  <c:v>0.19979477000000001</c:v>
                </c:pt>
                <c:pt idx="7776">
                  <c:v>0.19121170000000001</c:v>
                </c:pt>
                <c:pt idx="7777">
                  <c:v>0.18501281999999999</c:v>
                </c:pt>
                <c:pt idx="7778">
                  <c:v>0.18978118999999999</c:v>
                </c:pt>
                <c:pt idx="7779">
                  <c:v>0.20599365</c:v>
                </c:pt>
                <c:pt idx="7780">
                  <c:v>0.22602080999999999</c:v>
                </c:pt>
                <c:pt idx="7781">
                  <c:v>0.24223328</c:v>
                </c:pt>
                <c:pt idx="7782">
                  <c:v>0.25653839000000001</c:v>
                </c:pt>
                <c:pt idx="7783">
                  <c:v>0.27084351000000001</c:v>
                </c:pt>
                <c:pt idx="7784">
                  <c:v>0.28514862000000002</c:v>
                </c:pt>
                <c:pt idx="7785">
                  <c:v>0.29850006000000001</c:v>
                </c:pt>
                <c:pt idx="7786">
                  <c:v>0.31614303999999999</c:v>
                </c:pt>
                <c:pt idx="7787">
                  <c:v>0.34046173000000002</c:v>
                </c:pt>
                <c:pt idx="7788">
                  <c:v>0.36954880000000001</c:v>
                </c:pt>
                <c:pt idx="7789">
                  <c:v>0.39386748999999999</c:v>
                </c:pt>
                <c:pt idx="7790">
                  <c:v>0.4119873</c:v>
                </c:pt>
                <c:pt idx="7791">
                  <c:v>0.42629242000000001</c:v>
                </c:pt>
                <c:pt idx="7792">
                  <c:v>0.43821335</c:v>
                </c:pt>
                <c:pt idx="7793">
                  <c:v>0.44727325000000001</c:v>
                </c:pt>
                <c:pt idx="7794">
                  <c:v>0.44727325000000001</c:v>
                </c:pt>
                <c:pt idx="7795">
                  <c:v>0.43773651000000002</c:v>
                </c:pt>
                <c:pt idx="7796">
                  <c:v>0.41532516000000003</c:v>
                </c:pt>
                <c:pt idx="7797">
                  <c:v>0.38099288999999997</c:v>
                </c:pt>
                <c:pt idx="7798">
                  <c:v>0.34332275000000001</c:v>
                </c:pt>
                <c:pt idx="7799">
                  <c:v>0.30851363999999998</c:v>
                </c:pt>
                <c:pt idx="7800">
                  <c:v>0.28133392000000002</c:v>
                </c:pt>
                <c:pt idx="7801">
                  <c:v>0.26273727000000002</c:v>
                </c:pt>
                <c:pt idx="7802">
                  <c:v>0.25177001999999998</c:v>
                </c:pt>
                <c:pt idx="7803">
                  <c:v>0.24890899999999999</c:v>
                </c:pt>
                <c:pt idx="7804">
                  <c:v>0.24986267000000001</c:v>
                </c:pt>
                <c:pt idx="7805">
                  <c:v>0.24700164999999999</c:v>
                </c:pt>
                <c:pt idx="7806">
                  <c:v>0.23984908999999999</c:v>
                </c:pt>
                <c:pt idx="7807">
                  <c:v>0.23078918000000001</c:v>
                </c:pt>
                <c:pt idx="7808">
                  <c:v>0.22554398000000001</c:v>
                </c:pt>
                <c:pt idx="7809">
                  <c:v>0.22029877</c:v>
                </c:pt>
                <c:pt idx="7810">
                  <c:v>0.21171570000000001</c:v>
                </c:pt>
                <c:pt idx="7811">
                  <c:v>0.2040863</c:v>
                </c:pt>
                <c:pt idx="7812">
                  <c:v>0.19979477000000001</c:v>
                </c:pt>
                <c:pt idx="7813">
                  <c:v>0.19979477000000001</c:v>
                </c:pt>
                <c:pt idx="7814">
                  <c:v>0.20122528000000001</c:v>
                </c:pt>
                <c:pt idx="7815">
                  <c:v>0.20551681999999999</c:v>
                </c:pt>
                <c:pt idx="7816">
                  <c:v>0.21219254000000001</c:v>
                </c:pt>
                <c:pt idx="7817">
                  <c:v>0.21314621</c:v>
                </c:pt>
                <c:pt idx="7818">
                  <c:v>0.20694733000000001</c:v>
                </c:pt>
                <c:pt idx="7819">
                  <c:v>0.20360946999999999</c:v>
                </c:pt>
                <c:pt idx="7820">
                  <c:v>0.21457672</c:v>
                </c:pt>
                <c:pt idx="7821">
                  <c:v>0.23698807</c:v>
                </c:pt>
                <c:pt idx="7822">
                  <c:v>0.25892258000000001</c:v>
                </c:pt>
                <c:pt idx="7823">
                  <c:v>0.27894974</c:v>
                </c:pt>
                <c:pt idx="7824">
                  <c:v>0.29516219999999999</c:v>
                </c:pt>
                <c:pt idx="7825">
                  <c:v>0.30231476000000002</c:v>
                </c:pt>
                <c:pt idx="7826">
                  <c:v>0.29563904000000002</c:v>
                </c:pt>
                <c:pt idx="7827">
                  <c:v>0.27751923000000001</c:v>
                </c:pt>
                <c:pt idx="7828">
                  <c:v>0.25510788000000001</c:v>
                </c:pt>
                <c:pt idx="7829">
                  <c:v>0.23603439000000001</c:v>
                </c:pt>
                <c:pt idx="7830">
                  <c:v>0.22649764999999999</c:v>
                </c:pt>
                <c:pt idx="7831">
                  <c:v>0.22983550999999999</c:v>
                </c:pt>
                <c:pt idx="7832">
                  <c:v>0.24223328</c:v>
                </c:pt>
                <c:pt idx="7833">
                  <c:v>0.26464462</c:v>
                </c:pt>
                <c:pt idx="7834">
                  <c:v>0.30088425000000002</c:v>
                </c:pt>
                <c:pt idx="7835">
                  <c:v>0.34475327</c:v>
                </c:pt>
                <c:pt idx="7836">
                  <c:v>0.38433075</c:v>
                </c:pt>
                <c:pt idx="7837">
                  <c:v>0.40912628000000001</c:v>
                </c:pt>
                <c:pt idx="7838">
                  <c:v>0.42343140000000001</c:v>
                </c:pt>
                <c:pt idx="7839">
                  <c:v>0.43058394999999999</c:v>
                </c:pt>
                <c:pt idx="7840">
                  <c:v>0.43058394999999999</c:v>
                </c:pt>
                <c:pt idx="7841">
                  <c:v>0.42247772</c:v>
                </c:pt>
                <c:pt idx="7842">
                  <c:v>0.4119873</c:v>
                </c:pt>
                <c:pt idx="7843">
                  <c:v>0.40245056000000001</c:v>
                </c:pt>
                <c:pt idx="7844">
                  <c:v>0.39005279999999998</c:v>
                </c:pt>
                <c:pt idx="7845">
                  <c:v>0.36859512</c:v>
                </c:pt>
                <c:pt idx="7846">
                  <c:v>0.33998488999999998</c:v>
                </c:pt>
                <c:pt idx="7847">
                  <c:v>0.31423569000000001</c:v>
                </c:pt>
                <c:pt idx="7848">
                  <c:v>0.29850006000000001</c:v>
                </c:pt>
                <c:pt idx="7849">
                  <c:v>0.29277802000000003</c:v>
                </c:pt>
                <c:pt idx="7850">
                  <c:v>0.29087067</c:v>
                </c:pt>
                <c:pt idx="7851">
                  <c:v>0.29087067</c:v>
                </c:pt>
                <c:pt idx="7852">
                  <c:v>0.29325485000000001</c:v>
                </c:pt>
                <c:pt idx="7853">
                  <c:v>0.29659270999999998</c:v>
                </c:pt>
                <c:pt idx="7854">
                  <c:v>0.29897689999999999</c:v>
                </c:pt>
                <c:pt idx="7855">
                  <c:v>0.30231476000000002</c:v>
                </c:pt>
                <c:pt idx="7856">
                  <c:v>0.3080368</c:v>
                </c:pt>
                <c:pt idx="7857">
                  <c:v>0.31614303999999999</c:v>
                </c:pt>
                <c:pt idx="7858">
                  <c:v>0.32377243</c:v>
                </c:pt>
                <c:pt idx="7859">
                  <c:v>0.33092498999999997</c:v>
                </c:pt>
                <c:pt idx="7860">
                  <c:v>0.33855437999999999</c:v>
                </c:pt>
                <c:pt idx="7861">
                  <c:v>0.34236907999999999</c:v>
                </c:pt>
                <c:pt idx="7862">
                  <c:v>0.33998488999999998</c:v>
                </c:pt>
                <c:pt idx="7863">
                  <c:v>0.32949447999999998</c:v>
                </c:pt>
                <c:pt idx="7864">
                  <c:v>0.3118515</c:v>
                </c:pt>
                <c:pt idx="7865">
                  <c:v>0.29325485000000001</c:v>
                </c:pt>
                <c:pt idx="7866">
                  <c:v>0.27513504</c:v>
                </c:pt>
                <c:pt idx="7867">
                  <c:v>0.26369094999999998</c:v>
                </c:pt>
                <c:pt idx="7868">
                  <c:v>0.25892258000000001</c:v>
                </c:pt>
                <c:pt idx="7869">
                  <c:v>0.26082992999999999</c:v>
                </c:pt>
                <c:pt idx="7870">
                  <c:v>0.26941299000000002</c:v>
                </c:pt>
                <c:pt idx="7871">
                  <c:v>0.27847290000000002</c:v>
                </c:pt>
                <c:pt idx="7872">
                  <c:v>0.28800964000000001</c:v>
                </c:pt>
                <c:pt idx="7873">
                  <c:v>0.29373168999999999</c:v>
                </c:pt>
                <c:pt idx="7874">
                  <c:v>0.29754638999999999</c:v>
                </c:pt>
                <c:pt idx="7875">
                  <c:v>0.30374527000000001</c:v>
                </c:pt>
                <c:pt idx="7876">
                  <c:v>0.3080368</c:v>
                </c:pt>
                <c:pt idx="7877">
                  <c:v>0.30994414999999997</c:v>
                </c:pt>
                <c:pt idx="7878">
                  <c:v>0.3080368</c:v>
                </c:pt>
                <c:pt idx="7879">
                  <c:v>0.30612946000000002</c:v>
                </c:pt>
                <c:pt idx="7880">
                  <c:v>0.30994414999999997</c:v>
                </c:pt>
                <c:pt idx="7881">
                  <c:v>0.32567977999999997</c:v>
                </c:pt>
                <c:pt idx="7882">
                  <c:v>0.35476685000000002</c:v>
                </c:pt>
                <c:pt idx="7883">
                  <c:v>0.38003922000000001</c:v>
                </c:pt>
                <c:pt idx="7884">
                  <c:v>0.38433075</c:v>
                </c:pt>
                <c:pt idx="7885">
                  <c:v>0.37622452000000001</c:v>
                </c:pt>
                <c:pt idx="7886">
                  <c:v>0.37574767999999997</c:v>
                </c:pt>
                <c:pt idx="7887">
                  <c:v>0.38337707999999998</c:v>
                </c:pt>
                <c:pt idx="7888">
                  <c:v>0.37860870000000002</c:v>
                </c:pt>
                <c:pt idx="7889">
                  <c:v>0.36048889000000001</c:v>
                </c:pt>
                <c:pt idx="7890">
                  <c:v>0.34904479999999999</c:v>
                </c:pt>
                <c:pt idx="7891">
                  <c:v>0.34523009999999998</c:v>
                </c:pt>
                <c:pt idx="7892">
                  <c:v>0.33187865999999999</c:v>
                </c:pt>
                <c:pt idx="7893">
                  <c:v>0.30422210999999999</c:v>
                </c:pt>
                <c:pt idx="7894">
                  <c:v>0.28181075999999999</c:v>
                </c:pt>
                <c:pt idx="7895">
                  <c:v>0.27942656999999999</c:v>
                </c:pt>
                <c:pt idx="7896">
                  <c:v>0.28800964000000001</c:v>
                </c:pt>
                <c:pt idx="7897">
                  <c:v>0.29230117999999999</c:v>
                </c:pt>
                <c:pt idx="7898">
                  <c:v>0.28705596999999999</c:v>
                </c:pt>
                <c:pt idx="7899">
                  <c:v>0.27894974</c:v>
                </c:pt>
                <c:pt idx="7900">
                  <c:v>0.26893615999999998</c:v>
                </c:pt>
                <c:pt idx="7901">
                  <c:v>0.25939941</c:v>
                </c:pt>
                <c:pt idx="7902">
                  <c:v>0.25606155000000003</c:v>
                </c:pt>
                <c:pt idx="7903">
                  <c:v>0.26130676000000003</c:v>
                </c:pt>
                <c:pt idx="7904">
                  <c:v>0.27132033999999999</c:v>
                </c:pt>
                <c:pt idx="7905">
                  <c:v>0.27561187999999998</c:v>
                </c:pt>
                <c:pt idx="7906">
                  <c:v>0.27227402000000001</c:v>
                </c:pt>
                <c:pt idx="7907">
                  <c:v>0.26464462</c:v>
                </c:pt>
                <c:pt idx="7908">
                  <c:v>0.25653839000000001</c:v>
                </c:pt>
                <c:pt idx="7909">
                  <c:v>0.24795532000000001</c:v>
                </c:pt>
                <c:pt idx="7910">
                  <c:v>0.23889542</c:v>
                </c:pt>
                <c:pt idx="7911">
                  <c:v>0.23269653000000001</c:v>
                </c:pt>
                <c:pt idx="7912">
                  <c:v>0.23317336999999999</c:v>
                </c:pt>
                <c:pt idx="7913">
                  <c:v>0.23937225000000001</c:v>
                </c:pt>
                <c:pt idx="7914">
                  <c:v>0.24509429999999999</c:v>
                </c:pt>
                <c:pt idx="7915">
                  <c:v>0.25224686000000002</c:v>
                </c:pt>
                <c:pt idx="7916">
                  <c:v>0.26369094999999998</c:v>
                </c:pt>
                <c:pt idx="7917">
                  <c:v>0.27656554999999999</c:v>
                </c:pt>
                <c:pt idx="7918">
                  <c:v>0.28133392000000002</c:v>
                </c:pt>
                <c:pt idx="7919">
                  <c:v>0.27275084999999999</c:v>
                </c:pt>
                <c:pt idx="7920">
                  <c:v>0.26130676000000003</c:v>
                </c:pt>
                <c:pt idx="7921">
                  <c:v>0.25463103999999998</c:v>
                </c:pt>
                <c:pt idx="7922">
                  <c:v>0.26130676000000003</c:v>
                </c:pt>
                <c:pt idx="7923">
                  <c:v>0.28133392000000002</c:v>
                </c:pt>
                <c:pt idx="7924">
                  <c:v>0.31423569000000001</c:v>
                </c:pt>
                <c:pt idx="7925">
                  <c:v>0.35667419</c:v>
                </c:pt>
                <c:pt idx="7926">
                  <c:v>0.39863586000000001</c:v>
                </c:pt>
                <c:pt idx="7927">
                  <c:v>0.43010712000000001</c:v>
                </c:pt>
                <c:pt idx="7928">
                  <c:v>0.43487548999999998</c:v>
                </c:pt>
                <c:pt idx="7929">
                  <c:v>0.4119873</c:v>
                </c:pt>
                <c:pt idx="7930">
                  <c:v>0.37765503</c:v>
                </c:pt>
                <c:pt idx="7931">
                  <c:v>0.34904479999999999</c:v>
                </c:pt>
                <c:pt idx="7932">
                  <c:v>0.33473968999999998</c:v>
                </c:pt>
                <c:pt idx="7933">
                  <c:v>0.33712386999999999</c:v>
                </c:pt>
                <c:pt idx="7934">
                  <c:v>0.3619194</c:v>
                </c:pt>
                <c:pt idx="7935">
                  <c:v>0.40435790999999999</c:v>
                </c:pt>
                <c:pt idx="7936">
                  <c:v>0.44822693000000002</c:v>
                </c:pt>
                <c:pt idx="7937">
                  <c:v>0.47874451000000001</c:v>
                </c:pt>
                <c:pt idx="7938">
                  <c:v>0.48589705999999999</c:v>
                </c:pt>
                <c:pt idx="7939">
                  <c:v>0.46777724999999998</c:v>
                </c:pt>
                <c:pt idx="7940">
                  <c:v>0.42963027999999998</c:v>
                </c:pt>
                <c:pt idx="7941">
                  <c:v>0.38433075</c:v>
                </c:pt>
                <c:pt idx="7942">
                  <c:v>0.34761428999999999</c:v>
                </c:pt>
                <c:pt idx="7943">
                  <c:v>0.32520294</c:v>
                </c:pt>
                <c:pt idx="7944">
                  <c:v>0.31423569000000001</c:v>
                </c:pt>
                <c:pt idx="7945">
                  <c:v>0.30994414999999997</c:v>
                </c:pt>
                <c:pt idx="7946">
                  <c:v>0.30612946000000002</c:v>
                </c:pt>
                <c:pt idx="7947">
                  <c:v>0.29993057000000001</c:v>
                </c:pt>
                <c:pt idx="7948">
                  <c:v>0.28753281000000003</c:v>
                </c:pt>
                <c:pt idx="7949">
                  <c:v>0.27084351000000001</c:v>
                </c:pt>
                <c:pt idx="7950">
                  <c:v>0.25510788000000001</c:v>
                </c:pt>
                <c:pt idx="7951">
                  <c:v>0.24604797</c:v>
                </c:pt>
                <c:pt idx="7952">
                  <c:v>0.24700164999999999</c:v>
                </c:pt>
                <c:pt idx="7953">
                  <c:v>0.25701522999999998</c:v>
                </c:pt>
                <c:pt idx="7954">
                  <c:v>0.27227402000000001</c:v>
                </c:pt>
                <c:pt idx="7955">
                  <c:v>0.28896332000000002</c:v>
                </c:pt>
                <c:pt idx="7956">
                  <c:v>0.30231476000000002</c:v>
                </c:pt>
                <c:pt idx="7957">
                  <c:v>0.31375884999999998</c:v>
                </c:pt>
                <c:pt idx="7958">
                  <c:v>0.32281875999999998</c:v>
                </c:pt>
                <c:pt idx="7959">
                  <c:v>0.32424926999999998</c:v>
                </c:pt>
                <c:pt idx="7960">
                  <c:v>0.31805038000000002</c:v>
                </c:pt>
                <c:pt idx="7961">
                  <c:v>0.30660629</c:v>
                </c:pt>
                <c:pt idx="7962">
                  <c:v>0.29897689999999999</c:v>
                </c:pt>
                <c:pt idx="7963">
                  <c:v>0.29659270999999998</c:v>
                </c:pt>
                <c:pt idx="7964">
                  <c:v>0.29659270999999998</c:v>
                </c:pt>
                <c:pt idx="7965">
                  <c:v>0.29754638999999999</c:v>
                </c:pt>
                <c:pt idx="7966">
                  <c:v>0.30422210999999999</c:v>
                </c:pt>
                <c:pt idx="7967">
                  <c:v>0.32520294</c:v>
                </c:pt>
                <c:pt idx="7968">
                  <c:v>0.35810470999999999</c:v>
                </c:pt>
                <c:pt idx="7969">
                  <c:v>0.39625168</c:v>
                </c:pt>
                <c:pt idx="7970">
                  <c:v>0.43392181000000002</c:v>
                </c:pt>
                <c:pt idx="7971">
                  <c:v>0.47159194999999998</c:v>
                </c:pt>
                <c:pt idx="7972">
                  <c:v>0.49877167</c:v>
                </c:pt>
                <c:pt idx="7973">
                  <c:v>0.49924849999999998</c:v>
                </c:pt>
                <c:pt idx="7974">
                  <c:v>0.47111511</c:v>
                </c:pt>
                <c:pt idx="7975">
                  <c:v>0.42390823</c:v>
                </c:pt>
                <c:pt idx="7976">
                  <c:v>0.36621093999999998</c:v>
                </c:pt>
                <c:pt idx="7977">
                  <c:v>0.30565261999999999</c:v>
                </c:pt>
                <c:pt idx="7978">
                  <c:v>0.25224686000000002</c:v>
                </c:pt>
                <c:pt idx="7979">
                  <c:v>0.21505356</c:v>
                </c:pt>
                <c:pt idx="7980">
                  <c:v>0.19836425999999999</c:v>
                </c:pt>
                <c:pt idx="7981">
                  <c:v>0.20122528000000001</c:v>
                </c:pt>
                <c:pt idx="7982">
                  <c:v>0.22554398000000001</c:v>
                </c:pt>
                <c:pt idx="7983">
                  <c:v>0.26845932</c:v>
                </c:pt>
                <c:pt idx="7984">
                  <c:v>0.32234192</c:v>
                </c:pt>
                <c:pt idx="7985">
                  <c:v>0.37908554</c:v>
                </c:pt>
                <c:pt idx="7986">
                  <c:v>0.42629242000000001</c:v>
                </c:pt>
                <c:pt idx="7987">
                  <c:v>0.45299529999999999</c:v>
                </c:pt>
                <c:pt idx="7988">
                  <c:v>0.45490265000000002</c:v>
                </c:pt>
                <c:pt idx="7989">
                  <c:v>0.43725966999999999</c:v>
                </c:pt>
                <c:pt idx="7990">
                  <c:v>0.40483475000000002</c:v>
                </c:pt>
                <c:pt idx="7991">
                  <c:v>0.36287308000000001</c:v>
                </c:pt>
                <c:pt idx="7992">
                  <c:v>0.32520294</c:v>
                </c:pt>
                <c:pt idx="7993">
                  <c:v>0.30660629</c:v>
                </c:pt>
                <c:pt idx="7994">
                  <c:v>0.30612946000000002</c:v>
                </c:pt>
                <c:pt idx="7995">
                  <c:v>0.30946731999999999</c:v>
                </c:pt>
                <c:pt idx="7996">
                  <c:v>0.30946731999999999</c:v>
                </c:pt>
                <c:pt idx="7997">
                  <c:v>0.31042099000000001</c:v>
                </c:pt>
                <c:pt idx="7998">
                  <c:v>0.31089782999999999</c:v>
                </c:pt>
                <c:pt idx="7999">
                  <c:v>0.30755997000000002</c:v>
                </c:pt>
                <c:pt idx="8000">
                  <c:v>0.30136108</c:v>
                </c:pt>
                <c:pt idx="8001">
                  <c:v>0.29706955000000002</c:v>
                </c:pt>
                <c:pt idx="8002">
                  <c:v>0.29182434000000002</c:v>
                </c:pt>
                <c:pt idx="8003">
                  <c:v>0.28085708999999998</c:v>
                </c:pt>
                <c:pt idx="8004">
                  <c:v>0.26655197000000003</c:v>
                </c:pt>
                <c:pt idx="8005">
                  <c:v>0.25510788000000001</c:v>
                </c:pt>
                <c:pt idx="8006">
                  <c:v>0.24175643999999999</c:v>
                </c:pt>
                <c:pt idx="8007">
                  <c:v>0.22268294999999999</c:v>
                </c:pt>
                <c:pt idx="8008">
                  <c:v>0.20217895999999999</c:v>
                </c:pt>
                <c:pt idx="8009">
                  <c:v>0.19264221000000001</c:v>
                </c:pt>
                <c:pt idx="8010">
                  <c:v>0.19741058</c:v>
                </c:pt>
                <c:pt idx="8011">
                  <c:v>0.21409987999999999</c:v>
                </c:pt>
                <c:pt idx="8012">
                  <c:v>0.24509429999999999</c:v>
                </c:pt>
                <c:pt idx="8013">
                  <c:v>0.29277802000000003</c:v>
                </c:pt>
                <c:pt idx="8014">
                  <c:v>0.35285949999999999</c:v>
                </c:pt>
                <c:pt idx="8015">
                  <c:v>0.41294098000000001</c:v>
                </c:pt>
                <c:pt idx="8016">
                  <c:v>0.46539307000000002</c:v>
                </c:pt>
                <c:pt idx="8017">
                  <c:v>0.50067901999999997</c:v>
                </c:pt>
                <c:pt idx="8018">
                  <c:v>0.50687789999999999</c:v>
                </c:pt>
                <c:pt idx="8019">
                  <c:v>0.48112869000000003</c:v>
                </c:pt>
                <c:pt idx="8020">
                  <c:v>0.43582915999999999</c:v>
                </c:pt>
                <c:pt idx="8021">
                  <c:v>0.38576125999999999</c:v>
                </c:pt>
                <c:pt idx="8022">
                  <c:v>0.33712386999999999</c:v>
                </c:pt>
                <c:pt idx="8023">
                  <c:v>0.29563904000000002</c:v>
                </c:pt>
                <c:pt idx="8024">
                  <c:v>0.27370453</c:v>
                </c:pt>
                <c:pt idx="8025">
                  <c:v>0.27990341000000002</c:v>
                </c:pt>
                <c:pt idx="8026">
                  <c:v>0.30708312999999998</c:v>
                </c:pt>
                <c:pt idx="8027">
                  <c:v>0.33521652000000002</c:v>
                </c:pt>
                <c:pt idx="8028">
                  <c:v>0.34904479999999999</c:v>
                </c:pt>
                <c:pt idx="8029">
                  <c:v>0.34999847000000001</c:v>
                </c:pt>
                <c:pt idx="8030">
                  <c:v>0.34952164000000002</c:v>
                </c:pt>
                <c:pt idx="8031">
                  <c:v>0.35333632999999998</c:v>
                </c:pt>
                <c:pt idx="8032">
                  <c:v>0.35953521999999999</c:v>
                </c:pt>
                <c:pt idx="8033">
                  <c:v>0.36859512</c:v>
                </c:pt>
                <c:pt idx="8034">
                  <c:v>0.38528442000000002</c:v>
                </c:pt>
                <c:pt idx="8035">
                  <c:v>0.40960311999999999</c:v>
                </c:pt>
                <c:pt idx="8036">
                  <c:v>0.43106079000000003</c:v>
                </c:pt>
                <c:pt idx="8037">
                  <c:v>0.43678284000000001</c:v>
                </c:pt>
                <c:pt idx="8038">
                  <c:v>0.42629242000000001</c:v>
                </c:pt>
                <c:pt idx="8039">
                  <c:v>0.40245056000000001</c:v>
                </c:pt>
                <c:pt idx="8040">
                  <c:v>0.37622452000000001</c:v>
                </c:pt>
                <c:pt idx="8041">
                  <c:v>0.34761428999999999</c:v>
                </c:pt>
                <c:pt idx="8042">
                  <c:v>0.31757354999999998</c:v>
                </c:pt>
                <c:pt idx="8043">
                  <c:v>0.29563904000000002</c:v>
                </c:pt>
                <c:pt idx="8044">
                  <c:v>0.29087067</c:v>
                </c:pt>
                <c:pt idx="8045">
                  <c:v>0.30326842999999998</c:v>
                </c:pt>
                <c:pt idx="8046">
                  <c:v>0.31805038000000002</c:v>
                </c:pt>
                <c:pt idx="8047">
                  <c:v>0.32663344999999999</c:v>
                </c:pt>
                <c:pt idx="8048">
                  <c:v>0.32806395999999999</c:v>
                </c:pt>
                <c:pt idx="8049">
                  <c:v>0.32138823999999999</c:v>
                </c:pt>
                <c:pt idx="8050">
                  <c:v>0.30708312999999998</c:v>
                </c:pt>
                <c:pt idx="8051">
                  <c:v>0.29230117999999999</c:v>
                </c:pt>
                <c:pt idx="8052">
                  <c:v>0.28181075999999999</c:v>
                </c:pt>
                <c:pt idx="8053">
                  <c:v>0.27751923000000001</c:v>
                </c:pt>
                <c:pt idx="8054">
                  <c:v>0.28514862000000002</c:v>
                </c:pt>
                <c:pt idx="8055">
                  <c:v>0.30708312999999998</c:v>
                </c:pt>
                <c:pt idx="8056">
                  <c:v>0.33855437999999999</c:v>
                </c:pt>
                <c:pt idx="8057">
                  <c:v>0.36764144999999998</c:v>
                </c:pt>
                <c:pt idx="8058">
                  <c:v>0.39100646999999999</c:v>
                </c:pt>
                <c:pt idx="8059">
                  <c:v>0.40626526000000002</c:v>
                </c:pt>
                <c:pt idx="8060">
                  <c:v>0.40817260999999999</c:v>
                </c:pt>
                <c:pt idx="8061">
                  <c:v>0.38862227999999999</c:v>
                </c:pt>
                <c:pt idx="8062">
                  <c:v>0.34904479999999999</c:v>
                </c:pt>
                <c:pt idx="8063">
                  <c:v>0.30422210999999999</c:v>
                </c:pt>
                <c:pt idx="8064">
                  <c:v>0.27132033999999999</c:v>
                </c:pt>
                <c:pt idx="8065">
                  <c:v>0.26035309000000001</c:v>
                </c:pt>
                <c:pt idx="8066">
                  <c:v>0.26702881000000001</c:v>
                </c:pt>
                <c:pt idx="8067">
                  <c:v>0.28276443000000001</c:v>
                </c:pt>
                <c:pt idx="8068">
                  <c:v>0.29993057000000001</c:v>
                </c:pt>
                <c:pt idx="8069">
                  <c:v>0.31328201</c:v>
                </c:pt>
                <c:pt idx="8070">
                  <c:v>0.31948090000000001</c:v>
                </c:pt>
                <c:pt idx="8071">
                  <c:v>0.3118515</c:v>
                </c:pt>
                <c:pt idx="8072">
                  <c:v>0.29659270999999998</c:v>
                </c:pt>
                <c:pt idx="8073">
                  <c:v>0.28038025</c:v>
                </c:pt>
                <c:pt idx="8074">
                  <c:v>0.27132033999999999</c:v>
                </c:pt>
                <c:pt idx="8075">
                  <c:v>0.26607512999999999</c:v>
                </c:pt>
                <c:pt idx="8076">
                  <c:v>0.26035309000000001</c:v>
                </c:pt>
                <c:pt idx="8077">
                  <c:v>0.25606155000000003</c:v>
                </c:pt>
                <c:pt idx="8078">
                  <c:v>0.25701522999999998</c:v>
                </c:pt>
                <c:pt idx="8079">
                  <c:v>0.26130676000000003</c:v>
                </c:pt>
                <c:pt idx="8080">
                  <c:v>0.26416779000000001</c:v>
                </c:pt>
                <c:pt idx="8081">
                  <c:v>0.27132033999999999</c:v>
                </c:pt>
                <c:pt idx="8082">
                  <c:v>0.29134749999999998</c:v>
                </c:pt>
                <c:pt idx="8083">
                  <c:v>0.32758713</c:v>
                </c:pt>
                <c:pt idx="8084">
                  <c:v>0.37479401000000001</c:v>
                </c:pt>
                <c:pt idx="8085">
                  <c:v>0.42676925999999998</c:v>
                </c:pt>
                <c:pt idx="8086">
                  <c:v>0.48160553</c:v>
                </c:pt>
                <c:pt idx="8087">
                  <c:v>0.52595139000000002</c:v>
                </c:pt>
                <c:pt idx="8088">
                  <c:v>0.54454802999999996</c:v>
                </c:pt>
                <c:pt idx="8089">
                  <c:v>0.53071975999999998</c:v>
                </c:pt>
                <c:pt idx="8090">
                  <c:v>0.49495697</c:v>
                </c:pt>
                <c:pt idx="8091">
                  <c:v>0.44965744000000002</c:v>
                </c:pt>
                <c:pt idx="8092">
                  <c:v>0.40388107000000001</c:v>
                </c:pt>
                <c:pt idx="8093">
                  <c:v>0.36478042999999999</c:v>
                </c:pt>
                <c:pt idx="8094">
                  <c:v>0.33617019999999997</c:v>
                </c:pt>
                <c:pt idx="8095">
                  <c:v>0.31614303999999999</c:v>
                </c:pt>
                <c:pt idx="8096">
                  <c:v>0.29516219999999999</c:v>
                </c:pt>
                <c:pt idx="8097">
                  <c:v>0.27561187999999998</c:v>
                </c:pt>
                <c:pt idx="8098">
                  <c:v>0.26416779000000001</c:v>
                </c:pt>
                <c:pt idx="8099">
                  <c:v>0.26464462</c:v>
                </c:pt>
                <c:pt idx="8100">
                  <c:v>0.27847290000000002</c:v>
                </c:pt>
                <c:pt idx="8101">
                  <c:v>0.30565261999999999</c:v>
                </c:pt>
                <c:pt idx="8102">
                  <c:v>0.34713745000000001</c:v>
                </c:pt>
                <c:pt idx="8103">
                  <c:v>0.39625168</c:v>
                </c:pt>
                <c:pt idx="8104">
                  <c:v>0.44155121000000003</c:v>
                </c:pt>
                <c:pt idx="8105">
                  <c:v>0.47874451000000001</c:v>
                </c:pt>
                <c:pt idx="8106">
                  <c:v>0.50878524999999997</c:v>
                </c:pt>
                <c:pt idx="8107">
                  <c:v>0.52595139000000002</c:v>
                </c:pt>
                <c:pt idx="8108">
                  <c:v>0.52452087000000003</c:v>
                </c:pt>
                <c:pt idx="8109">
                  <c:v>0.50449370999999998</c:v>
                </c:pt>
                <c:pt idx="8110">
                  <c:v>0.47588348000000003</c:v>
                </c:pt>
                <c:pt idx="8111">
                  <c:v>0.44536590999999998</c:v>
                </c:pt>
                <c:pt idx="8112">
                  <c:v>0.4119873</c:v>
                </c:pt>
                <c:pt idx="8113">
                  <c:v>0.37908554</c:v>
                </c:pt>
                <c:pt idx="8114">
                  <c:v>0.35190581999999998</c:v>
                </c:pt>
                <c:pt idx="8115">
                  <c:v>0.32997131000000002</c:v>
                </c:pt>
                <c:pt idx="8116">
                  <c:v>0.30946731999999999</c:v>
                </c:pt>
                <c:pt idx="8117">
                  <c:v>0.28610228999999998</c:v>
                </c:pt>
                <c:pt idx="8118">
                  <c:v>0.26512145999999998</c:v>
                </c:pt>
                <c:pt idx="8119">
                  <c:v>0.25081635000000002</c:v>
                </c:pt>
                <c:pt idx="8120">
                  <c:v>0.24843216000000001</c:v>
                </c:pt>
                <c:pt idx="8121">
                  <c:v>0.25749207000000002</c:v>
                </c:pt>
                <c:pt idx="8122">
                  <c:v>0.26988983</c:v>
                </c:pt>
                <c:pt idx="8123">
                  <c:v>0.27942656999999999</c:v>
                </c:pt>
                <c:pt idx="8124">
                  <c:v>0.28276443000000001</c:v>
                </c:pt>
                <c:pt idx="8125">
                  <c:v>0.28276443000000001</c:v>
                </c:pt>
                <c:pt idx="8126">
                  <c:v>0.27990341000000002</c:v>
                </c:pt>
                <c:pt idx="8127">
                  <c:v>0.27561187999999998</c:v>
                </c:pt>
                <c:pt idx="8128">
                  <c:v>0.26941299000000002</c:v>
                </c:pt>
                <c:pt idx="8129">
                  <c:v>0.26273727000000002</c:v>
                </c:pt>
                <c:pt idx="8130">
                  <c:v>0.25463103999999998</c:v>
                </c:pt>
                <c:pt idx="8131">
                  <c:v>0.24509429999999999</c:v>
                </c:pt>
                <c:pt idx="8132">
                  <c:v>0.24175643999999999</c:v>
                </c:pt>
                <c:pt idx="8133">
                  <c:v>0.25320052999999998</c:v>
                </c:pt>
                <c:pt idx="8134">
                  <c:v>0.27418136999999998</c:v>
                </c:pt>
                <c:pt idx="8135">
                  <c:v>0.29611588</c:v>
                </c:pt>
                <c:pt idx="8136">
                  <c:v>0.32329559000000002</c:v>
                </c:pt>
                <c:pt idx="8137">
                  <c:v>0.35905838000000001</c:v>
                </c:pt>
                <c:pt idx="8138">
                  <c:v>0.38862227999999999</c:v>
                </c:pt>
                <c:pt idx="8139">
                  <c:v>0.39243697999999999</c:v>
                </c:pt>
                <c:pt idx="8140">
                  <c:v>0.37860870000000002</c:v>
                </c:pt>
                <c:pt idx="8141">
                  <c:v>0.36716461</c:v>
                </c:pt>
                <c:pt idx="8142">
                  <c:v>0.36239623999999998</c:v>
                </c:pt>
                <c:pt idx="8143">
                  <c:v>0.36144257000000002</c:v>
                </c:pt>
                <c:pt idx="8144">
                  <c:v>0.36859512</c:v>
                </c:pt>
                <c:pt idx="8145">
                  <c:v>0.39005279999999998</c:v>
                </c:pt>
                <c:pt idx="8146">
                  <c:v>0.41866302</c:v>
                </c:pt>
                <c:pt idx="8147">
                  <c:v>0.43773651000000002</c:v>
                </c:pt>
                <c:pt idx="8148">
                  <c:v>0.43773651000000002</c:v>
                </c:pt>
                <c:pt idx="8149">
                  <c:v>0.41627883999999998</c:v>
                </c:pt>
                <c:pt idx="8150">
                  <c:v>0.37765503</c:v>
                </c:pt>
                <c:pt idx="8151">
                  <c:v>0.33092498999999997</c:v>
                </c:pt>
                <c:pt idx="8152">
                  <c:v>0.28896332000000002</c:v>
                </c:pt>
                <c:pt idx="8153">
                  <c:v>0.26321411</c:v>
                </c:pt>
                <c:pt idx="8154">
                  <c:v>0.25320052999999998</c:v>
                </c:pt>
                <c:pt idx="8155">
                  <c:v>0.25415420999999999</c:v>
                </c:pt>
                <c:pt idx="8156">
                  <c:v>0.26178360000000001</c:v>
                </c:pt>
                <c:pt idx="8157">
                  <c:v>0.26893615999999998</c:v>
                </c:pt>
                <c:pt idx="8158">
                  <c:v>0.27322769000000002</c:v>
                </c:pt>
                <c:pt idx="8159">
                  <c:v>0.27370453</c:v>
                </c:pt>
                <c:pt idx="8160">
                  <c:v>0.27418136999999998</c:v>
                </c:pt>
                <c:pt idx="8161">
                  <c:v>0.27275084999999999</c:v>
                </c:pt>
                <c:pt idx="8162">
                  <c:v>0.27084351000000001</c:v>
                </c:pt>
                <c:pt idx="8163">
                  <c:v>0.27513504</c:v>
                </c:pt>
                <c:pt idx="8164">
                  <c:v>0.28562546</c:v>
                </c:pt>
                <c:pt idx="8165">
                  <c:v>0.29659270999999998</c:v>
                </c:pt>
                <c:pt idx="8166">
                  <c:v>0.29945374000000002</c:v>
                </c:pt>
                <c:pt idx="8167">
                  <c:v>0.29659270999999998</c:v>
                </c:pt>
                <c:pt idx="8168">
                  <c:v>0.28991698999999999</c:v>
                </c:pt>
                <c:pt idx="8169">
                  <c:v>0.27990341000000002</c:v>
                </c:pt>
                <c:pt idx="8170">
                  <c:v>0.27179718000000003</c:v>
                </c:pt>
                <c:pt idx="8171">
                  <c:v>0.27084351000000001</c:v>
                </c:pt>
                <c:pt idx="8172">
                  <c:v>0.28228760000000003</c:v>
                </c:pt>
                <c:pt idx="8173">
                  <c:v>0.29754638999999999</c:v>
                </c:pt>
                <c:pt idx="8174">
                  <c:v>0.31042099000000001</c:v>
                </c:pt>
                <c:pt idx="8175">
                  <c:v>0.31995773</c:v>
                </c:pt>
                <c:pt idx="8176">
                  <c:v>0.32520294</c:v>
                </c:pt>
                <c:pt idx="8177">
                  <c:v>0.32424926999999998</c:v>
                </c:pt>
                <c:pt idx="8178">
                  <c:v>0.31423569000000001</c:v>
                </c:pt>
                <c:pt idx="8179">
                  <c:v>0.30279159999999999</c:v>
                </c:pt>
                <c:pt idx="8180">
                  <c:v>0.29659270999999998</c:v>
                </c:pt>
                <c:pt idx="8181">
                  <c:v>0.29659270999999998</c:v>
                </c:pt>
                <c:pt idx="8182">
                  <c:v>0.29420853000000002</c:v>
                </c:pt>
                <c:pt idx="8183">
                  <c:v>0.28705596999999999</c:v>
                </c:pt>
                <c:pt idx="8184">
                  <c:v>0.28371811000000002</c:v>
                </c:pt>
                <c:pt idx="8185">
                  <c:v>0.29373168999999999</c:v>
                </c:pt>
                <c:pt idx="8186">
                  <c:v>0.31852722</c:v>
                </c:pt>
                <c:pt idx="8187">
                  <c:v>0.34809113000000003</c:v>
                </c:pt>
                <c:pt idx="8188">
                  <c:v>0.38194655999999999</c:v>
                </c:pt>
                <c:pt idx="8189">
                  <c:v>0.42295455999999998</c:v>
                </c:pt>
                <c:pt idx="8190">
                  <c:v>0.46348571999999999</c:v>
                </c:pt>
                <c:pt idx="8191">
                  <c:v>0.49114226999999999</c:v>
                </c:pt>
                <c:pt idx="8192">
                  <c:v>0.50115584999999996</c:v>
                </c:pt>
                <c:pt idx="8193">
                  <c:v>0.49924849999999998</c:v>
                </c:pt>
                <c:pt idx="8194">
                  <c:v>0.48637390000000003</c:v>
                </c:pt>
                <c:pt idx="8195">
                  <c:v>0.46348571999999999</c:v>
                </c:pt>
                <c:pt idx="8196">
                  <c:v>0.43964386</c:v>
                </c:pt>
                <c:pt idx="8197">
                  <c:v>0.42009353999999999</c:v>
                </c:pt>
                <c:pt idx="8198">
                  <c:v>0.39911269999999999</c:v>
                </c:pt>
                <c:pt idx="8199">
                  <c:v>0.37574767999999997</c:v>
                </c:pt>
                <c:pt idx="8200">
                  <c:v>0.35810470999999999</c:v>
                </c:pt>
                <c:pt idx="8201">
                  <c:v>0.34570694000000002</c:v>
                </c:pt>
                <c:pt idx="8202">
                  <c:v>0.33187865999999999</c:v>
                </c:pt>
                <c:pt idx="8203">
                  <c:v>0.31518935999999997</c:v>
                </c:pt>
                <c:pt idx="8204">
                  <c:v>0.30326842999999998</c:v>
                </c:pt>
                <c:pt idx="8205">
                  <c:v>0.29706955000000002</c:v>
                </c:pt>
                <c:pt idx="8206">
                  <c:v>0.29230117999999999</c:v>
                </c:pt>
                <c:pt idx="8207">
                  <c:v>0.29039383000000002</c:v>
                </c:pt>
                <c:pt idx="8208">
                  <c:v>0.29230117999999999</c:v>
                </c:pt>
                <c:pt idx="8209">
                  <c:v>0.29468536000000001</c:v>
                </c:pt>
                <c:pt idx="8210">
                  <c:v>0.29516219999999999</c:v>
                </c:pt>
                <c:pt idx="8211">
                  <c:v>0.29659270999999998</c:v>
                </c:pt>
                <c:pt idx="8212">
                  <c:v>0.30422210999999999</c:v>
                </c:pt>
                <c:pt idx="8213">
                  <c:v>0.31661987000000003</c:v>
                </c:pt>
                <c:pt idx="8214">
                  <c:v>0.32901764</c:v>
                </c:pt>
                <c:pt idx="8215">
                  <c:v>0.33855437999999999</c:v>
                </c:pt>
                <c:pt idx="8216">
                  <c:v>0.34809113000000003</c:v>
                </c:pt>
                <c:pt idx="8217">
                  <c:v>0.35667419</c:v>
                </c:pt>
                <c:pt idx="8218">
                  <c:v>0.35667419</c:v>
                </c:pt>
                <c:pt idx="8219">
                  <c:v>0.34475327</c:v>
                </c:pt>
                <c:pt idx="8220">
                  <c:v>0.32997131000000002</c:v>
                </c:pt>
                <c:pt idx="8221">
                  <c:v>0.31995773</c:v>
                </c:pt>
                <c:pt idx="8222">
                  <c:v>0.31375884999999998</c:v>
                </c:pt>
                <c:pt idx="8223">
                  <c:v>0.31137466000000003</c:v>
                </c:pt>
                <c:pt idx="8224">
                  <c:v>0.31566620000000001</c:v>
                </c:pt>
                <c:pt idx="8225">
                  <c:v>0.32567977999999997</c:v>
                </c:pt>
                <c:pt idx="8226">
                  <c:v>0.33187865999999999</c:v>
                </c:pt>
                <c:pt idx="8227">
                  <c:v>0.33092498999999997</c:v>
                </c:pt>
                <c:pt idx="8228">
                  <c:v>0.32806395999999999</c:v>
                </c:pt>
                <c:pt idx="8229">
                  <c:v>0.32138823999999999</c:v>
                </c:pt>
                <c:pt idx="8230">
                  <c:v>0.30899048000000001</c:v>
                </c:pt>
                <c:pt idx="8231">
                  <c:v>0.29230117999999999</c:v>
                </c:pt>
                <c:pt idx="8232">
                  <c:v>0.28085708999999998</c:v>
                </c:pt>
                <c:pt idx="8233">
                  <c:v>0.27942656999999999</c:v>
                </c:pt>
                <c:pt idx="8234">
                  <c:v>0.28562546</c:v>
                </c:pt>
                <c:pt idx="8235">
                  <c:v>0.30326842999999998</c:v>
                </c:pt>
                <c:pt idx="8236">
                  <c:v>0.33617019999999997</c:v>
                </c:pt>
                <c:pt idx="8237">
                  <c:v>0.38194655999999999</c:v>
                </c:pt>
                <c:pt idx="8238">
                  <c:v>0.42915344</c:v>
                </c:pt>
                <c:pt idx="8239">
                  <c:v>0.46968460000000001</c:v>
                </c:pt>
                <c:pt idx="8240">
                  <c:v>0.50020218000000005</c:v>
                </c:pt>
                <c:pt idx="8241">
                  <c:v>0.51164626999999996</c:v>
                </c:pt>
                <c:pt idx="8242">
                  <c:v>0.49638747999999999</c:v>
                </c:pt>
                <c:pt idx="8243">
                  <c:v>0.46157837000000002</c:v>
                </c:pt>
                <c:pt idx="8244">
                  <c:v>0.42343140000000001</c:v>
                </c:pt>
                <c:pt idx="8245">
                  <c:v>0.38909912000000002</c:v>
                </c:pt>
                <c:pt idx="8246">
                  <c:v>0.35762787000000001</c:v>
                </c:pt>
                <c:pt idx="8247">
                  <c:v>0.33521652000000002</c:v>
                </c:pt>
                <c:pt idx="8248">
                  <c:v>0.32663344999999999</c:v>
                </c:pt>
                <c:pt idx="8249">
                  <c:v>0.32949447999999998</c:v>
                </c:pt>
                <c:pt idx="8250">
                  <c:v>0.33235550000000003</c:v>
                </c:pt>
                <c:pt idx="8251">
                  <c:v>0.33044815</c:v>
                </c:pt>
                <c:pt idx="8252">
                  <c:v>0.32758713</c:v>
                </c:pt>
                <c:pt idx="8253">
                  <c:v>0.32520294</c:v>
                </c:pt>
                <c:pt idx="8254">
                  <c:v>0.32472610000000002</c:v>
                </c:pt>
                <c:pt idx="8255">
                  <c:v>0.32567977999999997</c:v>
                </c:pt>
                <c:pt idx="8256">
                  <c:v>0.32949447999999998</c:v>
                </c:pt>
                <c:pt idx="8257">
                  <c:v>0.33521652000000002</c:v>
                </c:pt>
                <c:pt idx="8258">
                  <c:v>0.33950806</c:v>
                </c:pt>
                <c:pt idx="8259">
                  <c:v>0.33950806</c:v>
                </c:pt>
                <c:pt idx="8260">
                  <c:v>0.33569336</c:v>
                </c:pt>
                <c:pt idx="8261">
                  <c:v>0.32901764</c:v>
                </c:pt>
                <c:pt idx="8262">
                  <c:v>0.32281875999999998</c:v>
                </c:pt>
                <c:pt idx="8263">
                  <c:v>0.31757354999999998</c:v>
                </c:pt>
                <c:pt idx="8264">
                  <c:v>0.31328201</c:v>
                </c:pt>
                <c:pt idx="8265">
                  <c:v>0.30565261999999999</c:v>
                </c:pt>
                <c:pt idx="8266">
                  <c:v>0.29516219999999999</c:v>
                </c:pt>
                <c:pt idx="8267">
                  <c:v>0.28324126999999999</c:v>
                </c:pt>
                <c:pt idx="8268">
                  <c:v>0.26750564999999998</c:v>
                </c:pt>
                <c:pt idx="8269">
                  <c:v>0.24938583</c:v>
                </c:pt>
                <c:pt idx="8270">
                  <c:v>0.23460387999999999</c:v>
                </c:pt>
                <c:pt idx="8271">
                  <c:v>0.23126601999999999</c:v>
                </c:pt>
                <c:pt idx="8272">
                  <c:v>0.24271011000000001</c:v>
                </c:pt>
                <c:pt idx="8273">
                  <c:v>0.26798248000000002</c:v>
                </c:pt>
                <c:pt idx="8274">
                  <c:v>0.30851363999999998</c:v>
                </c:pt>
                <c:pt idx="8275">
                  <c:v>0.35381317000000001</c:v>
                </c:pt>
                <c:pt idx="8276">
                  <c:v>0.39052963000000002</c:v>
                </c:pt>
                <c:pt idx="8277">
                  <c:v>0.41627883999999998</c:v>
                </c:pt>
                <c:pt idx="8278">
                  <c:v>0.43535233000000001</c:v>
                </c:pt>
                <c:pt idx="8279">
                  <c:v>0.44775008999999999</c:v>
                </c:pt>
                <c:pt idx="8280">
                  <c:v>0.44393538999999999</c:v>
                </c:pt>
                <c:pt idx="8281">
                  <c:v>0.42390823</c:v>
                </c:pt>
                <c:pt idx="8282">
                  <c:v>0.39768218999999999</c:v>
                </c:pt>
                <c:pt idx="8283">
                  <c:v>0.36334991</c:v>
                </c:pt>
                <c:pt idx="8284">
                  <c:v>0.32281875999999998</c:v>
                </c:pt>
                <c:pt idx="8285">
                  <c:v>0.28896332000000002</c:v>
                </c:pt>
                <c:pt idx="8286">
                  <c:v>0.28038025</c:v>
                </c:pt>
                <c:pt idx="8287">
                  <c:v>0.30183791999999998</c:v>
                </c:pt>
                <c:pt idx="8288">
                  <c:v>0.34236907999999999</c:v>
                </c:pt>
                <c:pt idx="8289">
                  <c:v>0.39005279999999998</c:v>
                </c:pt>
                <c:pt idx="8290">
                  <c:v>0.43010712000000001</c:v>
                </c:pt>
                <c:pt idx="8291">
                  <c:v>0.44822693000000002</c:v>
                </c:pt>
                <c:pt idx="8292">
                  <c:v>0.43439865</c:v>
                </c:pt>
                <c:pt idx="8293">
                  <c:v>0.39863586000000001</c:v>
                </c:pt>
                <c:pt idx="8294">
                  <c:v>0.35810470999999999</c:v>
                </c:pt>
                <c:pt idx="8295">
                  <c:v>0.32758713</c:v>
                </c:pt>
                <c:pt idx="8296">
                  <c:v>0.3080368</c:v>
                </c:pt>
                <c:pt idx="8297">
                  <c:v>0.29850006000000001</c:v>
                </c:pt>
                <c:pt idx="8298">
                  <c:v>0.29897689999999999</c:v>
                </c:pt>
                <c:pt idx="8299">
                  <c:v>0.30374527000000001</c:v>
                </c:pt>
                <c:pt idx="8300">
                  <c:v>0.30612946000000002</c:v>
                </c:pt>
                <c:pt idx="8301">
                  <c:v>0.30279159999999999</c:v>
                </c:pt>
                <c:pt idx="8302">
                  <c:v>0.29802321999999998</c:v>
                </c:pt>
                <c:pt idx="8303">
                  <c:v>0.29182434000000002</c:v>
                </c:pt>
                <c:pt idx="8304">
                  <c:v>0.28181075999999999</c:v>
                </c:pt>
                <c:pt idx="8305">
                  <c:v>0.27275084999999999</c:v>
                </c:pt>
                <c:pt idx="8306">
                  <c:v>0.27465820000000002</c:v>
                </c:pt>
                <c:pt idx="8307">
                  <c:v>0.28657913000000002</c:v>
                </c:pt>
                <c:pt idx="8308">
                  <c:v>0.29754638999999999</c:v>
                </c:pt>
                <c:pt idx="8309">
                  <c:v>0.30469893999999997</c:v>
                </c:pt>
                <c:pt idx="8310">
                  <c:v>0.30851363999999998</c:v>
                </c:pt>
                <c:pt idx="8311">
                  <c:v>0.30851363999999998</c:v>
                </c:pt>
                <c:pt idx="8312">
                  <c:v>0.29897689999999999</c:v>
                </c:pt>
                <c:pt idx="8313">
                  <c:v>0.28228760000000003</c:v>
                </c:pt>
                <c:pt idx="8314">
                  <c:v>0.26369094999999998</c:v>
                </c:pt>
                <c:pt idx="8315">
                  <c:v>0.25367737000000001</c:v>
                </c:pt>
                <c:pt idx="8316">
                  <c:v>0.26035309000000001</c:v>
                </c:pt>
                <c:pt idx="8317">
                  <c:v>0.28514862000000002</c:v>
                </c:pt>
                <c:pt idx="8318">
                  <c:v>0.32281875999999998</c:v>
                </c:pt>
                <c:pt idx="8319">
                  <c:v>0.36668777000000002</c:v>
                </c:pt>
                <c:pt idx="8320">
                  <c:v>0.40864943999999997</c:v>
                </c:pt>
                <c:pt idx="8321">
                  <c:v>0.43869018999999998</c:v>
                </c:pt>
                <c:pt idx="8322">
                  <c:v>0.44631957999999999</c:v>
                </c:pt>
                <c:pt idx="8323">
                  <c:v>0.43344497999999998</c:v>
                </c:pt>
                <c:pt idx="8324">
                  <c:v>0.40912628000000001</c:v>
                </c:pt>
                <c:pt idx="8325">
                  <c:v>0.38051604999999999</c:v>
                </c:pt>
                <c:pt idx="8326">
                  <c:v>0.35524368000000001</c:v>
                </c:pt>
                <c:pt idx="8327">
                  <c:v>0.34236907999999999</c:v>
                </c:pt>
                <c:pt idx="8328">
                  <c:v>0.34189224000000001</c:v>
                </c:pt>
                <c:pt idx="8329">
                  <c:v>0.34713745000000001</c:v>
                </c:pt>
                <c:pt idx="8330">
                  <c:v>0.34856796000000001</c:v>
                </c:pt>
                <c:pt idx="8331">
                  <c:v>0.34427643000000002</c:v>
                </c:pt>
                <c:pt idx="8332">
                  <c:v>0.33330916999999999</c:v>
                </c:pt>
                <c:pt idx="8333">
                  <c:v>0.31661987000000003</c:v>
                </c:pt>
                <c:pt idx="8334">
                  <c:v>0.29706955000000002</c:v>
                </c:pt>
                <c:pt idx="8335">
                  <c:v>0.27942656999999999</c:v>
                </c:pt>
                <c:pt idx="8336">
                  <c:v>0.26750564999999998</c:v>
                </c:pt>
                <c:pt idx="8337">
                  <c:v>0.26798248000000002</c:v>
                </c:pt>
                <c:pt idx="8338">
                  <c:v>0.28705596999999999</c:v>
                </c:pt>
                <c:pt idx="8339">
                  <c:v>0.32615662000000001</c:v>
                </c:pt>
                <c:pt idx="8340">
                  <c:v>0.37527083999999999</c:v>
                </c:pt>
                <c:pt idx="8341">
                  <c:v>0.42152404999999998</c:v>
                </c:pt>
                <c:pt idx="8342">
                  <c:v>0.45633316000000002</c:v>
                </c:pt>
                <c:pt idx="8343">
                  <c:v>0.47397613999999999</c:v>
                </c:pt>
                <c:pt idx="8344">
                  <c:v>0.47254562</c:v>
                </c:pt>
                <c:pt idx="8345">
                  <c:v>0.45776367000000001</c:v>
                </c:pt>
                <c:pt idx="8346">
                  <c:v>0.44250487999999999</c:v>
                </c:pt>
                <c:pt idx="8347">
                  <c:v>0.43344497999999998</c:v>
                </c:pt>
                <c:pt idx="8348">
                  <c:v>0.43106079000000003</c:v>
                </c:pt>
                <c:pt idx="8349">
                  <c:v>0.43201446999999998</c:v>
                </c:pt>
                <c:pt idx="8350">
                  <c:v>0.43439865</c:v>
                </c:pt>
                <c:pt idx="8351">
                  <c:v>0.43344497999999998</c:v>
                </c:pt>
                <c:pt idx="8352">
                  <c:v>0.42533874999999999</c:v>
                </c:pt>
                <c:pt idx="8353">
                  <c:v>0.41151047000000002</c:v>
                </c:pt>
                <c:pt idx="8354">
                  <c:v>0.39339066</c:v>
                </c:pt>
                <c:pt idx="8355">
                  <c:v>0.37050246999999997</c:v>
                </c:pt>
                <c:pt idx="8356">
                  <c:v>0.34093857</c:v>
                </c:pt>
                <c:pt idx="8357">
                  <c:v>0.3118515</c:v>
                </c:pt>
                <c:pt idx="8358">
                  <c:v>0.29468536000000001</c:v>
                </c:pt>
                <c:pt idx="8359">
                  <c:v>0.29468536000000001</c:v>
                </c:pt>
                <c:pt idx="8360">
                  <c:v>0.31280518000000002</c:v>
                </c:pt>
                <c:pt idx="8361">
                  <c:v>0.34332275000000001</c:v>
                </c:pt>
                <c:pt idx="8362">
                  <c:v>0.38528442000000002</c:v>
                </c:pt>
                <c:pt idx="8363">
                  <c:v>0.43296814</c:v>
                </c:pt>
                <c:pt idx="8364">
                  <c:v>0.46730041999999999</c:v>
                </c:pt>
                <c:pt idx="8365">
                  <c:v>0.47254562</c:v>
                </c:pt>
                <c:pt idx="8366">
                  <c:v>0.45156478999999999</c:v>
                </c:pt>
                <c:pt idx="8367">
                  <c:v>0.42247772</c:v>
                </c:pt>
                <c:pt idx="8368">
                  <c:v>0.39100646999999999</c:v>
                </c:pt>
                <c:pt idx="8369">
                  <c:v>0.34523009999999998</c:v>
                </c:pt>
                <c:pt idx="8370">
                  <c:v>0.28848647999999999</c:v>
                </c:pt>
                <c:pt idx="8371">
                  <c:v>0.23841857999999999</c:v>
                </c:pt>
                <c:pt idx="8372">
                  <c:v>0.207901</c:v>
                </c:pt>
                <c:pt idx="8373">
                  <c:v>0.18930435000000001</c:v>
                </c:pt>
                <c:pt idx="8374">
                  <c:v>0.17404555999999999</c:v>
                </c:pt>
                <c:pt idx="8375">
                  <c:v>0.17023087000000001</c:v>
                </c:pt>
                <c:pt idx="8376">
                  <c:v>0.18644332999999999</c:v>
                </c:pt>
                <c:pt idx="8377">
                  <c:v>0.21600722999999999</c:v>
                </c:pt>
                <c:pt idx="8378">
                  <c:v>0.24318695000000001</c:v>
                </c:pt>
                <c:pt idx="8379">
                  <c:v>0.26512145999999998</c:v>
                </c:pt>
                <c:pt idx="8380">
                  <c:v>0.28896332000000002</c:v>
                </c:pt>
                <c:pt idx="8381">
                  <c:v>0.31137466000000003</c:v>
                </c:pt>
                <c:pt idx="8382">
                  <c:v>0.32520294</c:v>
                </c:pt>
                <c:pt idx="8383">
                  <c:v>0.32949447999999998</c:v>
                </c:pt>
                <c:pt idx="8384">
                  <c:v>0.32901764</c:v>
                </c:pt>
                <c:pt idx="8385">
                  <c:v>0.31948090000000001</c:v>
                </c:pt>
                <c:pt idx="8386">
                  <c:v>0.30231476000000002</c:v>
                </c:pt>
                <c:pt idx="8387">
                  <c:v>0.28610228999999998</c:v>
                </c:pt>
                <c:pt idx="8388">
                  <c:v>0.27704239000000003</c:v>
                </c:pt>
                <c:pt idx="8389">
                  <c:v>0.27322769000000002</c:v>
                </c:pt>
                <c:pt idx="8390">
                  <c:v>0.27751923000000001</c:v>
                </c:pt>
                <c:pt idx="8391">
                  <c:v>0.29993057000000001</c:v>
                </c:pt>
                <c:pt idx="8392">
                  <c:v>0.33855437999999999</c:v>
                </c:pt>
                <c:pt idx="8393">
                  <c:v>0.37431716999999998</c:v>
                </c:pt>
                <c:pt idx="8394">
                  <c:v>0.39196014000000001</c:v>
                </c:pt>
                <c:pt idx="8395">
                  <c:v>0.39625168</c:v>
                </c:pt>
                <c:pt idx="8396">
                  <c:v>0.39100646999999999</c:v>
                </c:pt>
                <c:pt idx="8397">
                  <c:v>0.37288665999999998</c:v>
                </c:pt>
                <c:pt idx="8398">
                  <c:v>0.34046173000000002</c:v>
                </c:pt>
                <c:pt idx="8399">
                  <c:v>0.30565261999999999</c:v>
                </c:pt>
                <c:pt idx="8400">
                  <c:v>0.28705596999999999</c:v>
                </c:pt>
                <c:pt idx="8401">
                  <c:v>0.29087067</c:v>
                </c:pt>
                <c:pt idx="8402">
                  <c:v>0.31328201</c:v>
                </c:pt>
                <c:pt idx="8403">
                  <c:v>0.34809113000000003</c:v>
                </c:pt>
                <c:pt idx="8404">
                  <c:v>0.39196014000000001</c:v>
                </c:pt>
                <c:pt idx="8405">
                  <c:v>0.43773651000000002</c:v>
                </c:pt>
                <c:pt idx="8406">
                  <c:v>0.47063828000000002</c:v>
                </c:pt>
                <c:pt idx="8407">
                  <c:v>0.48637390000000003</c:v>
                </c:pt>
                <c:pt idx="8408">
                  <c:v>0.48446655</c:v>
                </c:pt>
                <c:pt idx="8409">
                  <c:v>0.46777724999999998</c:v>
                </c:pt>
                <c:pt idx="8410">
                  <c:v>0.44059753000000001</c:v>
                </c:pt>
                <c:pt idx="8411">
                  <c:v>0.40912628000000001</c:v>
                </c:pt>
                <c:pt idx="8412">
                  <c:v>0.38051604999999999</c:v>
                </c:pt>
                <c:pt idx="8413">
                  <c:v>0.35619736000000002</c:v>
                </c:pt>
                <c:pt idx="8414">
                  <c:v>0.33760071000000003</c:v>
                </c:pt>
                <c:pt idx="8415">
                  <c:v>0.32949447999999998</c:v>
                </c:pt>
                <c:pt idx="8416">
                  <c:v>0.33807755</c:v>
                </c:pt>
                <c:pt idx="8417">
                  <c:v>0.35810470999999999</c:v>
                </c:pt>
                <c:pt idx="8418">
                  <c:v>0.38242340000000002</c:v>
                </c:pt>
                <c:pt idx="8419">
                  <c:v>0.40721892999999998</c:v>
                </c:pt>
                <c:pt idx="8420">
                  <c:v>0.43058394999999999</c:v>
                </c:pt>
                <c:pt idx="8421">
                  <c:v>0.44822693000000002</c:v>
                </c:pt>
                <c:pt idx="8422">
                  <c:v>0.45442580999999999</c:v>
                </c:pt>
                <c:pt idx="8423">
                  <c:v>0.45251846000000001</c:v>
                </c:pt>
                <c:pt idx="8424">
                  <c:v>0.44536590999999998</c:v>
                </c:pt>
                <c:pt idx="8425">
                  <c:v>0.43296814</c:v>
                </c:pt>
                <c:pt idx="8426">
                  <c:v>0.41532516000000003</c:v>
                </c:pt>
                <c:pt idx="8427">
                  <c:v>0.39577484000000002</c:v>
                </c:pt>
                <c:pt idx="8428">
                  <c:v>0.37908554</c:v>
                </c:pt>
                <c:pt idx="8429">
                  <c:v>0.36478042999999999</c:v>
                </c:pt>
                <c:pt idx="8430">
                  <c:v>0.35333632999999998</c:v>
                </c:pt>
                <c:pt idx="8431">
                  <c:v>0.34904479999999999</c:v>
                </c:pt>
                <c:pt idx="8432">
                  <c:v>0.35095215000000002</c:v>
                </c:pt>
                <c:pt idx="8433">
                  <c:v>0.35476685000000002</c:v>
                </c:pt>
                <c:pt idx="8434">
                  <c:v>0.35715102999999998</c:v>
                </c:pt>
                <c:pt idx="8435">
                  <c:v>0.36239623999999998</c:v>
                </c:pt>
                <c:pt idx="8436">
                  <c:v>0.37002562999999999</c:v>
                </c:pt>
                <c:pt idx="8437">
                  <c:v>0.37193298000000002</c:v>
                </c:pt>
                <c:pt idx="8438">
                  <c:v>0.36096572999999998</c:v>
                </c:pt>
                <c:pt idx="8439">
                  <c:v>0.33521652000000002</c:v>
                </c:pt>
                <c:pt idx="8440">
                  <c:v>0.30374527000000001</c:v>
                </c:pt>
                <c:pt idx="8441">
                  <c:v>0.27370453</c:v>
                </c:pt>
                <c:pt idx="8442">
                  <c:v>0.25320052999999998</c:v>
                </c:pt>
                <c:pt idx="8443">
                  <c:v>0.25415420999999999</c:v>
                </c:pt>
                <c:pt idx="8444">
                  <c:v>0.28133392000000002</c:v>
                </c:pt>
                <c:pt idx="8445">
                  <c:v>0.33187865999999999</c:v>
                </c:pt>
                <c:pt idx="8446">
                  <c:v>0.39339066</c:v>
                </c:pt>
                <c:pt idx="8447">
                  <c:v>0.45061110999999998</c:v>
                </c:pt>
                <c:pt idx="8448">
                  <c:v>0.49161911000000003</c:v>
                </c:pt>
                <c:pt idx="8449">
                  <c:v>0.50973891999999998</c:v>
                </c:pt>
                <c:pt idx="8450">
                  <c:v>0.50592422000000004</c:v>
                </c:pt>
                <c:pt idx="8451">
                  <c:v>0.48542023000000001</c:v>
                </c:pt>
                <c:pt idx="8452">
                  <c:v>0.45347214000000002</c:v>
                </c:pt>
                <c:pt idx="8453">
                  <c:v>0.41770934999999998</c:v>
                </c:pt>
                <c:pt idx="8454">
                  <c:v>0.38385391000000002</c:v>
                </c:pt>
                <c:pt idx="8455">
                  <c:v>0.35762787000000001</c:v>
                </c:pt>
                <c:pt idx="8456">
                  <c:v>0.33998488999999998</c:v>
                </c:pt>
                <c:pt idx="8457">
                  <c:v>0.32711029000000003</c:v>
                </c:pt>
                <c:pt idx="8458">
                  <c:v>0.32138823999999999</c:v>
                </c:pt>
                <c:pt idx="8459">
                  <c:v>0.32520294</c:v>
                </c:pt>
                <c:pt idx="8460">
                  <c:v>0.33807755</c:v>
                </c:pt>
                <c:pt idx="8461">
                  <c:v>0.35381317000000001</c:v>
                </c:pt>
                <c:pt idx="8462">
                  <c:v>0.36573410000000001</c:v>
                </c:pt>
                <c:pt idx="8463">
                  <c:v>0.37336349000000002</c:v>
                </c:pt>
                <c:pt idx="8464">
                  <c:v>0.37670134999999999</c:v>
                </c:pt>
                <c:pt idx="8465">
                  <c:v>0.37670134999999999</c:v>
                </c:pt>
                <c:pt idx="8466">
                  <c:v>0.37336349000000002</c:v>
                </c:pt>
                <c:pt idx="8467">
                  <c:v>0.36859512</c:v>
                </c:pt>
                <c:pt idx="8468">
                  <c:v>0.36287308000000001</c:v>
                </c:pt>
                <c:pt idx="8469">
                  <c:v>0.35667419</c:v>
                </c:pt>
                <c:pt idx="8470">
                  <c:v>0.35238266000000001</c:v>
                </c:pt>
                <c:pt idx="8471">
                  <c:v>0.34952164000000002</c:v>
                </c:pt>
                <c:pt idx="8472">
                  <c:v>0.34999847000000001</c:v>
                </c:pt>
                <c:pt idx="8473">
                  <c:v>0.35476685000000002</c:v>
                </c:pt>
                <c:pt idx="8474">
                  <c:v>0.36668777000000002</c:v>
                </c:pt>
                <c:pt idx="8475">
                  <c:v>0.38576125999999999</c:v>
                </c:pt>
                <c:pt idx="8476">
                  <c:v>0.40483475000000002</c:v>
                </c:pt>
                <c:pt idx="8477">
                  <c:v>0.41866302</c:v>
                </c:pt>
                <c:pt idx="8478">
                  <c:v>0.42390823</c:v>
                </c:pt>
                <c:pt idx="8479">
                  <c:v>0.42104721000000001</c:v>
                </c:pt>
                <c:pt idx="8480">
                  <c:v>0.40864943999999997</c:v>
                </c:pt>
                <c:pt idx="8481">
                  <c:v>0.38480758999999998</c:v>
                </c:pt>
                <c:pt idx="8482">
                  <c:v>0.35715102999999998</c:v>
                </c:pt>
                <c:pt idx="8483">
                  <c:v>0.33378601000000002</c:v>
                </c:pt>
                <c:pt idx="8484">
                  <c:v>0.32234192</c:v>
                </c:pt>
                <c:pt idx="8485">
                  <c:v>0.32806395999999999</c:v>
                </c:pt>
                <c:pt idx="8486">
                  <c:v>0.34904479999999999</c:v>
                </c:pt>
                <c:pt idx="8487">
                  <c:v>0.38337707999999998</c:v>
                </c:pt>
                <c:pt idx="8488">
                  <c:v>0.42057037000000003</c:v>
                </c:pt>
                <c:pt idx="8489">
                  <c:v>0.44631957999999999</c:v>
                </c:pt>
                <c:pt idx="8490">
                  <c:v>0.45299529999999999</c:v>
                </c:pt>
                <c:pt idx="8491">
                  <c:v>0.43773651000000002</c:v>
                </c:pt>
                <c:pt idx="8492">
                  <c:v>0.40626526000000002</c:v>
                </c:pt>
                <c:pt idx="8493">
                  <c:v>0.36239623999999998</c:v>
                </c:pt>
                <c:pt idx="8494">
                  <c:v>0.31518935999999997</c:v>
                </c:pt>
                <c:pt idx="8495">
                  <c:v>0.27751923000000001</c:v>
                </c:pt>
                <c:pt idx="8496">
                  <c:v>0.25653839000000001</c:v>
                </c:pt>
                <c:pt idx="8497">
                  <c:v>0.25320052999999998</c:v>
                </c:pt>
                <c:pt idx="8498">
                  <c:v>0.26750564999999998</c:v>
                </c:pt>
                <c:pt idx="8499">
                  <c:v>0.29468536000000001</c:v>
                </c:pt>
                <c:pt idx="8500">
                  <c:v>0.32806395999999999</c:v>
                </c:pt>
                <c:pt idx="8501">
                  <c:v>0.36144257000000002</c:v>
                </c:pt>
                <c:pt idx="8502">
                  <c:v>0.39005279999999998</c:v>
                </c:pt>
                <c:pt idx="8503">
                  <c:v>0.41151047000000002</c:v>
                </c:pt>
                <c:pt idx="8504">
                  <c:v>0.42295455999999998</c:v>
                </c:pt>
                <c:pt idx="8505">
                  <c:v>0.42772293</c:v>
                </c:pt>
                <c:pt idx="8506">
                  <c:v>0.43344497999999998</c:v>
                </c:pt>
                <c:pt idx="8507">
                  <c:v>0.44107436999999999</c:v>
                </c:pt>
                <c:pt idx="8508">
                  <c:v>0.44775008999999999</c:v>
                </c:pt>
                <c:pt idx="8509">
                  <c:v>0.45490265000000002</c:v>
                </c:pt>
                <c:pt idx="8510">
                  <c:v>0.46253203999999998</c:v>
                </c:pt>
                <c:pt idx="8511">
                  <c:v>0.46682358000000002</c:v>
                </c:pt>
                <c:pt idx="8512">
                  <c:v>0.46062469</c:v>
                </c:pt>
                <c:pt idx="8513">
                  <c:v>0.44775008999999999</c:v>
                </c:pt>
                <c:pt idx="8514">
                  <c:v>0.43535233000000001</c:v>
                </c:pt>
                <c:pt idx="8515">
                  <c:v>0.42343140000000001</c:v>
                </c:pt>
                <c:pt idx="8516">
                  <c:v>0.41246413999999998</c:v>
                </c:pt>
                <c:pt idx="8517">
                  <c:v>0.40483475000000002</c:v>
                </c:pt>
                <c:pt idx="8518">
                  <c:v>0.40388107000000001</c:v>
                </c:pt>
                <c:pt idx="8519">
                  <c:v>0.40340424000000003</c:v>
                </c:pt>
                <c:pt idx="8520">
                  <c:v>0.39339066</c:v>
                </c:pt>
                <c:pt idx="8521">
                  <c:v>0.37479401000000001</c:v>
                </c:pt>
                <c:pt idx="8522">
                  <c:v>0.35524368000000001</c:v>
                </c:pt>
                <c:pt idx="8523">
                  <c:v>0.34475327</c:v>
                </c:pt>
                <c:pt idx="8524">
                  <c:v>0.34904479999999999</c:v>
                </c:pt>
                <c:pt idx="8525">
                  <c:v>0.36954880000000001</c:v>
                </c:pt>
                <c:pt idx="8526">
                  <c:v>0.39768218999999999</c:v>
                </c:pt>
                <c:pt idx="8527">
                  <c:v>0.42676925999999998</c:v>
                </c:pt>
                <c:pt idx="8528">
                  <c:v>0.45442580999999999</c:v>
                </c:pt>
                <c:pt idx="8529">
                  <c:v>0.47206879000000002</c:v>
                </c:pt>
                <c:pt idx="8530">
                  <c:v>0.47063828000000002</c:v>
                </c:pt>
                <c:pt idx="8531">
                  <c:v>0.45204163000000003</c:v>
                </c:pt>
                <c:pt idx="8532">
                  <c:v>0.42533874999999999</c:v>
                </c:pt>
                <c:pt idx="8533">
                  <c:v>0.39529799999999998</c:v>
                </c:pt>
                <c:pt idx="8534">
                  <c:v>0.35953521999999999</c:v>
                </c:pt>
                <c:pt idx="8535">
                  <c:v>0.32758713</c:v>
                </c:pt>
                <c:pt idx="8536">
                  <c:v>0.30899048000000001</c:v>
                </c:pt>
                <c:pt idx="8537">
                  <c:v>0.30469893999999997</c:v>
                </c:pt>
                <c:pt idx="8538">
                  <c:v>0.30851363999999998</c:v>
                </c:pt>
                <c:pt idx="8539">
                  <c:v>0.31995773</c:v>
                </c:pt>
                <c:pt idx="8540">
                  <c:v>0.33664703000000001</c:v>
                </c:pt>
                <c:pt idx="8541">
                  <c:v>0.35047530999999998</c:v>
                </c:pt>
                <c:pt idx="8542">
                  <c:v>0.35429000999999999</c:v>
                </c:pt>
                <c:pt idx="8543">
                  <c:v>0.34761428999999999</c:v>
                </c:pt>
                <c:pt idx="8544">
                  <c:v>0.33712386999999999</c:v>
                </c:pt>
                <c:pt idx="8545">
                  <c:v>0.32854080000000002</c:v>
                </c:pt>
                <c:pt idx="8546">
                  <c:v>0.32329559000000002</c:v>
                </c:pt>
                <c:pt idx="8547">
                  <c:v>0.32043456999999997</c:v>
                </c:pt>
                <c:pt idx="8548">
                  <c:v>0.32329559000000002</c:v>
                </c:pt>
                <c:pt idx="8549">
                  <c:v>0.33235550000000003</c:v>
                </c:pt>
                <c:pt idx="8550">
                  <c:v>0.34379958999999999</c:v>
                </c:pt>
                <c:pt idx="8551">
                  <c:v>0.34952164000000002</c:v>
                </c:pt>
                <c:pt idx="8552">
                  <c:v>0.34713745000000001</c:v>
                </c:pt>
                <c:pt idx="8553">
                  <c:v>0.33807755</c:v>
                </c:pt>
                <c:pt idx="8554">
                  <c:v>0.32567977999999997</c:v>
                </c:pt>
                <c:pt idx="8555">
                  <c:v>0.31423569000000001</c:v>
                </c:pt>
                <c:pt idx="8556">
                  <c:v>0.30565261999999999</c:v>
                </c:pt>
                <c:pt idx="8557">
                  <c:v>0.30565261999999999</c:v>
                </c:pt>
                <c:pt idx="8558">
                  <c:v>0.31566620000000001</c:v>
                </c:pt>
                <c:pt idx="8559">
                  <c:v>0.33140182000000001</c:v>
                </c:pt>
                <c:pt idx="8560">
                  <c:v>0.34332275000000001</c:v>
                </c:pt>
                <c:pt idx="8561">
                  <c:v>0.34856796000000001</c:v>
                </c:pt>
                <c:pt idx="8562">
                  <c:v>0.35619736000000002</c:v>
                </c:pt>
                <c:pt idx="8563">
                  <c:v>0.37002562999999999</c:v>
                </c:pt>
                <c:pt idx="8564">
                  <c:v>0.39052963000000002</c:v>
                </c:pt>
                <c:pt idx="8565">
                  <c:v>0.41389464999999998</c:v>
                </c:pt>
                <c:pt idx="8566">
                  <c:v>0.44059753000000001</c:v>
                </c:pt>
                <c:pt idx="8567">
                  <c:v>0.46491622999999999</c:v>
                </c:pt>
                <c:pt idx="8568">
                  <c:v>0.47874451000000001</c:v>
                </c:pt>
                <c:pt idx="8569">
                  <c:v>0.48065185999999999</c:v>
                </c:pt>
                <c:pt idx="8570">
                  <c:v>0.47349930000000001</c:v>
                </c:pt>
                <c:pt idx="8571">
                  <c:v>0.46300888000000001</c:v>
                </c:pt>
                <c:pt idx="8572">
                  <c:v>0.45251846000000001</c:v>
                </c:pt>
                <c:pt idx="8573">
                  <c:v>0.44393538999999999</c:v>
                </c:pt>
                <c:pt idx="8574">
                  <c:v>0.43630600000000003</c:v>
                </c:pt>
                <c:pt idx="8575">
                  <c:v>0.42915344</c:v>
                </c:pt>
                <c:pt idx="8576">
                  <c:v>0.42390823</c:v>
                </c:pt>
                <c:pt idx="8577">
                  <c:v>0.42104721000000001</c:v>
                </c:pt>
                <c:pt idx="8578">
                  <c:v>0.41866302</c:v>
                </c:pt>
                <c:pt idx="8579">
                  <c:v>0.41532516000000003</c:v>
                </c:pt>
                <c:pt idx="8580">
                  <c:v>0.41532516000000003</c:v>
                </c:pt>
                <c:pt idx="8581">
                  <c:v>0.41627883999999998</c:v>
                </c:pt>
                <c:pt idx="8582">
                  <c:v>0.41294098000000001</c:v>
                </c:pt>
                <c:pt idx="8583">
                  <c:v>0.40292739999999999</c:v>
                </c:pt>
                <c:pt idx="8584">
                  <c:v>0.39625168</c:v>
                </c:pt>
                <c:pt idx="8585">
                  <c:v>0.39672851999999997</c:v>
                </c:pt>
                <c:pt idx="8586">
                  <c:v>0.40149689</c:v>
                </c:pt>
                <c:pt idx="8587">
                  <c:v>0.40578841999999998</c:v>
                </c:pt>
                <c:pt idx="8588">
                  <c:v>0.41294098000000001</c:v>
                </c:pt>
                <c:pt idx="8589">
                  <c:v>0.42295455999999998</c:v>
                </c:pt>
                <c:pt idx="8590">
                  <c:v>0.42819976999999998</c:v>
                </c:pt>
                <c:pt idx="8591">
                  <c:v>0.42295455999999998</c:v>
                </c:pt>
                <c:pt idx="8592">
                  <c:v>0.40912628000000001</c:v>
                </c:pt>
                <c:pt idx="8593">
                  <c:v>0.39386748999999999</c:v>
                </c:pt>
                <c:pt idx="8594">
                  <c:v>0.38242340000000002</c:v>
                </c:pt>
                <c:pt idx="8595">
                  <c:v>0.37527083999999999</c:v>
                </c:pt>
                <c:pt idx="8596">
                  <c:v>0.36859512</c:v>
                </c:pt>
                <c:pt idx="8597">
                  <c:v>0.35953521999999999</c:v>
                </c:pt>
                <c:pt idx="8598">
                  <c:v>0.34856796000000001</c:v>
                </c:pt>
                <c:pt idx="8599">
                  <c:v>0.33998488999999998</c:v>
                </c:pt>
                <c:pt idx="8600">
                  <c:v>0.33330916999999999</c:v>
                </c:pt>
                <c:pt idx="8601">
                  <c:v>0.33187865999999999</c:v>
                </c:pt>
                <c:pt idx="8602">
                  <c:v>0.34189224000000001</c:v>
                </c:pt>
                <c:pt idx="8603">
                  <c:v>0.36573410000000001</c:v>
                </c:pt>
                <c:pt idx="8604">
                  <c:v>0.39577484000000002</c:v>
                </c:pt>
                <c:pt idx="8605">
                  <c:v>0.42390823</c:v>
                </c:pt>
                <c:pt idx="8606">
                  <c:v>0.44393538999999999</c:v>
                </c:pt>
                <c:pt idx="8607">
                  <c:v>0.44965744000000002</c:v>
                </c:pt>
                <c:pt idx="8608">
                  <c:v>0.43964386</c:v>
                </c:pt>
                <c:pt idx="8609">
                  <c:v>0.42104721000000001</c:v>
                </c:pt>
                <c:pt idx="8610">
                  <c:v>0.40197371999999998</c:v>
                </c:pt>
                <c:pt idx="8611">
                  <c:v>0.37908554</c:v>
                </c:pt>
                <c:pt idx="8612">
                  <c:v>0.34809113000000003</c:v>
                </c:pt>
                <c:pt idx="8613">
                  <c:v>0.31280518000000002</c:v>
                </c:pt>
                <c:pt idx="8614">
                  <c:v>0.27942656999999999</c:v>
                </c:pt>
                <c:pt idx="8615">
                  <c:v>0.25415420999999999</c:v>
                </c:pt>
                <c:pt idx="8616">
                  <c:v>0.24127960000000001</c:v>
                </c:pt>
                <c:pt idx="8617">
                  <c:v>0.24366378999999999</c:v>
                </c:pt>
                <c:pt idx="8618">
                  <c:v>0.26416779000000001</c:v>
                </c:pt>
                <c:pt idx="8619">
                  <c:v>0.30136108</c:v>
                </c:pt>
                <c:pt idx="8620">
                  <c:v>0.35047530999999998</c:v>
                </c:pt>
                <c:pt idx="8621">
                  <c:v>0.40054320999999998</c:v>
                </c:pt>
                <c:pt idx="8622">
                  <c:v>0.44012069999999998</c:v>
                </c:pt>
                <c:pt idx="8623">
                  <c:v>0.46682358000000002</c:v>
                </c:pt>
                <c:pt idx="8624">
                  <c:v>0.47779083</c:v>
                </c:pt>
                <c:pt idx="8625">
                  <c:v>0.47111511</c:v>
                </c:pt>
                <c:pt idx="8626">
                  <c:v>0.45204163000000003</c:v>
                </c:pt>
                <c:pt idx="8627">
                  <c:v>0.42915344</c:v>
                </c:pt>
                <c:pt idx="8628">
                  <c:v>0.41055679</c:v>
                </c:pt>
                <c:pt idx="8629">
                  <c:v>0.39911269999999999</c:v>
                </c:pt>
                <c:pt idx="8630">
                  <c:v>0.39863586000000001</c:v>
                </c:pt>
                <c:pt idx="8631">
                  <c:v>0.40769577000000001</c:v>
                </c:pt>
                <c:pt idx="8632">
                  <c:v>0.41770934999999998</c:v>
                </c:pt>
                <c:pt idx="8633">
                  <c:v>0.41675568000000002</c:v>
                </c:pt>
                <c:pt idx="8634">
                  <c:v>0.40102005000000002</c:v>
                </c:pt>
                <c:pt idx="8635">
                  <c:v>0.37145614999999998</c:v>
                </c:pt>
                <c:pt idx="8636">
                  <c:v>0.33760071000000003</c:v>
                </c:pt>
                <c:pt idx="8637">
                  <c:v>0.31137466000000003</c:v>
                </c:pt>
                <c:pt idx="8638">
                  <c:v>0.30231476000000002</c:v>
                </c:pt>
                <c:pt idx="8639">
                  <c:v>0.30851363999999998</c:v>
                </c:pt>
                <c:pt idx="8640">
                  <c:v>0.32567977999999997</c:v>
                </c:pt>
                <c:pt idx="8641">
                  <c:v>0.34809113000000003</c:v>
                </c:pt>
                <c:pt idx="8642">
                  <c:v>0.36859512</c:v>
                </c:pt>
                <c:pt idx="8643">
                  <c:v>0.38146973000000001</c:v>
                </c:pt>
                <c:pt idx="8644">
                  <c:v>0.38242340000000002</c:v>
                </c:pt>
                <c:pt idx="8645">
                  <c:v>0.37765503</c:v>
                </c:pt>
                <c:pt idx="8646">
                  <c:v>0.37288665999999998</c:v>
                </c:pt>
                <c:pt idx="8647">
                  <c:v>0.37431716999999998</c:v>
                </c:pt>
                <c:pt idx="8648">
                  <c:v>0.38528442000000002</c:v>
                </c:pt>
                <c:pt idx="8649">
                  <c:v>0.40292739999999999</c:v>
                </c:pt>
                <c:pt idx="8650">
                  <c:v>0.41818619000000001</c:v>
                </c:pt>
                <c:pt idx="8651">
                  <c:v>0.42581558000000003</c:v>
                </c:pt>
                <c:pt idx="8652">
                  <c:v>0.42676925999999998</c:v>
                </c:pt>
                <c:pt idx="8653">
                  <c:v>0.42486191000000001</c:v>
                </c:pt>
                <c:pt idx="8654">
                  <c:v>0.41389464999999998</c:v>
                </c:pt>
                <c:pt idx="8655">
                  <c:v>0.39005279999999998</c:v>
                </c:pt>
                <c:pt idx="8656">
                  <c:v>0.36096572999999998</c:v>
                </c:pt>
                <c:pt idx="8657">
                  <c:v>0.33903122000000002</c:v>
                </c:pt>
                <c:pt idx="8658">
                  <c:v>0.32758713</c:v>
                </c:pt>
                <c:pt idx="8659">
                  <c:v>0.31709671</c:v>
                </c:pt>
                <c:pt idx="8660">
                  <c:v>0.30612946000000002</c:v>
                </c:pt>
                <c:pt idx="8661">
                  <c:v>0.30326842999999998</c:v>
                </c:pt>
                <c:pt idx="8662">
                  <c:v>0.3118515</c:v>
                </c:pt>
                <c:pt idx="8663">
                  <c:v>0.32377243</c:v>
                </c:pt>
                <c:pt idx="8664">
                  <c:v>0.33283234</c:v>
                </c:pt>
                <c:pt idx="8665">
                  <c:v>0.34236907999999999</c:v>
                </c:pt>
                <c:pt idx="8666">
                  <c:v>0.35285949999999999</c:v>
                </c:pt>
                <c:pt idx="8667">
                  <c:v>0.36144257000000002</c:v>
                </c:pt>
                <c:pt idx="8668">
                  <c:v>0.36287308000000001</c:v>
                </c:pt>
                <c:pt idx="8669">
                  <c:v>0.3619194</c:v>
                </c:pt>
                <c:pt idx="8670">
                  <c:v>0.3619194</c:v>
                </c:pt>
                <c:pt idx="8671">
                  <c:v>0.35762787000000001</c:v>
                </c:pt>
                <c:pt idx="8672">
                  <c:v>0.34761428999999999</c:v>
                </c:pt>
                <c:pt idx="8673">
                  <c:v>0.33855437999999999</c:v>
                </c:pt>
                <c:pt idx="8674">
                  <c:v>0.34093857</c:v>
                </c:pt>
                <c:pt idx="8675">
                  <c:v>0.35333632999999998</c:v>
                </c:pt>
                <c:pt idx="8676">
                  <c:v>0.36811829000000001</c:v>
                </c:pt>
                <c:pt idx="8677">
                  <c:v>0.38290024</c:v>
                </c:pt>
                <c:pt idx="8678">
                  <c:v>0.39768218999999999</c:v>
                </c:pt>
                <c:pt idx="8679">
                  <c:v>0.4067421</c:v>
                </c:pt>
                <c:pt idx="8680">
                  <c:v>0.40149689</c:v>
                </c:pt>
                <c:pt idx="8681">
                  <c:v>0.37956237999999998</c:v>
                </c:pt>
                <c:pt idx="8682">
                  <c:v>0.34809113000000003</c:v>
                </c:pt>
                <c:pt idx="8683">
                  <c:v>0.32043456999999997</c:v>
                </c:pt>
                <c:pt idx="8684">
                  <c:v>0.3080368</c:v>
                </c:pt>
                <c:pt idx="8685">
                  <c:v>0.31375884999999998</c:v>
                </c:pt>
                <c:pt idx="8686">
                  <c:v>0.33187865999999999</c:v>
                </c:pt>
                <c:pt idx="8687">
                  <c:v>0.35905838000000001</c:v>
                </c:pt>
                <c:pt idx="8688">
                  <c:v>0.39911269999999999</c:v>
                </c:pt>
                <c:pt idx="8689">
                  <c:v>0.44202805000000001</c:v>
                </c:pt>
                <c:pt idx="8690">
                  <c:v>0.47206879000000002</c:v>
                </c:pt>
                <c:pt idx="8691">
                  <c:v>0.47826766999999998</c:v>
                </c:pt>
                <c:pt idx="8692">
                  <c:v>0.47206879000000002</c:v>
                </c:pt>
                <c:pt idx="8693">
                  <c:v>0.46110152999999998</c:v>
                </c:pt>
                <c:pt idx="8694">
                  <c:v>0.44250487999999999</c:v>
                </c:pt>
                <c:pt idx="8695">
                  <c:v>0.41913985999999998</c:v>
                </c:pt>
                <c:pt idx="8696">
                  <c:v>0.40388107000000001</c:v>
                </c:pt>
                <c:pt idx="8697">
                  <c:v>0.40578841999999998</c:v>
                </c:pt>
                <c:pt idx="8698">
                  <c:v>0.41818619000000001</c:v>
                </c:pt>
                <c:pt idx="8699">
                  <c:v>0.42867661000000001</c:v>
                </c:pt>
                <c:pt idx="8700">
                  <c:v>0.43344497999999998</c:v>
                </c:pt>
                <c:pt idx="8701">
                  <c:v>0.43487548999999998</c:v>
                </c:pt>
                <c:pt idx="8702">
                  <c:v>0.43058394999999999</c:v>
                </c:pt>
                <c:pt idx="8703">
                  <c:v>0.41818619000000001</c:v>
                </c:pt>
                <c:pt idx="8704">
                  <c:v>0.39958954000000002</c:v>
                </c:pt>
                <c:pt idx="8705">
                  <c:v>0.37765503</c:v>
                </c:pt>
                <c:pt idx="8706">
                  <c:v>0.35667419</c:v>
                </c:pt>
                <c:pt idx="8707">
                  <c:v>0.34046173000000002</c:v>
                </c:pt>
                <c:pt idx="8708">
                  <c:v>0.33092498999999997</c:v>
                </c:pt>
                <c:pt idx="8709">
                  <c:v>0.32758713</c:v>
                </c:pt>
                <c:pt idx="8710">
                  <c:v>0.33426285</c:v>
                </c:pt>
                <c:pt idx="8711">
                  <c:v>0.35572051999999998</c:v>
                </c:pt>
                <c:pt idx="8712">
                  <c:v>0.38766861000000002</c:v>
                </c:pt>
                <c:pt idx="8713">
                  <c:v>0.4119873</c:v>
                </c:pt>
                <c:pt idx="8714">
                  <c:v>0.42486191000000001</c:v>
                </c:pt>
                <c:pt idx="8715">
                  <c:v>0.43058394999999999</c:v>
                </c:pt>
                <c:pt idx="8716">
                  <c:v>0.43058394999999999</c:v>
                </c:pt>
                <c:pt idx="8717">
                  <c:v>0.42152404999999998</c:v>
                </c:pt>
                <c:pt idx="8718">
                  <c:v>0.40769577000000001</c:v>
                </c:pt>
                <c:pt idx="8719">
                  <c:v>0.40388107000000001</c:v>
                </c:pt>
                <c:pt idx="8720">
                  <c:v>0.41437149000000001</c:v>
                </c:pt>
                <c:pt idx="8721">
                  <c:v>0.43296814</c:v>
                </c:pt>
                <c:pt idx="8722">
                  <c:v>0.45156478999999999</c:v>
                </c:pt>
                <c:pt idx="8723">
                  <c:v>0.46205520999999999</c:v>
                </c:pt>
                <c:pt idx="8724">
                  <c:v>0.45967101999999999</c:v>
                </c:pt>
                <c:pt idx="8725">
                  <c:v>0.44155121000000003</c:v>
                </c:pt>
                <c:pt idx="8726">
                  <c:v>0.41437149000000001</c:v>
                </c:pt>
                <c:pt idx="8727">
                  <c:v>0.38671494000000001</c:v>
                </c:pt>
                <c:pt idx="8728">
                  <c:v>0.3619194</c:v>
                </c:pt>
                <c:pt idx="8729">
                  <c:v>0.34141540999999997</c:v>
                </c:pt>
                <c:pt idx="8730">
                  <c:v>0.32901764</c:v>
                </c:pt>
                <c:pt idx="8731">
                  <c:v>0.32854080000000002</c:v>
                </c:pt>
                <c:pt idx="8732">
                  <c:v>0.33330916999999999</c:v>
                </c:pt>
                <c:pt idx="8733">
                  <c:v>0.33473968999999998</c:v>
                </c:pt>
                <c:pt idx="8734">
                  <c:v>0.33426285</c:v>
                </c:pt>
                <c:pt idx="8735">
                  <c:v>0.33950806</c:v>
                </c:pt>
                <c:pt idx="8736">
                  <c:v>0.35524368000000001</c:v>
                </c:pt>
                <c:pt idx="8737">
                  <c:v>0.37050246999999997</c:v>
                </c:pt>
                <c:pt idx="8738">
                  <c:v>0.37813186999999998</c:v>
                </c:pt>
                <c:pt idx="8739">
                  <c:v>0.37813186999999998</c:v>
                </c:pt>
                <c:pt idx="8740">
                  <c:v>0.37193298000000002</c:v>
                </c:pt>
                <c:pt idx="8741">
                  <c:v>0.36001204999999997</c:v>
                </c:pt>
                <c:pt idx="8742">
                  <c:v>0.34332275000000001</c:v>
                </c:pt>
                <c:pt idx="8743">
                  <c:v>0.32997131000000002</c:v>
                </c:pt>
                <c:pt idx="8744">
                  <c:v>0.33140182000000001</c:v>
                </c:pt>
                <c:pt idx="8745">
                  <c:v>0.34666060999999998</c:v>
                </c:pt>
                <c:pt idx="8746">
                  <c:v>0.37097931000000001</c:v>
                </c:pt>
                <c:pt idx="8747">
                  <c:v>0.39863586000000001</c:v>
                </c:pt>
                <c:pt idx="8748">
                  <c:v>0.42581558000000003</c:v>
                </c:pt>
                <c:pt idx="8749">
                  <c:v>0.44584274000000002</c:v>
                </c:pt>
                <c:pt idx="8750">
                  <c:v>0.44870377</c:v>
                </c:pt>
                <c:pt idx="8751">
                  <c:v>0.43106079000000003</c:v>
                </c:pt>
                <c:pt idx="8752">
                  <c:v>0.40102005000000002</c:v>
                </c:pt>
                <c:pt idx="8753">
                  <c:v>0.37002562999999999</c:v>
                </c:pt>
                <c:pt idx="8754">
                  <c:v>0.34379958999999999</c:v>
                </c:pt>
                <c:pt idx="8755">
                  <c:v>0.32615662000000001</c:v>
                </c:pt>
                <c:pt idx="8756">
                  <c:v>0.32663344999999999</c:v>
                </c:pt>
                <c:pt idx="8757">
                  <c:v>0.35333632999999998</c:v>
                </c:pt>
                <c:pt idx="8758">
                  <c:v>0.40102005000000002</c:v>
                </c:pt>
                <c:pt idx="8759">
                  <c:v>0.45061110999999998</c:v>
                </c:pt>
                <c:pt idx="8760">
                  <c:v>0.48875808999999998</c:v>
                </c:pt>
                <c:pt idx="8761">
                  <c:v>0.51212310999999999</c:v>
                </c:pt>
                <c:pt idx="8762">
                  <c:v>0.51784514999999998</c:v>
                </c:pt>
                <c:pt idx="8763">
                  <c:v>0.49734116</c:v>
                </c:pt>
                <c:pt idx="8764">
                  <c:v>0.45537949</c:v>
                </c:pt>
                <c:pt idx="8765">
                  <c:v>0.41007996000000002</c:v>
                </c:pt>
                <c:pt idx="8766">
                  <c:v>0.37813186999999998</c:v>
                </c:pt>
                <c:pt idx="8767">
                  <c:v>0.35953521999999999</c:v>
                </c:pt>
                <c:pt idx="8768">
                  <c:v>0.35047530999999998</c:v>
                </c:pt>
                <c:pt idx="8769">
                  <c:v>0.35190581999999998</c:v>
                </c:pt>
                <c:pt idx="8770">
                  <c:v>0.36144257000000002</c:v>
                </c:pt>
                <c:pt idx="8771">
                  <c:v>0.37193298000000002</c:v>
                </c:pt>
                <c:pt idx="8772">
                  <c:v>0.37527083999999999</c:v>
                </c:pt>
                <c:pt idx="8773">
                  <c:v>0.36954880000000001</c:v>
                </c:pt>
                <c:pt idx="8774">
                  <c:v>0.36048889000000001</c:v>
                </c:pt>
                <c:pt idx="8775">
                  <c:v>0.34856796000000001</c:v>
                </c:pt>
                <c:pt idx="8776">
                  <c:v>0.33521652000000002</c:v>
                </c:pt>
                <c:pt idx="8777">
                  <c:v>0.32377243</c:v>
                </c:pt>
                <c:pt idx="8778">
                  <c:v>0.32138823999999999</c:v>
                </c:pt>
                <c:pt idx="8779">
                  <c:v>0.33092498999999997</c:v>
                </c:pt>
                <c:pt idx="8780">
                  <c:v>0.35095215000000002</c:v>
                </c:pt>
                <c:pt idx="8781">
                  <c:v>0.37956237999999998</c:v>
                </c:pt>
                <c:pt idx="8782">
                  <c:v>0.41341781999999999</c:v>
                </c:pt>
                <c:pt idx="8783">
                  <c:v>0.44631957999999999</c:v>
                </c:pt>
                <c:pt idx="8784">
                  <c:v>0.46968460000000001</c:v>
                </c:pt>
                <c:pt idx="8785">
                  <c:v>0.47969817999999997</c:v>
                </c:pt>
                <c:pt idx="8786">
                  <c:v>0.47540664999999999</c:v>
                </c:pt>
                <c:pt idx="8787">
                  <c:v>0.45776367000000001</c:v>
                </c:pt>
                <c:pt idx="8788">
                  <c:v>0.43153763000000001</c:v>
                </c:pt>
                <c:pt idx="8789">
                  <c:v>0.40388107000000001</c:v>
                </c:pt>
                <c:pt idx="8790">
                  <c:v>0.38099288999999997</c:v>
                </c:pt>
                <c:pt idx="8791">
                  <c:v>0.3619194</c:v>
                </c:pt>
                <c:pt idx="8792">
                  <c:v>0.34475327</c:v>
                </c:pt>
                <c:pt idx="8793">
                  <c:v>0.33235550000000003</c:v>
                </c:pt>
                <c:pt idx="8794">
                  <c:v>0.32663344999999999</c:v>
                </c:pt>
                <c:pt idx="8795">
                  <c:v>0.32186508000000003</c:v>
                </c:pt>
                <c:pt idx="8796">
                  <c:v>0.31614303999999999</c:v>
                </c:pt>
                <c:pt idx="8797">
                  <c:v>0.31518935999999997</c:v>
                </c:pt>
                <c:pt idx="8798">
                  <c:v>0.32424926999999998</c:v>
                </c:pt>
                <c:pt idx="8799">
                  <c:v>0.33712386999999999</c:v>
                </c:pt>
                <c:pt idx="8800">
                  <c:v>0.34666060999999998</c:v>
                </c:pt>
                <c:pt idx="8801">
                  <c:v>0.35238266000000001</c:v>
                </c:pt>
                <c:pt idx="8802">
                  <c:v>0.35715102999999998</c:v>
                </c:pt>
                <c:pt idx="8803">
                  <c:v>0.35905838000000001</c:v>
                </c:pt>
                <c:pt idx="8804">
                  <c:v>0.35572051999999998</c:v>
                </c:pt>
                <c:pt idx="8805">
                  <c:v>0.34809113000000003</c:v>
                </c:pt>
                <c:pt idx="8806">
                  <c:v>0.34332275000000001</c:v>
                </c:pt>
                <c:pt idx="8807">
                  <c:v>0.34713745000000001</c:v>
                </c:pt>
                <c:pt idx="8808">
                  <c:v>0.35333632999999998</c:v>
                </c:pt>
                <c:pt idx="8809">
                  <c:v>0.35142899</c:v>
                </c:pt>
                <c:pt idx="8810">
                  <c:v>0.34141540999999997</c:v>
                </c:pt>
                <c:pt idx="8811">
                  <c:v>0.32997131000000002</c:v>
                </c:pt>
                <c:pt idx="8812">
                  <c:v>0.32234192</c:v>
                </c:pt>
                <c:pt idx="8813">
                  <c:v>0.31709671</c:v>
                </c:pt>
                <c:pt idx="8814">
                  <c:v>0.31852722</c:v>
                </c:pt>
                <c:pt idx="8815">
                  <c:v>0.33426285</c:v>
                </c:pt>
                <c:pt idx="8816">
                  <c:v>0.36144257000000002</c:v>
                </c:pt>
                <c:pt idx="8817">
                  <c:v>0.38862227999999999</c:v>
                </c:pt>
                <c:pt idx="8818">
                  <c:v>0.40006638</c:v>
                </c:pt>
                <c:pt idx="8819">
                  <c:v>0.39291382000000002</c:v>
                </c:pt>
                <c:pt idx="8820">
                  <c:v>0.37527083999999999</c:v>
                </c:pt>
                <c:pt idx="8821">
                  <c:v>0.35619736000000002</c:v>
                </c:pt>
                <c:pt idx="8822">
                  <c:v>0.33855437999999999</c:v>
                </c:pt>
                <c:pt idx="8823">
                  <c:v>0.32234192</c:v>
                </c:pt>
                <c:pt idx="8824">
                  <c:v>0.31375884999999998</c:v>
                </c:pt>
                <c:pt idx="8825">
                  <c:v>0.31805038000000002</c:v>
                </c:pt>
                <c:pt idx="8826">
                  <c:v>0.33044815</c:v>
                </c:pt>
                <c:pt idx="8827">
                  <c:v>0.33998488999999998</c:v>
                </c:pt>
                <c:pt idx="8828">
                  <c:v>0.34523009999999998</c:v>
                </c:pt>
                <c:pt idx="8829">
                  <c:v>0.35333632999999998</c:v>
                </c:pt>
                <c:pt idx="8830">
                  <c:v>0.36334991</c:v>
                </c:pt>
                <c:pt idx="8831">
                  <c:v>0.37193298000000002</c:v>
                </c:pt>
                <c:pt idx="8832">
                  <c:v>0.37431716999999998</c:v>
                </c:pt>
                <c:pt idx="8833">
                  <c:v>0.37574767999999997</c:v>
                </c:pt>
                <c:pt idx="8834">
                  <c:v>0.38480758999999998</c:v>
                </c:pt>
                <c:pt idx="8835">
                  <c:v>0.40340424000000003</c:v>
                </c:pt>
                <c:pt idx="8836">
                  <c:v>0.42963027999999998</c:v>
                </c:pt>
                <c:pt idx="8837">
                  <c:v>0.45394897000000001</c:v>
                </c:pt>
                <c:pt idx="8838">
                  <c:v>0.47063828000000002</c:v>
                </c:pt>
                <c:pt idx="8839">
                  <c:v>0.47969817999999997</c:v>
                </c:pt>
                <c:pt idx="8840">
                  <c:v>0.47969817999999997</c:v>
                </c:pt>
                <c:pt idx="8841">
                  <c:v>0.46730041999999999</c:v>
                </c:pt>
                <c:pt idx="8842">
                  <c:v>0.43773651000000002</c:v>
                </c:pt>
                <c:pt idx="8843">
                  <c:v>0.39720535000000001</c:v>
                </c:pt>
                <c:pt idx="8844">
                  <c:v>0.36144257000000002</c:v>
                </c:pt>
                <c:pt idx="8845">
                  <c:v>0.34236907999999999</c:v>
                </c:pt>
                <c:pt idx="8846">
                  <c:v>0.34093857</c:v>
                </c:pt>
                <c:pt idx="8847">
                  <c:v>0.35190581999999998</c:v>
                </c:pt>
                <c:pt idx="8848">
                  <c:v>0.37288665999999998</c:v>
                </c:pt>
                <c:pt idx="8849">
                  <c:v>0.40245056000000001</c:v>
                </c:pt>
                <c:pt idx="8850">
                  <c:v>0.43296814</c:v>
                </c:pt>
                <c:pt idx="8851">
                  <c:v>0.45251846000000001</c:v>
                </c:pt>
                <c:pt idx="8852">
                  <c:v>0.44918059999999999</c:v>
                </c:pt>
                <c:pt idx="8853">
                  <c:v>0.42438506999999998</c:v>
                </c:pt>
                <c:pt idx="8854">
                  <c:v>0.39434433000000002</c:v>
                </c:pt>
                <c:pt idx="8855">
                  <c:v>0.37002562999999999</c:v>
                </c:pt>
                <c:pt idx="8856">
                  <c:v>0.34618378</c:v>
                </c:pt>
                <c:pt idx="8857">
                  <c:v>0.31709671</c:v>
                </c:pt>
                <c:pt idx="8858">
                  <c:v>0.29373168999999999</c:v>
                </c:pt>
                <c:pt idx="8859">
                  <c:v>0.29087067</c:v>
                </c:pt>
                <c:pt idx="8860">
                  <c:v>0.30279159999999999</c:v>
                </c:pt>
                <c:pt idx="8861">
                  <c:v>0.31614303999999999</c:v>
                </c:pt>
                <c:pt idx="8862">
                  <c:v>0.32663344999999999</c:v>
                </c:pt>
                <c:pt idx="8863">
                  <c:v>0.33807755</c:v>
                </c:pt>
                <c:pt idx="8864">
                  <c:v>0.34713745000000001</c:v>
                </c:pt>
                <c:pt idx="8865">
                  <c:v>0.34809113000000003</c:v>
                </c:pt>
                <c:pt idx="8866">
                  <c:v>0.34332275000000001</c:v>
                </c:pt>
                <c:pt idx="8867">
                  <c:v>0.33998488999999998</c:v>
                </c:pt>
                <c:pt idx="8868">
                  <c:v>0.34141540999999997</c:v>
                </c:pt>
                <c:pt idx="8869">
                  <c:v>0.34761428999999999</c:v>
                </c:pt>
                <c:pt idx="8870">
                  <c:v>0.35619736000000002</c:v>
                </c:pt>
                <c:pt idx="8871">
                  <c:v>0.35953521999999999</c:v>
                </c:pt>
                <c:pt idx="8872">
                  <c:v>0.35190581999999998</c:v>
                </c:pt>
                <c:pt idx="8873">
                  <c:v>0.33950806</c:v>
                </c:pt>
                <c:pt idx="8874">
                  <c:v>0.32854080000000002</c:v>
                </c:pt>
                <c:pt idx="8875">
                  <c:v>0.32377243</c:v>
                </c:pt>
                <c:pt idx="8876">
                  <c:v>0.32377243</c:v>
                </c:pt>
                <c:pt idx="8877">
                  <c:v>0.33092498999999997</c:v>
                </c:pt>
                <c:pt idx="8878">
                  <c:v>0.34761428999999999</c:v>
                </c:pt>
                <c:pt idx="8879">
                  <c:v>0.37288665999999998</c:v>
                </c:pt>
                <c:pt idx="8880">
                  <c:v>0.40435790999999999</c:v>
                </c:pt>
                <c:pt idx="8881">
                  <c:v>0.43678284000000001</c:v>
                </c:pt>
                <c:pt idx="8882">
                  <c:v>0.46300888000000001</c:v>
                </c:pt>
                <c:pt idx="8883">
                  <c:v>0.47874451000000001</c:v>
                </c:pt>
                <c:pt idx="8884">
                  <c:v>0.48017502000000001</c:v>
                </c:pt>
                <c:pt idx="8885">
                  <c:v>0.46634673999999998</c:v>
                </c:pt>
                <c:pt idx="8886">
                  <c:v>0.44059753000000001</c:v>
                </c:pt>
                <c:pt idx="8887">
                  <c:v>0.40864943999999997</c:v>
                </c:pt>
                <c:pt idx="8888">
                  <c:v>0.37860870000000002</c:v>
                </c:pt>
                <c:pt idx="8889">
                  <c:v>0.35905838000000001</c:v>
                </c:pt>
                <c:pt idx="8890">
                  <c:v>0.34999847000000001</c:v>
                </c:pt>
                <c:pt idx="8891">
                  <c:v>0.34475327</c:v>
                </c:pt>
                <c:pt idx="8892">
                  <c:v>0.33760071000000003</c:v>
                </c:pt>
                <c:pt idx="8893">
                  <c:v>0.32997131000000002</c:v>
                </c:pt>
                <c:pt idx="8894">
                  <c:v>0.32615662000000001</c:v>
                </c:pt>
                <c:pt idx="8895">
                  <c:v>0.32138823999999999</c:v>
                </c:pt>
                <c:pt idx="8896">
                  <c:v>0.31518935999999997</c:v>
                </c:pt>
                <c:pt idx="8897">
                  <c:v>0.31232833999999998</c:v>
                </c:pt>
                <c:pt idx="8898">
                  <c:v>0.31423569000000001</c:v>
                </c:pt>
                <c:pt idx="8899">
                  <c:v>0.31805038000000002</c:v>
                </c:pt>
                <c:pt idx="8900">
                  <c:v>0.31995773</c:v>
                </c:pt>
                <c:pt idx="8901">
                  <c:v>0.31995773</c:v>
                </c:pt>
                <c:pt idx="8902">
                  <c:v>0.32186508000000003</c:v>
                </c:pt>
                <c:pt idx="8903">
                  <c:v>0.32329559000000002</c:v>
                </c:pt>
                <c:pt idx="8904">
                  <c:v>0.32186508000000003</c:v>
                </c:pt>
                <c:pt idx="8905">
                  <c:v>0.31566620000000001</c:v>
                </c:pt>
                <c:pt idx="8906">
                  <c:v>0.30612946000000002</c:v>
                </c:pt>
                <c:pt idx="8907">
                  <c:v>0.30136108</c:v>
                </c:pt>
                <c:pt idx="8908">
                  <c:v>0.30279159999999999</c:v>
                </c:pt>
                <c:pt idx="8909">
                  <c:v>0.31042099000000001</c:v>
                </c:pt>
                <c:pt idx="8910">
                  <c:v>0.32281875999999998</c:v>
                </c:pt>
                <c:pt idx="8911">
                  <c:v>0.33473968999999998</c:v>
                </c:pt>
                <c:pt idx="8912">
                  <c:v>0.33950806</c:v>
                </c:pt>
                <c:pt idx="8913">
                  <c:v>0.33044815</c:v>
                </c:pt>
                <c:pt idx="8914">
                  <c:v>0.31471252</c:v>
                </c:pt>
                <c:pt idx="8915">
                  <c:v>0.29897689999999999</c:v>
                </c:pt>
                <c:pt idx="8916">
                  <c:v>0.28467177999999999</c:v>
                </c:pt>
                <c:pt idx="8917">
                  <c:v>0.27561187999999998</c:v>
                </c:pt>
                <c:pt idx="8918">
                  <c:v>0.27942656999999999</c:v>
                </c:pt>
                <c:pt idx="8919">
                  <c:v>0.29659270999999998</c:v>
                </c:pt>
                <c:pt idx="8920">
                  <c:v>0.31900405999999998</c:v>
                </c:pt>
                <c:pt idx="8921">
                  <c:v>0.33760071000000003</c:v>
                </c:pt>
                <c:pt idx="8922">
                  <c:v>0.36001204999999997</c:v>
                </c:pt>
                <c:pt idx="8923">
                  <c:v>0.39482117</c:v>
                </c:pt>
                <c:pt idx="8924">
                  <c:v>0.43630600000000003</c:v>
                </c:pt>
                <c:pt idx="8925">
                  <c:v>0.46873092999999999</c:v>
                </c:pt>
                <c:pt idx="8926">
                  <c:v>0.48351287999999998</c:v>
                </c:pt>
                <c:pt idx="8927">
                  <c:v>0.48398972000000001</c:v>
                </c:pt>
                <c:pt idx="8928">
                  <c:v>0.47492981000000001</c:v>
                </c:pt>
                <c:pt idx="8929">
                  <c:v>0.44870377</c:v>
                </c:pt>
                <c:pt idx="8930">
                  <c:v>0.40721892999999998</c:v>
                </c:pt>
                <c:pt idx="8931">
                  <c:v>0.36478042999999999</c:v>
                </c:pt>
                <c:pt idx="8932">
                  <c:v>0.33664703000000001</c:v>
                </c:pt>
                <c:pt idx="8933">
                  <c:v>0.32329559000000002</c:v>
                </c:pt>
                <c:pt idx="8934">
                  <c:v>0.31709671</c:v>
                </c:pt>
                <c:pt idx="8935">
                  <c:v>0.31518935999999997</c:v>
                </c:pt>
                <c:pt idx="8936">
                  <c:v>0.31709671</c:v>
                </c:pt>
                <c:pt idx="8937">
                  <c:v>0.31757354999999998</c:v>
                </c:pt>
                <c:pt idx="8938">
                  <c:v>0.31471252</c:v>
                </c:pt>
                <c:pt idx="8939">
                  <c:v>0.31280518000000002</c:v>
                </c:pt>
                <c:pt idx="8940">
                  <c:v>0.31948090000000001</c:v>
                </c:pt>
                <c:pt idx="8941">
                  <c:v>0.33569336</c:v>
                </c:pt>
                <c:pt idx="8942">
                  <c:v>0.35905838000000001</c:v>
                </c:pt>
                <c:pt idx="8943">
                  <c:v>0.39100646999999999</c:v>
                </c:pt>
                <c:pt idx="8944">
                  <c:v>0.42963027999999998</c:v>
                </c:pt>
                <c:pt idx="8945">
                  <c:v>0.46443939000000001</c:v>
                </c:pt>
                <c:pt idx="8946">
                  <c:v>0.47779083</c:v>
                </c:pt>
                <c:pt idx="8947">
                  <c:v>0.46491622999999999</c:v>
                </c:pt>
                <c:pt idx="8948">
                  <c:v>0.43439865</c:v>
                </c:pt>
                <c:pt idx="8949">
                  <c:v>0.39386748999999999</c:v>
                </c:pt>
                <c:pt idx="8950">
                  <c:v>0.34618378</c:v>
                </c:pt>
                <c:pt idx="8951">
                  <c:v>0.30040740999999999</c:v>
                </c:pt>
                <c:pt idx="8952">
                  <c:v>0.26941299000000002</c:v>
                </c:pt>
                <c:pt idx="8953">
                  <c:v>0.26226043999999998</c:v>
                </c:pt>
                <c:pt idx="8954">
                  <c:v>0.27322769000000002</c:v>
                </c:pt>
                <c:pt idx="8955">
                  <c:v>0.28991698999999999</c:v>
                </c:pt>
                <c:pt idx="8956">
                  <c:v>0.30326842999999998</c:v>
                </c:pt>
                <c:pt idx="8957">
                  <c:v>0.31280518000000002</c:v>
                </c:pt>
                <c:pt idx="8958">
                  <c:v>0.32186508000000003</c:v>
                </c:pt>
                <c:pt idx="8959">
                  <c:v>0.32711029000000003</c:v>
                </c:pt>
                <c:pt idx="8960">
                  <c:v>0.32234192</c:v>
                </c:pt>
                <c:pt idx="8961">
                  <c:v>0.31137466000000003</c:v>
                </c:pt>
                <c:pt idx="8962">
                  <c:v>0.30469893999999997</c:v>
                </c:pt>
                <c:pt idx="8963">
                  <c:v>0.30326842999999998</c:v>
                </c:pt>
                <c:pt idx="8964">
                  <c:v>0.30326842999999998</c:v>
                </c:pt>
                <c:pt idx="8965">
                  <c:v>0.30422210999999999</c:v>
                </c:pt>
                <c:pt idx="8966">
                  <c:v>0.31375884999999998</c:v>
                </c:pt>
                <c:pt idx="8967">
                  <c:v>0.32806395999999999</c:v>
                </c:pt>
                <c:pt idx="8968">
                  <c:v>0.33378601000000002</c:v>
                </c:pt>
                <c:pt idx="8969">
                  <c:v>0.32615662000000001</c:v>
                </c:pt>
                <c:pt idx="8970">
                  <c:v>0.30851363999999998</c:v>
                </c:pt>
                <c:pt idx="8971">
                  <c:v>0.29516219999999999</c:v>
                </c:pt>
                <c:pt idx="8972">
                  <c:v>0.29850006000000001</c:v>
                </c:pt>
                <c:pt idx="8973">
                  <c:v>0.32567977999999997</c:v>
                </c:pt>
                <c:pt idx="8974">
                  <c:v>0.37145614999999998</c:v>
                </c:pt>
                <c:pt idx="8975">
                  <c:v>0.42104721000000001</c:v>
                </c:pt>
                <c:pt idx="8976">
                  <c:v>0.46539307000000002</c:v>
                </c:pt>
                <c:pt idx="8977">
                  <c:v>0.49257277999999999</c:v>
                </c:pt>
                <c:pt idx="8978">
                  <c:v>0.49304962000000002</c:v>
                </c:pt>
                <c:pt idx="8979">
                  <c:v>0.46491622999999999</c:v>
                </c:pt>
                <c:pt idx="8980">
                  <c:v>0.42152404999999998</c:v>
                </c:pt>
                <c:pt idx="8981">
                  <c:v>0.37622452000000001</c:v>
                </c:pt>
                <c:pt idx="8982">
                  <c:v>0.33903122000000002</c:v>
                </c:pt>
                <c:pt idx="8983">
                  <c:v>0.31518935999999997</c:v>
                </c:pt>
                <c:pt idx="8984">
                  <c:v>0.30088425000000002</c:v>
                </c:pt>
                <c:pt idx="8985">
                  <c:v>0.29468536000000001</c:v>
                </c:pt>
                <c:pt idx="8986">
                  <c:v>0.29325485000000001</c:v>
                </c:pt>
                <c:pt idx="8987">
                  <c:v>0.29850006000000001</c:v>
                </c:pt>
                <c:pt idx="8988">
                  <c:v>0.30469893999999997</c:v>
                </c:pt>
                <c:pt idx="8989">
                  <c:v>0.30422210999999999</c:v>
                </c:pt>
                <c:pt idx="8990">
                  <c:v>0.29945374000000002</c:v>
                </c:pt>
                <c:pt idx="8991">
                  <c:v>0.29563904000000002</c:v>
                </c:pt>
                <c:pt idx="8992">
                  <c:v>0.30040740999999999</c:v>
                </c:pt>
                <c:pt idx="8993">
                  <c:v>0.31042099000000001</c:v>
                </c:pt>
                <c:pt idx="8994">
                  <c:v>0.31995773</c:v>
                </c:pt>
                <c:pt idx="8995">
                  <c:v>0.32567977999999997</c:v>
                </c:pt>
                <c:pt idx="8996">
                  <c:v>0.32854080000000002</c:v>
                </c:pt>
                <c:pt idx="8997">
                  <c:v>0.33283234</c:v>
                </c:pt>
                <c:pt idx="8998">
                  <c:v>0.33950806</c:v>
                </c:pt>
                <c:pt idx="8999">
                  <c:v>0.34379958999999999</c:v>
                </c:pt>
                <c:pt idx="9000">
                  <c:v>0.34046173000000002</c:v>
                </c:pt>
                <c:pt idx="9001">
                  <c:v>0.33426285</c:v>
                </c:pt>
                <c:pt idx="9002">
                  <c:v>0.33569336</c:v>
                </c:pt>
                <c:pt idx="9003">
                  <c:v>0.34475327</c:v>
                </c:pt>
                <c:pt idx="9004">
                  <c:v>0.35667419</c:v>
                </c:pt>
                <c:pt idx="9005">
                  <c:v>0.37240982</c:v>
                </c:pt>
                <c:pt idx="9006">
                  <c:v>0.39768218999999999</c:v>
                </c:pt>
                <c:pt idx="9007">
                  <c:v>0.42486191000000001</c:v>
                </c:pt>
                <c:pt idx="9008">
                  <c:v>0.43773651000000002</c:v>
                </c:pt>
                <c:pt idx="9009">
                  <c:v>0.43153763000000001</c:v>
                </c:pt>
                <c:pt idx="9010">
                  <c:v>0.41055679</c:v>
                </c:pt>
                <c:pt idx="9011">
                  <c:v>0.37622452000000001</c:v>
                </c:pt>
                <c:pt idx="9012">
                  <c:v>0.33235550000000003</c:v>
                </c:pt>
                <c:pt idx="9013">
                  <c:v>0.29420853000000002</c:v>
                </c:pt>
                <c:pt idx="9014">
                  <c:v>0.27036666999999998</c:v>
                </c:pt>
                <c:pt idx="9015">
                  <c:v>0.25844573999999998</c:v>
                </c:pt>
                <c:pt idx="9016">
                  <c:v>0.25272369</c:v>
                </c:pt>
                <c:pt idx="9017">
                  <c:v>0.25463103999999998</c:v>
                </c:pt>
                <c:pt idx="9018">
                  <c:v>0.26607512999999999</c:v>
                </c:pt>
                <c:pt idx="9019">
                  <c:v>0.28228760000000003</c:v>
                </c:pt>
                <c:pt idx="9020">
                  <c:v>0.29754638999999999</c:v>
                </c:pt>
                <c:pt idx="9021">
                  <c:v>0.31423569000000001</c:v>
                </c:pt>
                <c:pt idx="9022">
                  <c:v>0.33521652000000002</c:v>
                </c:pt>
                <c:pt idx="9023">
                  <c:v>0.35953521999999999</c:v>
                </c:pt>
                <c:pt idx="9024">
                  <c:v>0.38146973000000001</c:v>
                </c:pt>
                <c:pt idx="9025">
                  <c:v>0.39815903000000002</c:v>
                </c:pt>
                <c:pt idx="9026">
                  <c:v>0.40960311999999999</c:v>
                </c:pt>
                <c:pt idx="9027">
                  <c:v>0.4119873</c:v>
                </c:pt>
                <c:pt idx="9028">
                  <c:v>0.40102005000000002</c:v>
                </c:pt>
                <c:pt idx="9029">
                  <c:v>0.37813186999999998</c:v>
                </c:pt>
                <c:pt idx="9030">
                  <c:v>0.34761428999999999</c:v>
                </c:pt>
                <c:pt idx="9031">
                  <c:v>0.31757354999999998</c:v>
                </c:pt>
                <c:pt idx="9032">
                  <c:v>0.29611588</c:v>
                </c:pt>
                <c:pt idx="9033">
                  <c:v>0.29039383000000002</c:v>
                </c:pt>
                <c:pt idx="9034">
                  <c:v>0.29850006000000001</c:v>
                </c:pt>
                <c:pt idx="9035">
                  <c:v>0.31566620000000001</c:v>
                </c:pt>
                <c:pt idx="9036">
                  <c:v>0.33473968999999998</c:v>
                </c:pt>
                <c:pt idx="9037">
                  <c:v>0.34856796000000001</c:v>
                </c:pt>
                <c:pt idx="9038">
                  <c:v>0.35429000999999999</c:v>
                </c:pt>
                <c:pt idx="9039">
                  <c:v>0.35238266000000001</c:v>
                </c:pt>
                <c:pt idx="9040">
                  <c:v>0.34666060999999998</c:v>
                </c:pt>
                <c:pt idx="9041">
                  <c:v>0.34093857</c:v>
                </c:pt>
                <c:pt idx="9042">
                  <c:v>0.34332275000000001</c:v>
                </c:pt>
                <c:pt idx="9043">
                  <c:v>0.35476685000000002</c:v>
                </c:pt>
                <c:pt idx="9044">
                  <c:v>0.36859512</c:v>
                </c:pt>
                <c:pt idx="9045">
                  <c:v>0.37860870000000002</c:v>
                </c:pt>
                <c:pt idx="9046">
                  <c:v>0.38337707999999998</c:v>
                </c:pt>
                <c:pt idx="9047">
                  <c:v>0.38576125999999999</c:v>
                </c:pt>
                <c:pt idx="9048">
                  <c:v>0.38290024</c:v>
                </c:pt>
                <c:pt idx="9049">
                  <c:v>0.37336349000000002</c:v>
                </c:pt>
                <c:pt idx="9050">
                  <c:v>0.3619194</c:v>
                </c:pt>
                <c:pt idx="9051">
                  <c:v>0.34999847000000001</c:v>
                </c:pt>
                <c:pt idx="9052">
                  <c:v>0.34332275000000001</c:v>
                </c:pt>
                <c:pt idx="9053">
                  <c:v>0.34046173000000002</c:v>
                </c:pt>
                <c:pt idx="9054">
                  <c:v>0.34141540999999997</c:v>
                </c:pt>
                <c:pt idx="9055">
                  <c:v>0.34570694000000002</c:v>
                </c:pt>
                <c:pt idx="9056">
                  <c:v>0.35429000999999999</c:v>
                </c:pt>
                <c:pt idx="9057">
                  <c:v>0.36001204999999997</c:v>
                </c:pt>
                <c:pt idx="9058">
                  <c:v>0.35524368000000001</c:v>
                </c:pt>
                <c:pt idx="9059">
                  <c:v>0.33998488999999998</c:v>
                </c:pt>
                <c:pt idx="9060">
                  <c:v>0.32377243</c:v>
                </c:pt>
                <c:pt idx="9061">
                  <c:v>0.31661987000000003</c:v>
                </c:pt>
                <c:pt idx="9062">
                  <c:v>0.31757354999999998</c:v>
                </c:pt>
                <c:pt idx="9063">
                  <c:v>0.33378601000000002</c:v>
                </c:pt>
                <c:pt idx="9064">
                  <c:v>0.36716461</c:v>
                </c:pt>
                <c:pt idx="9065">
                  <c:v>0.41007996000000002</c:v>
                </c:pt>
                <c:pt idx="9066">
                  <c:v>0.44441223000000002</c:v>
                </c:pt>
                <c:pt idx="9067">
                  <c:v>0.45394897000000001</c:v>
                </c:pt>
                <c:pt idx="9068">
                  <c:v>0.43964386</c:v>
                </c:pt>
                <c:pt idx="9069">
                  <c:v>0.40864943999999997</c:v>
                </c:pt>
                <c:pt idx="9070">
                  <c:v>0.36859512</c:v>
                </c:pt>
                <c:pt idx="9071">
                  <c:v>0.32806395999999999</c:v>
                </c:pt>
                <c:pt idx="9072">
                  <c:v>0.29659270999999998</c:v>
                </c:pt>
                <c:pt idx="9073">
                  <c:v>0.28276443000000001</c:v>
                </c:pt>
                <c:pt idx="9074">
                  <c:v>0.28419495</c:v>
                </c:pt>
                <c:pt idx="9075">
                  <c:v>0.29468536000000001</c:v>
                </c:pt>
                <c:pt idx="9076">
                  <c:v>0.31042099000000001</c:v>
                </c:pt>
                <c:pt idx="9077">
                  <c:v>0.32806395999999999</c:v>
                </c:pt>
                <c:pt idx="9078">
                  <c:v>0.34523009999999998</c:v>
                </c:pt>
                <c:pt idx="9079">
                  <c:v>0.36096572999999998</c:v>
                </c:pt>
                <c:pt idx="9080">
                  <c:v>0.37336349000000002</c:v>
                </c:pt>
                <c:pt idx="9081">
                  <c:v>0.37717819000000002</c:v>
                </c:pt>
                <c:pt idx="9082">
                  <c:v>0.37240982</c:v>
                </c:pt>
                <c:pt idx="9083">
                  <c:v>0.36382674999999998</c:v>
                </c:pt>
                <c:pt idx="9084">
                  <c:v>0.35810470999999999</c:v>
                </c:pt>
                <c:pt idx="9085">
                  <c:v>0.35381317000000001</c:v>
                </c:pt>
                <c:pt idx="9086">
                  <c:v>0.34904479999999999</c:v>
                </c:pt>
                <c:pt idx="9087">
                  <c:v>0.34379958999999999</c:v>
                </c:pt>
                <c:pt idx="9088">
                  <c:v>0.33712386999999999</c:v>
                </c:pt>
                <c:pt idx="9089">
                  <c:v>0.32854080000000002</c:v>
                </c:pt>
                <c:pt idx="9090">
                  <c:v>0.31995773</c:v>
                </c:pt>
                <c:pt idx="9091">
                  <c:v>0.31852722</c:v>
                </c:pt>
                <c:pt idx="9092">
                  <c:v>0.32901764</c:v>
                </c:pt>
                <c:pt idx="9093">
                  <c:v>0.34666060999999998</c:v>
                </c:pt>
                <c:pt idx="9094">
                  <c:v>0.36430359000000001</c:v>
                </c:pt>
                <c:pt idx="9095">
                  <c:v>0.38051604999999999</c:v>
                </c:pt>
                <c:pt idx="9096">
                  <c:v>0.39243697999999999</c:v>
                </c:pt>
                <c:pt idx="9097">
                  <c:v>0.39386748999999999</c:v>
                </c:pt>
                <c:pt idx="9098">
                  <c:v>0.38194655999999999</c:v>
                </c:pt>
                <c:pt idx="9099">
                  <c:v>0.36716461</c:v>
                </c:pt>
                <c:pt idx="9100">
                  <c:v>0.3619194</c:v>
                </c:pt>
                <c:pt idx="9101">
                  <c:v>0.36144257000000002</c:v>
                </c:pt>
                <c:pt idx="9102">
                  <c:v>0.35572051999999998</c:v>
                </c:pt>
                <c:pt idx="9103">
                  <c:v>0.34570694000000002</c:v>
                </c:pt>
                <c:pt idx="9104">
                  <c:v>0.33569336</c:v>
                </c:pt>
                <c:pt idx="9105">
                  <c:v>0.32377243</c:v>
                </c:pt>
                <c:pt idx="9106">
                  <c:v>0.30851363999999998</c:v>
                </c:pt>
                <c:pt idx="9107">
                  <c:v>0.29945374000000002</c:v>
                </c:pt>
                <c:pt idx="9108">
                  <c:v>0.30183791999999998</c:v>
                </c:pt>
                <c:pt idx="9109">
                  <c:v>0.30660629</c:v>
                </c:pt>
                <c:pt idx="9110">
                  <c:v>0.3080368</c:v>
                </c:pt>
                <c:pt idx="9111">
                  <c:v>0.30851363999999998</c:v>
                </c:pt>
                <c:pt idx="9112">
                  <c:v>0.31280518000000002</c:v>
                </c:pt>
                <c:pt idx="9113">
                  <c:v>0.31471252</c:v>
                </c:pt>
                <c:pt idx="9114">
                  <c:v>0.31375884999999998</c:v>
                </c:pt>
                <c:pt idx="9115">
                  <c:v>0.31709671</c:v>
                </c:pt>
                <c:pt idx="9116">
                  <c:v>0.32567977999999997</c:v>
                </c:pt>
                <c:pt idx="9117">
                  <c:v>0.33473968999999998</c:v>
                </c:pt>
                <c:pt idx="9118">
                  <c:v>0.33664703000000001</c:v>
                </c:pt>
                <c:pt idx="9119">
                  <c:v>0.33569336</c:v>
                </c:pt>
                <c:pt idx="9120">
                  <c:v>0.34141540999999997</c:v>
                </c:pt>
                <c:pt idx="9121">
                  <c:v>0.3619194</c:v>
                </c:pt>
                <c:pt idx="9122">
                  <c:v>0.39529799999999998</c:v>
                </c:pt>
                <c:pt idx="9123">
                  <c:v>0.42772293</c:v>
                </c:pt>
                <c:pt idx="9124">
                  <c:v>0.44679642000000003</c:v>
                </c:pt>
                <c:pt idx="9125">
                  <c:v>0.44727325000000001</c:v>
                </c:pt>
                <c:pt idx="9126">
                  <c:v>0.42676925999999998</c:v>
                </c:pt>
                <c:pt idx="9127">
                  <c:v>0.39148330999999997</c:v>
                </c:pt>
                <c:pt idx="9128">
                  <c:v>0.35047530999999998</c:v>
                </c:pt>
                <c:pt idx="9129">
                  <c:v>0.31709671</c:v>
                </c:pt>
                <c:pt idx="9130">
                  <c:v>0.30088425000000002</c:v>
                </c:pt>
                <c:pt idx="9131">
                  <c:v>0.29897689999999999</c:v>
                </c:pt>
                <c:pt idx="9132">
                  <c:v>0.30422210999999999</c:v>
                </c:pt>
                <c:pt idx="9133">
                  <c:v>0.30231476000000002</c:v>
                </c:pt>
                <c:pt idx="9134">
                  <c:v>0.28944016</c:v>
                </c:pt>
                <c:pt idx="9135">
                  <c:v>0.27179718000000003</c:v>
                </c:pt>
                <c:pt idx="9136">
                  <c:v>0.26082992999999999</c:v>
                </c:pt>
                <c:pt idx="9137">
                  <c:v>0.26512145999999998</c:v>
                </c:pt>
                <c:pt idx="9138">
                  <c:v>0.28181075999999999</c:v>
                </c:pt>
                <c:pt idx="9139">
                  <c:v>0.30565261999999999</c:v>
                </c:pt>
                <c:pt idx="9140">
                  <c:v>0.33521652000000002</c:v>
                </c:pt>
                <c:pt idx="9141">
                  <c:v>0.36430359000000001</c:v>
                </c:pt>
                <c:pt idx="9142">
                  <c:v>0.38671494000000001</c:v>
                </c:pt>
                <c:pt idx="9143">
                  <c:v>0.39672851999999997</c:v>
                </c:pt>
                <c:pt idx="9144">
                  <c:v>0.39768218999999999</c:v>
                </c:pt>
                <c:pt idx="9145">
                  <c:v>0.39625168</c:v>
                </c:pt>
                <c:pt idx="9146">
                  <c:v>0.39243697999999999</c:v>
                </c:pt>
                <c:pt idx="9147">
                  <c:v>0.38909912000000002</c:v>
                </c:pt>
                <c:pt idx="9148">
                  <c:v>0.39148330999999997</c:v>
                </c:pt>
                <c:pt idx="9149">
                  <c:v>0.40102005000000002</c:v>
                </c:pt>
                <c:pt idx="9150">
                  <c:v>0.41723251</c:v>
                </c:pt>
                <c:pt idx="9151">
                  <c:v>0.43678284000000001</c:v>
                </c:pt>
                <c:pt idx="9152">
                  <c:v>0.45824050999999999</c:v>
                </c:pt>
                <c:pt idx="9153">
                  <c:v>0.47588348000000003</c:v>
                </c:pt>
                <c:pt idx="9154">
                  <c:v>0.48303604</c:v>
                </c:pt>
                <c:pt idx="9155">
                  <c:v>0.47683715999999998</c:v>
                </c:pt>
                <c:pt idx="9156">
                  <c:v>0.46062469</c:v>
                </c:pt>
                <c:pt idx="9157">
                  <c:v>0.43964386</c:v>
                </c:pt>
                <c:pt idx="9158">
                  <c:v>0.41675568000000002</c:v>
                </c:pt>
                <c:pt idx="9159">
                  <c:v>0.39434433000000002</c:v>
                </c:pt>
                <c:pt idx="9160">
                  <c:v>0.37097931000000001</c:v>
                </c:pt>
                <c:pt idx="9161">
                  <c:v>0.35190581999999998</c:v>
                </c:pt>
                <c:pt idx="9162">
                  <c:v>0.33664703000000001</c:v>
                </c:pt>
                <c:pt idx="9163">
                  <c:v>0.32138823999999999</c:v>
                </c:pt>
                <c:pt idx="9164">
                  <c:v>0.30708312999999998</c:v>
                </c:pt>
                <c:pt idx="9165">
                  <c:v>0.29850006000000001</c:v>
                </c:pt>
                <c:pt idx="9166">
                  <c:v>0.29754638999999999</c:v>
                </c:pt>
                <c:pt idx="9167">
                  <c:v>0.29325485000000001</c:v>
                </c:pt>
                <c:pt idx="9168">
                  <c:v>0.28514862000000002</c:v>
                </c:pt>
                <c:pt idx="9169">
                  <c:v>0.28133392000000002</c:v>
                </c:pt>
                <c:pt idx="9170">
                  <c:v>0.28181075999999999</c:v>
                </c:pt>
                <c:pt idx="9171">
                  <c:v>0.27799605999999999</c:v>
                </c:pt>
                <c:pt idx="9172">
                  <c:v>0.27084351000000001</c:v>
                </c:pt>
                <c:pt idx="9173">
                  <c:v>0.27036666999999998</c:v>
                </c:pt>
                <c:pt idx="9174">
                  <c:v>0.27799605999999999</c:v>
                </c:pt>
                <c:pt idx="9175">
                  <c:v>0.28944016</c:v>
                </c:pt>
                <c:pt idx="9176">
                  <c:v>0.31137466000000003</c:v>
                </c:pt>
                <c:pt idx="9177">
                  <c:v>0.35095215000000002</c:v>
                </c:pt>
                <c:pt idx="9178">
                  <c:v>0.40292739999999999</c:v>
                </c:pt>
                <c:pt idx="9179">
                  <c:v>0.45156478999999999</c:v>
                </c:pt>
                <c:pt idx="9180">
                  <c:v>0.48398972000000001</c:v>
                </c:pt>
                <c:pt idx="9181">
                  <c:v>0.49304962000000002</c:v>
                </c:pt>
                <c:pt idx="9182">
                  <c:v>0.47492981000000001</c:v>
                </c:pt>
                <c:pt idx="9183">
                  <c:v>0.43392181000000002</c:v>
                </c:pt>
                <c:pt idx="9184">
                  <c:v>0.38385391000000002</c:v>
                </c:pt>
                <c:pt idx="9185">
                  <c:v>0.33617019999999997</c:v>
                </c:pt>
                <c:pt idx="9186">
                  <c:v>0.29850006000000001</c:v>
                </c:pt>
                <c:pt idx="9187">
                  <c:v>0.27370453</c:v>
                </c:pt>
                <c:pt idx="9188">
                  <c:v>0.25892258000000001</c:v>
                </c:pt>
                <c:pt idx="9189">
                  <c:v>0.24986267000000001</c:v>
                </c:pt>
                <c:pt idx="9190">
                  <c:v>0.23889542</c:v>
                </c:pt>
                <c:pt idx="9191">
                  <c:v>0.22649764999999999</c:v>
                </c:pt>
                <c:pt idx="9192">
                  <c:v>0.22077559999999999</c:v>
                </c:pt>
                <c:pt idx="9193">
                  <c:v>0.22649764999999999</c:v>
                </c:pt>
                <c:pt idx="9194">
                  <c:v>0.23746490000000001</c:v>
                </c:pt>
                <c:pt idx="9195">
                  <c:v>0.24509429999999999</c:v>
                </c:pt>
                <c:pt idx="9196">
                  <c:v>0.24938583</c:v>
                </c:pt>
                <c:pt idx="9197">
                  <c:v>0.25463103999999998</c:v>
                </c:pt>
                <c:pt idx="9198">
                  <c:v>0.26226043999999998</c:v>
                </c:pt>
                <c:pt idx="9199">
                  <c:v>0.26798248000000002</c:v>
                </c:pt>
                <c:pt idx="9200">
                  <c:v>0.27227402000000001</c:v>
                </c:pt>
                <c:pt idx="9201">
                  <c:v>0.28085708999999998</c:v>
                </c:pt>
                <c:pt idx="9202">
                  <c:v>0.30040740999999999</c:v>
                </c:pt>
                <c:pt idx="9203">
                  <c:v>0.33235550000000003</c:v>
                </c:pt>
                <c:pt idx="9204">
                  <c:v>0.37002562999999999</c:v>
                </c:pt>
                <c:pt idx="9205">
                  <c:v>0.40531158</c:v>
                </c:pt>
                <c:pt idx="9206">
                  <c:v>0.43058394999999999</c:v>
                </c:pt>
                <c:pt idx="9207">
                  <c:v>0.44250487999999999</c:v>
                </c:pt>
                <c:pt idx="9208">
                  <c:v>0.43916702000000002</c:v>
                </c:pt>
                <c:pt idx="9209">
                  <c:v>0.42009353999999999</c:v>
                </c:pt>
                <c:pt idx="9210">
                  <c:v>0.38909912000000002</c:v>
                </c:pt>
                <c:pt idx="9211">
                  <c:v>0.35524368000000001</c:v>
                </c:pt>
                <c:pt idx="9212">
                  <c:v>0.32758713</c:v>
                </c:pt>
                <c:pt idx="9213">
                  <c:v>0.30755997000000002</c:v>
                </c:pt>
                <c:pt idx="9214">
                  <c:v>0.29134749999999998</c:v>
                </c:pt>
                <c:pt idx="9215">
                  <c:v>0.28133392000000002</c:v>
                </c:pt>
                <c:pt idx="9216">
                  <c:v>0.27656554999999999</c:v>
                </c:pt>
                <c:pt idx="9217">
                  <c:v>0.27513504</c:v>
                </c:pt>
                <c:pt idx="9218">
                  <c:v>0.27751923000000001</c:v>
                </c:pt>
                <c:pt idx="9219">
                  <c:v>0.28800964000000001</c:v>
                </c:pt>
                <c:pt idx="9220">
                  <c:v>0.30612946000000002</c:v>
                </c:pt>
                <c:pt idx="9221">
                  <c:v>0.32281875999999998</c:v>
                </c:pt>
                <c:pt idx="9222">
                  <c:v>0.33235550000000003</c:v>
                </c:pt>
                <c:pt idx="9223">
                  <c:v>0.33473968999999998</c:v>
                </c:pt>
                <c:pt idx="9224">
                  <c:v>0.33235550000000003</c:v>
                </c:pt>
                <c:pt idx="9225">
                  <c:v>0.32520294</c:v>
                </c:pt>
                <c:pt idx="9226">
                  <c:v>0.31566620000000001</c:v>
                </c:pt>
                <c:pt idx="9227">
                  <c:v>0.30660629</c:v>
                </c:pt>
                <c:pt idx="9228">
                  <c:v>0.29897689999999999</c:v>
                </c:pt>
                <c:pt idx="9229">
                  <c:v>0.29468536000000001</c:v>
                </c:pt>
                <c:pt idx="9230">
                  <c:v>0.29993057000000001</c:v>
                </c:pt>
                <c:pt idx="9231">
                  <c:v>0.31661987000000003</c:v>
                </c:pt>
                <c:pt idx="9232">
                  <c:v>0.33903122000000002</c:v>
                </c:pt>
                <c:pt idx="9233">
                  <c:v>0.36334991</c:v>
                </c:pt>
                <c:pt idx="9234">
                  <c:v>0.39100646999999999</c:v>
                </c:pt>
                <c:pt idx="9235">
                  <c:v>0.41961670000000001</c:v>
                </c:pt>
                <c:pt idx="9236">
                  <c:v>0.43487548999999998</c:v>
                </c:pt>
                <c:pt idx="9237">
                  <c:v>0.43010712000000001</c:v>
                </c:pt>
                <c:pt idx="9238">
                  <c:v>0.41294098000000001</c:v>
                </c:pt>
                <c:pt idx="9239">
                  <c:v>0.39100646999999999</c:v>
                </c:pt>
                <c:pt idx="9240">
                  <c:v>0.36525725999999997</c:v>
                </c:pt>
                <c:pt idx="9241">
                  <c:v>0.33235550000000003</c:v>
                </c:pt>
                <c:pt idx="9242">
                  <c:v>0.30326842999999998</c:v>
                </c:pt>
                <c:pt idx="9243">
                  <c:v>0.28610228999999998</c:v>
                </c:pt>
                <c:pt idx="9244">
                  <c:v>0.28228760000000003</c:v>
                </c:pt>
                <c:pt idx="9245">
                  <c:v>0.28371811000000002</c:v>
                </c:pt>
                <c:pt idx="9246">
                  <c:v>0.28800964000000001</c:v>
                </c:pt>
                <c:pt idx="9247">
                  <c:v>0.29706955000000002</c:v>
                </c:pt>
                <c:pt idx="9248">
                  <c:v>0.30899048000000001</c:v>
                </c:pt>
                <c:pt idx="9249">
                  <c:v>0.31709671</c:v>
                </c:pt>
                <c:pt idx="9250">
                  <c:v>0.31375884999999998</c:v>
                </c:pt>
                <c:pt idx="9251">
                  <c:v>0.30040740999999999</c:v>
                </c:pt>
                <c:pt idx="9252">
                  <c:v>0.28419495</c:v>
                </c:pt>
                <c:pt idx="9253">
                  <c:v>0.26750564999999998</c:v>
                </c:pt>
                <c:pt idx="9254">
                  <c:v>0.25510788000000001</c:v>
                </c:pt>
                <c:pt idx="9255">
                  <c:v>0.25033950999999999</c:v>
                </c:pt>
                <c:pt idx="9256">
                  <c:v>0.25367737000000001</c:v>
                </c:pt>
                <c:pt idx="9257">
                  <c:v>0.26321411</c:v>
                </c:pt>
                <c:pt idx="9258">
                  <c:v>0.27990341000000002</c:v>
                </c:pt>
                <c:pt idx="9259">
                  <c:v>0.30469893999999997</c:v>
                </c:pt>
                <c:pt idx="9260">
                  <c:v>0.33330916999999999</c:v>
                </c:pt>
                <c:pt idx="9261">
                  <c:v>0.36096572999999998</c:v>
                </c:pt>
                <c:pt idx="9262">
                  <c:v>0.38480758999999998</c:v>
                </c:pt>
                <c:pt idx="9263">
                  <c:v>0.40102005000000002</c:v>
                </c:pt>
                <c:pt idx="9264">
                  <c:v>0.40292739999999999</c:v>
                </c:pt>
                <c:pt idx="9265">
                  <c:v>0.39100646999999999</c:v>
                </c:pt>
                <c:pt idx="9266">
                  <c:v>0.36716461</c:v>
                </c:pt>
                <c:pt idx="9267">
                  <c:v>0.33330916999999999</c:v>
                </c:pt>
                <c:pt idx="9268">
                  <c:v>0.29706955000000002</c:v>
                </c:pt>
                <c:pt idx="9269">
                  <c:v>0.27036666999999998</c:v>
                </c:pt>
                <c:pt idx="9270">
                  <c:v>0.26035309000000001</c:v>
                </c:pt>
                <c:pt idx="9271">
                  <c:v>0.26082992999999999</c:v>
                </c:pt>
                <c:pt idx="9272">
                  <c:v>0.26512145999999998</c:v>
                </c:pt>
                <c:pt idx="9273">
                  <c:v>0.27227402000000001</c:v>
                </c:pt>
                <c:pt idx="9274">
                  <c:v>0.27942656999999999</c:v>
                </c:pt>
                <c:pt idx="9275">
                  <c:v>0.28085708999999998</c:v>
                </c:pt>
                <c:pt idx="9276">
                  <c:v>0.27370453</c:v>
                </c:pt>
                <c:pt idx="9277">
                  <c:v>0.26416779000000001</c:v>
                </c:pt>
                <c:pt idx="9278">
                  <c:v>0.25987624999999998</c:v>
                </c:pt>
                <c:pt idx="9279">
                  <c:v>0.26464462</c:v>
                </c:pt>
                <c:pt idx="9280">
                  <c:v>0.27561187999999998</c:v>
                </c:pt>
                <c:pt idx="9281">
                  <c:v>0.28896332000000002</c:v>
                </c:pt>
                <c:pt idx="9282">
                  <c:v>0.30231476000000002</c:v>
                </c:pt>
                <c:pt idx="9283">
                  <c:v>0.31280518000000002</c:v>
                </c:pt>
                <c:pt idx="9284">
                  <c:v>0.32138823999999999</c:v>
                </c:pt>
                <c:pt idx="9285">
                  <c:v>0.33187865999999999</c:v>
                </c:pt>
                <c:pt idx="9286">
                  <c:v>0.34666060999999998</c:v>
                </c:pt>
                <c:pt idx="9287">
                  <c:v>0.36096572999999998</c:v>
                </c:pt>
                <c:pt idx="9288">
                  <c:v>0.36668777000000002</c:v>
                </c:pt>
                <c:pt idx="9289">
                  <c:v>0.36478042999999999</c:v>
                </c:pt>
                <c:pt idx="9290">
                  <c:v>0.35953521999999999</c:v>
                </c:pt>
                <c:pt idx="9291">
                  <c:v>0.34761428999999999</c:v>
                </c:pt>
                <c:pt idx="9292">
                  <c:v>0.32949447999999998</c:v>
                </c:pt>
                <c:pt idx="9293">
                  <c:v>0.31042099000000001</c:v>
                </c:pt>
                <c:pt idx="9294">
                  <c:v>0.30279159999999999</c:v>
                </c:pt>
                <c:pt idx="9295">
                  <c:v>0.30517578000000001</c:v>
                </c:pt>
                <c:pt idx="9296">
                  <c:v>0.3118515</c:v>
                </c:pt>
                <c:pt idx="9297">
                  <c:v>0.31852722</c:v>
                </c:pt>
                <c:pt idx="9298">
                  <c:v>0.32091141000000001</c:v>
                </c:pt>
                <c:pt idx="9299">
                  <c:v>0.32138823999999999</c:v>
                </c:pt>
                <c:pt idx="9300">
                  <c:v>0.31948090000000001</c:v>
                </c:pt>
                <c:pt idx="9301">
                  <c:v>0.31375884999999998</c:v>
                </c:pt>
                <c:pt idx="9302">
                  <c:v>0.30612946000000002</c:v>
                </c:pt>
                <c:pt idx="9303">
                  <c:v>0.30040740999999999</c:v>
                </c:pt>
                <c:pt idx="9304">
                  <c:v>0.29850006000000001</c:v>
                </c:pt>
                <c:pt idx="9305">
                  <c:v>0.29659270999999998</c:v>
                </c:pt>
                <c:pt idx="9306">
                  <c:v>0.29373168999999999</c:v>
                </c:pt>
                <c:pt idx="9307">
                  <c:v>0.29182434000000002</c:v>
                </c:pt>
                <c:pt idx="9308">
                  <c:v>0.28800964000000001</c:v>
                </c:pt>
                <c:pt idx="9309">
                  <c:v>0.28419495</c:v>
                </c:pt>
                <c:pt idx="9310">
                  <c:v>0.28467177999999999</c:v>
                </c:pt>
                <c:pt idx="9311">
                  <c:v>0.29611588</c:v>
                </c:pt>
                <c:pt idx="9312">
                  <c:v>0.32043456999999997</c:v>
                </c:pt>
                <c:pt idx="9313">
                  <c:v>0.35190581999999998</c:v>
                </c:pt>
                <c:pt idx="9314">
                  <c:v>0.38099288999999997</c:v>
                </c:pt>
                <c:pt idx="9315">
                  <c:v>0.39911269999999999</c:v>
                </c:pt>
                <c:pt idx="9316">
                  <c:v>0.40483475000000002</c:v>
                </c:pt>
                <c:pt idx="9317">
                  <c:v>0.40054320999999998</c:v>
                </c:pt>
                <c:pt idx="9318">
                  <c:v>0.38671494000000001</c:v>
                </c:pt>
                <c:pt idx="9319">
                  <c:v>0.36859512</c:v>
                </c:pt>
                <c:pt idx="9320">
                  <c:v>0.35142899</c:v>
                </c:pt>
                <c:pt idx="9321">
                  <c:v>0.34332275000000001</c:v>
                </c:pt>
                <c:pt idx="9322">
                  <c:v>0.34427643000000002</c:v>
                </c:pt>
                <c:pt idx="9323">
                  <c:v>0.34999847000000001</c:v>
                </c:pt>
                <c:pt idx="9324">
                  <c:v>0.35285949999999999</c:v>
                </c:pt>
                <c:pt idx="9325">
                  <c:v>0.35190581999999998</c:v>
                </c:pt>
                <c:pt idx="9326">
                  <c:v>0.35142899</c:v>
                </c:pt>
                <c:pt idx="9327">
                  <c:v>0.35238266000000001</c:v>
                </c:pt>
                <c:pt idx="9328">
                  <c:v>0.35285949999999999</c:v>
                </c:pt>
                <c:pt idx="9329">
                  <c:v>0.35238266000000001</c:v>
                </c:pt>
                <c:pt idx="9330">
                  <c:v>0.35142899</c:v>
                </c:pt>
                <c:pt idx="9331">
                  <c:v>0.34999847000000001</c:v>
                </c:pt>
                <c:pt idx="9332">
                  <c:v>0.34713745000000001</c:v>
                </c:pt>
                <c:pt idx="9333">
                  <c:v>0.34284592000000003</c:v>
                </c:pt>
                <c:pt idx="9334">
                  <c:v>0.33903122000000002</c:v>
                </c:pt>
                <c:pt idx="9335">
                  <c:v>0.33569336</c:v>
                </c:pt>
                <c:pt idx="9336">
                  <c:v>0.33664703000000001</c:v>
                </c:pt>
                <c:pt idx="9337">
                  <c:v>0.34856796000000001</c:v>
                </c:pt>
                <c:pt idx="9338">
                  <c:v>0.37145614999999998</c:v>
                </c:pt>
                <c:pt idx="9339">
                  <c:v>0.40149689</c:v>
                </c:pt>
                <c:pt idx="9340">
                  <c:v>0.43201446999999998</c:v>
                </c:pt>
                <c:pt idx="9341">
                  <c:v>0.45680999999999999</c:v>
                </c:pt>
                <c:pt idx="9342">
                  <c:v>0.47206879000000002</c:v>
                </c:pt>
                <c:pt idx="9343">
                  <c:v>0.47159194999999998</c:v>
                </c:pt>
                <c:pt idx="9344">
                  <c:v>0.45728682999999998</c:v>
                </c:pt>
                <c:pt idx="9345">
                  <c:v>0.43439865</c:v>
                </c:pt>
                <c:pt idx="9346">
                  <c:v>0.40817260999999999</c:v>
                </c:pt>
                <c:pt idx="9347">
                  <c:v>0.38480758999999998</c:v>
                </c:pt>
                <c:pt idx="9348">
                  <c:v>0.36764144999999998</c:v>
                </c:pt>
                <c:pt idx="9349">
                  <c:v>0.35953521999999999</c:v>
                </c:pt>
                <c:pt idx="9350">
                  <c:v>0.35715102999999998</c:v>
                </c:pt>
                <c:pt idx="9351">
                  <c:v>0.36001204999999997</c:v>
                </c:pt>
                <c:pt idx="9352">
                  <c:v>0.36525725999999997</c:v>
                </c:pt>
                <c:pt idx="9353">
                  <c:v>0.36859512</c:v>
                </c:pt>
                <c:pt idx="9354">
                  <c:v>0.37384033</c:v>
                </c:pt>
                <c:pt idx="9355">
                  <c:v>0.38242340000000002</c:v>
                </c:pt>
                <c:pt idx="9356">
                  <c:v>0.39339066</c:v>
                </c:pt>
                <c:pt idx="9357">
                  <c:v>0.39863586000000001</c:v>
                </c:pt>
                <c:pt idx="9358">
                  <c:v>0.39577484000000002</c:v>
                </c:pt>
                <c:pt idx="9359">
                  <c:v>0.39052963000000002</c:v>
                </c:pt>
                <c:pt idx="9360">
                  <c:v>0.38576125999999999</c:v>
                </c:pt>
                <c:pt idx="9361">
                  <c:v>0.37765503</c:v>
                </c:pt>
                <c:pt idx="9362">
                  <c:v>0.3619194</c:v>
                </c:pt>
                <c:pt idx="9363">
                  <c:v>0.35095215000000002</c:v>
                </c:pt>
                <c:pt idx="9364">
                  <c:v>0.35953521999999999</c:v>
                </c:pt>
                <c:pt idx="9365">
                  <c:v>0.38242340000000002</c:v>
                </c:pt>
                <c:pt idx="9366">
                  <c:v>0.39815903000000002</c:v>
                </c:pt>
                <c:pt idx="9367">
                  <c:v>0.40054320999999998</c:v>
                </c:pt>
                <c:pt idx="9368">
                  <c:v>0.40245056000000001</c:v>
                </c:pt>
                <c:pt idx="9369">
                  <c:v>0.40531158</c:v>
                </c:pt>
                <c:pt idx="9370">
                  <c:v>0.39386748999999999</c:v>
                </c:pt>
                <c:pt idx="9371">
                  <c:v>0.36859512</c:v>
                </c:pt>
                <c:pt idx="9372">
                  <c:v>0.34856796000000001</c:v>
                </c:pt>
                <c:pt idx="9373">
                  <c:v>0.34332275000000001</c:v>
                </c:pt>
                <c:pt idx="9374">
                  <c:v>0.34713745000000001</c:v>
                </c:pt>
                <c:pt idx="9375">
                  <c:v>0.35095215000000002</c:v>
                </c:pt>
                <c:pt idx="9376">
                  <c:v>0.36048889000000001</c:v>
                </c:pt>
                <c:pt idx="9377">
                  <c:v>0.37384033</c:v>
                </c:pt>
                <c:pt idx="9378">
                  <c:v>0.38528442000000002</c:v>
                </c:pt>
                <c:pt idx="9379">
                  <c:v>0.39291382000000002</c:v>
                </c:pt>
                <c:pt idx="9380">
                  <c:v>0.39434433000000002</c:v>
                </c:pt>
                <c:pt idx="9381">
                  <c:v>0.39100646999999999</c:v>
                </c:pt>
                <c:pt idx="9382">
                  <c:v>0.38385391000000002</c:v>
                </c:pt>
                <c:pt idx="9383">
                  <c:v>0.37622452000000001</c:v>
                </c:pt>
                <c:pt idx="9384">
                  <c:v>0.37288665999999998</c:v>
                </c:pt>
                <c:pt idx="9385">
                  <c:v>0.37574767999999997</c:v>
                </c:pt>
                <c:pt idx="9386">
                  <c:v>0.38576125999999999</c:v>
                </c:pt>
                <c:pt idx="9387">
                  <c:v>0.39911269999999999</c:v>
                </c:pt>
                <c:pt idx="9388">
                  <c:v>0.41294098000000001</c:v>
                </c:pt>
                <c:pt idx="9389">
                  <c:v>0.42915344</c:v>
                </c:pt>
                <c:pt idx="9390">
                  <c:v>0.44918059999999999</c:v>
                </c:pt>
                <c:pt idx="9391">
                  <c:v>0.46920775999999997</c:v>
                </c:pt>
                <c:pt idx="9392">
                  <c:v>0.48065185999999999</c:v>
                </c:pt>
                <c:pt idx="9393">
                  <c:v>0.47874451000000001</c:v>
                </c:pt>
                <c:pt idx="9394">
                  <c:v>0.4658699</c:v>
                </c:pt>
                <c:pt idx="9395">
                  <c:v>0.44631957999999999</c:v>
                </c:pt>
                <c:pt idx="9396">
                  <c:v>0.42819976999999998</c:v>
                </c:pt>
                <c:pt idx="9397">
                  <c:v>0.41532516000000003</c:v>
                </c:pt>
                <c:pt idx="9398">
                  <c:v>0.4067421</c:v>
                </c:pt>
                <c:pt idx="9399">
                  <c:v>0.40149689</c:v>
                </c:pt>
                <c:pt idx="9400">
                  <c:v>0.40245056000000001</c:v>
                </c:pt>
                <c:pt idx="9401">
                  <c:v>0.40578841999999998</c:v>
                </c:pt>
                <c:pt idx="9402">
                  <c:v>0.40245056000000001</c:v>
                </c:pt>
                <c:pt idx="9403">
                  <c:v>0.39100646999999999</c:v>
                </c:pt>
                <c:pt idx="9404">
                  <c:v>0.37908554</c:v>
                </c:pt>
                <c:pt idx="9405">
                  <c:v>0.37479401000000001</c:v>
                </c:pt>
                <c:pt idx="9406">
                  <c:v>0.37860870000000002</c:v>
                </c:pt>
                <c:pt idx="9407">
                  <c:v>0.38766861000000002</c:v>
                </c:pt>
                <c:pt idx="9408">
                  <c:v>0.40102005000000002</c:v>
                </c:pt>
                <c:pt idx="9409">
                  <c:v>0.41532516000000003</c:v>
                </c:pt>
                <c:pt idx="9410">
                  <c:v>0.42581558000000003</c:v>
                </c:pt>
                <c:pt idx="9411">
                  <c:v>0.43344497999999998</c:v>
                </c:pt>
                <c:pt idx="9412">
                  <c:v>0.44107436999999999</c:v>
                </c:pt>
                <c:pt idx="9413">
                  <c:v>0.44727325000000001</c:v>
                </c:pt>
                <c:pt idx="9414">
                  <c:v>0.44918059999999999</c:v>
                </c:pt>
                <c:pt idx="9415">
                  <c:v>0.44679642000000003</c:v>
                </c:pt>
                <c:pt idx="9416">
                  <c:v>0.44488907</c:v>
                </c:pt>
                <c:pt idx="9417">
                  <c:v>0.44250487999999999</c:v>
                </c:pt>
                <c:pt idx="9418">
                  <c:v>0.43630600000000003</c:v>
                </c:pt>
                <c:pt idx="9419">
                  <c:v>0.42963027999999998</c:v>
                </c:pt>
                <c:pt idx="9420">
                  <c:v>0.42867661000000001</c:v>
                </c:pt>
                <c:pt idx="9421">
                  <c:v>0.43439865</c:v>
                </c:pt>
                <c:pt idx="9422">
                  <c:v>0.44441223000000002</c:v>
                </c:pt>
                <c:pt idx="9423">
                  <c:v>0.45347214000000002</c:v>
                </c:pt>
                <c:pt idx="9424">
                  <c:v>0.46062469</c:v>
                </c:pt>
                <c:pt idx="9425">
                  <c:v>0.46300888000000001</c:v>
                </c:pt>
                <c:pt idx="9426">
                  <c:v>0.46014786000000002</c:v>
                </c:pt>
                <c:pt idx="9427">
                  <c:v>0.45680999999999999</c:v>
                </c:pt>
                <c:pt idx="9428">
                  <c:v>0.45537949</c:v>
                </c:pt>
                <c:pt idx="9429">
                  <c:v>0.45633316000000002</c:v>
                </c:pt>
                <c:pt idx="9430">
                  <c:v>0.46110152999999998</c:v>
                </c:pt>
                <c:pt idx="9431">
                  <c:v>0.47063828000000002</c:v>
                </c:pt>
                <c:pt idx="9432">
                  <c:v>0.48303604</c:v>
                </c:pt>
                <c:pt idx="9433">
                  <c:v>0.49209595</c:v>
                </c:pt>
                <c:pt idx="9434">
                  <c:v>0.49495697</c:v>
                </c:pt>
                <c:pt idx="9435">
                  <c:v>0.49352646</c:v>
                </c:pt>
                <c:pt idx="9436">
                  <c:v>0.48780441000000002</c:v>
                </c:pt>
                <c:pt idx="9437">
                  <c:v>0.47826766999999998</c:v>
                </c:pt>
                <c:pt idx="9438">
                  <c:v>0.46491622999999999</c:v>
                </c:pt>
                <c:pt idx="9439">
                  <c:v>0.45347214000000002</c:v>
                </c:pt>
                <c:pt idx="9440">
                  <c:v>0.44631957999999999</c:v>
                </c:pt>
                <c:pt idx="9441">
                  <c:v>0.44488907</c:v>
                </c:pt>
                <c:pt idx="9442">
                  <c:v>0.44965744000000002</c:v>
                </c:pt>
                <c:pt idx="9443">
                  <c:v>0.46014786000000002</c:v>
                </c:pt>
                <c:pt idx="9444">
                  <c:v>0.47540664999999999</c:v>
                </c:pt>
                <c:pt idx="9445">
                  <c:v>0.49114226999999999</c:v>
                </c:pt>
                <c:pt idx="9446">
                  <c:v>0.50544739000000005</c:v>
                </c:pt>
                <c:pt idx="9447">
                  <c:v>0.51546097000000002</c:v>
                </c:pt>
                <c:pt idx="9448">
                  <c:v>0.52022933999999998</c:v>
                </c:pt>
                <c:pt idx="9449">
                  <c:v>0.51879883000000004</c:v>
                </c:pt>
                <c:pt idx="9450">
                  <c:v>0.51307678000000001</c:v>
                </c:pt>
                <c:pt idx="9451">
                  <c:v>0.50830841000000004</c:v>
                </c:pt>
                <c:pt idx="9452">
                  <c:v>0.50640105999999996</c:v>
                </c:pt>
                <c:pt idx="9453">
                  <c:v>0.50544739000000005</c:v>
                </c:pt>
                <c:pt idx="9454">
                  <c:v>0.50067901999999997</c:v>
                </c:pt>
                <c:pt idx="9455">
                  <c:v>0.49114226999999999</c:v>
                </c:pt>
                <c:pt idx="9456">
                  <c:v>0.48065185999999999</c:v>
                </c:pt>
                <c:pt idx="9457">
                  <c:v>0.47254562</c:v>
                </c:pt>
                <c:pt idx="9458">
                  <c:v>0.46873092999999999</c:v>
                </c:pt>
                <c:pt idx="9459">
                  <c:v>0.46777724999999998</c:v>
                </c:pt>
                <c:pt idx="9460">
                  <c:v>0.47206879000000002</c:v>
                </c:pt>
                <c:pt idx="9461">
                  <c:v>0.48112869000000003</c:v>
                </c:pt>
                <c:pt idx="9462">
                  <c:v>0.49018859999999997</c:v>
                </c:pt>
                <c:pt idx="9463">
                  <c:v>0.49257277999999999</c:v>
                </c:pt>
                <c:pt idx="9464">
                  <c:v>0.48685074</c:v>
                </c:pt>
                <c:pt idx="9465">
                  <c:v>0.47826766999999998</c:v>
                </c:pt>
                <c:pt idx="9466">
                  <c:v>0.47159194999999998</c:v>
                </c:pt>
                <c:pt idx="9467">
                  <c:v>0.46777724999999998</c:v>
                </c:pt>
                <c:pt idx="9468">
                  <c:v>0.46682358000000002</c:v>
                </c:pt>
                <c:pt idx="9469">
                  <c:v>0.46825409000000001</c:v>
                </c:pt>
                <c:pt idx="9470">
                  <c:v>0.47254562</c:v>
                </c:pt>
                <c:pt idx="9471">
                  <c:v>0.47731400000000002</c:v>
                </c:pt>
                <c:pt idx="9472">
                  <c:v>0.48017502000000001</c:v>
                </c:pt>
                <c:pt idx="9473">
                  <c:v>0.47922134</c:v>
                </c:pt>
                <c:pt idx="9474">
                  <c:v>0.47779083</c:v>
                </c:pt>
                <c:pt idx="9475">
                  <c:v>0.47540664999999999</c:v>
                </c:pt>
                <c:pt idx="9476">
                  <c:v>0.47111511</c:v>
                </c:pt>
                <c:pt idx="9477">
                  <c:v>0.46539307000000002</c:v>
                </c:pt>
                <c:pt idx="9478">
                  <c:v>0.46205520999999999</c:v>
                </c:pt>
                <c:pt idx="9479">
                  <c:v>0.46396254999999997</c:v>
                </c:pt>
                <c:pt idx="9480">
                  <c:v>0.47016143999999999</c:v>
                </c:pt>
                <c:pt idx="9481">
                  <c:v>0.47874451000000001</c:v>
                </c:pt>
                <c:pt idx="9482">
                  <c:v>0.48875808999999998</c:v>
                </c:pt>
                <c:pt idx="9483">
                  <c:v>0.50020218000000005</c:v>
                </c:pt>
                <c:pt idx="9484">
                  <c:v>0.50830841000000004</c:v>
                </c:pt>
                <c:pt idx="9485">
                  <c:v>0.51307678000000001</c:v>
                </c:pt>
                <c:pt idx="9486">
                  <c:v>0.51593781000000005</c:v>
                </c:pt>
                <c:pt idx="9487">
                  <c:v>0.52070618000000002</c:v>
                </c:pt>
                <c:pt idx="9488">
                  <c:v>0.52690506000000004</c:v>
                </c:pt>
                <c:pt idx="9489">
                  <c:v>0.53262710999999996</c:v>
                </c:pt>
                <c:pt idx="9490">
                  <c:v>0.53834915000000005</c:v>
                </c:pt>
                <c:pt idx="9491">
                  <c:v>0.54121017000000005</c:v>
                </c:pt>
                <c:pt idx="9492">
                  <c:v>0.53691864</c:v>
                </c:pt>
                <c:pt idx="9493">
                  <c:v>0.52404404000000004</c:v>
                </c:pt>
                <c:pt idx="9494">
                  <c:v>0.51212310999999999</c:v>
                </c:pt>
                <c:pt idx="9495">
                  <c:v>0.50926207999999995</c:v>
                </c:pt>
                <c:pt idx="9496">
                  <c:v>0.51546097000000002</c:v>
                </c:pt>
                <c:pt idx="9497">
                  <c:v>0.52547454999999998</c:v>
                </c:pt>
                <c:pt idx="9498">
                  <c:v>0.53834915000000005</c:v>
                </c:pt>
                <c:pt idx="9499">
                  <c:v>0.55027007999999999</c:v>
                </c:pt>
                <c:pt idx="9500">
                  <c:v>0.55360794000000002</c:v>
                </c:pt>
                <c:pt idx="9501">
                  <c:v>0.54264069000000004</c:v>
                </c:pt>
                <c:pt idx="9502">
                  <c:v>0.51927566999999997</c:v>
                </c:pt>
                <c:pt idx="9503">
                  <c:v>0.49495697</c:v>
                </c:pt>
                <c:pt idx="9504">
                  <c:v>0.47874451000000001</c:v>
                </c:pt>
                <c:pt idx="9505">
                  <c:v>0.47254562</c:v>
                </c:pt>
                <c:pt idx="9506">
                  <c:v>0.46968460000000001</c:v>
                </c:pt>
                <c:pt idx="9507">
                  <c:v>0.46730041999999999</c:v>
                </c:pt>
                <c:pt idx="9508">
                  <c:v>0.46682358000000002</c:v>
                </c:pt>
                <c:pt idx="9509">
                  <c:v>0.46682358000000002</c:v>
                </c:pt>
                <c:pt idx="9510">
                  <c:v>0.46539307000000002</c:v>
                </c:pt>
                <c:pt idx="9511">
                  <c:v>0.46348571999999999</c:v>
                </c:pt>
                <c:pt idx="9512">
                  <c:v>0.46825409000000001</c:v>
                </c:pt>
                <c:pt idx="9513">
                  <c:v>0.48208236999999998</c:v>
                </c:pt>
                <c:pt idx="9514">
                  <c:v>0.50354003999999997</c:v>
                </c:pt>
                <c:pt idx="9515">
                  <c:v>0.52785873000000005</c:v>
                </c:pt>
                <c:pt idx="9516">
                  <c:v>0.54883957000000005</c:v>
                </c:pt>
                <c:pt idx="9517">
                  <c:v>0.56171417000000001</c:v>
                </c:pt>
                <c:pt idx="9518">
                  <c:v>0.56409836000000002</c:v>
                </c:pt>
                <c:pt idx="9519">
                  <c:v>0.56219101000000005</c:v>
                </c:pt>
                <c:pt idx="9520">
                  <c:v>0.55646896000000001</c:v>
                </c:pt>
                <c:pt idx="9521">
                  <c:v>0.54883957000000005</c:v>
                </c:pt>
                <c:pt idx="9522">
                  <c:v>0.54168700999999997</c:v>
                </c:pt>
                <c:pt idx="9523">
                  <c:v>0.53739548000000004</c:v>
                </c:pt>
                <c:pt idx="9524">
                  <c:v>0.53501129000000003</c:v>
                </c:pt>
                <c:pt idx="9525">
                  <c:v>0.52976608000000003</c:v>
                </c:pt>
                <c:pt idx="9526">
                  <c:v>0.52070618000000002</c:v>
                </c:pt>
                <c:pt idx="9527">
                  <c:v>0.51259995000000003</c:v>
                </c:pt>
                <c:pt idx="9528">
                  <c:v>0.50687789999999999</c:v>
                </c:pt>
                <c:pt idx="9529">
                  <c:v>0.50497055000000002</c:v>
                </c:pt>
                <c:pt idx="9530">
                  <c:v>0.50973891999999998</c:v>
                </c:pt>
                <c:pt idx="9531">
                  <c:v>0.51927566999999997</c:v>
                </c:pt>
                <c:pt idx="9532">
                  <c:v>0.52785873000000005</c:v>
                </c:pt>
                <c:pt idx="9533">
                  <c:v>0.53310394000000005</c:v>
                </c:pt>
                <c:pt idx="9534">
                  <c:v>0.53739548000000004</c:v>
                </c:pt>
                <c:pt idx="9535">
                  <c:v>0.54597854999999995</c:v>
                </c:pt>
                <c:pt idx="9536">
                  <c:v>0.55551528999999999</c:v>
                </c:pt>
                <c:pt idx="9537">
                  <c:v>0.56362151999999999</c:v>
                </c:pt>
                <c:pt idx="9538">
                  <c:v>0.57029724000000004</c:v>
                </c:pt>
                <c:pt idx="9539">
                  <c:v>0.57744980000000001</c:v>
                </c:pt>
                <c:pt idx="9540">
                  <c:v>0.58174132999999995</c:v>
                </c:pt>
                <c:pt idx="9541">
                  <c:v>0.57172774999999998</c:v>
                </c:pt>
                <c:pt idx="9542">
                  <c:v>0.55217742999999997</c:v>
                </c:pt>
                <c:pt idx="9543">
                  <c:v>0.53644179999999997</c:v>
                </c:pt>
                <c:pt idx="9544">
                  <c:v>0.53453444999999999</c:v>
                </c:pt>
                <c:pt idx="9545">
                  <c:v>0.53787231000000002</c:v>
                </c:pt>
                <c:pt idx="9546">
                  <c:v>0.53405762000000001</c:v>
                </c:pt>
                <c:pt idx="9547">
                  <c:v>0.52928925000000004</c:v>
                </c:pt>
                <c:pt idx="9548">
                  <c:v>0.53501129000000003</c:v>
                </c:pt>
                <c:pt idx="9549">
                  <c:v>0.55408478000000005</c:v>
                </c:pt>
                <c:pt idx="9550">
                  <c:v>0.57268143000000005</c:v>
                </c:pt>
                <c:pt idx="9551">
                  <c:v>0.58221816999999998</c:v>
                </c:pt>
                <c:pt idx="9552">
                  <c:v>0.58746337999999998</c:v>
                </c:pt>
                <c:pt idx="9553">
                  <c:v>0.59700012000000002</c:v>
                </c:pt>
                <c:pt idx="9554">
                  <c:v>0.60606002999999997</c:v>
                </c:pt>
                <c:pt idx="9555">
                  <c:v>0.60224533000000002</c:v>
                </c:pt>
                <c:pt idx="9556">
                  <c:v>0.59080124000000001</c:v>
                </c:pt>
                <c:pt idx="9557">
                  <c:v>0.58174132999999995</c:v>
                </c:pt>
                <c:pt idx="9558">
                  <c:v>0.57744980000000001</c:v>
                </c:pt>
                <c:pt idx="9559">
                  <c:v>0.57125092</c:v>
                </c:pt>
                <c:pt idx="9560">
                  <c:v>0.56362151999999999</c:v>
                </c:pt>
                <c:pt idx="9561">
                  <c:v>0.56219101000000005</c:v>
                </c:pt>
                <c:pt idx="9562">
                  <c:v>0.57077407999999996</c:v>
                </c:pt>
                <c:pt idx="9563">
                  <c:v>0.58794022000000001</c:v>
                </c:pt>
                <c:pt idx="9564">
                  <c:v>0.61130523999999997</c:v>
                </c:pt>
                <c:pt idx="9565">
                  <c:v>0.63705444</c:v>
                </c:pt>
                <c:pt idx="9566">
                  <c:v>0.65660476999999995</c:v>
                </c:pt>
                <c:pt idx="9567">
                  <c:v>0.66232681000000004</c:v>
                </c:pt>
                <c:pt idx="9568">
                  <c:v>0.65374374000000002</c:v>
                </c:pt>
                <c:pt idx="9569">
                  <c:v>0.63991547000000004</c:v>
                </c:pt>
                <c:pt idx="9570">
                  <c:v>0.63085555999999998</c:v>
                </c:pt>
                <c:pt idx="9571">
                  <c:v>0.62990188999999996</c:v>
                </c:pt>
                <c:pt idx="9572">
                  <c:v>0.63037871999999995</c:v>
                </c:pt>
                <c:pt idx="9573">
                  <c:v>0.62608719000000002</c:v>
                </c:pt>
                <c:pt idx="9574">
                  <c:v>0.61702727999999996</c:v>
                </c:pt>
                <c:pt idx="9575">
                  <c:v>0.60701369999999999</c:v>
                </c:pt>
                <c:pt idx="9576">
                  <c:v>0.59604645000000001</c:v>
                </c:pt>
                <c:pt idx="9577">
                  <c:v>0.58603287000000004</c:v>
                </c:pt>
                <c:pt idx="9578">
                  <c:v>0.58507918999999997</c:v>
                </c:pt>
                <c:pt idx="9579">
                  <c:v>0.59509277000000005</c:v>
                </c:pt>
                <c:pt idx="9580">
                  <c:v>0.61035156000000002</c:v>
                </c:pt>
                <c:pt idx="9581">
                  <c:v>0.62465667999999996</c:v>
                </c:pt>
                <c:pt idx="9582">
                  <c:v>0.63657761000000002</c:v>
                </c:pt>
                <c:pt idx="9583">
                  <c:v>0.64182280999999997</c:v>
                </c:pt>
                <c:pt idx="9584">
                  <c:v>0.63800811999999996</c:v>
                </c:pt>
                <c:pt idx="9585">
                  <c:v>0.63276290999999996</c:v>
                </c:pt>
                <c:pt idx="9586">
                  <c:v>0.63323974999999999</c:v>
                </c:pt>
                <c:pt idx="9587">
                  <c:v>0.63705444</c:v>
                </c:pt>
                <c:pt idx="9588">
                  <c:v>0.63562392999999995</c:v>
                </c:pt>
                <c:pt idx="9589">
                  <c:v>0.63323974999999999</c:v>
                </c:pt>
                <c:pt idx="9590">
                  <c:v>0.63800811999999996</c:v>
                </c:pt>
                <c:pt idx="9591">
                  <c:v>0.64420699999999997</c:v>
                </c:pt>
                <c:pt idx="9592">
                  <c:v>0.64516068000000004</c:v>
                </c:pt>
                <c:pt idx="9593">
                  <c:v>0.63991547000000004</c:v>
                </c:pt>
                <c:pt idx="9594">
                  <c:v>0.63610076999999998</c:v>
                </c:pt>
                <c:pt idx="9595">
                  <c:v>0.62942505000000004</c:v>
                </c:pt>
                <c:pt idx="9596">
                  <c:v>0.61416625999999996</c:v>
                </c:pt>
                <c:pt idx="9597">
                  <c:v>0.60081481999999997</c:v>
                </c:pt>
                <c:pt idx="9598">
                  <c:v>0.59843062999999996</c:v>
                </c:pt>
                <c:pt idx="9599">
                  <c:v>0.60749054000000002</c:v>
                </c:pt>
                <c:pt idx="9600">
                  <c:v>0.61750411999999999</c:v>
                </c:pt>
                <c:pt idx="9601">
                  <c:v>0.62656403000000005</c:v>
                </c:pt>
                <c:pt idx="9602">
                  <c:v>0.63610076999999998</c:v>
                </c:pt>
                <c:pt idx="9603">
                  <c:v>0.63896178999999997</c:v>
                </c:pt>
                <c:pt idx="9604">
                  <c:v>0.63228607000000003</c:v>
                </c:pt>
                <c:pt idx="9605">
                  <c:v>0.62322617000000002</c:v>
                </c:pt>
                <c:pt idx="9606">
                  <c:v>0.62322617000000002</c:v>
                </c:pt>
                <c:pt idx="9607">
                  <c:v>0.63276290999999996</c:v>
                </c:pt>
                <c:pt idx="9608">
                  <c:v>0.64611434999999995</c:v>
                </c:pt>
                <c:pt idx="9609">
                  <c:v>0.66184997999999995</c:v>
                </c:pt>
                <c:pt idx="9610">
                  <c:v>0.67758560000000001</c:v>
                </c:pt>
                <c:pt idx="9611">
                  <c:v>0.68807602000000001</c:v>
                </c:pt>
                <c:pt idx="9612">
                  <c:v>0.68998336999999998</c:v>
                </c:pt>
                <c:pt idx="9613">
                  <c:v>0.69093704</c:v>
                </c:pt>
                <c:pt idx="9614">
                  <c:v>0.69618225</c:v>
                </c:pt>
                <c:pt idx="9615">
                  <c:v>0.70476532000000003</c:v>
                </c:pt>
                <c:pt idx="9616">
                  <c:v>0.71525574000000003</c:v>
                </c:pt>
                <c:pt idx="9617">
                  <c:v>0.72813033999999999</c:v>
                </c:pt>
                <c:pt idx="9618">
                  <c:v>0.73766708000000003</c:v>
                </c:pt>
                <c:pt idx="9619">
                  <c:v>0.74195862000000001</c:v>
                </c:pt>
                <c:pt idx="9620">
                  <c:v>0.74100493999999995</c:v>
                </c:pt>
                <c:pt idx="9621">
                  <c:v>0.74195862000000001</c:v>
                </c:pt>
                <c:pt idx="9622">
                  <c:v>0.74386596999999999</c:v>
                </c:pt>
                <c:pt idx="9623">
                  <c:v>0.74052810999999996</c:v>
                </c:pt>
                <c:pt idx="9624">
                  <c:v>0.73194504000000005</c:v>
                </c:pt>
                <c:pt idx="9625">
                  <c:v>0.71620941000000005</c:v>
                </c:pt>
                <c:pt idx="9626">
                  <c:v>0.70095061999999997</c:v>
                </c:pt>
                <c:pt idx="9627">
                  <c:v>0.68855286000000004</c:v>
                </c:pt>
                <c:pt idx="9628">
                  <c:v>0.68235396999999998</c:v>
                </c:pt>
                <c:pt idx="9629">
                  <c:v>0.68521500000000002</c:v>
                </c:pt>
                <c:pt idx="9630">
                  <c:v>0.69475173999999995</c:v>
                </c:pt>
                <c:pt idx="9631">
                  <c:v>0.70905684999999996</c:v>
                </c:pt>
                <c:pt idx="9632">
                  <c:v>0.71907043000000004</c:v>
                </c:pt>
                <c:pt idx="9633">
                  <c:v>0.71954726999999996</c:v>
                </c:pt>
                <c:pt idx="9634">
                  <c:v>0.71525574000000003</c:v>
                </c:pt>
                <c:pt idx="9635">
                  <c:v>0.71334839000000005</c:v>
                </c:pt>
                <c:pt idx="9636">
                  <c:v>0.72002410999999999</c:v>
                </c:pt>
                <c:pt idx="9637">
                  <c:v>0.73051453</c:v>
                </c:pt>
                <c:pt idx="9638">
                  <c:v>0.73528289999999996</c:v>
                </c:pt>
                <c:pt idx="9639">
                  <c:v>0.73242187999999997</c:v>
                </c:pt>
                <c:pt idx="9640">
                  <c:v>0.72336197000000002</c:v>
                </c:pt>
                <c:pt idx="9641">
                  <c:v>0.70953368999999999</c:v>
                </c:pt>
                <c:pt idx="9642">
                  <c:v>0.68855286000000004</c:v>
                </c:pt>
                <c:pt idx="9643">
                  <c:v>0.67090987999999996</c:v>
                </c:pt>
                <c:pt idx="9644">
                  <c:v>0.66328049</c:v>
                </c:pt>
                <c:pt idx="9645">
                  <c:v>0.66280364999999997</c:v>
                </c:pt>
                <c:pt idx="9646">
                  <c:v>0.66328049</c:v>
                </c:pt>
                <c:pt idx="9647">
                  <c:v>0.66423416000000002</c:v>
                </c:pt>
                <c:pt idx="9648">
                  <c:v>0.67281723000000004</c:v>
                </c:pt>
                <c:pt idx="9649">
                  <c:v>0.68378448000000003</c:v>
                </c:pt>
                <c:pt idx="9650">
                  <c:v>0.69475173999999995</c:v>
                </c:pt>
                <c:pt idx="9651">
                  <c:v>0.70619582999999997</c:v>
                </c:pt>
                <c:pt idx="9652">
                  <c:v>0.72002410999999999</c:v>
                </c:pt>
                <c:pt idx="9653">
                  <c:v>0.73432922</c:v>
                </c:pt>
                <c:pt idx="9654">
                  <c:v>0.74005127000000004</c:v>
                </c:pt>
                <c:pt idx="9655">
                  <c:v>0.73814391999999995</c:v>
                </c:pt>
                <c:pt idx="9656">
                  <c:v>0.73051453</c:v>
                </c:pt>
                <c:pt idx="9657">
                  <c:v>0.72383881000000005</c:v>
                </c:pt>
                <c:pt idx="9658">
                  <c:v>0.71907043000000004</c:v>
                </c:pt>
                <c:pt idx="9659">
                  <c:v>0.71287155000000002</c:v>
                </c:pt>
                <c:pt idx="9660">
                  <c:v>0.70714951000000004</c:v>
                </c:pt>
                <c:pt idx="9661">
                  <c:v>0.70810318000000005</c:v>
                </c:pt>
                <c:pt idx="9662">
                  <c:v>0.72002410999999999</c:v>
                </c:pt>
                <c:pt idx="9663">
                  <c:v>0.73289870999999995</c:v>
                </c:pt>
                <c:pt idx="9664">
                  <c:v>0.73671341000000001</c:v>
                </c:pt>
                <c:pt idx="9665">
                  <c:v>0.73242187999999997</c:v>
                </c:pt>
                <c:pt idx="9666">
                  <c:v>0.73146820000000001</c:v>
                </c:pt>
                <c:pt idx="9667">
                  <c:v>0.73575974</c:v>
                </c:pt>
                <c:pt idx="9668">
                  <c:v>0.73957443</c:v>
                </c:pt>
                <c:pt idx="9669">
                  <c:v>0.74243546000000005</c:v>
                </c:pt>
                <c:pt idx="9670">
                  <c:v>0.74768066</c:v>
                </c:pt>
                <c:pt idx="9671">
                  <c:v>0.76007842999999997</c:v>
                </c:pt>
                <c:pt idx="9672">
                  <c:v>0.77056884999999997</c:v>
                </c:pt>
                <c:pt idx="9673">
                  <c:v>0.77199936000000002</c:v>
                </c:pt>
                <c:pt idx="9674">
                  <c:v>0.76961517000000002</c:v>
                </c:pt>
                <c:pt idx="9675">
                  <c:v>0.77056884999999997</c:v>
                </c:pt>
                <c:pt idx="9676">
                  <c:v>0.77438353999999998</c:v>
                </c:pt>
                <c:pt idx="9677">
                  <c:v>0.76961517000000002</c:v>
                </c:pt>
                <c:pt idx="9678">
                  <c:v>0.75626373000000002</c:v>
                </c:pt>
                <c:pt idx="9679">
                  <c:v>0.74148177999999998</c:v>
                </c:pt>
                <c:pt idx="9680">
                  <c:v>0.72669983000000005</c:v>
                </c:pt>
                <c:pt idx="9681">
                  <c:v>0.71573257000000001</c:v>
                </c:pt>
                <c:pt idx="9682">
                  <c:v>0.71573257000000001</c:v>
                </c:pt>
                <c:pt idx="9683">
                  <c:v>0.73242187999999997</c:v>
                </c:pt>
                <c:pt idx="9684">
                  <c:v>0.75912475999999995</c:v>
                </c:pt>
                <c:pt idx="9685">
                  <c:v>0.78201293999999999</c:v>
                </c:pt>
                <c:pt idx="9686">
                  <c:v>0.79298018999999997</c:v>
                </c:pt>
                <c:pt idx="9687">
                  <c:v>0.79584122000000002</c:v>
                </c:pt>
                <c:pt idx="9688">
                  <c:v>0.79441070999999996</c:v>
                </c:pt>
                <c:pt idx="9689">
                  <c:v>0.79154968000000003</c:v>
                </c:pt>
                <c:pt idx="9690">
                  <c:v>0.78630447000000003</c:v>
                </c:pt>
                <c:pt idx="9691">
                  <c:v>0.77962874999999998</c:v>
                </c:pt>
                <c:pt idx="9692">
                  <c:v>0.78248978000000002</c:v>
                </c:pt>
                <c:pt idx="9693">
                  <c:v>0.79631805</c:v>
                </c:pt>
                <c:pt idx="9694">
                  <c:v>0.81157683999999997</c:v>
                </c:pt>
                <c:pt idx="9695">
                  <c:v>0.81920623999999997</c:v>
                </c:pt>
                <c:pt idx="9696">
                  <c:v>0.82111358999999995</c:v>
                </c:pt>
                <c:pt idx="9697">
                  <c:v>0.82445144999999997</c:v>
                </c:pt>
                <c:pt idx="9698">
                  <c:v>0.82302094000000003</c:v>
                </c:pt>
                <c:pt idx="9699">
                  <c:v>0.81205368</c:v>
                </c:pt>
                <c:pt idx="9700">
                  <c:v>0.80060958999999998</c:v>
                </c:pt>
                <c:pt idx="9701">
                  <c:v>0.79822539999999997</c:v>
                </c:pt>
                <c:pt idx="9702">
                  <c:v>0.80871581999999997</c:v>
                </c:pt>
                <c:pt idx="9703">
                  <c:v>0.82778931</c:v>
                </c:pt>
                <c:pt idx="9704">
                  <c:v>0.85115432999999996</c:v>
                </c:pt>
                <c:pt idx="9705">
                  <c:v>0.87690352999999999</c:v>
                </c:pt>
                <c:pt idx="9706">
                  <c:v>0.89502335</c:v>
                </c:pt>
                <c:pt idx="9707">
                  <c:v>0.89740752999999995</c:v>
                </c:pt>
                <c:pt idx="9708">
                  <c:v>0.88882446000000004</c:v>
                </c:pt>
                <c:pt idx="9709">
                  <c:v>0.88310242000000005</c:v>
                </c:pt>
                <c:pt idx="9710">
                  <c:v>0.88453293</c:v>
                </c:pt>
                <c:pt idx="9711">
                  <c:v>0.88882446000000004</c:v>
                </c:pt>
                <c:pt idx="9712">
                  <c:v>0.89406967000000004</c:v>
                </c:pt>
                <c:pt idx="9713">
                  <c:v>0.90360640999999997</c:v>
                </c:pt>
                <c:pt idx="9714">
                  <c:v>0.91409682999999997</c:v>
                </c:pt>
                <c:pt idx="9715">
                  <c:v>0.91552734000000002</c:v>
                </c:pt>
                <c:pt idx="9716">
                  <c:v>0.90646744000000001</c:v>
                </c:pt>
                <c:pt idx="9717">
                  <c:v>0.89502335</c:v>
                </c:pt>
                <c:pt idx="9718">
                  <c:v>0.89168548999999997</c:v>
                </c:pt>
                <c:pt idx="9719">
                  <c:v>0.89502335</c:v>
                </c:pt>
                <c:pt idx="9720">
                  <c:v>0.89979171999999996</c:v>
                </c:pt>
                <c:pt idx="9721">
                  <c:v>0.90360640999999997</c:v>
                </c:pt>
                <c:pt idx="9722">
                  <c:v>0.91314315999999995</c:v>
                </c:pt>
                <c:pt idx="9723">
                  <c:v>0.92983245999999997</c:v>
                </c:pt>
                <c:pt idx="9724">
                  <c:v>0.94175339000000002</c:v>
                </c:pt>
                <c:pt idx="9725">
                  <c:v>0.94032287999999997</c:v>
                </c:pt>
                <c:pt idx="9726">
                  <c:v>0.93364716000000003</c:v>
                </c:pt>
                <c:pt idx="9727">
                  <c:v>0.92744826999999996</c:v>
                </c:pt>
                <c:pt idx="9728">
                  <c:v>0.91981888000000001</c:v>
                </c:pt>
                <c:pt idx="9729">
                  <c:v>0.90789794999999995</c:v>
                </c:pt>
                <c:pt idx="9730">
                  <c:v>0.90074538999999998</c:v>
                </c:pt>
                <c:pt idx="9731">
                  <c:v>0.91171265000000001</c:v>
                </c:pt>
                <c:pt idx="9732">
                  <c:v>0.93412399000000002</c:v>
                </c:pt>
                <c:pt idx="9733">
                  <c:v>0.95939635999999995</c:v>
                </c:pt>
                <c:pt idx="9734">
                  <c:v>0.97799301000000005</c:v>
                </c:pt>
                <c:pt idx="9735">
                  <c:v>0.98752974999999998</c:v>
                </c:pt>
                <c:pt idx="9736">
                  <c:v>0.98943709999999996</c:v>
                </c:pt>
                <c:pt idx="9737">
                  <c:v>0.98419188999999996</c:v>
                </c:pt>
                <c:pt idx="9738">
                  <c:v>0.97417830999999999</c:v>
                </c:pt>
                <c:pt idx="9739">
                  <c:v>0.95891952999999996</c:v>
                </c:pt>
                <c:pt idx="9740">
                  <c:v>0.94032287999999997</c:v>
                </c:pt>
                <c:pt idx="9741">
                  <c:v>0.9226799</c:v>
                </c:pt>
                <c:pt idx="9742">
                  <c:v>0.91028213999999996</c:v>
                </c:pt>
                <c:pt idx="9743">
                  <c:v>0.90742111000000003</c:v>
                </c:pt>
                <c:pt idx="9744">
                  <c:v>0.91171265000000001</c:v>
                </c:pt>
                <c:pt idx="9745">
                  <c:v>0.91981888000000001</c:v>
                </c:pt>
                <c:pt idx="9746">
                  <c:v>0.93221664000000004</c:v>
                </c:pt>
                <c:pt idx="9747">
                  <c:v>0.94890593999999995</c:v>
                </c:pt>
                <c:pt idx="9748">
                  <c:v>0.96511840999999998</c:v>
                </c:pt>
                <c:pt idx="9749">
                  <c:v>0.97608565999999997</c:v>
                </c:pt>
                <c:pt idx="9750">
                  <c:v>0.98276138000000002</c:v>
                </c:pt>
                <c:pt idx="9751">
                  <c:v>0.98848343000000005</c:v>
                </c:pt>
                <c:pt idx="9752">
                  <c:v>0.99897385000000005</c:v>
                </c:pt>
                <c:pt idx="9753">
                  <c:v>1.0137558</c:v>
                </c:pt>
                <c:pt idx="9754">
                  <c:v>1.0290145900000001</c:v>
                </c:pt>
                <c:pt idx="9755">
                  <c:v>1.03998184</c:v>
                </c:pt>
                <c:pt idx="9756">
                  <c:v>1.0447502099999999</c:v>
                </c:pt>
                <c:pt idx="9757">
                  <c:v>1.0461807299999999</c:v>
                </c:pt>
                <c:pt idx="9758">
                  <c:v>1.0409355199999999</c:v>
                </c:pt>
                <c:pt idx="9759">
                  <c:v>1.02424622</c:v>
                </c:pt>
                <c:pt idx="9760">
                  <c:v>0.99515914999999999</c:v>
                </c:pt>
                <c:pt idx="9761">
                  <c:v>0.96368790000000004</c:v>
                </c:pt>
                <c:pt idx="9762">
                  <c:v>0.93746185000000004</c:v>
                </c:pt>
                <c:pt idx="9763">
                  <c:v>0.91838836999999995</c:v>
                </c:pt>
                <c:pt idx="9764">
                  <c:v>0.90503692999999996</c:v>
                </c:pt>
                <c:pt idx="9765">
                  <c:v>0.90026854999999995</c:v>
                </c:pt>
                <c:pt idx="9766">
                  <c:v>0.90932846000000001</c:v>
                </c:pt>
                <c:pt idx="9767">
                  <c:v>0.92601776000000002</c:v>
                </c:pt>
                <c:pt idx="9768">
                  <c:v>0.93841553</c:v>
                </c:pt>
                <c:pt idx="9769">
                  <c:v>0.94127654999999999</c:v>
                </c:pt>
                <c:pt idx="9770">
                  <c:v>0.94079970999999996</c:v>
                </c:pt>
                <c:pt idx="9771">
                  <c:v>0.93746185000000004</c:v>
                </c:pt>
                <c:pt idx="9772">
                  <c:v>0.92506409000000001</c:v>
                </c:pt>
                <c:pt idx="9773">
                  <c:v>0.90312957999999999</c:v>
                </c:pt>
                <c:pt idx="9774">
                  <c:v>0.88357925000000004</c:v>
                </c:pt>
                <c:pt idx="9775">
                  <c:v>0.87928771999999999</c:v>
                </c:pt>
                <c:pt idx="9776">
                  <c:v>0.88262558000000002</c:v>
                </c:pt>
                <c:pt idx="9777">
                  <c:v>0.88500977000000003</c:v>
                </c:pt>
                <c:pt idx="9778">
                  <c:v>0.88500977000000003</c:v>
                </c:pt>
                <c:pt idx="9779">
                  <c:v>0.89311600000000002</c:v>
                </c:pt>
                <c:pt idx="9780">
                  <c:v>0.90646744000000001</c:v>
                </c:pt>
                <c:pt idx="9781">
                  <c:v>0.91266632000000003</c:v>
                </c:pt>
                <c:pt idx="9782">
                  <c:v>0.91457367000000001</c:v>
                </c:pt>
                <c:pt idx="9783">
                  <c:v>0.92363357999999995</c:v>
                </c:pt>
                <c:pt idx="9784">
                  <c:v>0.94270706000000004</c:v>
                </c:pt>
                <c:pt idx="9785">
                  <c:v>0.96082687</c:v>
                </c:pt>
                <c:pt idx="9786">
                  <c:v>0.9765625</c:v>
                </c:pt>
                <c:pt idx="9787">
                  <c:v>0.99372864000000005</c:v>
                </c:pt>
                <c:pt idx="9788">
                  <c:v>1.0113716100000001</c:v>
                </c:pt>
                <c:pt idx="9789">
                  <c:v>1.0232925399999999</c:v>
                </c:pt>
                <c:pt idx="9790">
                  <c:v>1.02949142</c:v>
                </c:pt>
                <c:pt idx="9791">
                  <c:v>1.0328292800000001</c:v>
                </c:pt>
                <c:pt idx="9792">
                  <c:v>1.02949142</c:v>
                </c:pt>
                <c:pt idx="9793">
                  <c:v>1.02090836</c:v>
                </c:pt>
                <c:pt idx="9794">
                  <c:v>1.0056495700000001</c:v>
                </c:pt>
                <c:pt idx="9795">
                  <c:v>0.98276138000000002</c:v>
                </c:pt>
                <c:pt idx="9796">
                  <c:v>0.95415114999999995</c:v>
                </c:pt>
                <c:pt idx="9797">
                  <c:v>0.92649459999999995</c:v>
                </c:pt>
                <c:pt idx="9798">
                  <c:v>0.90837478999999999</c:v>
                </c:pt>
                <c:pt idx="9799">
                  <c:v>0.89693069000000003</c:v>
                </c:pt>
                <c:pt idx="9800">
                  <c:v>0.89454650999999996</c:v>
                </c:pt>
                <c:pt idx="9801">
                  <c:v>0.90408325</c:v>
                </c:pt>
                <c:pt idx="9802">
                  <c:v>0.92077255000000002</c:v>
                </c:pt>
                <c:pt idx="9803">
                  <c:v>0.93269347999999996</c:v>
                </c:pt>
                <c:pt idx="9804">
                  <c:v>0.93364716000000003</c:v>
                </c:pt>
                <c:pt idx="9805">
                  <c:v>0.93030930000000001</c:v>
                </c:pt>
                <c:pt idx="9806">
                  <c:v>0.92887878000000001</c:v>
                </c:pt>
                <c:pt idx="9807">
                  <c:v>0.92697143999999998</c:v>
                </c:pt>
                <c:pt idx="9808">
                  <c:v>0.92458724999999997</c:v>
                </c:pt>
                <c:pt idx="9809">
                  <c:v>0.92840195000000003</c:v>
                </c:pt>
                <c:pt idx="9810">
                  <c:v>0.93793868999999996</c:v>
                </c:pt>
                <c:pt idx="9811">
                  <c:v>0.94556808000000003</c:v>
                </c:pt>
                <c:pt idx="9812">
                  <c:v>0.94938277999999998</c:v>
                </c:pt>
                <c:pt idx="9813">
                  <c:v>0.95796585000000001</c:v>
                </c:pt>
                <c:pt idx="9814">
                  <c:v>0.97465515000000003</c:v>
                </c:pt>
                <c:pt idx="9815">
                  <c:v>0.99325180000000002</c:v>
                </c:pt>
                <c:pt idx="9816">
                  <c:v>1.00851059</c:v>
                </c:pt>
                <c:pt idx="9817">
                  <c:v>1.0180473299999999</c:v>
                </c:pt>
                <c:pt idx="9818">
                  <c:v>1.01566315</c:v>
                </c:pt>
                <c:pt idx="9819">
                  <c:v>1.00135803</c:v>
                </c:pt>
                <c:pt idx="9820">
                  <c:v>0.98419188999999996</c:v>
                </c:pt>
                <c:pt idx="9821">
                  <c:v>0.97751617000000002</c:v>
                </c:pt>
                <c:pt idx="9822">
                  <c:v>0.98276138000000002</c:v>
                </c:pt>
                <c:pt idx="9823">
                  <c:v>0.99754332999999995</c:v>
                </c:pt>
                <c:pt idx="9824">
                  <c:v>1.0218620300000001</c:v>
                </c:pt>
                <c:pt idx="9825">
                  <c:v>1.05142593</c:v>
                </c:pt>
                <c:pt idx="9826">
                  <c:v>1.0728836100000001</c:v>
                </c:pt>
                <c:pt idx="9827">
                  <c:v>1.07192993</c:v>
                </c:pt>
                <c:pt idx="9828">
                  <c:v>1.0509491</c:v>
                </c:pt>
                <c:pt idx="9829">
                  <c:v>1.0218620300000001</c:v>
                </c:pt>
                <c:pt idx="9830">
                  <c:v>0.99563599000000003</c:v>
                </c:pt>
                <c:pt idx="9831">
                  <c:v>0.97370148000000001</c:v>
                </c:pt>
                <c:pt idx="9832">
                  <c:v>0.96178054999999996</c:v>
                </c:pt>
                <c:pt idx="9833">
                  <c:v>0.96607208</c:v>
                </c:pt>
                <c:pt idx="9834">
                  <c:v>0.98609924000000004</c:v>
                </c:pt>
                <c:pt idx="9835">
                  <c:v>1.00851059</c:v>
                </c:pt>
                <c:pt idx="9836">
                  <c:v>1.0228157</c:v>
                </c:pt>
                <c:pt idx="9837">
                  <c:v>1.0237693800000001</c:v>
                </c:pt>
                <c:pt idx="9838">
                  <c:v>1.01566315</c:v>
                </c:pt>
                <c:pt idx="9839">
                  <c:v>1.0008812</c:v>
                </c:pt>
                <c:pt idx="9840">
                  <c:v>0.97990036000000003</c:v>
                </c:pt>
                <c:pt idx="9841">
                  <c:v>0.95844269000000004</c:v>
                </c:pt>
                <c:pt idx="9842">
                  <c:v>0.94366074</c:v>
                </c:pt>
                <c:pt idx="9843">
                  <c:v>0.94079970999999996</c:v>
                </c:pt>
                <c:pt idx="9844">
                  <c:v>0.94509125000000005</c:v>
                </c:pt>
                <c:pt idx="9845">
                  <c:v>0.95462798999999998</c:v>
                </c:pt>
                <c:pt idx="9846">
                  <c:v>0.97179413000000003</c:v>
                </c:pt>
                <c:pt idx="9847">
                  <c:v>0.99515914999999999</c:v>
                </c:pt>
                <c:pt idx="9848">
                  <c:v>1.0185241700000001</c:v>
                </c:pt>
                <c:pt idx="9849">
                  <c:v>1.04045868</c:v>
                </c:pt>
                <c:pt idx="9850">
                  <c:v>1.05762482</c:v>
                </c:pt>
                <c:pt idx="9851">
                  <c:v>1.0623931900000001</c:v>
                </c:pt>
                <c:pt idx="9852">
                  <c:v>1.05762482</c:v>
                </c:pt>
                <c:pt idx="9853">
                  <c:v>1.0519027700000001</c:v>
                </c:pt>
                <c:pt idx="9854">
                  <c:v>1.04522705</c:v>
                </c:pt>
                <c:pt idx="9855">
                  <c:v>1.0290145900000001</c:v>
                </c:pt>
                <c:pt idx="9856">
                  <c:v>1.0089874299999999</c:v>
                </c:pt>
                <c:pt idx="9857">
                  <c:v>1.0027885400000001</c:v>
                </c:pt>
                <c:pt idx="9858">
                  <c:v>1.00851059</c:v>
                </c:pt>
                <c:pt idx="9859">
                  <c:v>1.0123252899999999</c:v>
                </c:pt>
                <c:pt idx="9860">
                  <c:v>1.0199546799999999</c:v>
                </c:pt>
                <c:pt idx="9861">
                  <c:v>1.0414123500000001</c:v>
                </c:pt>
                <c:pt idx="9862">
                  <c:v>1.06859207</c:v>
                </c:pt>
                <c:pt idx="9863">
                  <c:v>1.08289719</c:v>
                </c:pt>
                <c:pt idx="9864">
                  <c:v>1.08623505</c:v>
                </c:pt>
                <c:pt idx="9865">
                  <c:v>1.0886192299999999</c:v>
                </c:pt>
                <c:pt idx="9866">
                  <c:v>1.0881424</c:v>
                </c:pt>
                <c:pt idx="9867">
                  <c:v>1.08146667</c:v>
                </c:pt>
                <c:pt idx="9868">
                  <c:v>1.07383728</c:v>
                </c:pt>
                <c:pt idx="9869">
                  <c:v>1.0690689099999999</c:v>
                </c:pt>
                <c:pt idx="9870">
                  <c:v>1.06143951</c:v>
                </c:pt>
                <c:pt idx="9871">
                  <c:v>1.0471344</c:v>
                </c:pt>
                <c:pt idx="9872">
                  <c:v>1.03521347</c:v>
                </c:pt>
                <c:pt idx="9873">
                  <c:v>1.0318756099999999</c:v>
                </c:pt>
                <c:pt idx="9874">
                  <c:v>1.0371208199999999</c:v>
                </c:pt>
                <c:pt idx="9875">
                  <c:v>1.0433197000000001</c:v>
                </c:pt>
                <c:pt idx="9876">
                  <c:v>1.0485649100000001</c:v>
                </c:pt>
                <c:pt idx="9877">
                  <c:v>1.05953217</c:v>
                </c:pt>
                <c:pt idx="9878">
                  <c:v>1.07574463</c:v>
                </c:pt>
                <c:pt idx="9879">
                  <c:v>1.08766556</c:v>
                </c:pt>
                <c:pt idx="9880">
                  <c:v>1.0905265799999999</c:v>
                </c:pt>
                <c:pt idx="9881">
                  <c:v>1.09481812</c:v>
                </c:pt>
                <c:pt idx="9882">
                  <c:v>1.1105537400000001</c:v>
                </c:pt>
                <c:pt idx="9883">
                  <c:v>1.12533569</c:v>
                </c:pt>
                <c:pt idx="9884">
                  <c:v>1.1267662000000001</c:v>
                </c:pt>
                <c:pt idx="9885">
                  <c:v>1.1177063</c:v>
                </c:pt>
                <c:pt idx="9886">
                  <c:v>1.1062622099999999</c:v>
                </c:pt>
                <c:pt idx="9887">
                  <c:v>1.0881424</c:v>
                </c:pt>
                <c:pt idx="9888">
                  <c:v>1.0623931900000001</c:v>
                </c:pt>
                <c:pt idx="9889">
                  <c:v>1.0380744900000001</c:v>
                </c:pt>
                <c:pt idx="9890">
                  <c:v>1.02424622</c:v>
                </c:pt>
                <c:pt idx="9891">
                  <c:v>1.0199546799999999</c:v>
                </c:pt>
                <c:pt idx="9892">
                  <c:v>1.01709366</c:v>
                </c:pt>
                <c:pt idx="9893">
                  <c:v>1.0199546799999999</c:v>
                </c:pt>
                <c:pt idx="9894">
                  <c:v>1.0271072400000001</c:v>
                </c:pt>
                <c:pt idx="9895">
                  <c:v>1.03330612</c:v>
                </c:pt>
                <c:pt idx="9896">
                  <c:v>1.03664398</c:v>
                </c:pt>
                <c:pt idx="9897">
                  <c:v>1.0371208199999999</c:v>
                </c:pt>
                <c:pt idx="9898">
                  <c:v>1.0423660299999999</c:v>
                </c:pt>
                <c:pt idx="9899">
                  <c:v>1.05571747</c:v>
                </c:pt>
                <c:pt idx="9900">
                  <c:v>1.0781288099999999</c:v>
                </c:pt>
                <c:pt idx="9901">
                  <c:v>1.10244751</c:v>
                </c:pt>
                <c:pt idx="9902">
                  <c:v>1.11675262</c:v>
                </c:pt>
                <c:pt idx="9903">
                  <c:v>1.1239051799999999</c:v>
                </c:pt>
                <c:pt idx="9904">
                  <c:v>1.1239051799999999</c:v>
                </c:pt>
                <c:pt idx="9905">
                  <c:v>1.11818314</c:v>
                </c:pt>
                <c:pt idx="9906">
                  <c:v>1.10244751</c:v>
                </c:pt>
                <c:pt idx="9907">
                  <c:v>1.0838508600000001</c:v>
                </c:pt>
                <c:pt idx="9908">
                  <c:v>1.0762214699999999</c:v>
                </c:pt>
                <c:pt idx="9909">
                  <c:v>1.0766983000000001</c:v>
                </c:pt>
                <c:pt idx="9910">
                  <c:v>1.0766983000000001</c:v>
                </c:pt>
                <c:pt idx="9911">
                  <c:v>1.06716156</c:v>
                </c:pt>
                <c:pt idx="9912">
                  <c:v>1.05476379</c:v>
                </c:pt>
                <c:pt idx="9913">
                  <c:v>1.0519027700000001</c:v>
                </c:pt>
                <c:pt idx="9914">
                  <c:v>1.0571479800000001</c:v>
                </c:pt>
                <c:pt idx="9915">
                  <c:v>1.06859207</c:v>
                </c:pt>
                <c:pt idx="9916">
                  <c:v>1.08242035</c:v>
                </c:pt>
                <c:pt idx="9917">
                  <c:v>1.0995864900000001</c:v>
                </c:pt>
                <c:pt idx="9918">
                  <c:v>1.1177063</c:v>
                </c:pt>
                <c:pt idx="9919">
                  <c:v>1.1320114100000001</c:v>
                </c:pt>
                <c:pt idx="9920">
                  <c:v>1.1415481599999999</c:v>
                </c:pt>
                <c:pt idx="9921">
                  <c:v>1.1420249899999999</c:v>
                </c:pt>
                <c:pt idx="9922">
                  <c:v>1.1315345800000001</c:v>
                </c:pt>
                <c:pt idx="9923">
                  <c:v>1.1239051799999999</c:v>
                </c:pt>
                <c:pt idx="9924">
                  <c:v>1.12533569</c:v>
                </c:pt>
                <c:pt idx="9925">
                  <c:v>1.12819672</c:v>
                </c:pt>
                <c:pt idx="9926">
                  <c:v>1.12819672</c:v>
                </c:pt>
                <c:pt idx="9927">
                  <c:v>1.1320114100000001</c:v>
                </c:pt>
                <c:pt idx="9928">
                  <c:v>1.14870071</c:v>
                </c:pt>
                <c:pt idx="9929">
                  <c:v>1.1653900100000001</c:v>
                </c:pt>
                <c:pt idx="9930">
                  <c:v>1.16968155</c:v>
                </c:pt>
                <c:pt idx="9931">
                  <c:v>1.16252899</c:v>
                </c:pt>
                <c:pt idx="9932">
                  <c:v>1.1510849000000001</c:v>
                </c:pt>
                <c:pt idx="9933">
                  <c:v>1.1372566200000001</c:v>
                </c:pt>
                <c:pt idx="9934">
                  <c:v>1.1138916000000001</c:v>
                </c:pt>
                <c:pt idx="9935">
                  <c:v>1.0843277</c:v>
                </c:pt>
                <c:pt idx="9936">
                  <c:v>1.06287003</c:v>
                </c:pt>
                <c:pt idx="9937">
                  <c:v>1.0590553300000001</c:v>
                </c:pt>
                <c:pt idx="9938">
                  <c:v>1.0676384000000001</c:v>
                </c:pt>
                <c:pt idx="9939">
                  <c:v>1.08242035</c:v>
                </c:pt>
                <c:pt idx="9940">
                  <c:v>1.10578537</c:v>
                </c:pt>
                <c:pt idx="9941">
                  <c:v>1.1363029499999999</c:v>
                </c:pt>
                <c:pt idx="9942">
                  <c:v>1.1610984799999999</c:v>
                </c:pt>
                <c:pt idx="9943">
                  <c:v>1.17444992</c:v>
                </c:pt>
                <c:pt idx="9944">
                  <c:v>1.1811256400000001</c:v>
                </c:pt>
                <c:pt idx="9945">
                  <c:v>1.18494034</c:v>
                </c:pt>
                <c:pt idx="9946">
                  <c:v>1.1787414599999999</c:v>
                </c:pt>
                <c:pt idx="9947">
                  <c:v>1.1620521500000001</c:v>
                </c:pt>
                <c:pt idx="9948">
                  <c:v>1.1425018300000001</c:v>
                </c:pt>
                <c:pt idx="9949">
                  <c:v>1.1191368100000001</c:v>
                </c:pt>
                <c:pt idx="9950">
                  <c:v>1.09481812</c:v>
                </c:pt>
                <c:pt idx="9951">
                  <c:v>1.07383728</c:v>
                </c:pt>
                <c:pt idx="9952">
                  <c:v>1.06525421</c:v>
                </c:pt>
                <c:pt idx="9953">
                  <c:v>1.06716156</c:v>
                </c:pt>
                <c:pt idx="9954">
                  <c:v>1.0709762599999999</c:v>
                </c:pt>
                <c:pt idx="9955">
                  <c:v>1.0747909499999999</c:v>
                </c:pt>
                <c:pt idx="9956">
                  <c:v>1.0743141199999999</c:v>
                </c:pt>
                <c:pt idx="9957">
                  <c:v>1.0700225800000001</c:v>
                </c:pt>
                <c:pt idx="9958">
                  <c:v>1.05619431</c:v>
                </c:pt>
                <c:pt idx="9959">
                  <c:v>1.04045868</c:v>
                </c:pt>
                <c:pt idx="9960">
                  <c:v>1.0375976600000001</c:v>
                </c:pt>
                <c:pt idx="9961">
                  <c:v>1.0499954199999999</c:v>
                </c:pt>
                <c:pt idx="9962">
                  <c:v>1.07240677</c:v>
                </c:pt>
                <c:pt idx="9963">
                  <c:v>1.09529495</c:v>
                </c:pt>
                <c:pt idx="9964">
                  <c:v>1.1186599699999999</c:v>
                </c:pt>
                <c:pt idx="9965">
                  <c:v>1.1386871300000001</c:v>
                </c:pt>
                <c:pt idx="9966">
                  <c:v>1.1491775500000001</c:v>
                </c:pt>
                <c:pt idx="9967">
                  <c:v>1.1544227600000001</c:v>
                </c:pt>
                <c:pt idx="9968">
                  <c:v>1.1558532699999999</c:v>
                </c:pt>
                <c:pt idx="9969">
                  <c:v>1.1525154099999999</c:v>
                </c:pt>
                <c:pt idx="9970">
                  <c:v>1.14440918</c:v>
                </c:pt>
                <c:pt idx="9971">
                  <c:v>1.1363029499999999</c:v>
                </c:pt>
                <c:pt idx="9972">
                  <c:v>1.1262893700000001</c:v>
                </c:pt>
                <c:pt idx="9973">
                  <c:v>1.10721588</c:v>
                </c:pt>
                <c:pt idx="9974">
                  <c:v>1.0762214699999999</c:v>
                </c:pt>
                <c:pt idx="9975">
                  <c:v>1.0428428599999999</c:v>
                </c:pt>
                <c:pt idx="9976">
                  <c:v>1.02615356</c:v>
                </c:pt>
                <c:pt idx="9977">
                  <c:v>1.02615356</c:v>
                </c:pt>
                <c:pt idx="9978">
                  <c:v>1.0337829599999999</c:v>
                </c:pt>
                <c:pt idx="9979">
                  <c:v>1.04188919</c:v>
                </c:pt>
                <c:pt idx="9980">
                  <c:v>1.0538101200000001</c:v>
                </c:pt>
                <c:pt idx="9981">
                  <c:v>1.06668472</c:v>
                </c:pt>
                <c:pt idx="9982">
                  <c:v>1.0714530900000001</c:v>
                </c:pt>
                <c:pt idx="9983">
                  <c:v>1.07240677</c:v>
                </c:pt>
                <c:pt idx="9984">
                  <c:v>1.08146667</c:v>
                </c:pt>
                <c:pt idx="9985">
                  <c:v>1.0943412800000001</c:v>
                </c:pt>
                <c:pt idx="9986">
                  <c:v>1.1014938400000001</c:v>
                </c:pt>
                <c:pt idx="9987">
                  <c:v>1.1043548599999999</c:v>
                </c:pt>
                <c:pt idx="9988">
                  <c:v>1.11293793</c:v>
                </c:pt>
                <c:pt idx="9989">
                  <c:v>1.1262893700000001</c:v>
                </c:pt>
                <c:pt idx="9990">
                  <c:v>1.1320114100000001</c:v>
                </c:pt>
                <c:pt idx="9991">
                  <c:v>1.1301040600000001</c:v>
                </c:pt>
                <c:pt idx="9992">
                  <c:v>1.13248825</c:v>
                </c:pt>
                <c:pt idx="9993">
                  <c:v>1.1405944800000001</c:v>
                </c:pt>
                <c:pt idx="9994">
                  <c:v>1.1386871300000001</c:v>
                </c:pt>
                <c:pt idx="9995">
                  <c:v>1.1191368100000001</c:v>
                </c:pt>
                <c:pt idx="9996">
                  <c:v>1.09195709</c:v>
                </c:pt>
                <c:pt idx="9997">
                  <c:v>1.07240677</c:v>
                </c:pt>
                <c:pt idx="9998">
                  <c:v>1.0643005400000001</c:v>
                </c:pt>
                <c:pt idx="9999">
                  <c:v>1.0604858399999999</c:v>
                </c:pt>
                <c:pt idx="10000">
                  <c:v>1.0585784899999999</c:v>
                </c:pt>
                <c:pt idx="10001">
                  <c:v>1.0533332799999999</c:v>
                </c:pt>
                <c:pt idx="10002">
                  <c:v>1.04904175</c:v>
                </c:pt>
                <c:pt idx="10003">
                  <c:v>1.0499954199999999</c:v>
                </c:pt>
                <c:pt idx="10004">
                  <c:v>1.05237961</c:v>
                </c:pt>
                <c:pt idx="10005">
                  <c:v>1.0519027700000001</c:v>
                </c:pt>
                <c:pt idx="10006">
                  <c:v>1.0509491</c:v>
                </c:pt>
                <c:pt idx="10007">
                  <c:v>1.06191635</c:v>
                </c:pt>
                <c:pt idx="10008">
                  <c:v>1.08957291</c:v>
                </c:pt>
                <c:pt idx="10009">
                  <c:v>1.1239051799999999</c:v>
                </c:pt>
                <c:pt idx="10010">
                  <c:v>1.1529922500000001</c:v>
                </c:pt>
                <c:pt idx="10011">
                  <c:v>1.1720657299999999</c:v>
                </c:pt>
                <c:pt idx="10012">
                  <c:v>1.17969513</c:v>
                </c:pt>
                <c:pt idx="10013">
                  <c:v>1.1734962499999999</c:v>
                </c:pt>
                <c:pt idx="10014">
                  <c:v>1.14965439</c:v>
                </c:pt>
                <c:pt idx="10015">
                  <c:v>1.1134147599999999</c:v>
                </c:pt>
                <c:pt idx="10016">
                  <c:v>1.08146667</c:v>
                </c:pt>
                <c:pt idx="10017">
                  <c:v>1.0681152300000001</c:v>
                </c:pt>
                <c:pt idx="10018">
                  <c:v>1.0786056500000001</c:v>
                </c:pt>
                <c:pt idx="10019">
                  <c:v>1.10769272</c:v>
                </c:pt>
                <c:pt idx="10020">
                  <c:v>1.1405944800000001</c:v>
                </c:pt>
                <c:pt idx="10021">
                  <c:v>1.1634826700000001</c:v>
                </c:pt>
                <c:pt idx="10022">
                  <c:v>1.17444992</c:v>
                </c:pt>
                <c:pt idx="10023">
                  <c:v>1.1768341099999999</c:v>
                </c:pt>
                <c:pt idx="10024">
                  <c:v>1.1677742</c:v>
                </c:pt>
                <c:pt idx="10025">
                  <c:v>1.1472701999999999</c:v>
                </c:pt>
                <c:pt idx="10026">
                  <c:v>1.1243820200000001</c:v>
                </c:pt>
                <c:pt idx="10027">
                  <c:v>1.1067390399999999</c:v>
                </c:pt>
                <c:pt idx="10028">
                  <c:v>1.09004974</c:v>
                </c:pt>
                <c:pt idx="10029">
                  <c:v>1.0743141199999999</c:v>
                </c:pt>
                <c:pt idx="10030">
                  <c:v>1.0752677900000001</c:v>
                </c:pt>
                <c:pt idx="10031">
                  <c:v>1.0972023</c:v>
                </c:pt>
                <c:pt idx="10032">
                  <c:v>1.1329650899999999</c:v>
                </c:pt>
                <c:pt idx="10033">
                  <c:v>1.1672973600000001</c:v>
                </c:pt>
                <c:pt idx="10034">
                  <c:v>1.19972229</c:v>
                </c:pt>
                <c:pt idx="10035">
                  <c:v>1.2249946599999999</c:v>
                </c:pt>
                <c:pt idx="10036">
                  <c:v>1.2288093600000001</c:v>
                </c:pt>
                <c:pt idx="10037">
                  <c:v>1.2049675</c:v>
                </c:pt>
                <c:pt idx="10038">
                  <c:v>1.1672973600000001</c:v>
                </c:pt>
                <c:pt idx="10039">
                  <c:v>1.1396408099999999</c:v>
                </c:pt>
                <c:pt idx="10040">
                  <c:v>1.12724304</c:v>
                </c:pt>
                <c:pt idx="10041">
                  <c:v>1.12199783</c:v>
                </c:pt>
                <c:pt idx="10042">
                  <c:v>1.1205673199999999</c:v>
                </c:pt>
                <c:pt idx="10043">
                  <c:v>1.1205673199999999</c:v>
                </c:pt>
                <c:pt idx="10044">
                  <c:v>1.1172294599999999</c:v>
                </c:pt>
                <c:pt idx="10045">
                  <c:v>1.1034011800000001</c:v>
                </c:pt>
                <c:pt idx="10046">
                  <c:v>1.08242035</c:v>
                </c:pt>
                <c:pt idx="10047">
                  <c:v>1.0638236999999999</c:v>
                </c:pt>
                <c:pt idx="10048">
                  <c:v>1.05428696</c:v>
                </c:pt>
                <c:pt idx="10049">
                  <c:v>1.0538101200000001</c:v>
                </c:pt>
                <c:pt idx="10050">
                  <c:v>1.05619431</c:v>
                </c:pt>
                <c:pt idx="10051">
                  <c:v>1.05619431</c:v>
                </c:pt>
                <c:pt idx="10052">
                  <c:v>1.05237961</c:v>
                </c:pt>
                <c:pt idx="10053">
                  <c:v>1.0447502099999999</c:v>
                </c:pt>
                <c:pt idx="10054">
                  <c:v>1.0414123500000001</c:v>
                </c:pt>
                <c:pt idx="10055">
                  <c:v>1.04904175</c:v>
                </c:pt>
                <c:pt idx="10056">
                  <c:v>1.07049942</c:v>
                </c:pt>
                <c:pt idx="10057">
                  <c:v>1.0991096499999999</c:v>
                </c:pt>
                <c:pt idx="10058">
                  <c:v>1.1224746699999999</c:v>
                </c:pt>
                <c:pt idx="10059">
                  <c:v>1.1382102999999999</c:v>
                </c:pt>
                <c:pt idx="10060">
                  <c:v>1.1458396900000001</c:v>
                </c:pt>
                <c:pt idx="10061">
                  <c:v>1.1472701999999999</c:v>
                </c:pt>
                <c:pt idx="10062">
                  <c:v>1.1425018300000001</c:v>
                </c:pt>
                <c:pt idx="10063">
                  <c:v>1.1363029499999999</c:v>
                </c:pt>
                <c:pt idx="10064">
                  <c:v>1.1353492700000001</c:v>
                </c:pt>
                <c:pt idx="10065">
                  <c:v>1.1415481599999999</c:v>
                </c:pt>
                <c:pt idx="10066">
                  <c:v>1.15156174</c:v>
                </c:pt>
                <c:pt idx="10067">
                  <c:v>1.15537643</c:v>
                </c:pt>
                <c:pt idx="10068">
                  <c:v>1.1501312299999999</c:v>
                </c:pt>
                <c:pt idx="10069">
                  <c:v>1.1372566200000001</c:v>
                </c:pt>
                <c:pt idx="10070">
                  <c:v>1.12295151</c:v>
                </c:pt>
                <c:pt idx="10071">
                  <c:v>1.10912323</c:v>
                </c:pt>
                <c:pt idx="10072">
                  <c:v>1.0957717899999999</c:v>
                </c:pt>
                <c:pt idx="10073">
                  <c:v>1.08480453</c:v>
                </c:pt>
                <c:pt idx="10074">
                  <c:v>1.08098984</c:v>
                </c:pt>
                <c:pt idx="10075">
                  <c:v>1.08623505</c:v>
                </c:pt>
                <c:pt idx="10076">
                  <c:v>1.0976791400000001</c:v>
                </c:pt>
                <c:pt idx="10077">
                  <c:v>1.1119842499999999</c:v>
                </c:pt>
                <c:pt idx="10078">
                  <c:v>1.1291503899999999</c:v>
                </c:pt>
                <c:pt idx="10079">
                  <c:v>1.1467933699999999</c:v>
                </c:pt>
                <c:pt idx="10080">
                  <c:v>1.1563301100000001</c:v>
                </c:pt>
                <c:pt idx="10081">
                  <c:v>1.15680695</c:v>
                </c:pt>
                <c:pt idx="10082">
                  <c:v>1.15394592</c:v>
                </c:pt>
                <c:pt idx="10083">
                  <c:v>1.15346909</c:v>
                </c:pt>
                <c:pt idx="10084">
                  <c:v>1.1477470400000001</c:v>
                </c:pt>
                <c:pt idx="10085">
                  <c:v>1.1415481599999999</c:v>
                </c:pt>
                <c:pt idx="10086">
                  <c:v>1.1405944800000001</c:v>
                </c:pt>
                <c:pt idx="10087">
                  <c:v>1.1448860199999999</c:v>
                </c:pt>
                <c:pt idx="10088">
                  <c:v>1.14965439</c:v>
                </c:pt>
                <c:pt idx="10089">
                  <c:v>1.14822388</c:v>
                </c:pt>
                <c:pt idx="10090">
                  <c:v>1.1506080599999999</c:v>
                </c:pt>
                <c:pt idx="10091">
                  <c:v>1.1582374600000001</c:v>
                </c:pt>
                <c:pt idx="10092">
                  <c:v>1.1672973600000001</c:v>
                </c:pt>
                <c:pt idx="10093">
                  <c:v>1.1734962499999999</c:v>
                </c:pt>
                <c:pt idx="10094">
                  <c:v>1.1734962499999999</c:v>
                </c:pt>
                <c:pt idx="10095">
                  <c:v>1.1715888999999999</c:v>
                </c:pt>
                <c:pt idx="10096">
                  <c:v>1.16586685</c:v>
                </c:pt>
                <c:pt idx="10097">
                  <c:v>1.16062164</c:v>
                </c:pt>
                <c:pt idx="10098">
                  <c:v>1.15919113</c:v>
                </c:pt>
                <c:pt idx="10099">
                  <c:v>1.1558532699999999</c:v>
                </c:pt>
                <c:pt idx="10100">
                  <c:v>1.1506080599999999</c:v>
                </c:pt>
                <c:pt idx="10101">
                  <c:v>1.15346909</c:v>
                </c:pt>
                <c:pt idx="10102">
                  <c:v>1.1758804300000001</c:v>
                </c:pt>
                <c:pt idx="10103">
                  <c:v>1.20639801</c:v>
                </c:pt>
                <c:pt idx="10104">
                  <c:v>1.22976303</c:v>
                </c:pt>
                <c:pt idx="10105">
                  <c:v>1.2497901899999999</c:v>
                </c:pt>
                <c:pt idx="10106">
                  <c:v>1.2707710299999999</c:v>
                </c:pt>
                <c:pt idx="10107">
                  <c:v>1.2793540999999999</c:v>
                </c:pt>
                <c:pt idx="10108">
                  <c:v>1.2588501000000001</c:v>
                </c:pt>
                <c:pt idx="10109">
                  <c:v>1.21927261</c:v>
                </c:pt>
                <c:pt idx="10110">
                  <c:v>1.1792182899999999</c:v>
                </c:pt>
                <c:pt idx="10111">
                  <c:v>1.1506080599999999</c:v>
                </c:pt>
                <c:pt idx="10112">
                  <c:v>1.1363029499999999</c:v>
                </c:pt>
                <c:pt idx="10113">
                  <c:v>1.1310577399999999</c:v>
                </c:pt>
                <c:pt idx="10114">
                  <c:v>1.1320114100000001</c:v>
                </c:pt>
                <c:pt idx="10115">
                  <c:v>1.14297867</c:v>
                </c:pt>
                <c:pt idx="10116">
                  <c:v>1.1630058299999999</c:v>
                </c:pt>
                <c:pt idx="10117">
                  <c:v>1.1830329900000001</c:v>
                </c:pt>
                <c:pt idx="10118">
                  <c:v>1.1897087099999999</c:v>
                </c:pt>
                <c:pt idx="10119">
                  <c:v>1.19066238</c:v>
                </c:pt>
                <c:pt idx="10120">
                  <c:v>1.19972229</c:v>
                </c:pt>
                <c:pt idx="10121">
                  <c:v>1.21068954</c:v>
                </c:pt>
                <c:pt idx="10122">
                  <c:v>1.20830536</c:v>
                </c:pt>
                <c:pt idx="10123">
                  <c:v>1.19400024</c:v>
                </c:pt>
                <c:pt idx="10124">
                  <c:v>1.1863708500000001</c:v>
                </c:pt>
                <c:pt idx="10125">
                  <c:v>1.19543076</c:v>
                </c:pt>
                <c:pt idx="10126">
                  <c:v>1.2035369899999999</c:v>
                </c:pt>
                <c:pt idx="10127">
                  <c:v>1.1949539199999999</c:v>
                </c:pt>
                <c:pt idx="10128">
                  <c:v>1.1787414599999999</c:v>
                </c:pt>
                <c:pt idx="10129">
                  <c:v>1.1706352200000001</c:v>
                </c:pt>
                <c:pt idx="10130">
                  <c:v>1.1687278699999999</c:v>
                </c:pt>
                <c:pt idx="10131">
                  <c:v>1.1620521500000001</c:v>
                </c:pt>
                <c:pt idx="10132">
                  <c:v>1.1525154099999999</c:v>
                </c:pt>
                <c:pt idx="10133">
                  <c:v>1.1525154099999999</c:v>
                </c:pt>
                <c:pt idx="10134">
                  <c:v>1.1639595</c:v>
                </c:pt>
                <c:pt idx="10135">
                  <c:v>1.17969513</c:v>
                </c:pt>
                <c:pt idx="10136">
                  <c:v>1.19066238</c:v>
                </c:pt>
                <c:pt idx="10137">
                  <c:v>1.1935234100000001</c:v>
                </c:pt>
                <c:pt idx="10138">
                  <c:v>1.19256973</c:v>
                </c:pt>
                <c:pt idx="10139">
                  <c:v>1.1920929</c:v>
                </c:pt>
                <c:pt idx="10140">
                  <c:v>1.1963844299999999</c:v>
                </c:pt>
                <c:pt idx="10141">
                  <c:v>1.2021064800000001</c:v>
                </c:pt>
                <c:pt idx="10142">
                  <c:v>1.2087821999999999</c:v>
                </c:pt>
                <c:pt idx="10143">
                  <c:v>1.21879578</c:v>
                </c:pt>
                <c:pt idx="10144">
                  <c:v>1.2340545700000001</c:v>
                </c:pt>
                <c:pt idx="10145">
                  <c:v>1.2512207</c:v>
                </c:pt>
                <c:pt idx="10146">
                  <c:v>1.2660026600000001</c:v>
                </c:pt>
                <c:pt idx="10147">
                  <c:v>1.2779235799999999</c:v>
                </c:pt>
                <c:pt idx="10148">
                  <c:v>1.2888908400000001</c:v>
                </c:pt>
                <c:pt idx="10149">
                  <c:v>1.2993812600000001</c:v>
                </c:pt>
                <c:pt idx="10150">
                  <c:v>1.3008117699999999</c:v>
                </c:pt>
                <c:pt idx="10151">
                  <c:v>1.2936592099999999</c:v>
                </c:pt>
                <c:pt idx="10152">
                  <c:v>1.2836456300000001</c:v>
                </c:pt>
                <c:pt idx="10153">
                  <c:v>1.2726783800000001</c:v>
                </c:pt>
                <c:pt idx="10154">
                  <c:v>1.2583732599999999</c:v>
                </c:pt>
                <c:pt idx="10155">
                  <c:v>1.2388229399999999</c:v>
                </c:pt>
                <c:pt idx="10156">
                  <c:v>1.2230873099999999</c:v>
                </c:pt>
                <c:pt idx="10157">
                  <c:v>1.21545792</c:v>
                </c:pt>
                <c:pt idx="10158">
                  <c:v>1.21688843</c:v>
                </c:pt>
                <c:pt idx="10159">
                  <c:v>1.22785568</c:v>
                </c:pt>
                <c:pt idx="10160">
                  <c:v>1.2431144700000001</c:v>
                </c:pt>
                <c:pt idx="10161">
                  <c:v>1.2626647900000001</c:v>
                </c:pt>
                <c:pt idx="10162">
                  <c:v>1.2803077700000001</c:v>
                </c:pt>
                <c:pt idx="10163">
                  <c:v>1.28602982</c:v>
                </c:pt>
                <c:pt idx="10164">
                  <c:v>1.2731552100000001</c:v>
                </c:pt>
                <c:pt idx="10165">
                  <c:v>1.24883652</c:v>
                </c:pt>
                <c:pt idx="10166">
                  <c:v>1.22976303</c:v>
                </c:pt>
                <c:pt idx="10167">
                  <c:v>1.2178420999999999</c:v>
                </c:pt>
                <c:pt idx="10168">
                  <c:v>1.21164322</c:v>
                </c:pt>
                <c:pt idx="10169">
                  <c:v>1.21688843</c:v>
                </c:pt>
                <c:pt idx="10170">
                  <c:v>1.23310089</c:v>
                </c:pt>
                <c:pt idx="10171">
                  <c:v>1.25074387</c:v>
                </c:pt>
                <c:pt idx="10172">
                  <c:v>1.2626647900000001</c:v>
                </c:pt>
                <c:pt idx="10173">
                  <c:v>1.2741088899999999</c:v>
                </c:pt>
                <c:pt idx="10174">
                  <c:v>1.2836456300000001</c:v>
                </c:pt>
                <c:pt idx="10175">
                  <c:v>1.28746033</c:v>
                </c:pt>
                <c:pt idx="10176">
                  <c:v>1.2903213499999999</c:v>
                </c:pt>
                <c:pt idx="10177">
                  <c:v>1.30367279</c:v>
                </c:pt>
                <c:pt idx="10178">
                  <c:v>1.3189315800000001</c:v>
                </c:pt>
                <c:pt idx="10179">
                  <c:v>1.3222694399999999</c:v>
                </c:pt>
                <c:pt idx="10180">
                  <c:v>1.3151168799999999</c:v>
                </c:pt>
                <c:pt idx="10181">
                  <c:v>1.3051033000000001</c:v>
                </c:pt>
                <c:pt idx="10182">
                  <c:v>1.2965202300000001</c:v>
                </c:pt>
                <c:pt idx="10183">
                  <c:v>1.28221512</c:v>
                </c:pt>
                <c:pt idx="10184">
                  <c:v>1.2621879600000001</c:v>
                </c:pt>
                <c:pt idx="10185">
                  <c:v>1.24692917</c:v>
                </c:pt>
                <c:pt idx="10186">
                  <c:v>1.24168396</c:v>
                </c:pt>
                <c:pt idx="10187">
                  <c:v>1.24025345</c:v>
                </c:pt>
                <c:pt idx="10188">
                  <c:v>1.2326240500000001</c:v>
                </c:pt>
                <c:pt idx="10189">
                  <c:v>1.2288093600000001</c:v>
                </c:pt>
                <c:pt idx="10190">
                  <c:v>1.24168396</c:v>
                </c:pt>
                <c:pt idx="10191">
                  <c:v>1.2655258199999999</c:v>
                </c:pt>
                <c:pt idx="10192">
                  <c:v>1.28793716</c:v>
                </c:pt>
                <c:pt idx="10193">
                  <c:v>1.3027191199999999</c:v>
                </c:pt>
                <c:pt idx="10194">
                  <c:v>1.3151168799999999</c:v>
                </c:pt>
                <c:pt idx="10195">
                  <c:v>1.3241767900000001</c:v>
                </c:pt>
                <c:pt idx="10196">
                  <c:v>1.3260841400000001</c:v>
                </c:pt>
                <c:pt idx="10197">
                  <c:v>1.31940842</c:v>
                </c:pt>
                <c:pt idx="10198">
                  <c:v>1.30748749</c:v>
                </c:pt>
                <c:pt idx="10199">
                  <c:v>1.2989044199999999</c:v>
                </c:pt>
                <c:pt idx="10200">
                  <c:v>1.2993812600000001</c:v>
                </c:pt>
                <c:pt idx="10201">
                  <c:v>1.3031959500000001</c:v>
                </c:pt>
                <c:pt idx="10202">
                  <c:v>1.2960434000000001</c:v>
                </c:pt>
                <c:pt idx="10203">
                  <c:v>1.2784004200000001</c:v>
                </c:pt>
                <c:pt idx="10204">
                  <c:v>1.2602806099999999</c:v>
                </c:pt>
                <c:pt idx="10205">
                  <c:v>1.2464523300000001</c:v>
                </c:pt>
                <c:pt idx="10206">
                  <c:v>1.2354850799999999</c:v>
                </c:pt>
                <c:pt idx="10207">
                  <c:v>1.22404099</c:v>
                </c:pt>
                <c:pt idx="10208">
                  <c:v>1.21688843</c:v>
                </c:pt>
                <c:pt idx="10209">
                  <c:v>1.21736526</c:v>
                </c:pt>
                <c:pt idx="10210">
                  <c:v>1.22737885</c:v>
                </c:pt>
                <c:pt idx="10211">
                  <c:v>1.2464523300000001</c:v>
                </c:pt>
                <c:pt idx="10212">
                  <c:v>1.2679100000000001</c:v>
                </c:pt>
                <c:pt idx="10213">
                  <c:v>1.2884139999999999</c:v>
                </c:pt>
                <c:pt idx="10214">
                  <c:v>1.3027191199999999</c:v>
                </c:pt>
                <c:pt idx="10215">
                  <c:v>1.31607056</c:v>
                </c:pt>
                <c:pt idx="10216">
                  <c:v>1.3308525099999999</c:v>
                </c:pt>
                <c:pt idx="10217">
                  <c:v>1.3451576199999999</c:v>
                </c:pt>
                <c:pt idx="10218">
                  <c:v>1.36041641</c:v>
                </c:pt>
                <c:pt idx="10219">
                  <c:v>1.37424469</c:v>
                </c:pt>
                <c:pt idx="10220">
                  <c:v>1.3885498000000001</c:v>
                </c:pt>
                <c:pt idx="10221">
                  <c:v>1.3971328700000001</c:v>
                </c:pt>
                <c:pt idx="10222">
                  <c:v>1.3966560400000001</c:v>
                </c:pt>
                <c:pt idx="10223">
                  <c:v>1.38711929</c:v>
                </c:pt>
                <c:pt idx="10224">
                  <c:v>1.3732910199999999</c:v>
                </c:pt>
                <c:pt idx="10225">
                  <c:v>1.3608932499999999</c:v>
                </c:pt>
                <c:pt idx="10226">
                  <c:v>1.35135651</c:v>
                </c:pt>
                <c:pt idx="10227">
                  <c:v>1.34658813</c:v>
                </c:pt>
                <c:pt idx="10228">
                  <c:v>1.34086609</c:v>
                </c:pt>
                <c:pt idx="10229">
                  <c:v>1.3241767900000001</c:v>
                </c:pt>
                <c:pt idx="10230">
                  <c:v>1.2979507400000001</c:v>
                </c:pt>
                <c:pt idx="10231">
                  <c:v>1.27363205</c:v>
                </c:pt>
                <c:pt idx="10232">
                  <c:v>1.26171112</c:v>
                </c:pt>
                <c:pt idx="10233">
                  <c:v>1.2555122400000001</c:v>
                </c:pt>
                <c:pt idx="10234">
                  <c:v>1.2497901899999999</c:v>
                </c:pt>
                <c:pt idx="10235">
                  <c:v>1.25217438</c:v>
                </c:pt>
                <c:pt idx="10236">
                  <c:v>1.25980377</c:v>
                </c:pt>
                <c:pt idx="10237">
                  <c:v>1.2621879600000001</c:v>
                </c:pt>
                <c:pt idx="10238">
                  <c:v>1.25408173</c:v>
                </c:pt>
                <c:pt idx="10239">
                  <c:v>1.24549866</c:v>
                </c:pt>
                <c:pt idx="10240">
                  <c:v>1.2497901899999999</c:v>
                </c:pt>
                <c:pt idx="10241">
                  <c:v>1.26695633</c:v>
                </c:pt>
                <c:pt idx="10242">
                  <c:v>1.2946128800000001</c:v>
                </c:pt>
                <c:pt idx="10243">
                  <c:v>1.33037567</c:v>
                </c:pt>
                <c:pt idx="10244">
                  <c:v>1.3651847800000001</c:v>
                </c:pt>
                <c:pt idx="10245">
                  <c:v>1.3923645</c:v>
                </c:pt>
                <c:pt idx="10246">
                  <c:v>1.41048431</c:v>
                </c:pt>
                <c:pt idx="10247">
                  <c:v>1.4162063600000001</c:v>
                </c:pt>
                <c:pt idx="10248">
                  <c:v>1.40476227</c:v>
                </c:pt>
                <c:pt idx="10249">
                  <c:v>1.37805939</c:v>
                </c:pt>
                <c:pt idx="10250">
                  <c:v>1.3561248800000001</c:v>
                </c:pt>
                <c:pt idx="10251">
                  <c:v>1.35135651</c:v>
                </c:pt>
                <c:pt idx="10252">
                  <c:v>1.35707855</c:v>
                </c:pt>
                <c:pt idx="10253">
                  <c:v>1.3699531599999999</c:v>
                </c:pt>
                <c:pt idx="10254">
                  <c:v>1.3952255200000001</c:v>
                </c:pt>
                <c:pt idx="10255">
                  <c:v>1.4271736100000001</c:v>
                </c:pt>
                <c:pt idx="10256">
                  <c:v>1.44577026</c:v>
                </c:pt>
                <c:pt idx="10257">
                  <c:v>1.4395713800000001</c:v>
                </c:pt>
                <c:pt idx="10258">
                  <c:v>1.41906738</c:v>
                </c:pt>
                <c:pt idx="10259">
                  <c:v>1.3961792</c:v>
                </c:pt>
                <c:pt idx="10260">
                  <c:v>1.37090683</c:v>
                </c:pt>
                <c:pt idx="10261">
                  <c:v>1.3451576199999999</c:v>
                </c:pt>
                <c:pt idx="10262">
                  <c:v>1.3256072999999999</c:v>
                </c:pt>
                <c:pt idx="10263">
                  <c:v>1.31845474</c:v>
                </c:pt>
                <c:pt idx="10264">
                  <c:v>1.3208389300000001</c:v>
                </c:pt>
                <c:pt idx="10265">
                  <c:v>1.3327598599999999</c:v>
                </c:pt>
                <c:pt idx="10266">
                  <c:v>1.3556480399999999</c:v>
                </c:pt>
                <c:pt idx="10267">
                  <c:v>1.38378143</c:v>
                </c:pt>
                <c:pt idx="10268">
                  <c:v>1.4052391099999999</c:v>
                </c:pt>
                <c:pt idx="10269">
                  <c:v>1.4195442199999999</c:v>
                </c:pt>
                <c:pt idx="10270">
                  <c:v>1.4295578</c:v>
                </c:pt>
                <c:pt idx="10271">
                  <c:v>1.4324188200000001</c:v>
                </c:pt>
                <c:pt idx="10272">
                  <c:v>1.4238357500000001</c:v>
                </c:pt>
                <c:pt idx="10273">
                  <c:v>1.4085769699999999</c:v>
                </c:pt>
                <c:pt idx="10274">
                  <c:v>1.3971328700000001</c:v>
                </c:pt>
                <c:pt idx="10275">
                  <c:v>1.38902664</c:v>
                </c:pt>
                <c:pt idx="10276">
                  <c:v>1.38711929</c:v>
                </c:pt>
                <c:pt idx="10277">
                  <c:v>1.39045715</c:v>
                </c:pt>
                <c:pt idx="10278">
                  <c:v>1.39570236</c:v>
                </c:pt>
                <c:pt idx="10279">
                  <c:v>1.39951706</c:v>
                </c:pt>
                <c:pt idx="10280">
                  <c:v>1.3966560400000001</c:v>
                </c:pt>
                <c:pt idx="10281">
                  <c:v>1.39427185</c:v>
                </c:pt>
                <c:pt idx="10282">
                  <c:v>1.3918876600000001</c:v>
                </c:pt>
                <c:pt idx="10283">
                  <c:v>1.3880729700000001</c:v>
                </c:pt>
                <c:pt idx="10284">
                  <c:v>1.3861656200000001</c:v>
                </c:pt>
                <c:pt idx="10285">
                  <c:v>1.3895034799999999</c:v>
                </c:pt>
                <c:pt idx="10286">
                  <c:v>1.4038085899999999</c:v>
                </c:pt>
                <c:pt idx="10287">
                  <c:v>1.4271736100000001</c:v>
                </c:pt>
                <c:pt idx="10288">
                  <c:v>1.45101547</c:v>
                </c:pt>
                <c:pt idx="10289">
                  <c:v>1.47008896</c:v>
                </c:pt>
                <c:pt idx="10290">
                  <c:v>1.48630142</c:v>
                </c:pt>
                <c:pt idx="10291">
                  <c:v>1.4977455099999999</c:v>
                </c:pt>
                <c:pt idx="10292">
                  <c:v>1.5010833699999999</c:v>
                </c:pt>
                <c:pt idx="10293">
                  <c:v>1.48773193</c:v>
                </c:pt>
                <c:pt idx="10294">
                  <c:v>1.4619827299999999</c:v>
                </c:pt>
                <c:pt idx="10295">
                  <c:v>1.4295578</c:v>
                </c:pt>
                <c:pt idx="10296">
                  <c:v>1.3952255200000001</c:v>
                </c:pt>
                <c:pt idx="10297">
                  <c:v>1.3699531599999999</c:v>
                </c:pt>
                <c:pt idx="10298">
                  <c:v>1.35660172</c:v>
                </c:pt>
                <c:pt idx="10299">
                  <c:v>1.35326385</c:v>
                </c:pt>
                <c:pt idx="10300">
                  <c:v>1.3556480399999999</c:v>
                </c:pt>
                <c:pt idx="10301">
                  <c:v>1.36423111</c:v>
                </c:pt>
                <c:pt idx="10302">
                  <c:v>1.3775825500000001</c:v>
                </c:pt>
                <c:pt idx="10303">
                  <c:v>1.38473511</c:v>
                </c:pt>
                <c:pt idx="10304">
                  <c:v>1.38521194</c:v>
                </c:pt>
                <c:pt idx="10305">
                  <c:v>1.38998032</c:v>
                </c:pt>
                <c:pt idx="10306">
                  <c:v>1.4038085899999999</c:v>
                </c:pt>
                <c:pt idx="10307">
                  <c:v>1.4176368699999999</c:v>
                </c:pt>
                <c:pt idx="10308">
                  <c:v>1.4271736100000001</c:v>
                </c:pt>
                <c:pt idx="10309">
                  <c:v>1.44529343</c:v>
                </c:pt>
                <c:pt idx="10310">
                  <c:v>1.47533417</c:v>
                </c:pt>
                <c:pt idx="10311">
                  <c:v>1.4991760300000001</c:v>
                </c:pt>
                <c:pt idx="10312">
                  <c:v>1.51252747</c:v>
                </c:pt>
                <c:pt idx="10313">
                  <c:v>1.52873993</c:v>
                </c:pt>
                <c:pt idx="10314">
                  <c:v>1.55353546</c:v>
                </c:pt>
                <c:pt idx="10315">
                  <c:v>1.56974792</c:v>
                </c:pt>
                <c:pt idx="10316">
                  <c:v>1.56736374</c:v>
                </c:pt>
                <c:pt idx="10317">
                  <c:v>1.56211853</c:v>
                </c:pt>
                <c:pt idx="10318">
                  <c:v>1.5649795500000001</c:v>
                </c:pt>
                <c:pt idx="10319">
                  <c:v>1.5716552699999999</c:v>
                </c:pt>
                <c:pt idx="10320">
                  <c:v>1.5845298800000001</c:v>
                </c:pt>
                <c:pt idx="10321">
                  <c:v>1.6036033599999999</c:v>
                </c:pt>
                <c:pt idx="10322">
                  <c:v>1.62601471</c:v>
                </c:pt>
                <c:pt idx="10323">
                  <c:v>1.6360282900000001</c:v>
                </c:pt>
                <c:pt idx="10324">
                  <c:v>1.62744522</c:v>
                </c:pt>
                <c:pt idx="10325">
                  <c:v>1.6002654999999999</c:v>
                </c:pt>
                <c:pt idx="10326">
                  <c:v>1.5583038300000001</c:v>
                </c:pt>
                <c:pt idx="10327">
                  <c:v>1.5115737899999999</c:v>
                </c:pt>
                <c:pt idx="10328">
                  <c:v>1.4781951900000001</c:v>
                </c:pt>
                <c:pt idx="10329">
                  <c:v>1.47247314</c:v>
                </c:pt>
                <c:pt idx="10330">
                  <c:v>1.4939308200000001</c:v>
                </c:pt>
                <c:pt idx="10331">
                  <c:v>1.52683258</c:v>
                </c:pt>
                <c:pt idx="10332">
                  <c:v>1.55687332</c:v>
                </c:pt>
                <c:pt idx="10333">
                  <c:v>1.5792846700000001</c:v>
                </c:pt>
                <c:pt idx="10334">
                  <c:v>1.58882141</c:v>
                </c:pt>
                <c:pt idx="10335">
                  <c:v>1.5835762</c:v>
                </c:pt>
                <c:pt idx="10336">
                  <c:v>1.56927109</c:v>
                </c:pt>
                <c:pt idx="10337">
                  <c:v>1.5630721999999999</c:v>
                </c:pt>
                <c:pt idx="10338">
                  <c:v>1.56974792</c:v>
                </c:pt>
                <c:pt idx="10339">
                  <c:v>1.57785416</c:v>
                </c:pt>
                <c:pt idx="10340">
                  <c:v>1.58309937</c:v>
                </c:pt>
                <c:pt idx="10341">
                  <c:v>1.5826225300000001</c:v>
                </c:pt>
                <c:pt idx="10342">
                  <c:v>1.57785416</c:v>
                </c:pt>
                <c:pt idx="10343">
                  <c:v>1.5649795500000001</c:v>
                </c:pt>
                <c:pt idx="10344">
                  <c:v>1.55115128</c:v>
                </c:pt>
                <c:pt idx="10345">
                  <c:v>1.55162811</c:v>
                </c:pt>
                <c:pt idx="10346">
                  <c:v>1.5597343400000001</c:v>
                </c:pt>
                <c:pt idx="10347">
                  <c:v>1.56927109</c:v>
                </c:pt>
                <c:pt idx="10348">
                  <c:v>1.5773773200000001</c:v>
                </c:pt>
                <c:pt idx="10349">
                  <c:v>1.59072876</c:v>
                </c:pt>
                <c:pt idx="10350">
                  <c:v>1.60264969</c:v>
                </c:pt>
                <c:pt idx="10351">
                  <c:v>1.6040802000000001</c:v>
                </c:pt>
                <c:pt idx="10352">
                  <c:v>1.6016960099999999</c:v>
                </c:pt>
                <c:pt idx="10353">
                  <c:v>1.60074234</c:v>
                </c:pt>
                <c:pt idx="10354">
                  <c:v>1.60074234</c:v>
                </c:pt>
                <c:pt idx="10355">
                  <c:v>1.5873908999999999</c:v>
                </c:pt>
                <c:pt idx="10356">
                  <c:v>1.56021118</c:v>
                </c:pt>
                <c:pt idx="10357">
                  <c:v>1.5335083</c:v>
                </c:pt>
                <c:pt idx="10358">
                  <c:v>1.51777267</c:v>
                </c:pt>
                <c:pt idx="10359">
                  <c:v>1.51920319</c:v>
                </c:pt>
                <c:pt idx="10360">
                  <c:v>1.5277862499999999</c:v>
                </c:pt>
                <c:pt idx="10361">
                  <c:v>1.54590607</c:v>
                </c:pt>
                <c:pt idx="10362">
                  <c:v>1.5668869000000001</c:v>
                </c:pt>
                <c:pt idx="10363">
                  <c:v>1.58643723</c:v>
                </c:pt>
                <c:pt idx="10364">
                  <c:v>1.60074234</c:v>
                </c:pt>
                <c:pt idx="10365">
                  <c:v>1.60503387</c:v>
                </c:pt>
                <c:pt idx="10366">
                  <c:v>1.6002654999999999</c:v>
                </c:pt>
                <c:pt idx="10367">
                  <c:v>1.5931129500000001</c:v>
                </c:pt>
                <c:pt idx="10368">
                  <c:v>1.5964508100000001</c:v>
                </c:pt>
                <c:pt idx="10369">
                  <c:v>1.61027908</c:v>
                </c:pt>
                <c:pt idx="10370">
                  <c:v>1.62744522</c:v>
                </c:pt>
                <c:pt idx="10371">
                  <c:v>1.6427040100000001</c:v>
                </c:pt>
                <c:pt idx="10372">
                  <c:v>1.66130066</c:v>
                </c:pt>
                <c:pt idx="10373">
                  <c:v>1.67512894</c:v>
                </c:pt>
                <c:pt idx="10374">
                  <c:v>1.6760826099999999</c:v>
                </c:pt>
                <c:pt idx="10375">
                  <c:v>1.6651153599999999</c:v>
                </c:pt>
                <c:pt idx="10376">
                  <c:v>1.6465187100000001</c:v>
                </c:pt>
                <c:pt idx="10377">
                  <c:v>1.62601471</c:v>
                </c:pt>
                <c:pt idx="10378">
                  <c:v>1.60264969</c:v>
                </c:pt>
                <c:pt idx="10379">
                  <c:v>1.5840530399999999</c:v>
                </c:pt>
                <c:pt idx="10380">
                  <c:v>1.57260895</c:v>
                </c:pt>
                <c:pt idx="10381">
                  <c:v>1.5678405799999999</c:v>
                </c:pt>
                <c:pt idx="10382">
                  <c:v>1.57833099</c:v>
                </c:pt>
                <c:pt idx="10383">
                  <c:v>1.60598755</c:v>
                </c:pt>
                <c:pt idx="10384">
                  <c:v>1.6407966599999999</c:v>
                </c:pt>
                <c:pt idx="10385">
                  <c:v>1.6703605699999999</c:v>
                </c:pt>
                <c:pt idx="10386">
                  <c:v>1.69467926</c:v>
                </c:pt>
                <c:pt idx="10387">
                  <c:v>1.7175674400000001</c:v>
                </c:pt>
                <c:pt idx="10388">
                  <c:v>1.7261505100000001</c:v>
                </c:pt>
                <c:pt idx="10389">
                  <c:v>1.7132759099999999</c:v>
                </c:pt>
                <c:pt idx="10390">
                  <c:v>1.69277191</c:v>
                </c:pt>
                <c:pt idx="10391">
                  <c:v>1.67512894</c:v>
                </c:pt>
                <c:pt idx="10392">
                  <c:v>1.65748596</c:v>
                </c:pt>
                <c:pt idx="10393">
                  <c:v>1.63793564</c:v>
                </c:pt>
                <c:pt idx="10394">
                  <c:v>1.63269043</c:v>
                </c:pt>
                <c:pt idx="10395">
                  <c:v>1.6393661500000001</c:v>
                </c:pt>
                <c:pt idx="10396">
                  <c:v>1.6407966599999999</c:v>
                </c:pt>
                <c:pt idx="10397">
                  <c:v>1.63125992</c:v>
                </c:pt>
                <c:pt idx="10398">
                  <c:v>1.62172318</c:v>
                </c:pt>
                <c:pt idx="10399">
                  <c:v>1.62410736</c:v>
                </c:pt>
                <c:pt idx="10400">
                  <c:v>1.6250610400000001</c:v>
                </c:pt>
                <c:pt idx="10401">
                  <c:v>1.6245841999999999</c:v>
                </c:pt>
                <c:pt idx="10402">
                  <c:v>1.62935257</c:v>
                </c:pt>
                <c:pt idx="10403">
                  <c:v>1.64175034</c:v>
                </c:pt>
                <c:pt idx="10404">
                  <c:v>1.6570091199999999</c:v>
                </c:pt>
                <c:pt idx="10405">
                  <c:v>1.66273117</c:v>
                </c:pt>
                <c:pt idx="10406">
                  <c:v>1.6589164700000001</c:v>
                </c:pt>
                <c:pt idx="10407">
                  <c:v>1.6579628</c:v>
                </c:pt>
                <c:pt idx="10408">
                  <c:v>1.6660690300000001</c:v>
                </c:pt>
                <c:pt idx="10409">
                  <c:v>1.6760826099999999</c:v>
                </c:pt>
                <c:pt idx="10410">
                  <c:v>1.6741752599999999</c:v>
                </c:pt>
                <c:pt idx="10411">
                  <c:v>1.66130066</c:v>
                </c:pt>
                <c:pt idx="10412">
                  <c:v>1.6493797299999999</c:v>
                </c:pt>
                <c:pt idx="10413">
                  <c:v>1.6427040100000001</c:v>
                </c:pt>
                <c:pt idx="10414">
                  <c:v>1.64175034</c:v>
                </c:pt>
                <c:pt idx="10415">
                  <c:v>1.6551017800000001</c:v>
                </c:pt>
                <c:pt idx="10416">
                  <c:v>1.68418884</c:v>
                </c:pt>
                <c:pt idx="10417">
                  <c:v>1.71995163</c:v>
                </c:pt>
                <c:pt idx="10418">
                  <c:v>1.7518997199999999</c:v>
                </c:pt>
                <c:pt idx="10419">
                  <c:v>1.77764893</c:v>
                </c:pt>
                <c:pt idx="10420">
                  <c:v>1.7910003699999999</c:v>
                </c:pt>
                <c:pt idx="10421">
                  <c:v>1.78861618</c:v>
                </c:pt>
                <c:pt idx="10422">
                  <c:v>1.7790794400000001</c:v>
                </c:pt>
                <c:pt idx="10423">
                  <c:v>1.7733573899999999</c:v>
                </c:pt>
                <c:pt idx="10424">
                  <c:v>1.7642974899999999</c:v>
                </c:pt>
                <c:pt idx="10425">
                  <c:v>1.74045563</c:v>
                </c:pt>
                <c:pt idx="10426">
                  <c:v>1.71422958</c:v>
                </c:pt>
                <c:pt idx="10427">
                  <c:v>1.7013549800000001</c:v>
                </c:pt>
                <c:pt idx="10428">
                  <c:v>1.69849396</c:v>
                </c:pt>
                <c:pt idx="10429">
                  <c:v>1.6922950699999999</c:v>
                </c:pt>
                <c:pt idx="10430">
                  <c:v>1.68943405</c:v>
                </c:pt>
                <c:pt idx="10431">
                  <c:v>1.704216</c:v>
                </c:pt>
                <c:pt idx="10432">
                  <c:v>1.7285347</c:v>
                </c:pt>
                <c:pt idx="10433">
                  <c:v>1.74474716</c:v>
                </c:pt>
                <c:pt idx="10434">
                  <c:v>1.74999237</c:v>
                </c:pt>
                <c:pt idx="10435">
                  <c:v>1.75142288</c:v>
                </c:pt>
                <c:pt idx="10436">
                  <c:v>1.7471313500000001</c:v>
                </c:pt>
                <c:pt idx="10437">
                  <c:v>1.7375946</c:v>
                </c:pt>
                <c:pt idx="10438">
                  <c:v>1.72996521</c:v>
                </c:pt>
                <c:pt idx="10439">
                  <c:v>1.7309188799999999</c:v>
                </c:pt>
                <c:pt idx="10440">
                  <c:v>1.7380714399999999</c:v>
                </c:pt>
                <c:pt idx="10441">
                  <c:v>1.7452240000000001</c:v>
                </c:pt>
                <c:pt idx="10442">
                  <c:v>1.7528533900000001</c:v>
                </c:pt>
                <c:pt idx="10443">
                  <c:v>1.7542839100000001</c:v>
                </c:pt>
                <c:pt idx="10444">
                  <c:v>1.7437934900000001</c:v>
                </c:pt>
                <c:pt idx="10445">
                  <c:v>1.71995163</c:v>
                </c:pt>
                <c:pt idx="10446">
                  <c:v>1.6951560999999999</c:v>
                </c:pt>
                <c:pt idx="10447">
                  <c:v>1.67894363</c:v>
                </c:pt>
                <c:pt idx="10448">
                  <c:v>1.66988373</c:v>
                </c:pt>
                <c:pt idx="10449">
                  <c:v>1.66463852</c:v>
                </c:pt>
                <c:pt idx="10450">
                  <c:v>1.6670227099999999</c:v>
                </c:pt>
                <c:pt idx="10451">
                  <c:v>1.68085098</c:v>
                </c:pt>
                <c:pt idx="10452">
                  <c:v>1.7008781399999999</c:v>
                </c:pt>
                <c:pt idx="10453">
                  <c:v>1.7209053000000001</c:v>
                </c:pt>
                <c:pt idx="10454">
                  <c:v>1.73711777</c:v>
                </c:pt>
                <c:pt idx="10455">
                  <c:v>1.7557144200000001</c:v>
                </c:pt>
                <c:pt idx="10456">
                  <c:v>1.7752647399999999</c:v>
                </c:pt>
                <c:pt idx="10457">
                  <c:v>1.7857551599999999</c:v>
                </c:pt>
                <c:pt idx="10458">
                  <c:v>1.7857551599999999</c:v>
                </c:pt>
                <c:pt idx="10459">
                  <c:v>1.7786025999999999</c:v>
                </c:pt>
                <c:pt idx="10460">
                  <c:v>1.7766952499999999</c:v>
                </c:pt>
                <c:pt idx="10461">
                  <c:v>1.7805099499999999</c:v>
                </c:pt>
                <c:pt idx="10462">
                  <c:v>1.78337097</c:v>
                </c:pt>
                <c:pt idx="10463">
                  <c:v>1.7862319900000001</c:v>
                </c:pt>
                <c:pt idx="10464">
                  <c:v>1.7929077099999999</c:v>
                </c:pt>
                <c:pt idx="10465">
                  <c:v>1.80768967</c:v>
                </c:pt>
                <c:pt idx="10466">
                  <c:v>1.82247162</c:v>
                </c:pt>
                <c:pt idx="10467">
                  <c:v>1.8324852</c:v>
                </c:pt>
                <c:pt idx="10468">
                  <c:v>1.8405914299999999</c:v>
                </c:pt>
                <c:pt idx="10469">
                  <c:v>1.8439292899999999</c:v>
                </c:pt>
                <c:pt idx="10470">
                  <c:v>1.83439255</c:v>
                </c:pt>
                <c:pt idx="10471">
                  <c:v>1.81150436</c:v>
                </c:pt>
                <c:pt idx="10472">
                  <c:v>1.7795562700000001</c:v>
                </c:pt>
                <c:pt idx="10473">
                  <c:v>1.74236298</c:v>
                </c:pt>
                <c:pt idx="10474">
                  <c:v>1.7061233499999999</c:v>
                </c:pt>
                <c:pt idx="10475">
                  <c:v>1.68085098</c:v>
                </c:pt>
                <c:pt idx="10476">
                  <c:v>1.6765594500000001</c:v>
                </c:pt>
                <c:pt idx="10477">
                  <c:v>1.6970634499999999</c:v>
                </c:pt>
                <c:pt idx="10478">
                  <c:v>1.73377991</c:v>
                </c:pt>
                <c:pt idx="10479">
                  <c:v>1.77574158</c:v>
                </c:pt>
                <c:pt idx="10480">
                  <c:v>1.81007385</c:v>
                </c:pt>
                <c:pt idx="10481">
                  <c:v>1.83105469</c:v>
                </c:pt>
                <c:pt idx="10482">
                  <c:v>1.83963776</c:v>
                </c:pt>
                <c:pt idx="10483">
                  <c:v>1.83677673</c:v>
                </c:pt>
                <c:pt idx="10484">
                  <c:v>1.8324852</c:v>
                </c:pt>
                <c:pt idx="10485">
                  <c:v>1.82771683</c:v>
                </c:pt>
                <c:pt idx="10486">
                  <c:v>1.8229484600000001</c:v>
                </c:pt>
                <c:pt idx="10487">
                  <c:v>1.8210411099999999</c:v>
                </c:pt>
                <c:pt idx="10488">
                  <c:v>1.82247162</c:v>
                </c:pt>
                <c:pt idx="10489">
                  <c:v>1.8210411099999999</c:v>
                </c:pt>
                <c:pt idx="10490">
                  <c:v>1.8124580400000001</c:v>
                </c:pt>
                <c:pt idx="10491">
                  <c:v>1.80149078</c:v>
                </c:pt>
                <c:pt idx="10492">
                  <c:v>1.7986297600000001</c:v>
                </c:pt>
                <c:pt idx="10493">
                  <c:v>1.80673599</c:v>
                </c:pt>
                <c:pt idx="10494">
                  <c:v>1.8253326400000001</c:v>
                </c:pt>
                <c:pt idx="10495">
                  <c:v>1.85060501</c:v>
                </c:pt>
                <c:pt idx="10496">
                  <c:v>1.86824799</c:v>
                </c:pt>
                <c:pt idx="10497">
                  <c:v>1.87349319</c:v>
                </c:pt>
                <c:pt idx="10498">
                  <c:v>1.86443329</c:v>
                </c:pt>
                <c:pt idx="10499">
                  <c:v>1.8501281700000001</c:v>
                </c:pt>
                <c:pt idx="10500">
                  <c:v>1.8386840799999999</c:v>
                </c:pt>
                <c:pt idx="10501">
                  <c:v>1.8386840799999999</c:v>
                </c:pt>
                <c:pt idx="10502">
                  <c:v>1.8582344099999999</c:v>
                </c:pt>
                <c:pt idx="10503">
                  <c:v>1.8868446400000001</c:v>
                </c:pt>
                <c:pt idx="10504">
                  <c:v>1.9116401700000001</c:v>
                </c:pt>
                <c:pt idx="10505">
                  <c:v>1.9254684399999999</c:v>
                </c:pt>
                <c:pt idx="10506">
                  <c:v>1.93405151</c:v>
                </c:pt>
                <c:pt idx="10507">
                  <c:v>1.94215775</c:v>
                </c:pt>
                <c:pt idx="10508">
                  <c:v>1.9488334700000001</c:v>
                </c:pt>
                <c:pt idx="10509">
                  <c:v>1.9574165299999999</c:v>
                </c:pt>
                <c:pt idx="10510">
                  <c:v>1.9755363500000001</c:v>
                </c:pt>
                <c:pt idx="10511">
                  <c:v>2.0022392299999998</c:v>
                </c:pt>
                <c:pt idx="10512">
                  <c:v>2.0260810899999999</c:v>
                </c:pt>
                <c:pt idx="10513">
                  <c:v>2.0322799699999998</c:v>
                </c:pt>
                <c:pt idx="10514">
                  <c:v>2.02226639</c:v>
                </c:pt>
                <c:pt idx="10515">
                  <c:v>2.0151138300000002</c:v>
                </c:pt>
                <c:pt idx="10516">
                  <c:v>2.0160675000000001</c:v>
                </c:pt>
                <c:pt idx="10517">
                  <c:v>2.0165443399999998</c:v>
                </c:pt>
                <c:pt idx="10518">
                  <c:v>2.0108223000000001</c:v>
                </c:pt>
                <c:pt idx="10519">
                  <c:v>2.00796127</c:v>
                </c:pt>
                <c:pt idx="10520">
                  <c:v>2.0103454599999999</c:v>
                </c:pt>
                <c:pt idx="10521">
                  <c:v>2.0046234100000002</c:v>
                </c:pt>
                <c:pt idx="10522">
                  <c:v>1.9874572800000001</c:v>
                </c:pt>
                <c:pt idx="10523">
                  <c:v>1.96743011</c:v>
                </c:pt>
                <c:pt idx="10524">
                  <c:v>1.9526481600000001</c:v>
                </c:pt>
                <c:pt idx="10525">
                  <c:v>1.94072723</c:v>
                </c:pt>
                <c:pt idx="10526">
                  <c:v>1.93166733</c:v>
                </c:pt>
                <c:pt idx="10527">
                  <c:v>1.93405151</c:v>
                </c:pt>
                <c:pt idx="10528">
                  <c:v>1.9488334700000001</c:v>
                </c:pt>
                <c:pt idx="10529">
                  <c:v>1.9702911400000001</c:v>
                </c:pt>
                <c:pt idx="10530">
                  <c:v>1.9845962500000001</c:v>
                </c:pt>
                <c:pt idx="10531">
                  <c:v>1.9927024799999999</c:v>
                </c:pt>
                <c:pt idx="10532">
                  <c:v>1.9998550399999999</c:v>
                </c:pt>
                <c:pt idx="10533">
                  <c:v>2.0036697399999999</c:v>
                </c:pt>
                <c:pt idx="10534">
                  <c:v>2.0060539199999998</c:v>
                </c:pt>
                <c:pt idx="10535">
                  <c:v>2.00796127</c:v>
                </c:pt>
                <c:pt idx="10536">
                  <c:v>2.0141601599999999</c:v>
                </c:pt>
                <c:pt idx="10537">
                  <c:v>2.0227432300000001</c:v>
                </c:pt>
                <c:pt idx="10538">
                  <c:v>2.0265579200000001</c:v>
                </c:pt>
                <c:pt idx="10539">
                  <c:v>2.0284652699999999</c:v>
                </c:pt>
                <c:pt idx="10540">
                  <c:v>2.03275681</c:v>
                </c:pt>
                <c:pt idx="10541">
                  <c:v>2.0427703899999998</c:v>
                </c:pt>
                <c:pt idx="10542">
                  <c:v>2.0551681500000001</c:v>
                </c:pt>
                <c:pt idx="10543">
                  <c:v>2.06136703</c:v>
                </c:pt>
                <c:pt idx="10544">
                  <c:v>2.0594596900000002</c:v>
                </c:pt>
                <c:pt idx="10545">
                  <c:v>2.0527839700000001</c:v>
                </c:pt>
                <c:pt idx="10546">
                  <c:v>2.0427703899999998</c:v>
                </c:pt>
                <c:pt idx="10547">
                  <c:v>2.0241737400000002</c:v>
                </c:pt>
                <c:pt idx="10548">
                  <c:v>1.9898414600000001</c:v>
                </c:pt>
                <c:pt idx="10549">
                  <c:v>1.9431114199999999</c:v>
                </c:pt>
                <c:pt idx="10550">
                  <c:v>1.90353394</c:v>
                </c:pt>
                <c:pt idx="10551">
                  <c:v>1.88398361</c:v>
                </c:pt>
                <c:pt idx="10552">
                  <c:v>1.8796920800000001</c:v>
                </c:pt>
                <c:pt idx="10553">
                  <c:v>1.8820762600000001</c:v>
                </c:pt>
                <c:pt idx="10554">
                  <c:v>1.8939971900000001</c:v>
                </c:pt>
                <c:pt idx="10555">
                  <c:v>1.9273757899999999</c:v>
                </c:pt>
                <c:pt idx="10556">
                  <c:v>1.9679069499999999</c:v>
                </c:pt>
                <c:pt idx="10557">
                  <c:v>1.9946098299999999</c:v>
                </c:pt>
                <c:pt idx="10558">
                  <c:v>1.9979476899999999</c:v>
                </c:pt>
                <c:pt idx="10559">
                  <c:v>1.99174881</c:v>
                </c:pt>
                <c:pt idx="10560">
                  <c:v>1.98698044</c:v>
                </c:pt>
                <c:pt idx="10561">
                  <c:v>1.9803047199999999</c:v>
                </c:pt>
                <c:pt idx="10562">
                  <c:v>1.97601318</c:v>
                </c:pt>
                <c:pt idx="10563">
                  <c:v>1.9845962500000001</c:v>
                </c:pt>
                <c:pt idx="10564">
                  <c:v>2.00414658</c:v>
                </c:pt>
                <c:pt idx="10565">
                  <c:v>2.0270347599999998</c:v>
                </c:pt>
                <c:pt idx="10566">
                  <c:v>2.04181671</c:v>
                </c:pt>
                <c:pt idx="10567">
                  <c:v>2.0422935500000001</c:v>
                </c:pt>
                <c:pt idx="10568">
                  <c:v>2.0179748499999999</c:v>
                </c:pt>
                <c:pt idx="10569">
                  <c:v>1.97792053</c:v>
                </c:pt>
                <c:pt idx="10570">
                  <c:v>1.9464492799999999</c:v>
                </c:pt>
                <c:pt idx="10571">
                  <c:v>1.92832947</c:v>
                </c:pt>
                <c:pt idx="10572">
                  <c:v>1.9216537499999999</c:v>
                </c:pt>
                <c:pt idx="10573">
                  <c:v>1.9273757899999999</c:v>
                </c:pt>
                <c:pt idx="10574">
                  <c:v>1.9521713300000001</c:v>
                </c:pt>
                <c:pt idx="10575">
                  <c:v>1.98125839</c:v>
                </c:pt>
                <c:pt idx="10576">
                  <c:v>1.99699402</c:v>
                </c:pt>
                <c:pt idx="10577">
                  <c:v>2.0022392299999998</c:v>
                </c:pt>
                <c:pt idx="10578">
                  <c:v>2.0103454599999999</c:v>
                </c:pt>
                <c:pt idx="10579">
                  <c:v>2.0246505699999999</c:v>
                </c:pt>
                <c:pt idx="10580">
                  <c:v>2.0389556899999999</c:v>
                </c:pt>
                <c:pt idx="10581">
                  <c:v>2.0532607999999999</c:v>
                </c:pt>
                <c:pt idx="10582">
                  <c:v>2.0651817299999999</c:v>
                </c:pt>
                <c:pt idx="10583">
                  <c:v>2.0689964299999999</c:v>
                </c:pt>
                <c:pt idx="10584">
                  <c:v>2.0527839700000001</c:v>
                </c:pt>
                <c:pt idx="10585">
                  <c:v>2.0241737400000002</c:v>
                </c:pt>
                <c:pt idx="10586">
                  <c:v>2.0017623900000001</c:v>
                </c:pt>
                <c:pt idx="10587">
                  <c:v>1.9950866700000001</c:v>
                </c:pt>
                <c:pt idx="10588">
                  <c:v>2.00271606</c:v>
                </c:pt>
                <c:pt idx="10589">
                  <c:v>2.02226639</c:v>
                </c:pt>
                <c:pt idx="10590">
                  <c:v>2.0508766199999999</c:v>
                </c:pt>
                <c:pt idx="10591">
                  <c:v>2.0761489900000001</c:v>
                </c:pt>
                <c:pt idx="10592">
                  <c:v>2.08377838</c:v>
                </c:pt>
                <c:pt idx="10593">
                  <c:v>2.0709037800000001</c:v>
                </c:pt>
                <c:pt idx="10594">
                  <c:v>2.0461082500000001</c:v>
                </c:pt>
                <c:pt idx="10595">
                  <c:v>2.02226639</c:v>
                </c:pt>
                <c:pt idx="10596">
                  <c:v>2.0051002499999999</c:v>
                </c:pt>
                <c:pt idx="10597">
                  <c:v>2.0008087200000002</c:v>
                </c:pt>
                <c:pt idx="10598">
                  <c:v>2.00796127</c:v>
                </c:pt>
                <c:pt idx="10599">
                  <c:v>2.0256042500000002</c:v>
                </c:pt>
                <c:pt idx="10600">
                  <c:v>2.0475387600000001</c:v>
                </c:pt>
                <c:pt idx="10601">
                  <c:v>2.0651817299999999</c:v>
                </c:pt>
                <c:pt idx="10602">
                  <c:v>2.0766258199999998</c:v>
                </c:pt>
                <c:pt idx="10603">
                  <c:v>2.0813942000000001</c:v>
                </c:pt>
                <c:pt idx="10604">
                  <c:v>2.0804405199999998</c:v>
                </c:pt>
                <c:pt idx="10605">
                  <c:v>2.0670890800000001</c:v>
                </c:pt>
                <c:pt idx="10606">
                  <c:v>2.0375251799999998</c:v>
                </c:pt>
                <c:pt idx="10607">
                  <c:v>2.0036697399999999</c:v>
                </c:pt>
                <c:pt idx="10608">
                  <c:v>1.9855499299999999</c:v>
                </c:pt>
                <c:pt idx="10609">
                  <c:v>1.9888877899999999</c:v>
                </c:pt>
                <c:pt idx="10610">
                  <c:v>2.0074844399999998</c:v>
                </c:pt>
                <c:pt idx="10611">
                  <c:v>2.0308494600000002</c:v>
                </c:pt>
                <c:pt idx="10612">
                  <c:v>2.0608901999999998</c:v>
                </c:pt>
                <c:pt idx="10613">
                  <c:v>2.0904541000000001</c:v>
                </c:pt>
                <c:pt idx="10614">
                  <c:v>2.10189819</c:v>
                </c:pt>
                <c:pt idx="10615">
                  <c:v>2.0866394000000001</c:v>
                </c:pt>
                <c:pt idx="10616">
                  <c:v>2.0518302899999998</c:v>
                </c:pt>
                <c:pt idx="10617">
                  <c:v>2.0127296399999999</c:v>
                </c:pt>
                <c:pt idx="10618">
                  <c:v>1.98125839</c:v>
                </c:pt>
                <c:pt idx="10619">
                  <c:v>1.96075439</c:v>
                </c:pt>
                <c:pt idx="10620">
                  <c:v>1.9502639799999999</c:v>
                </c:pt>
                <c:pt idx="10621">
                  <c:v>1.9516944899999999</c:v>
                </c:pt>
                <c:pt idx="10622">
                  <c:v>1.96695328</c:v>
                </c:pt>
                <c:pt idx="10623">
                  <c:v>1.9907951399999999</c:v>
                </c:pt>
                <c:pt idx="10624">
                  <c:v>2.0103454599999999</c:v>
                </c:pt>
                <c:pt idx="10625">
                  <c:v>2.0208358799999999</c:v>
                </c:pt>
                <c:pt idx="10626">
                  <c:v>2.0284652699999999</c:v>
                </c:pt>
                <c:pt idx="10627">
                  <c:v>2.0308494600000002</c:v>
                </c:pt>
                <c:pt idx="10628">
                  <c:v>2.0203590400000002</c:v>
                </c:pt>
                <c:pt idx="10629">
                  <c:v>1.9979476899999999</c:v>
                </c:pt>
                <c:pt idx="10630">
                  <c:v>1.9741058300000001</c:v>
                </c:pt>
                <c:pt idx="10631">
                  <c:v>1.95837021</c:v>
                </c:pt>
                <c:pt idx="10632">
                  <c:v>1.95503235</c:v>
                </c:pt>
                <c:pt idx="10633">
                  <c:v>1.9659996</c:v>
                </c:pt>
                <c:pt idx="10634">
                  <c:v>1.98698044</c:v>
                </c:pt>
                <c:pt idx="10635">
                  <c:v>2.0089149499999999</c:v>
                </c:pt>
                <c:pt idx="10636">
                  <c:v>2.0256042500000002</c:v>
                </c:pt>
                <c:pt idx="10637">
                  <c:v>2.0346641499999998</c:v>
                </c:pt>
                <c:pt idx="10638">
                  <c:v>2.0346641499999998</c:v>
                </c:pt>
                <c:pt idx="10639">
                  <c:v>2.0265579200000001</c:v>
                </c:pt>
                <c:pt idx="10640">
                  <c:v>2.0203590400000002</c:v>
                </c:pt>
                <c:pt idx="10641">
                  <c:v>2.0298957799999999</c:v>
                </c:pt>
                <c:pt idx="10642">
                  <c:v>2.0551681500000001</c:v>
                </c:pt>
                <c:pt idx="10643">
                  <c:v>2.07853317</c:v>
                </c:pt>
                <c:pt idx="10644">
                  <c:v>2.0914077799999999</c:v>
                </c:pt>
                <c:pt idx="10645">
                  <c:v>2.1023750300000001</c:v>
                </c:pt>
                <c:pt idx="10646">
                  <c:v>2.1204948400000001</c:v>
                </c:pt>
                <c:pt idx="10647">
                  <c:v>2.1343231199999999</c:v>
                </c:pt>
                <c:pt idx="10648">
                  <c:v>2.1381378199999999</c:v>
                </c:pt>
                <c:pt idx="10649">
                  <c:v>2.1457672099999998</c:v>
                </c:pt>
                <c:pt idx="10650">
                  <c:v>2.1648407000000001</c:v>
                </c:pt>
                <c:pt idx="10651">
                  <c:v>2.1834373500000002</c:v>
                </c:pt>
                <c:pt idx="10652">
                  <c:v>2.1872520400000002</c:v>
                </c:pt>
                <c:pt idx="10653">
                  <c:v>2.1772384599999999</c:v>
                </c:pt>
                <c:pt idx="10654">
                  <c:v>2.16197968</c:v>
                </c:pt>
                <c:pt idx="10655">
                  <c:v>2.1491050700000001</c:v>
                </c:pt>
                <c:pt idx="10656">
                  <c:v>2.1362304700000001</c:v>
                </c:pt>
                <c:pt idx="10657">
                  <c:v>2.1171569799999999</c:v>
                </c:pt>
                <c:pt idx="10658">
                  <c:v>2.08759308</c:v>
                </c:pt>
                <c:pt idx="10659">
                  <c:v>2.0608901999999998</c:v>
                </c:pt>
                <c:pt idx="10660">
                  <c:v>2.0518302899999998</c:v>
                </c:pt>
                <c:pt idx="10661">
                  <c:v>2.0461082500000001</c:v>
                </c:pt>
                <c:pt idx="10662">
                  <c:v>2.0294189500000002</c:v>
                </c:pt>
                <c:pt idx="10663">
                  <c:v>2.01320648</c:v>
                </c:pt>
                <c:pt idx="10664">
                  <c:v>2.0155906699999999</c:v>
                </c:pt>
                <c:pt idx="10665">
                  <c:v>2.0322799699999998</c:v>
                </c:pt>
                <c:pt idx="10666">
                  <c:v>2.0408630400000001</c:v>
                </c:pt>
                <c:pt idx="10667">
                  <c:v>2.0408630400000001</c:v>
                </c:pt>
                <c:pt idx="10668">
                  <c:v>2.0513534500000001</c:v>
                </c:pt>
                <c:pt idx="10669">
                  <c:v>2.0737648000000002</c:v>
                </c:pt>
                <c:pt idx="10670">
                  <c:v>2.1004676799999999</c:v>
                </c:pt>
                <c:pt idx="10671">
                  <c:v>2.1195411700000002</c:v>
                </c:pt>
                <c:pt idx="10672">
                  <c:v>2.1376609800000002</c:v>
                </c:pt>
                <c:pt idx="10673">
                  <c:v>2.1557807900000001</c:v>
                </c:pt>
                <c:pt idx="10674">
                  <c:v>2.1686554</c:v>
                </c:pt>
                <c:pt idx="10675">
                  <c:v>2.17103958</c:v>
                </c:pt>
                <c:pt idx="10676">
                  <c:v>2.1600723300000002</c:v>
                </c:pt>
                <c:pt idx="10677">
                  <c:v>2.1433830299999999</c:v>
                </c:pt>
                <c:pt idx="10678">
                  <c:v>2.1185874899999999</c:v>
                </c:pt>
                <c:pt idx="10679">
                  <c:v>2.0895004300000002</c:v>
                </c:pt>
                <c:pt idx="10680">
                  <c:v>2.0632743800000002</c:v>
                </c:pt>
                <c:pt idx="10681">
                  <c:v>2.0475387600000001</c:v>
                </c:pt>
                <c:pt idx="10682">
                  <c:v>2.0465850799999998</c:v>
                </c:pt>
                <c:pt idx="10683">
                  <c:v>2.0532607999999999</c:v>
                </c:pt>
                <c:pt idx="10684">
                  <c:v>2.0651817299999999</c:v>
                </c:pt>
                <c:pt idx="10685">
                  <c:v>2.0766258199999998</c:v>
                </c:pt>
                <c:pt idx="10686">
                  <c:v>2.08234787</c:v>
                </c:pt>
                <c:pt idx="10687">
                  <c:v>2.0813942000000001</c:v>
                </c:pt>
                <c:pt idx="10688">
                  <c:v>2.07710266</c:v>
                </c:pt>
                <c:pt idx="10689">
                  <c:v>2.0756721499999999</c:v>
                </c:pt>
                <c:pt idx="10690">
                  <c:v>2.0742416399999999</c:v>
                </c:pt>
                <c:pt idx="10691">
                  <c:v>2.0728111299999998</c:v>
                </c:pt>
                <c:pt idx="10692">
                  <c:v>2.0775795000000001</c:v>
                </c:pt>
                <c:pt idx="10693">
                  <c:v>2.0942688</c:v>
                </c:pt>
                <c:pt idx="10694">
                  <c:v>2.1204948400000001</c:v>
                </c:pt>
                <c:pt idx="10695">
                  <c:v>2.14767456</c:v>
                </c:pt>
                <c:pt idx="10696">
                  <c:v>2.1743774400000002</c:v>
                </c:pt>
                <c:pt idx="10697">
                  <c:v>2.1996498099999999</c:v>
                </c:pt>
                <c:pt idx="10698">
                  <c:v>2.2192001299999999</c:v>
                </c:pt>
                <c:pt idx="10699">
                  <c:v>2.2263526900000001</c:v>
                </c:pt>
                <c:pt idx="10700">
                  <c:v>2.2149085999999998</c:v>
                </c:pt>
                <c:pt idx="10701">
                  <c:v>2.1910667400000001</c:v>
                </c:pt>
                <c:pt idx="10702">
                  <c:v>2.1629333499999999</c:v>
                </c:pt>
                <c:pt idx="10703">
                  <c:v>2.14099884</c:v>
                </c:pt>
                <c:pt idx="10704">
                  <c:v>2.12526321</c:v>
                </c:pt>
                <c:pt idx="10705">
                  <c:v>2.1104812599999998</c:v>
                </c:pt>
                <c:pt idx="10706">
                  <c:v>2.09665298</c:v>
                </c:pt>
                <c:pt idx="10707">
                  <c:v>2.0842552200000002</c:v>
                </c:pt>
                <c:pt idx="10708">
                  <c:v>2.0728111299999998</c:v>
                </c:pt>
                <c:pt idx="10709">
                  <c:v>2.0551681500000001</c:v>
                </c:pt>
                <c:pt idx="10710">
                  <c:v>2.0370483400000001</c:v>
                </c:pt>
                <c:pt idx="10711">
                  <c:v>2.0284652699999999</c:v>
                </c:pt>
                <c:pt idx="10712">
                  <c:v>2.0337104799999999</c:v>
                </c:pt>
                <c:pt idx="10713">
                  <c:v>2.0461082500000001</c:v>
                </c:pt>
                <c:pt idx="10714">
                  <c:v>2.0542144800000002</c:v>
                </c:pt>
                <c:pt idx="10715">
                  <c:v>2.05755234</c:v>
                </c:pt>
                <c:pt idx="10716">
                  <c:v>2.0623207099999998</c:v>
                </c:pt>
                <c:pt idx="10717">
                  <c:v>2.0689964299999999</c:v>
                </c:pt>
                <c:pt idx="10718">
                  <c:v>2.0737648000000002</c:v>
                </c:pt>
                <c:pt idx="10719">
                  <c:v>2.0828247100000001</c:v>
                </c:pt>
                <c:pt idx="10720">
                  <c:v>2.1147727999999999</c:v>
                </c:pt>
                <c:pt idx="10721">
                  <c:v>2.1648407000000001</c:v>
                </c:pt>
                <c:pt idx="10722">
                  <c:v>2.20775604</c:v>
                </c:pt>
                <c:pt idx="10723">
                  <c:v>2.2225379900000002</c:v>
                </c:pt>
                <c:pt idx="10724">
                  <c:v>2.2134780900000002</c:v>
                </c:pt>
                <c:pt idx="10725">
                  <c:v>2.1877288799999999</c:v>
                </c:pt>
                <c:pt idx="10726">
                  <c:v>2.14767456</c:v>
                </c:pt>
                <c:pt idx="10727">
                  <c:v>2.1038055400000002</c:v>
                </c:pt>
                <c:pt idx="10728">
                  <c:v>2.0728111299999998</c:v>
                </c:pt>
                <c:pt idx="10729">
                  <c:v>2.0651817299999999</c:v>
                </c:pt>
                <c:pt idx="10730">
                  <c:v>2.0842552200000002</c:v>
                </c:pt>
                <c:pt idx="10731">
                  <c:v>2.1138191200000001</c:v>
                </c:pt>
                <c:pt idx="10732">
                  <c:v>2.1367073099999998</c:v>
                </c:pt>
                <c:pt idx="10733">
                  <c:v>2.1467208900000001</c:v>
                </c:pt>
                <c:pt idx="10734">
                  <c:v>2.15148926</c:v>
                </c:pt>
                <c:pt idx="10735">
                  <c:v>2.1543502800000001</c:v>
                </c:pt>
                <c:pt idx="10736">
                  <c:v>2.1491050700000001</c:v>
                </c:pt>
                <c:pt idx="10737">
                  <c:v>2.1362304700000001</c:v>
                </c:pt>
                <c:pt idx="10738">
                  <c:v>2.1309852600000001</c:v>
                </c:pt>
                <c:pt idx="10739">
                  <c:v>2.1405219999999998</c:v>
                </c:pt>
                <c:pt idx="10740">
                  <c:v>2.15816498</c:v>
                </c:pt>
                <c:pt idx="10741">
                  <c:v>2.1719932599999998</c:v>
                </c:pt>
                <c:pt idx="10742">
                  <c:v>2.1786689799999999</c:v>
                </c:pt>
                <c:pt idx="10743">
                  <c:v>2.1858215300000001</c:v>
                </c:pt>
                <c:pt idx="10744">
                  <c:v>2.18677521</c:v>
                </c:pt>
                <c:pt idx="10745">
                  <c:v>2.1743774400000002</c:v>
                </c:pt>
                <c:pt idx="10746">
                  <c:v>2.1471977199999999</c:v>
                </c:pt>
                <c:pt idx="10747">
                  <c:v>2.1128654500000001</c:v>
                </c:pt>
                <c:pt idx="10748">
                  <c:v>2.0804405199999998</c:v>
                </c:pt>
                <c:pt idx="10749">
                  <c:v>2.0508766199999999</c:v>
                </c:pt>
                <c:pt idx="10750">
                  <c:v>2.0370483400000001</c:v>
                </c:pt>
                <c:pt idx="10751">
                  <c:v>2.0451545699999998</c:v>
                </c:pt>
                <c:pt idx="10752">
                  <c:v>2.0685195900000002</c:v>
                </c:pt>
                <c:pt idx="10753">
                  <c:v>2.0971298200000001</c:v>
                </c:pt>
                <c:pt idx="10754">
                  <c:v>2.1233558700000001</c:v>
                </c:pt>
                <c:pt idx="10755">
                  <c:v>2.1452903700000001</c:v>
                </c:pt>
                <c:pt idx="10756">
                  <c:v>2.1533966100000002</c:v>
                </c:pt>
                <c:pt idx="10757">
                  <c:v>2.1400451700000001</c:v>
                </c:pt>
                <c:pt idx="10758">
                  <c:v>2.1128654500000001</c:v>
                </c:pt>
                <c:pt idx="10759">
                  <c:v>2.0847320599999999</c:v>
                </c:pt>
                <c:pt idx="10760">
                  <c:v>2.0661354099999998</c:v>
                </c:pt>
                <c:pt idx="10761">
                  <c:v>2.0580291700000002</c:v>
                </c:pt>
                <c:pt idx="10762">
                  <c:v>2.0565986600000001</c:v>
                </c:pt>
                <c:pt idx="10763">
                  <c:v>2.06136703</c:v>
                </c:pt>
                <c:pt idx="10764">
                  <c:v>2.0728111299999998</c:v>
                </c:pt>
                <c:pt idx="10765">
                  <c:v>2.0856857299999998</c:v>
                </c:pt>
                <c:pt idx="10766">
                  <c:v>2.0923614499999998</c:v>
                </c:pt>
                <c:pt idx="10767">
                  <c:v>2.0918846100000001</c:v>
                </c:pt>
                <c:pt idx="10768">
                  <c:v>2.09283829</c:v>
                </c:pt>
                <c:pt idx="10769">
                  <c:v>2.0990371699999999</c:v>
                </c:pt>
                <c:pt idx="10770">
                  <c:v>2.1033287000000001</c:v>
                </c:pt>
                <c:pt idx="10771">
                  <c:v>2.10475922</c:v>
                </c:pt>
                <c:pt idx="10772">
                  <c:v>2.1080970799999998</c:v>
                </c:pt>
                <c:pt idx="10773">
                  <c:v>2.1162033099999999</c:v>
                </c:pt>
                <c:pt idx="10774">
                  <c:v>2.1262168899999998</c:v>
                </c:pt>
                <c:pt idx="10775">
                  <c:v>2.1347999600000001</c:v>
                </c:pt>
                <c:pt idx="10776">
                  <c:v>2.14242935</c:v>
                </c:pt>
                <c:pt idx="10777">
                  <c:v>2.1505355800000001</c:v>
                </c:pt>
                <c:pt idx="10778">
                  <c:v>2.1610260000000001</c:v>
                </c:pt>
                <c:pt idx="10779">
                  <c:v>2.1705627399999998</c:v>
                </c:pt>
                <c:pt idx="10780">
                  <c:v>2.1700859100000001</c:v>
                </c:pt>
                <c:pt idx="10781">
                  <c:v>2.1600723300000002</c:v>
                </c:pt>
                <c:pt idx="10782">
                  <c:v>2.1548271200000002</c:v>
                </c:pt>
                <c:pt idx="10783">
                  <c:v>2.1615028399999998</c:v>
                </c:pt>
                <c:pt idx="10784">
                  <c:v>2.1662712100000001</c:v>
                </c:pt>
                <c:pt idx="10785">
                  <c:v>2.1643638599999999</c:v>
                </c:pt>
                <c:pt idx="10786">
                  <c:v>2.1696090699999999</c:v>
                </c:pt>
                <c:pt idx="10787">
                  <c:v>2.1877288799999999</c:v>
                </c:pt>
                <c:pt idx="10788">
                  <c:v>2.2068023700000001</c:v>
                </c:pt>
                <c:pt idx="10789">
                  <c:v>2.21157074</c:v>
                </c:pt>
                <c:pt idx="10790">
                  <c:v>2.2091865500000001</c:v>
                </c:pt>
                <c:pt idx="10791">
                  <c:v>2.2001266500000001</c:v>
                </c:pt>
                <c:pt idx="10792">
                  <c:v>2.1796226500000002</c:v>
                </c:pt>
                <c:pt idx="10793">
                  <c:v>2.1505355800000001</c:v>
                </c:pt>
                <c:pt idx="10794">
                  <c:v>2.1224021899999999</c:v>
                </c:pt>
                <c:pt idx="10795">
                  <c:v>2.1114349400000001</c:v>
                </c:pt>
                <c:pt idx="10796">
                  <c:v>2.1166801500000001</c:v>
                </c:pt>
                <c:pt idx="10797">
                  <c:v>2.13336945</c:v>
                </c:pt>
                <c:pt idx="10798">
                  <c:v>2.1557807900000001</c:v>
                </c:pt>
                <c:pt idx="10799">
                  <c:v>2.1777153</c:v>
                </c:pt>
                <c:pt idx="10800">
                  <c:v>2.1977424600000002</c:v>
                </c:pt>
                <c:pt idx="10801">
                  <c:v>2.21300125</c:v>
                </c:pt>
                <c:pt idx="10802">
                  <c:v>2.2263526900000001</c:v>
                </c:pt>
                <c:pt idx="10803">
                  <c:v>2.2358894299999998</c:v>
                </c:pt>
                <c:pt idx="10804">
                  <c:v>2.2382736200000002</c:v>
                </c:pt>
                <c:pt idx="10805">
                  <c:v>2.2301673900000001</c:v>
                </c:pt>
                <c:pt idx="10806">
                  <c:v>2.2158622700000001</c:v>
                </c:pt>
                <c:pt idx="10807">
                  <c:v>2.1982192999999999</c:v>
                </c:pt>
                <c:pt idx="10808">
                  <c:v>2.1705627399999998</c:v>
                </c:pt>
                <c:pt idx="10809">
                  <c:v>2.14099884</c:v>
                </c:pt>
                <c:pt idx="10810">
                  <c:v>2.1243095400000001</c:v>
                </c:pt>
                <c:pt idx="10811">
                  <c:v>2.1243095400000001</c:v>
                </c:pt>
                <c:pt idx="10812">
                  <c:v>2.1262168899999998</c:v>
                </c:pt>
                <c:pt idx="10813">
                  <c:v>2.1152496300000001</c:v>
                </c:pt>
                <c:pt idx="10814">
                  <c:v>2.0980835</c:v>
                </c:pt>
                <c:pt idx="10815">
                  <c:v>2.0852088900000001</c:v>
                </c:pt>
                <c:pt idx="10816">
                  <c:v>2.0775795000000001</c:v>
                </c:pt>
                <c:pt idx="10817">
                  <c:v>2.0828247100000001</c:v>
                </c:pt>
                <c:pt idx="10818">
                  <c:v>2.1042823799999999</c:v>
                </c:pt>
                <c:pt idx="10819">
                  <c:v>2.1419525099999999</c:v>
                </c:pt>
                <c:pt idx="10820">
                  <c:v>2.1877288799999999</c:v>
                </c:pt>
                <c:pt idx="10821">
                  <c:v>2.22873688</c:v>
                </c:pt>
                <c:pt idx="10822">
                  <c:v>2.2568702699999998</c:v>
                </c:pt>
                <c:pt idx="10823">
                  <c:v>2.26402283</c:v>
                </c:pt>
                <c:pt idx="10824">
                  <c:v>2.2568702699999998</c:v>
                </c:pt>
                <c:pt idx="10825">
                  <c:v>2.2368431100000001</c:v>
                </c:pt>
                <c:pt idx="10826">
                  <c:v>2.20775604</c:v>
                </c:pt>
                <c:pt idx="10827">
                  <c:v>2.1734237699999999</c:v>
                </c:pt>
                <c:pt idx="10828">
                  <c:v>2.1457672099999998</c:v>
                </c:pt>
                <c:pt idx="10829">
                  <c:v>2.1328926099999999</c:v>
                </c:pt>
                <c:pt idx="10830">
                  <c:v>2.12526321</c:v>
                </c:pt>
                <c:pt idx="10831">
                  <c:v>2.1171569799999999</c:v>
                </c:pt>
                <c:pt idx="10832">
                  <c:v>2.1195411700000002</c:v>
                </c:pt>
                <c:pt idx="10833">
                  <c:v>2.1405219999999998</c:v>
                </c:pt>
                <c:pt idx="10834">
                  <c:v>2.1667480499999998</c:v>
                </c:pt>
                <c:pt idx="10835">
                  <c:v>2.1777153</c:v>
                </c:pt>
                <c:pt idx="10836">
                  <c:v>2.1739006000000001</c:v>
                </c:pt>
                <c:pt idx="10837">
                  <c:v>2.1796226500000002</c:v>
                </c:pt>
                <c:pt idx="10838">
                  <c:v>2.19726563</c:v>
                </c:pt>
                <c:pt idx="10839">
                  <c:v>2.2153854399999999</c:v>
                </c:pt>
                <c:pt idx="10840">
                  <c:v>2.2282600399999999</c:v>
                </c:pt>
                <c:pt idx="10841">
                  <c:v>2.24161148</c:v>
                </c:pt>
                <c:pt idx="10842">
                  <c:v>2.2644996599999998</c:v>
                </c:pt>
                <c:pt idx="10843">
                  <c:v>2.2826194800000001</c:v>
                </c:pt>
                <c:pt idx="10844">
                  <c:v>2.2869110099999999</c:v>
                </c:pt>
                <c:pt idx="10845">
                  <c:v>2.2788047800000002</c:v>
                </c:pt>
                <c:pt idx="10846">
                  <c:v>2.2706985500000001</c:v>
                </c:pt>
                <c:pt idx="10847">
                  <c:v>2.26926804</c:v>
                </c:pt>
                <c:pt idx="10848">
                  <c:v>2.2706985500000001</c:v>
                </c:pt>
                <c:pt idx="10849">
                  <c:v>2.2702217099999999</c:v>
                </c:pt>
                <c:pt idx="10850">
                  <c:v>2.2597312899999999</c:v>
                </c:pt>
                <c:pt idx="10851">
                  <c:v>2.2392272900000001</c:v>
                </c:pt>
                <c:pt idx="10852">
                  <c:v>2.2120475800000001</c:v>
                </c:pt>
                <c:pt idx="10853">
                  <c:v>2.1910667400000001</c:v>
                </c:pt>
                <c:pt idx="10854">
                  <c:v>2.1839141799999999</c:v>
                </c:pt>
                <c:pt idx="10855">
                  <c:v>2.19202042</c:v>
                </c:pt>
                <c:pt idx="10856">
                  <c:v>2.20632553</c:v>
                </c:pt>
                <c:pt idx="10857">
                  <c:v>2.2172927900000001</c:v>
                </c:pt>
                <c:pt idx="10858">
                  <c:v>2.2268295299999998</c:v>
                </c:pt>
                <c:pt idx="10859">
                  <c:v>2.22730637</c:v>
                </c:pt>
                <c:pt idx="10860">
                  <c:v>2.2149085999999998</c:v>
                </c:pt>
                <c:pt idx="10861">
                  <c:v>2.19869614</c:v>
                </c:pt>
                <c:pt idx="10862">
                  <c:v>2.2001266500000001</c:v>
                </c:pt>
                <c:pt idx="10863">
                  <c:v>2.2196769700000001</c:v>
                </c:pt>
                <c:pt idx="10864">
                  <c:v>2.2315979000000001</c:v>
                </c:pt>
                <c:pt idx="10865">
                  <c:v>2.22587585</c:v>
                </c:pt>
                <c:pt idx="10866">
                  <c:v>2.2044181799999998</c:v>
                </c:pt>
                <c:pt idx="10867">
                  <c:v>2.17628479</c:v>
                </c:pt>
                <c:pt idx="10868">
                  <c:v>2.1429061900000002</c:v>
                </c:pt>
                <c:pt idx="10869">
                  <c:v>2.11000443</c:v>
                </c:pt>
                <c:pt idx="10870">
                  <c:v>2.0899772599999999</c:v>
                </c:pt>
                <c:pt idx="10871">
                  <c:v>2.0866394000000001</c:v>
                </c:pt>
                <c:pt idx="10872">
                  <c:v>2.0976066599999998</c:v>
                </c:pt>
                <c:pt idx="10873">
                  <c:v>2.1076202400000001</c:v>
                </c:pt>
                <c:pt idx="10874">
                  <c:v>2.1128654500000001</c:v>
                </c:pt>
                <c:pt idx="10875">
                  <c:v>2.1219253500000002</c:v>
                </c:pt>
                <c:pt idx="10876">
                  <c:v>2.1438598600000001</c:v>
                </c:pt>
                <c:pt idx="10877">
                  <c:v>2.1729469300000002</c:v>
                </c:pt>
                <c:pt idx="10878">
                  <c:v>2.19345093</c:v>
                </c:pt>
                <c:pt idx="10879">
                  <c:v>2.2029876700000002</c:v>
                </c:pt>
                <c:pt idx="10880">
                  <c:v>2.2044181799999998</c:v>
                </c:pt>
                <c:pt idx="10881">
                  <c:v>2.20632553</c:v>
                </c:pt>
                <c:pt idx="10882">
                  <c:v>2.2087097199999999</c:v>
                </c:pt>
                <c:pt idx="10883">
                  <c:v>2.2034645099999999</c:v>
                </c:pt>
                <c:pt idx="10884">
                  <c:v>2.1929740899999999</c:v>
                </c:pt>
                <c:pt idx="10885">
                  <c:v>2.18677521</c:v>
                </c:pt>
                <c:pt idx="10886">
                  <c:v>2.1886825600000002</c:v>
                </c:pt>
                <c:pt idx="10887">
                  <c:v>2.1810531599999998</c:v>
                </c:pt>
                <c:pt idx="10888">
                  <c:v>2.1576881399999999</c:v>
                </c:pt>
                <c:pt idx="10889">
                  <c:v>2.1328926099999999</c:v>
                </c:pt>
                <c:pt idx="10890">
                  <c:v>2.1233558700000001</c:v>
                </c:pt>
                <c:pt idx="10891">
                  <c:v>2.1243095400000001</c:v>
                </c:pt>
                <c:pt idx="10892">
                  <c:v>2.1266937299999999</c:v>
                </c:pt>
                <c:pt idx="10893">
                  <c:v>2.13336945</c:v>
                </c:pt>
                <c:pt idx="10894">
                  <c:v>2.1443367000000002</c:v>
                </c:pt>
                <c:pt idx="10895">
                  <c:v>2.1553039599999999</c:v>
                </c:pt>
                <c:pt idx="10896">
                  <c:v>2.1572113000000002</c:v>
                </c:pt>
                <c:pt idx="10897">
                  <c:v>2.1562576299999998</c:v>
                </c:pt>
                <c:pt idx="10898">
                  <c:v>2.15148926</c:v>
                </c:pt>
                <c:pt idx="10899">
                  <c:v>2.1433830299999999</c:v>
                </c:pt>
                <c:pt idx="10900">
                  <c:v>2.14099884</c:v>
                </c:pt>
                <c:pt idx="10901">
                  <c:v>2.1481514000000002</c:v>
                </c:pt>
                <c:pt idx="10902">
                  <c:v>2.1653175400000002</c:v>
                </c:pt>
                <c:pt idx="10903">
                  <c:v>2.1834373500000002</c:v>
                </c:pt>
                <c:pt idx="10904">
                  <c:v>2.2029876700000002</c:v>
                </c:pt>
                <c:pt idx="10905">
                  <c:v>2.2206306499999999</c:v>
                </c:pt>
                <c:pt idx="10906">
                  <c:v>2.22873688</c:v>
                </c:pt>
                <c:pt idx="10907">
                  <c:v>2.2301673900000001</c:v>
                </c:pt>
                <c:pt idx="10908">
                  <c:v>2.2301673900000001</c:v>
                </c:pt>
                <c:pt idx="10909">
                  <c:v>2.23255157</c:v>
                </c:pt>
                <c:pt idx="10910">
                  <c:v>2.2249221800000001</c:v>
                </c:pt>
                <c:pt idx="10911">
                  <c:v>2.20632553</c:v>
                </c:pt>
                <c:pt idx="10912">
                  <c:v>2.18820572</c:v>
                </c:pt>
                <c:pt idx="10913">
                  <c:v>2.1810531599999998</c:v>
                </c:pt>
                <c:pt idx="10914">
                  <c:v>2.1777153</c:v>
                </c:pt>
                <c:pt idx="10915">
                  <c:v>2.1743774400000002</c:v>
                </c:pt>
                <c:pt idx="10916">
                  <c:v>2.1872520400000002</c:v>
                </c:pt>
                <c:pt idx="10917">
                  <c:v>2.22206116</c:v>
                </c:pt>
                <c:pt idx="10918">
                  <c:v>2.25734711</c:v>
                </c:pt>
                <c:pt idx="10919">
                  <c:v>2.2706985500000001</c:v>
                </c:pt>
                <c:pt idx="10920">
                  <c:v>2.2616386400000001</c:v>
                </c:pt>
                <c:pt idx="10921">
                  <c:v>2.2435188300000002</c:v>
                </c:pt>
                <c:pt idx="10922">
                  <c:v>2.2263526900000001</c:v>
                </c:pt>
                <c:pt idx="10923">
                  <c:v>2.2177696199999999</c:v>
                </c:pt>
                <c:pt idx="10924">
                  <c:v>2.2177696199999999</c:v>
                </c:pt>
                <c:pt idx="10925">
                  <c:v>2.2196769700000001</c:v>
                </c:pt>
                <c:pt idx="10926">
                  <c:v>2.22206116</c:v>
                </c:pt>
                <c:pt idx="10927">
                  <c:v>2.2292137099999998</c:v>
                </c:pt>
                <c:pt idx="10928">
                  <c:v>2.2358894299999998</c:v>
                </c:pt>
                <c:pt idx="10929">
                  <c:v>2.2301673900000001</c:v>
                </c:pt>
                <c:pt idx="10930">
                  <c:v>2.21824646</c:v>
                </c:pt>
                <c:pt idx="10931">
                  <c:v>2.2149085999999998</c:v>
                </c:pt>
                <c:pt idx="10932">
                  <c:v>2.22587585</c:v>
                </c:pt>
                <c:pt idx="10933">
                  <c:v>2.2382736200000002</c:v>
                </c:pt>
                <c:pt idx="10934">
                  <c:v>2.2401809699999999</c:v>
                </c:pt>
                <c:pt idx="10935">
                  <c:v>2.2358894299999998</c:v>
                </c:pt>
                <c:pt idx="10936">
                  <c:v>2.2373199499999998</c:v>
                </c:pt>
                <c:pt idx="10937">
                  <c:v>2.2497177100000001</c:v>
                </c:pt>
                <c:pt idx="10938">
                  <c:v>2.26259232</c:v>
                </c:pt>
                <c:pt idx="10939">
                  <c:v>2.2687911999999999</c:v>
                </c:pt>
                <c:pt idx="10940">
                  <c:v>2.27165222</c:v>
                </c:pt>
                <c:pt idx="10941">
                  <c:v>2.2788047800000002</c:v>
                </c:pt>
                <c:pt idx="10942">
                  <c:v>2.2826194800000001</c:v>
                </c:pt>
                <c:pt idx="10943">
                  <c:v>2.2711753799999999</c:v>
                </c:pt>
                <c:pt idx="10944">
                  <c:v>2.2444725000000001</c:v>
                </c:pt>
                <c:pt idx="10945">
                  <c:v>2.2163391099999998</c:v>
                </c:pt>
                <c:pt idx="10946">
                  <c:v>2.1991729699999998</c:v>
                </c:pt>
                <c:pt idx="10947">
                  <c:v>2.1982192999999999</c:v>
                </c:pt>
                <c:pt idx="10948">
                  <c:v>2.21300125</c:v>
                </c:pt>
                <c:pt idx="10949">
                  <c:v>2.2454261799999999</c:v>
                </c:pt>
                <c:pt idx="10950">
                  <c:v>2.2912025499999999</c:v>
                </c:pt>
                <c:pt idx="10951">
                  <c:v>2.3336410500000002</c:v>
                </c:pt>
                <c:pt idx="10952">
                  <c:v>2.3536682099999999</c:v>
                </c:pt>
                <c:pt idx="10953">
                  <c:v>2.3446083099999999</c:v>
                </c:pt>
                <c:pt idx="10954">
                  <c:v>2.3183822599999999</c:v>
                </c:pt>
                <c:pt idx="10955">
                  <c:v>2.2830963099999999</c:v>
                </c:pt>
                <c:pt idx="10956">
                  <c:v>2.2406578100000001</c:v>
                </c:pt>
                <c:pt idx="10957">
                  <c:v>2.2029876700000002</c:v>
                </c:pt>
                <c:pt idx="10958">
                  <c:v>2.1834373500000002</c:v>
                </c:pt>
                <c:pt idx="10959">
                  <c:v>2.1824836699999999</c:v>
                </c:pt>
                <c:pt idx="10960">
                  <c:v>2.1910667400000001</c:v>
                </c:pt>
                <c:pt idx="10961">
                  <c:v>2.2106170700000001</c:v>
                </c:pt>
                <c:pt idx="10962">
                  <c:v>2.2411346399999998</c:v>
                </c:pt>
                <c:pt idx="10963">
                  <c:v>2.2644996599999998</c:v>
                </c:pt>
                <c:pt idx="10964">
                  <c:v>2.2778510999999999</c:v>
                </c:pt>
                <c:pt idx="10965">
                  <c:v>2.2802352899999998</c:v>
                </c:pt>
                <c:pt idx="10966">
                  <c:v>2.2730827300000001</c:v>
                </c:pt>
                <c:pt idx="10967">
                  <c:v>2.2487640400000002</c:v>
                </c:pt>
                <c:pt idx="10968">
                  <c:v>2.2125244099999999</c:v>
                </c:pt>
                <c:pt idx="10969">
                  <c:v>2.1858215300000001</c:v>
                </c:pt>
                <c:pt idx="10970">
                  <c:v>2.1758079499999998</c:v>
                </c:pt>
                <c:pt idx="10971">
                  <c:v>2.1796226500000002</c:v>
                </c:pt>
                <c:pt idx="10972">
                  <c:v>2.1901130700000002</c:v>
                </c:pt>
                <c:pt idx="10973">
                  <c:v>2.2058486899999998</c:v>
                </c:pt>
                <c:pt idx="10974">
                  <c:v>2.23255157</c:v>
                </c:pt>
                <c:pt idx="10975">
                  <c:v>2.2654533400000001</c:v>
                </c:pt>
                <c:pt idx="10976">
                  <c:v>2.2940635700000001</c:v>
                </c:pt>
                <c:pt idx="10977">
                  <c:v>2.31075287</c:v>
                </c:pt>
                <c:pt idx="10978">
                  <c:v>2.3202896100000001</c:v>
                </c:pt>
                <c:pt idx="10979">
                  <c:v>2.3269653300000002</c:v>
                </c:pt>
                <c:pt idx="10980">
                  <c:v>2.3226738</c:v>
                </c:pt>
                <c:pt idx="10981">
                  <c:v>2.3074150100000002</c:v>
                </c:pt>
                <c:pt idx="10982">
                  <c:v>2.2912025499999999</c:v>
                </c:pt>
                <c:pt idx="10983">
                  <c:v>2.2797584500000001</c:v>
                </c:pt>
                <c:pt idx="10984">
                  <c:v>2.2654533400000001</c:v>
                </c:pt>
                <c:pt idx="10985">
                  <c:v>2.2449493399999998</c:v>
                </c:pt>
                <c:pt idx="10986">
                  <c:v>2.2277832000000002</c:v>
                </c:pt>
                <c:pt idx="10987">
                  <c:v>2.2192001299999999</c:v>
                </c:pt>
                <c:pt idx="10988">
                  <c:v>2.2134780900000002</c:v>
                </c:pt>
                <c:pt idx="10989">
                  <c:v>2.2048950199999999</c:v>
                </c:pt>
                <c:pt idx="10990">
                  <c:v>2.19583511</c:v>
                </c:pt>
                <c:pt idx="10991">
                  <c:v>2.1877288799999999</c:v>
                </c:pt>
                <c:pt idx="10992">
                  <c:v>2.1853446999999999</c:v>
                </c:pt>
                <c:pt idx="10993">
                  <c:v>2.1877288799999999</c:v>
                </c:pt>
                <c:pt idx="10994">
                  <c:v>2.1953582800000002</c:v>
                </c:pt>
                <c:pt idx="10995">
                  <c:v>2.20108032</c:v>
                </c:pt>
                <c:pt idx="10996">
                  <c:v>2.2096633899999998</c:v>
                </c:pt>
                <c:pt idx="10997">
                  <c:v>2.2253990199999998</c:v>
                </c:pt>
                <c:pt idx="10998">
                  <c:v>2.2411346399999998</c:v>
                </c:pt>
                <c:pt idx="10999">
                  <c:v>2.2568702699999998</c:v>
                </c:pt>
                <c:pt idx="11000">
                  <c:v>2.2687911999999999</c:v>
                </c:pt>
                <c:pt idx="11001">
                  <c:v>2.2778510999999999</c:v>
                </c:pt>
                <c:pt idx="11002">
                  <c:v>2.2840499900000002</c:v>
                </c:pt>
                <c:pt idx="11003">
                  <c:v>2.2921562199999999</c:v>
                </c:pt>
                <c:pt idx="11004">
                  <c:v>2.3026466399999999</c:v>
                </c:pt>
                <c:pt idx="11005">
                  <c:v>2.2983551000000002</c:v>
                </c:pt>
                <c:pt idx="11006">
                  <c:v>2.2749900799999998</c:v>
                </c:pt>
                <c:pt idx="11007">
                  <c:v>2.2497177100000001</c:v>
                </c:pt>
                <c:pt idx="11008">
                  <c:v>2.2349357599999999</c:v>
                </c:pt>
                <c:pt idx="11009">
                  <c:v>2.2230148299999999</c:v>
                </c:pt>
                <c:pt idx="11010">
                  <c:v>2.2101402299999999</c:v>
                </c:pt>
                <c:pt idx="11011">
                  <c:v>2.2072792099999998</c:v>
                </c:pt>
                <c:pt idx="11012">
                  <c:v>2.22206116</c:v>
                </c:pt>
                <c:pt idx="11013">
                  <c:v>2.2373199499999998</c:v>
                </c:pt>
                <c:pt idx="11014">
                  <c:v>2.2368431100000001</c:v>
                </c:pt>
                <c:pt idx="11015">
                  <c:v>2.2320747399999998</c:v>
                </c:pt>
                <c:pt idx="11016">
                  <c:v>2.2397041299999998</c:v>
                </c:pt>
                <c:pt idx="11017">
                  <c:v>2.25877762</c:v>
                </c:pt>
                <c:pt idx="11018">
                  <c:v>2.2773742700000001</c:v>
                </c:pt>
                <c:pt idx="11019">
                  <c:v>2.2859573399999999</c:v>
                </c:pt>
                <c:pt idx="11020">
                  <c:v>2.2940635700000001</c:v>
                </c:pt>
                <c:pt idx="11021">
                  <c:v>2.3021698000000002</c:v>
                </c:pt>
                <c:pt idx="11022">
                  <c:v>2.2983551000000002</c:v>
                </c:pt>
                <c:pt idx="11023">
                  <c:v>2.2826194800000001</c:v>
                </c:pt>
                <c:pt idx="11024">
                  <c:v>2.2673606899999998</c:v>
                </c:pt>
                <c:pt idx="11025">
                  <c:v>2.2687911999999999</c:v>
                </c:pt>
                <c:pt idx="11026">
                  <c:v>2.2764205899999999</c:v>
                </c:pt>
                <c:pt idx="11027">
                  <c:v>2.2745132400000001</c:v>
                </c:pt>
                <c:pt idx="11028">
                  <c:v>2.26259232</c:v>
                </c:pt>
                <c:pt idx="11029">
                  <c:v>2.2478103599999999</c:v>
                </c:pt>
                <c:pt idx="11030">
                  <c:v>2.23779678</c:v>
                </c:pt>
                <c:pt idx="11031">
                  <c:v>2.23255157</c:v>
                </c:pt>
                <c:pt idx="11032">
                  <c:v>2.2358894299999998</c:v>
                </c:pt>
                <c:pt idx="11033">
                  <c:v>2.24685669</c:v>
                </c:pt>
                <c:pt idx="11034">
                  <c:v>2.2592544600000002</c:v>
                </c:pt>
                <c:pt idx="11035">
                  <c:v>2.26640701</c:v>
                </c:pt>
                <c:pt idx="11036">
                  <c:v>2.2621154799999998</c:v>
                </c:pt>
                <c:pt idx="11037">
                  <c:v>2.2497177100000001</c:v>
                </c:pt>
                <c:pt idx="11038">
                  <c:v>2.23636627</c:v>
                </c:pt>
                <c:pt idx="11039">
                  <c:v>2.2387504599999999</c:v>
                </c:pt>
                <c:pt idx="11040">
                  <c:v>2.2554397599999998</c:v>
                </c:pt>
                <c:pt idx="11041">
                  <c:v>2.2697448699999998</c:v>
                </c:pt>
                <c:pt idx="11042">
                  <c:v>2.2706985500000001</c:v>
                </c:pt>
                <c:pt idx="11043">
                  <c:v>2.2544860799999999</c:v>
                </c:pt>
                <c:pt idx="11044">
                  <c:v>2.2354126000000001</c:v>
                </c:pt>
                <c:pt idx="11045">
                  <c:v>2.2215843199999998</c:v>
                </c:pt>
                <c:pt idx="11046">
                  <c:v>2.2139549299999999</c:v>
                </c:pt>
                <c:pt idx="11047">
                  <c:v>2.2110938999999998</c:v>
                </c:pt>
                <c:pt idx="11048">
                  <c:v>2.2153854399999999</c:v>
                </c:pt>
                <c:pt idx="11049">
                  <c:v>2.23636627</c:v>
                </c:pt>
                <c:pt idx="11050">
                  <c:v>2.2649764999999999</c:v>
                </c:pt>
                <c:pt idx="11051">
                  <c:v>2.2854804999999998</c:v>
                </c:pt>
                <c:pt idx="11052">
                  <c:v>2.29787827</c:v>
                </c:pt>
                <c:pt idx="11053">
                  <c:v>2.3226738</c:v>
                </c:pt>
                <c:pt idx="11054">
                  <c:v>2.3608207700000001</c:v>
                </c:pt>
                <c:pt idx="11055">
                  <c:v>2.3841857900000001</c:v>
                </c:pt>
                <c:pt idx="11056">
                  <c:v>2.3765564000000001</c:v>
                </c:pt>
                <c:pt idx="11057">
                  <c:v>2.3484229999999999</c:v>
                </c:pt>
                <c:pt idx="11058">
                  <c:v>2.3221969599999999</c:v>
                </c:pt>
                <c:pt idx="11059">
                  <c:v>2.2993087800000001</c:v>
                </c:pt>
                <c:pt idx="11060">
                  <c:v>2.2721290600000001</c:v>
                </c:pt>
                <c:pt idx="11061">
                  <c:v>2.24304199</c:v>
                </c:pt>
                <c:pt idx="11062">
                  <c:v>2.21824646</c:v>
                </c:pt>
                <c:pt idx="11063">
                  <c:v>2.20394135</c:v>
                </c:pt>
                <c:pt idx="11064">
                  <c:v>2.1944045999999999</c:v>
                </c:pt>
                <c:pt idx="11065">
                  <c:v>2.19345093</c:v>
                </c:pt>
                <c:pt idx="11066">
                  <c:v>2.2087097199999999</c:v>
                </c:pt>
                <c:pt idx="11067">
                  <c:v>2.2435188300000002</c:v>
                </c:pt>
                <c:pt idx="11068">
                  <c:v>2.2931098900000002</c:v>
                </c:pt>
                <c:pt idx="11069">
                  <c:v>2.3431777999999999</c:v>
                </c:pt>
                <c:pt idx="11070">
                  <c:v>2.3789405800000001</c:v>
                </c:pt>
                <c:pt idx="11071">
                  <c:v>2.3832321200000002</c:v>
                </c:pt>
                <c:pt idx="11072">
                  <c:v>2.3593902600000001</c:v>
                </c:pt>
                <c:pt idx="11073">
                  <c:v>2.32648849</c:v>
                </c:pt>
                <c:pt idx="11074">
                  <c:v>2.2988319399999999</c:v>
                </c:pt>
                <c:pt idx="11075">
                  <c:v>2.2745132400000001</c:v>
                </c:pt>
                <c:pt idx="11076">
                  <c:v>2.2473335300000001</c:v>
                </c:pt>
                <c:pt idx="11077">
                  <c:v>2.2320747399999998</c:v>
                </c:pt>
                <c:pt idx="11078">
                  <c:v>2.2315979000000001</c:v>
                </c:pt>
                <c:pt idx="11079">
                  <c:v>2.2330284100000002</c:v>
                </c:pt>
                <c:pt idx="11080">
                  <c:v>2.22587585</c:v>
                </c:pt>
                <c:pt idx="11081">
                  <c:v>2.2201538099999998</c:v>
                </c:pt>
                <c:pt idx="11082">
                  <c:v>2.2292137099999998</c:v>
                </c:pt>
                <c:pt idx="11083">
                  <c:v>2.2439956699999999</c:v>
                </c:pt>
                <c:pt idx="11084">
                  <c:v>2.2559165999999999</c:v>
                </c:pt>
                <c:pt idx="11085">
                  <c:v>2.2678375200000001</c:v>
                </c:pt>
                <c:pt idx="11086">
                  <c:v>2.2826194800000001</c:v>
                </c:pt>
                <c:pt idx="11087">
                  <c:v>2.2993087800000001</c:v>
                </c:pt>
                <c:pt idx="11088">
                  <c:v>2.3078918499999999</c:v>
                </c:pt>
                <c:pt idx="11089">
                  <c:v>2.30550766</c:v>
                </c:pt>
                <c:pt idx="11090">
                  <c:v>2.2969245900000002</c:v>
                </c:pt>
                <c:pt idx="11091">
                  <c:v>2.2912025499999999</c:v>
                </c:pt>
                <c:pt idx="11092">
                  <c:v>2.2916793800000002</c:v>
                </c:pt>
                <c:pt idx="11093">
                  <c:v>2.28452682</c:v>
                </c:pt>
                <c:pt idx="11094">
                  <c:v>2.2659301799999998</c:v>
                </c:pt>
                <c:pt idx="11095">
                  <c:v>2.2478103599999999</c:v>
                </c:pt>
                <c:pt idx="11096">
                  <c:v>2.2397041299999998</c:v>
                </c:pt>
                <c:pt idx="11097">
                  <c:v>2.2392272900000001</c:v>
                </c:pt>
                <c:pt idx="11098">
                  <c:v>2.2401809699999999</c:v>
                </c:pt>
                <c:pt idx="11099">
                  <c:v>2.2478103599999999</c:v>
                </c:pt>
                <c:pt idx="11100">
                  <c:v>2.2606849699999998</c:v>
                </c:pt>
                <c:pt idx="11101">
                  <c:v>2.2711753799999999</c:v>
                </c:pt>
                <c:pt idx="11102">
                  <c:v>2.2687911999999999</c:v>
                </c:pt>
                <c:pt idx="11103">
                  <c:v>2.2563934300000001</c:v>
                </c:pt>
                <c:pt idx="11104">
                  <c:v>2.24161148</c:v>
                </c:pt>
                <c:pt idx="11105">
                  <c:v>2.2282600399999999</c:v>
                </c:pt>
                <c:pt idx="11106">
                  <c:v>2.2192001299999999</c:v>
                </c:pt>
                <c:pt idx="11107">
                  <c:v>2.21300125</c:v>
                </c:pt>
                <c:pt idx="11108">
                  <c:v>2.2096633899999998</c:v>
                </c:pt>
                <c:pt idx="11109">
                  <c:v>2.2091865500000001</c:v>
                </c:pt>
                <c:pt idx="11110">
                  <c:v>2.21300125</c:v>
                </c:pt>
                <c:pt idx="11111">
                  <c:v>2.2187233000000002</c:v>
                </c:pt>
                <c:pt idx="11112">
                  <c:v>2.2196769700000001</c:v>
                </c:pt>
                <c:pt idx="11113">
                  <c:v>2.21300125</c:v>
                </c:pt>
                <c:pt idx="11114">
                  <c:v>2.2048950199999999</c:v>
                </c:pt>
                <c:pt idx="11115">
                  <c:v>2.2020339999999998</c:v>
                </c:pt>
                <c:pt idx="11116">
                  <c:v>2.1991729699999998</c:v>
                </c:pt>
                <c:pt idx="11117">
                  <c:v>2.19202042</c:v>
                </c:pt>
                <c:pt idx="11118">
                  <c:v>2.1862983699999998</c:v>
                </c:pt>
                <c:pt idx="11119">
                  <c:v>2.1948814400000001</c:v>
                </c:pt>
                <c:pt idx="11120">
                  <c:v>2.2163391099999998</c:v>
                </c:pt>
                <c:pt idx="11121">
                  <c:v>2.2368431100000001</c:v>
                </c:pt>
                <c:pt idx="11122">
                  <c:v>2.2492408799999999</c:v>
                </c:pt>
                <c:pt idx="11123">
                  <c:v>2.2602081300000001</c:v>
                </c:pt>
                <c:pt idx="11124">
                  <c:v>2.2745132400000001</c:v>
                </c:pt>
                <c:pt idx="11125">
                  <c:v>2.2907257099999998</c:v>
                </c:pt>
                <c:pt idx="11126">
                  <c:v>2.3026466399999999</c:v>
                </c:pt>
                <c:pt idx="11127">
                  <c:v>2.3117065399999999</c:v>
                </c:pt>
                <c:pt idx="11128">
                  <c:v>2.3155212399999998</c:v>
                </c:pt>
                <c:pt idx="11129">
                  <c:v>2.31742859</c:v>
                </c:pt>
                <c:pt idx="11130">
                  <c:v>2.3183822599999999</c:v>
                </c:pt>
                <c:pt idx="11131">
                  <c:v>2.31218338</c:v>
                </c:pt>
                <c:pt idx="11132">
                  <c:v>2.2945404100000002</c:v>
                </c:pt>
                <c:pt idx="11133">
                  <c:v>2.2711753799999999</c:v>
                </c:pt>
                <c:pt idx="11134">
                  <c:v>2.2630691500000002</c:v>
                </c:pt>
                <c:pt idx="11135">
                  <c:v>2.2702217099999999</c:v>
                </c:pt>
                <c:pt idx="11136">
                  <c:v>2.2807121299999999</c:v>
                </c:pt>
                <c:pt idx="11137">
                  <c:v>2.2912025499999999</c:v>
                </c:pt>
                <c:pt idx="11138">
                  <c:v>2.3074150100000002</c:v>
                </c:pt>
                <c:pt idx="11139">
                  <c:v>2.3336410500000002</c:v>
                </c:pt>
                <c:pt idx="11140">
                  <c:v>2.3508071899999998</c:v>
                </c:pt>
                <c:pt idx="11141">
                  <c:v>2.3484229999999999</c:v>
                </c:pt>
                <c:pt idx="11142">
                  <c:v>2.3345947300000001</c:v>
                </c:pt>
                <c:pt idx="11143">
                  <c:v>2.32124329</c:v>
                </c:pt>
                <c:pt idx="11144">
                  <c:v>2.3126602200000002</c:v>
                </c:pt>
                <c:pt idx="11145">
                  <c:v>2.3026466399999999</c:v>
                </c:pt>
                <c:pt idx="11146">
                  <c:v>2.2907257099999998</c:v>
                </c:pt>
                <c:pt idx="11147">
                  <c:v>2.2892952000000002</c:v>
                </c:pt>
                <c:pt idx="11148">
                  <c:v>2.2954940800000001</c:v>
                </c:pt>
                <c:pt idx="11149">
                  <c:v>2.2983551000000002</c:v>
                </c:pt>
                <c:pt idx="11150">
                  <c:v>2.2931098900000002</c:v>
                </c:pt>
                <c:pt idx="11151">
                  <c:v>2.2859573399999999</c:v>
                </c:pt>
                <c:pt idx="11152">
                  <c:v>2.27689743</c:v>
                </c:pt>
                <c:pt idx="11153">
                  <c:v>2.25877762</c:v>
                </c:pt>
                <c:pt idx="11154">
                  <c:v>2.2420883200000001</c:v>
                </c:pt>
                <c:pt idx="11155">
                  <c:v>2.2387504599999999</c:v>
                </c:pt>
                <c:pt idx="11156">
                  <c:v>2.24304199</c:v>
                </c:pt>
                <c:pt idx="11157">
                  <c:v>2.2439956699999999</c:v>
                </c:pt>
                <c:pt idx="11158">
                  <c:v>2.2425651599999998</c:v>
                </c:pt>
                <c:pt idx="11159">
                  <c:v>2.2449493399999998</c:v>
                </c:pt>
                <c:pt idx="11160">
                  <c:v>2.2444725000000001</c:v>
                </c:pt>
                <c:pt idx="11161">
                  <c:v>2.24304199</c:v>
                </c:pt>
                <c:pt idx="11162">
                  <c:v>2.2549629200000001</c:v>
                </c:pt>
                <c:pt idx="11163">
                  <c:v>2.2811889600000002</c:v>
                </c:pt>
                <c:pt idx="11164">
                  <c:v>2.3102760299999998</c:v>
                </c:pt>
                <c:pt idx="11165">
                  <c:v>2.3317337</c:v>
                </c:pt>
                <c:pt idx="11166">
                  <c:v>2.3503303500000001</c:v>
                </c:pt>
                <c:pt idx="11167">
                  <c:v>2.3598671000000002</c:v>
                </c:pt>
                <c:pt idx="11168">
                  <c:v>2.3469924899999999</c:v>
                </c:pt>
                <c:pt idx="11169">
                  <c:v>2.3202896100000001</c:v>
                </c:pt>
                <c:pt idx="11170">
                  <c:v>2.29501724</c:v>
                </c:pt>
                <c:pt idx="11171">
                  <c:v>2.2835731500000001</c:v>
                </c:pt>
                <c:pt idx="11172">
                  <c:v>2.2797584500000001</c:v>
                </c:pt>
                <c:pt idx="11173">
                  <c:v>2.2807121299999999</c:v>
                </c:pt>
                <c:pt idx="11174">
                  <c:v>2.28738785</c:v>
                </c:pt>
                <c:pt idx="11175">
                  <c:v>2.2912025499999999</c:v>
                </c:pt>
                <c:pt idx="11176">
                  <c:v>2.2854804999999998</c:v>
                </c:pt>
                <c:pt idx="11177">
                  <c:v>2.2683143600000002</c:v>
                </c:pt>
                <c:pt idx="11178">
                  <c:v>2.2459030200000001</c:v>
                </c:pt>
                <c:pt idx="11179">
                  <c:v>2.2244453399999999</c:v>
                </c:pt>
                <c:pt idx="11180">
                  <c:v>2.2091865500000001</c:v>
                </c:pt>
                <c:pt idx="11181">
                  <c:v>2.2110938999999998</c:v>
                </c:pt>
                <c:pt idx="11182">
                  <c:v>2.2315979000000001</c:v>
                </c:pt>
                <c:pt idx="11183">
                  <c:v>2.2592544600000002</c:v>
                </c:pt>
                <c:pt idx="11184">
                  <c:v>2.2826194800000001</c:v>
                </c:pt>
                <c:pt idx="11185">
                  <c:v>2.3021698000000002</c:v>
                </c:pt>
                <c:pt idx="11186">
                  <c:v>2.3164749100000002</c:v>
                </c:pt>
                <c:pt idx="11187">
                  <c:v>2.31742859</c:v>
                </c:pt>
                <c:pt idx="11188">
                  <c:v>2.30026245</c:v>
                </c:pt>
                <c:pt idx="11189">
                  <c:v>2.2778510999999999</c:v>
                </c:pt>
                <c:pt idx="11190">
                  <c:v>2.2630691500000002</c:v>
                </c:pt>
                <c:pt idx="11191">
                  <c:v>2.2525787400000001</c:v>
                </c:pt>
                <c:pt idx="11192">
                  <c:v>2.2397041299999998</c:v>
                </c:pt>
                <c:pt idx="11193">
                  <c:v>2.2263526900000001</c:v>
                </c:pt>
                <c:pt idx="11194">
                  <c:v>2.2244453399999999</c:v>
                </c:pt>
                <c:pt idx="11195">
                  <c:v>2.23255157</c:v>
                </c:pt>
                <c:pt idx="11196">
                  <c:v>2.24304199</c:v>
                </c:pt>
                <c:pt idx="11197">
                  <c:v>2.2525787400000001</c:v>
                </c:pt>
                <c:pt idx="11198">
                  <c:v>2.2649764999999999</c:v>
                </c:pt>
                <c:pt idx="11199">
                  <c:v>2.2854804999999998</c:v>
                </c:pt>
                <c:pt idx="11200">
                  <c:v>2.3040771499999999</c:v>
                </c:pt>
                <c:pt idx="11201">
                  <c:v>2.3059845000000001</c:v>
                </c:pt>
                <c:pt idx="11202">
                  <c:v>2.2854804999999998</c:v>
                </c:pt>
                <c:pt idx="11203">
                  <c:v>2.2568702699999998</c:v>
                </c:pt>
                <c:pt idx="11204">
                  <c:v>2.2344589199999998</c:v>
                </c:pt>
                <c:pt idx="11205">
                  <c:v>2.22206116</c:v>
                </c:pt>
                <c:pt idx="11206">
                  <c:v>2.21824646</c:v>
                </c:pt>
                <c:pt idx="11207">
                  <c:v>2.2230148299999999</c:v>
                </c:pt>
                <c:pt idx="11208">
                  <c:v>2.2406578100000001</c:v>
                </c:pt>
                <c:pt idx="11209">
                  <c:v>2.27165222</c:v>
                </c:pt>
                <c:pt idx="11210">
                  <c:v>2.3093223599999999</c:v>
                </c:pt>
                <c:pt idx="11211">
                  <c:v>2.3450851400000001</c:v>
                </c:pt>
                <c:pt idx="11212">
                  <c:v>2.3694038399999999</c:v>
                </c:pt>
                <c:pt idx="11213">
                  <c:v>2.38656998</c:v>
                </c:pt>
                <c:pt idx="11214">
                  <c:v>2.40087509</c:v>
                </c:pt>
                <c:pt idx="11215">
                  <c:v>2.41279602</c:v>
                </c:pt>
                <c:pt idx="11216">
                  <c:v>2.4118423500000001</c:v>
                </c:pt>
                <c:pt idx="11217">
                  <c:v>2.3994445799999999</c:v>
                </c:pt>
                <c:pt idx="11218">
                  <c:v>2.3789405800000001</c:v>
                </c:pt>
                <c:pt idx="11219">
                  <c:v>2.3541450500000001</c:v>
                </c:pt>
                <c:pt idx="11220">
                  <c:v>2.32648849</c:v>
                </c:pt>
                <c:pt idx="11221">
                  <c:v>2.2878646900000001</c:v>
                </c:pt>
                <c:pt idx="11222">
                  <c:v>2.2439956699999999</c:v>
                </c:pt>
                <c:pt idx="11223">
                  <c:v>2.2087097199999999</c:v>
                </c:pt>
                <c:pt idx="11224">
                  <c:v>2.1939277599999998</c:v>
                </c:pt>
                <c:pt idx="11225">
                  <c:v>2.19583511</c:v>
                </c:pt>
                <c:pt idx="11226">
                  <c:v>2.19869614</c:v>
                </c:pt>
                <c:pt idx="11227">
                  <c:v>2.2110938999999998</c:v>
                </c:pt>
                <c:pt idx="11228">
                  <c:v>2.2382736200000002</c:v>
                </c:pt>
                <c:pt idx="11229">
                  <c:v>2.2726058999999998</c:v>
                </c:pt>
                <c:pt idx="11230">
                  <c:v>2.3031234700000001</c:v>
                </c:pt>
                <c:pt idx="11231">
                  <c:v>2.33030319</c:v>
                </c:pt>
                <c:pt idx="11232">
                  <c:v>2.3531913800000002</c:v>
                </c:pt>
                <c:pt idx="11233">
                  <c:v>2.3612976099999998</c:v>
                </c:pt>
                <c:pt idx="11234">
                  <c:v>2.3517608600000002</c:v>
                </c:pt>
                <c:pt idx="11235">
                  <c:v>2.3360252400000001</c:v>
                </c:pt>
                <c:pt idx="11236">
                  <c:v>2.3193359400000002</c:v>
                </c:pt>
                <c:pt idx="11237">
                  <c:v>2.29787827</c:v>
                </c:pt>
                <c:pt idx="11238">
                  <c:v>2.2764205899999999</c:v>
                </c:pt>
                <c:pt idx="11239">
                  <c:v>2.2659301799999998</c:v>
                </c:pt>
                <c:pt idx="11240">
                  <c:v>2.2659301799999998</c:v>
                </c:pt>
                <c:pt idx="11241">
                  <c:v>2.2711753799999999</c:v>
                </c:pt>
                <c:pt idx="11242">
                  <c:v>2.2759437600000001</c:v>
                </c:pt>
                <c:pt idx="11243">
                  <c:v>2.2792816199999999</c:v>
                </c:pt>
                <c:pt idx="11244">
                  <c:v>2.2788047800000002</c:v>
                </c:pt>
                <c:pt idx="11245">
                  <c:v>2.2745132400000001</c:v>
                </c:pt>
                <c:pt idx="11246">
                  <c:v>2.27165222</c:v>
                </c:pt>
                <c:pt idx="11247">
                  <c:v>2.2683143600000002</c:v>
                </c:pt>
                <c:pt idx="11248">
                  <c:v>2.2606849699999998</c:v>
                </c:pt>
                <c:pt idx="11249">
                  <c:v>2.2478103599999999</c:v>
                </c:pt>
                <c:pt idx="11250">
                  <c:v>2.2439956699999999</c:v>
                </c:pt>
                <c:pt idx="11251">
                  <c:v>2.25734711</c:v>
                </c:pt>
                <c:pt idx="11252">
                  <c:v>2.2759437600000001</c:v>
                </c:pt>
                <c:pt idx="11253">
                  <c:v>2.28977203</c:v>
                </c:pt>
                <c:pt idx="11254">
                  <c:v>2.2997856099999998</c:v>
                </c:pt>
                <c:pt idx="11255">
                  <c:v>2.3193359400000002</c:v>
                </c:pt>
                <c:pt idx="11256">
                  <c:v>2.3436546300000001</c:v>
                </c:pt>
                <c:pt idx="11257">
                  <c:v>2.36558914</c:v>
                </c:pt>
                <c:pt idx="11258">
                  <c:v>2.3789405800000001</c:v>
                </c:pt>
                <c:pt idx="11259">
                  <c:v>2.3784637499999999</c:v>
                </c:pt>
                <c:pt idx="11260">
                  <c:v>2.3756027199999998</c:v>
                </c:pt>
                <c:pt idx="11261">
                  <c:v>2.3803710900000001</c:v>
                </c:pt>
                <c:pt idx="11262">
                  <c:v>2.3946762100000001</c:v>
                </c:pt>
                <c:pt idx="11263">
                  <c:v>2.4056434599999998</c:v>
                </c:pt>
                <c:pt idx="11264">
                  <c:v>2.4061203</c:v>
                </c:pt>
                <c:pt idx="11265">
                  <c:v>2.4032592799999999</c:v>
                </c:pt>
                <c:pt idx="11266">
                  <c:v>2.3980140699999999</c:v>
                </c:pt>
                <c:pt idx="11267">
                  <c:v>2.3789405800000001</c:v>
                </c:pt>
                <c:pt idx="11268">
                  <c:v>2.3441314700000002</c:v>
                </c:pt>
                <c:pt idx="11269">
                  <c:v>2.3117065399999999</c:v>
                </c:pt>
                <c:pt idx="11270">
                  <c:v>2.3021698000000002</c:v>
                </c:pt>
                <c:pt idx="11271">
                  <c:v>2.3117065399999999</c:v>
                </c:pt>
                <c:pt idx="11272">
                  <c:v>2.3183822599999999</c:v>
                </c:pt>
                <c:pt idx="11273">
                  <c:v>2.32124329</c:v>
                </c:pt>
                <c:pt idx="11274">
                  <c:v>2.3298263499999998</c:v>
                </c:pt>
                <c:pt idx="11275">
                  <c:v>2.3355484</c:v>
                </c:pt>
                <c:pt idx="11276">
                  <c:v>2.3293495200000001</c:v>
                </c:pt>
                <c:pt idx="11277">
                  <c:v>2.3169517499999999</c:v>
                </c:pt>
                <c:pt idx="11278">
                  <c:v>2.31599808</c:v>
                </c:pt>
                <c:pt idx="11279">
                  <c:v>2.32648849</c:v>
                </c:pt>
                <c:pt idx="11280">
                  <c:v>2.3341178899999999</c:v>
                </c:pt>
                <c:pt idx="11281">
                  <c:v>2.3350715599999998</c:v>
                </c:pt>
                <c:pt idx="11282">
                  <c:v>2.3298263499999998</c:v>
                </c:pt>
                <c:pt idx="11283">
                  <c:v>2.3260116599999998</c:v>
                </c:pt>
                <c:pt idx="11284">
                  <c:v>2.3236274699999999</c:v>
                </c:pt>
                <c:pt idx="11285">
                  <c:v>2.3260116599999998</c:v>
                </c:pt>
                <c:pt idx="11286">
                  <c:v>2.3312568699999998</c:v>
                </c:pt>
                <c:pt idx="11287">
                  <c:v>2.3298263499999998</c:v>
                </c:pt>
                <c:pt idx="11288">
                  <c:v>2.3226738</c:v>
                </c:pt>
                <c:pt idx="11289">
                  <c:v>2.3088455200000002</c:v>
                </c:pt>
                <c:pt idx="11290">
                  <c:v>2.2988319399999999</c:v>
                </c:pt>
                <c:pt idx="11291">
                  <c:v>2.2935867299999999</c:v>
                </c:pt>
                <c:pt idx="11292">
                  <c:v>2.2954940800000001</c:v>
                </c:pt>
                <c:pt idx="11293">
                  <c:v>2.3050308199999998</c:v>
                </c:pt>
                <c:pt idx="11294">
                  <c:v>2.3102760299999998</c:v>
                </c:pt>
                <c:pt idx="11295">
                  <c:v>2.3112297100000001</c:v>
                </c:pt>
                <c:pt idx="11296">
                  <c:v>2.3036003100000002</c:v>
                </c:pt>
                <c:pt idx="11297">
                  <c:v>2.2859573399999999</c:v>
                </c:pt>
                <c:pt idx="11298">
                  <c:v>2.2649764999999999</c:v>
                </c:pt>
                <c:pt idx="11299">
                  <c:v>2.2511482200000001</c:v>
                </c:pt>
                <c:pt idx="11300">
                  <c:v>2.2454261799999999</c:v>
                </c:pt>
                <c:pt idx="11301">
                  <c:v>2.2387504599999999</c:v>
                </c:pt>
                <c:pt idx="11302">
                  <c:v>2.2373199499999998</c:v>
                </c:pt>
                <c:pt idx="11303">
                  <c:v>2.2540092500000002</c:v>
                </c:pt>
                <c:pt idx="11304">
                  <c:v>2.2802352899999998</c:v>
                </c:pt>
                <c:pt idx="11305">
                  <c:v>2.3031234700000001</c:v>
                </c:pt>
                <c:pt idx="11306">
                  <c:v>2.3288726799999999</c:v>
                </c:pt>
                <c:pt idx="11307">
                  <c:v>2.3665428199999998</c:v>
                </c:pt>
                <c:pt idx="11308">
                  <c:v>2.3951530499999998</c:v>
                </c:pt>
                <c:pt idx="11309">
                  <c:v>2.3927688599999999</c:v>
                </c:pt>
                <c:pt idx="11310">
                  <c:v>2.3689269999999998</c:v>
                </c:pt>
                <c:pt idx="11311">
                  <c:v>2.34079361</c:v>
                </c:pt>
                <c:pt idx="11312">
                  <c:v>2.3150444000000001</c:v>
                </c:pt>
                <c:pt idx="11313">
                  <c:v>2.2883415199999999</c:v>
                </c:pt>
                <c:pt idx="11314">
                  <c:v>2.2697448699999998</c:v>
                </c:pt>
                <c:pt idx="11315">
                  <c:v>2.26926804</c:v>
                </c:pt>
                <c:pt idx="11316">
                  <c:v>2.2816657999999999</c:v>
                </c:pt>
                <c:pt idx="11317">
                  <c:v>2.2983551000000002</c:v>
                </c:pt>
                <c:pt idx="11318">
                  <c:v>2.3045539900000001</c:v>
                </c:pt>
                <c:pt idx="11319">
                  <c:v>2.2974014299999999</c:v>
                </c:pt>
                <c:pt idx="11320">
                  <c:v>2.2797584500000001</c:v>
                </c:pt>
                <c:pt idx="11321">
                  <c:v>2.2583007799999999</c:v>
                </c:pt>
                <c:pt idx="11322">
                  <c:v>2.2382736200000002</c:v>
                </c:pt>
                <c:pt idx="11323">
                  <c:v>2.2282600399999999</c:v>
                </c:pt>
                <c:pt idx="11324">
                  <c:v>2.2387504599999999</c:v>
                </c:pt>
                <c:pt idx="11325">
                  <c:v>2.2697448699999998</c:v>
                </c:pt>
                <c:pt idx="11326">
                  <c:v>2.3088455200000002</c:v>
                </c:pt>
                <c:pt idx="11327">
                  <c:v>2.3384094200000001</c:v>
                </c:pt>
                <c:pt idx="11328">
                  <c:v>2.3498535199999999</c:v>
                </c:pt>
                <c:pt idx="11329">
                  <c:v>2.3498535199999999</c:v>
                </c:pt>
                <c:pt idx="11330">
                  <c:v>2.3431777999999999</c:v>
                </c:pt>
                <c:pt idx="11331">
                  <c:v>2.3365020799999998</c:v>
                </c:pt>
                <c:pt idx="11332">
                  <c:v>2.3379325899999999</c:v>
                </c:pt>
                <c:pt idx="11333">
                  <c:v>2.35128403</c:v>
                </c:pt>
                <c:pt idx="11334">
                  <c:v>2.37083435</c:v>
                </c:pt>
                <c:pt idx="11335">
                  <c:v>2.3818016100000001</c:v>
                </c:pt>
                <c:pt idx="11336">
                  <c:v>2.3832321200000002</c:v>
                </c:pt>
                <c:pt idx="11337">
                  <c:v>2.3808479299999998</c:v>
                </c:pt>
                <c:pt idx="11338">
                  <c:v>2.3856163000000001</c:v>
                </c:pt>
                <c:pt idx="11339">
                  <c:v>2.3994445799999999</c:v>
                </c:pt>
                <c:pt idx="11340">
                  <c:v>2.41661072</c:v>
                </c:pt>
                <c:pt idx="11341">
                  <c:v>2.42328644</c:v>
                </c:pt>
                <c:pt idx="11342">
                  <c:v>2.41136551</c:v>
                </c:pt>
                <c:pt idx="11343">
                  <c:v>2.3870468100000002</c:v>
                </c:pt>
                <c:pt idx="11344">
                  <c:v>2.3493766800000002</c:v>
                </c:pt>
                <c:pt idx="11345">
                  <c:v>2.3083686800000001</c:v>
                </c:pt>
                <c:pt idx="11346">
                  <c:v>2.2749900799999998</c:v>
                </c:pt>
                <c:pt idx="11347">
                  <c:v>2.2602081300000001</c:v>
                </c:pt>
                <c:pt idx="11348">
                  <c:v>2.2621154799999998</c:v>
                </c:pt>
                <c:pt idx="11349">
                  <c:v>2.2687911999999999</c:v>
                </c:pt>
                <c:pt idx="11350">
                  <c:v>2.2835731500000001</c:v>
                </c:pt>
                <c:pt idx="11351">
                  <c:v>2.3045539900000001</c:v>
                </c:pt>
                <c:pt idx="11352">
                  <c:v>2.3241043100000001</c:v>
                </c:pt>
                <c:pt idx="11353">
                  <c:v>2.3403167699999998</c:v>
                </c:pt>
                <c:pt idx="11354">
                  <c:v>2.3570060700000002</c:v>
                </c:pt>
                <c:pt idx="11355">
                  <c:v>2.3746490499999999</c:v>
                </c:pt>
                <c:pt idx="11356">
                  <c:v>2.3841857900000001</c:v>
                </c:pt>
                <c:pt idx="11357">
                  <c:v>2.3779869100000002</c:v>
                </c:pt>
                <c:pt idx="11358">
                  <c:v>2.3627281199999999</c:v>
                </c:pt>
                <c:pt idx="11359">
                  <c:v>2.3450851400000001</c:v>
                </c:pt>
                <c:pt idx="11360">
                  <c:v>2.3403167699999998</c:v>
                </c:pt>
                <c:pt idx="11361">
                  <c:v>2.3488998400000001</c:v>
                </c:pt>
                <c:pt idx="11362">
                  <c:v>2.3636817899999998</c:v>
                </c:pt>
                <c:pt idx="11363">
                  <c:v>2.37751007</c:v>
                </c:pt>
                <c:pt idx="11364">
                  <c:v>2.3846626299999998</c:v>
                </c:pt>
                <c:pt idx="11365">
                  <c:v>2.3870468100000002</c:v>
                </c:pt>
                <c:pt idx="11366">
                  <c:v>2.3770332299999999</c:v>
                </c:pt>
                <c:pt idx="11367">
                  <c:v>2.35652924</c:v>
                </c:pt>
                <c:pt idx="11368">
                  <c:v>2.3326873799999999</c:v>
                </c:pt>
                <c:pt idx="11369">
                  <c:v>2.3126602200000002</c:v>
                </c:pt>
                <c:pt idx="11370">
                  <c:v>2.3026466399999999</c:v>
                </c:pt>
                <c:pt idx="11371">
                  <c:v>2.29787827</c:v>
                </c:pt>
                <c:pt idx="11372">
                  <c:v>2.29501724</c:v>
                </c:pt>
                <c:pt idx="11373">
                  <c:v>2.2940635700000001</c:v>
                </c:pt>
                <c:pt idx="11374">
                  <c:v>2.2916793800000002</c:v>
                </c:pt>
                <c:pt idx="11375">
                  <c:v>2.2907257099999998</c:v>
                </c:pt>
                <c:pt idx="11376">
                  <c:v>2.29263306</c:v>
                </c:pt>
                <c:pt idx="11377">
                  <c:v>2.2993087800000001</c:v>
                </c:pt>
                <c:pt idx="11378">
                  <c:v>2.3045539900000001</c:v>
                </c:pt>
                <c:pt idx="11379">
                  <c:v>2.30026245</c:v>
                </c:pt>
                <c:pt idx="11380">
                  <c:v>2.2959709199999998</c:v>
                </c:pt>
                <c:pt idx="11381">
                  <c:v>2.2945404100000002</c:v>
                </c:pt>
                <c:pt idx="11382">
                  <c:v>2.2935867299999999</c:v>
                </c:pt>
                <c:pt idx="11383">
                  <c:v>2.2940635700000001</c:v>
                </c:pt>
                <c:pt idx="11384">
                  <c:v>2.3021698000000002</c:v>
                </c:pt>
                <c:pt idx="11385">
                  <c:v>2.3179054300000002</c:v>
                </c:pt>
                <c:pt idx="11386">
                  <c:v>2.32648849</c:v>
                </c:pt>
                <c:pt idx="11387">
                  <c:v>2.3269653300000002</c:v>
                </c:pt>
                <c:pt idx="11388">
                  <c:v>2.3288726799999999</c:v>
                </c:pt>
                <c:pt idx="11389">
                  <c:v>2.3322105400000002</c:v>
                </c:pt>
                <c:pt idx="11390">
                  <c:v>2.3288726799999999</c:v>
                </c:pt>
                <c:pt idx="11391">
                  <c:v>2.32505798</c:v>
                </c:pt>
                <c:pt idx="11392">
                  <c:v>2.33030319</c:v>
                </c:pt>
                <c:pt idx="11393">
                  <c:v>2.3427009600000002</c:v>
                </c:pt>
                <c:pt idx="11394">
                  <c:v>2.34603882</c:v>
                </c:pt>
                <c:pt idx="11395">
                  <c:v>2.3374557500000002</c:v>
                </c:pt>
                <c:pt idx="11396">
                  <c:v>2.33316422</c:v>
                </c:pt>
                <c:pt idx="11397">
                  <c:v>2.3436546300000001</c:v>
                </c:pt>
                <c:pt idx="11398">
                  <c:v>2.3646354700000001</c:v>
                </c:pt>
                <c:pt idx="11399">
                  <c:v>2.38656998</c:v>
                </c:pt>
                <c:pt idx="11400">
                  <c:v>3.50189209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5ED-4684-AB47-CCF3C739C7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40134671"/>
        <c:axId val="1540135919"/>
      </c:scatterChart>
      <c:valAx>
        <c:axId val="1540134671"/>
        <c:scaling>
          <c:orientation val="minMax"/>
          <c:max val="7.5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Time</a:t>
                </a:r>
                <a:r>
                  <a:rPr lang="en-CA" baseline="0"/>
                  <a:t> (min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0135919"/>
        <c:crossesAt val="-30"/>
        <c:crossBetween val="midCat"/>
      </c:valAx>
      <c:valAx>
        <c:axId val="1540135919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Absorbance</a:t>
                </a:r>
                <a:r>
                  <a:rPr lang="en-CA" baseline="0"/>
                  <a:t> (mAU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013467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baseline="0" dirty="0"/>
              <a:t>Peptide 3 Double Flicked Crude (335nm) 10eq OPA</a:t>
            </a:r>
            <a:endParaRPr lang="en-CA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Covid 23mer peptide 0 alsteens '!$A$1:$A$11401</c:f>
              <c:numCache>
                <c:formatCode>General</c:formatCode>
                <c:ptCount val="11401"/>
                <c:pt idx="0">
                  <c:v>4.1667000000000001E-4</c:v>
                </c:pt>
                <c:pt idx="1">
                  <c:v>1.25E-3</c:v>
                </c:pt>
                <c:pt idx="2">
                  <c:v>2.08333E-3</c:v>
                </c:pt>
                <c:pt idx="3">
                  <c:v>2.9166700000000001E-3</c:v>
                </c:pt>
                <c:pt idx="4">
                  <c:v>3.7499999999999999E-3</c:v>
                </c:pt>
                <c:pt idx="5">
                  <c:v>4.58333E-3</c:v>
                </c:pt>
                <c:pt idx="6">
                  <c:v>5.4166700000000002E-3</c:v>
                </c:pt>
                <c:pt idx="7">
                  <c:v>6.2500000000000003E-3</c:v>
                </c:pt>
                <c:pt idx="8">
                  <c:v>7.0833299999999997E-3</c:v>
                </c:pt>
                <c:pt idx="9">
                  <c:v>7.9166700000000007E-3</c:v>
                </c:pt>
                <c:pt idx="10">
                  <c:v>8.7500000000000008E-3</c:v>
                </c:pt>
                <c:pt idx="11">
                  <c:v>9.5833299999999993E-3</c:v>
                </c:pt>
                <c:pt idx="12">
                  <c:v>1.0416669999999999E-2</c:v>
                </c:pt>
                <c:pt idx="13">
                  <c:v>1.125E-2</c:v>
                </c:pt>
                <c:pt idx="14">
                  <c:v>1.208333E-2</c:v>
                </c:pt>
                <c:pt idx="15">
                  <c:v>1.291667E-2</c:v>
                </c:pt>
                <c:pt idx="16">
                  <c:v>1.375E-2</c:v>
                </c:pt>
                <c:pt idx="17">
                  <c:v>1.458333E-2</c:v>
                </c:pt>
                <c:pt idx="18">
                  <c:v>1.541667E-2</c:v>
                </c:pt>
                <c:pt idx="19">
                  <c:v>1.6250000000000001E-2</c:v>
                </c:pt>
                <c:pt idx="20">
                  <c:v>1.7083330000000001E-2</c:v>
                </c:pt>
                <c:pt idx="21">
                  <c:v>1.7916669999999999E-2</c:v>
                </c:pt>
                <c:pt idx="22">
                  <c:v>1.8749999999999999E-2</c:v>
                </c:pt>
                <c:pt idx="23">
                  <c:v>1.9583329999999999E-2</c:v>
                </c:pt>
                <c:pt idx="24">
                  <c:v>2.0416670000000001E-2</c:v>
                </c:pt>
                <c:pt idx="25">
                  <c:v>2.1250000000000002E-2</c:v>
                </c:pt>
                <c:pt idx="26">
                  <c:v>2.2083330000000002E-2</c:v>
                </c:pt>
                <c:pt idx="27">
                  <c:v>2.291667E-2</c:v>
                </c:pt>
                <c:pt idx="28">
                  <c:v>2.375E-2</c:v>
                </c:pt>
                <c:pt idx="29">
                  <c:v>2.458333E-2</c:v>
                </c:pt>
                <c:pt idx="30">
                  <c:v>2.5416669999999999E-2</c:v>
                </c:pt>
                <c:pt idx="31">
                  <c:v>2.6249999999999999E-2</c:v>
                </c:pt>
                <c:pt idx="32">
                  <c:v>2.7083329999999999E-2</c:v>
                </c:pt>
                <c:pt idx="33">
                  <c:v>2.7916670000000001E-2</c:v>
                </c:pt>
                <c:pt idx="34">
                  <c:v>2.8750000000000001E-2</c:v>
                </c:pt>
                <c:pt idx="35">
                  <c:v>2.9583330000000001E-2</c:v>
                </c:pt>
                <c:pt idx="36">
                  <c:v>3.041667E-2</c:v>
                </c:pt>
                <c:pt idx="37">
                  <c:v>3.125E-2</c:v>
                </c:pt>
                <c:pt idx="38">
                  <c:v>3.208333E-2</c:v>
                </c:pt>
                <c:pt idx="39">
                  <c:v>3.2916670000000002E-2</c:v>
                </c:pt>
                <c:pt idx="40">
                  <c:v>3.3750000000000002E-2</c:v>
                </c:pt>
                <c:pt idx="41">
                  <c:v>3.4583330000000002E-2</c:v>
                </c:pt>
                <c:pt idx="42">
                  <c:v>3.5416669999999997E-2</c:v>
                </c:pt>
                <c:pt idx="43">
                  <c:v>3.6249999999999998E-2</c:v>
                </c:pt>
                <c:pt idx="44">
                  <c:v>3.7083329999999998E-2</c:v>
                </c:pt>
                <c:pt idx="45">
                  <c:v>3.791667E-2</c:v>
                </c:pt>
                <c:pt idx="46">
                  <c:v>3.875E-2</c:v>
                </c:pt>
                <c:pt idx="47">
                  <c:v>3.958333E-2</c:v>
                </c:pt>
                <c:pt idx="48">
                  <c:v>4.0416670000000002E-2</c:v>
                </c:pt>
                <c:pt idx="49">
                  <c:v>4.1250000000000002E-2</c:v>
                </c:pt>
                <c:pt idx="50">
                  <c:v>4.2083330000000002E-2</c:v>
                </c:pt>
                <c:pt idx="51">
                  <c:v>4.2916669999999997E-2</c:v>
                </c:pt>
                <c:pt idx="52">
                  <c:v>4.3749999999999997E-2</c:v>
                </c:pt>
                <c:pt idx="53">
                  <c:v>4.4583329999999997E-2</c:v>
                </c:pt>
                <c:pt idx="54">
                  <c:v>4.5416669999999999E-2</c:v>
                </c:pt>
                <c:pt idx="55">
                  <c:v>4.6249999999999999E-2</c:v>
                </c:pt>
                <c:pt idx="56">
                  <c:v>4.708333E-2</c:v>
                </c:pt>
                <c:pt idx="57">
                  <c:v>4.7916670000000001E-2</c:v>
                </c:pt>
                <c:pt idx="58">
                  <c:v>4.8750000000000002E-2</c:v>
                </c:pt>
                <c:pt idx="59">
                  <c:v>4.9583330000000002E-2</c:v>
                </c:pt>
                <c:pt idx="60">
                  <c:v>5.0416669999999997E-2</c:v>
                </c:pt>
                <c:pt idx="61">
                  <c:v>5.1249999999999997E-2</c:v>
                </c:pt>
                <c:pt idx="62">
                  <c:v>5.2083329999999997E-2</c:v>
                </c:pt>
                <c:pt idx="63">
                  <c:v>5.2916669999999999E-2</c:v>
                </c:pt>
                <c:pt idx="64">
                  <c:v>5.3749999999999999E-2</c:v>
                </c:pt>
                <c:pt idx="65">
                  <c:v>5.4583329999999999E-2</c:v>
                </c:pt>
                <c:pt idx="66">
                  <c:v>5.5416670000000001E-2</c:v>
                </c:pt>
                <c:pt idx="67">
                  <c:v>5.6250000000000001E-2</c:v>
                </c:pt>
                <c:pt idx="68">
                  <c:v>5.7083330000000002E-2</c:v>
                </c:pt>
                <c:pt idx="69">
                  <c:v>5.7916670000000003E-2</c:v>
                </c:pt>
                <c:pt idx="70">
                  <c:v>5.8749999999999997E-2</c:v>
                </c:pt>
                <c:pt idx="71">
                  <c:v>5.9583329999999997E-2</c:v>
                </c:pt>
                <c:pt idx="72">
                  <c:v>6.0416669999999999E-2</c:v>
                </c:pt>
                <c:pt idx="73">
                  <c:v>6.1249999999999999E-2</c:v>
                </c:pt>
                <c:pt idx="74">
                  <c:v>6.2083329999999999E-2</c:v>
                </c:pt>
                <c:pt idx="75">
                  <c:v>6.2916669999999994E-2</c:v>
                </c:pt>
                <c:pt idx="76">
                  <c:v>6.3750000000000001E-2</c:v>
                </c:pt>
                <c:pt idx="77">
                  <c:v>6.4583329999999994E-2</c:v>
                </c:pt>
                <c:pt idx="78">
                  <c:v>6.5416669999999996E-2</c:v>
                </c:pt>
                <c:pt idx="79">
                  <c:v>6.6250000000000003E-2</c:v>
                </c:pt>
                <c:pt idx="80">
                  <c:v>6.7083329999999997E-2</c:v>
                </c:pt>
                <c:pt idx="81">
                  <c:v>6.7916669999999998E-2</c:v>
                </c:pt>
                <c:pt idx="82">
                  <c:v>6.8750000000000006E-2</c:v>
                </c:pt>
                <c:pt idx="83">
                  <c:v>6.9583329999999999E-2</c:v>
                </c:pt>
                <c:pt idx="84">
                  <c:v>7.0416670000000001E-2</c:v>
                </c:pt>
                <c:pt idx="85">
                  <c:v>7.1249999999999994E-2</c:v>
                </c:pt>
                <c:pt idx="86">
                  <c:v>7.2083330000000001E-2</c:v>
                </c:pt>
                <c:pt idx="87">
                  <c:v>7.2916670000000003E-2</c:v>
                </c:pt>
                <c:pt idx="88">
                  <c:v>7.3749999999999996E-2</c:v>
                </c:pt>
                <c:pt idx="89">
                  <c:v>7.4583330000000003E-2</c:v>
                </c:pt>
                <c:pt idx="90">
                  <c:v>7.5416670000000005E-2</c:v>
                </c:pt>
                <c:pt idx="91">
                  <c:v>7.6249999999999998E-2</c:v>
                </c:pt>
                <c:pt idx="92">
                  <c:v>7.7083330000000005E-2</c:v>
                </c:pt>
                <c:pt idx="93">
                  <c:v>7.7916669999999993E-2</c:v>
                </c:pt>
                <c:pt idx="94">
                  <c:v>7.8750000000000001E-2</c:v>
                </c:pt>
                <c:pt idx="95">
                  <c:v>7.9583329999999994E-2</c:v>
                </c:pt>
                <c:pt idx="96">
                  <c:v>8.0416669999999996E-2</c:v>
                </c:pt>
                <c:pt idx="97">
                  <c:v>8.1250000000000003E-2</c:v>
                </c:pt>
                <c:pt idx="98">
                  <c:v>8.2083329999999996E-2</c:v>
                </c:pt>
                <c:pt idx="99">
                  <c:v>8.2916669999999998E-2</c:v>
                </c:pt>
                <c:pt idx="100">
                  <c:v>8.3750000000000005E-2</c:v>
                </c:pt>
                <c:pt idx="101">
                  <c:v>8.4583329999999998E-2</c:v>
                </c:pt>
                <c:pt idx="102">
                  <c:v>8.541667E-2</c:v>
                </c:pt>
                <c:pt idx="103">
                  <c:v>8.6249999999999993E-2</c:v>
                </c:pt>
                <c:pt idx="104">
                  <c:v>8.708333E-2</c:v>
                </c:pt>
                <c:pt idx="105">
                  <c:v>8.7916670000000002E-2</c:v>
                </c:pt>
                <c:pt idx="106">
                  <c:v>8.8749999999999996E-2</c:v>
                </c:pt>
                <c:pt idx="107">
                  <c:v>8.9583330000000003E-2</c:v>
                </c:pt>
                <c:pt idx="108">
                  <c:v>9.0416670000000005E-2</c:v>
                </c:pt>
                <c:pt idx="109">
                  <c:v>9.1249999999999998E-2</c:v>
                </c:pt>
                <c:pt idx="110">
                  <c:v>9.2083330000000005E-2</c:v>
                </c:pt>
                <c:pt idx="111">
                  <c:v>9.2916670000000007E-2</c:v>
                </c:pt>
                <c:pt idx="112">
                  <c:v>9.375E-2</c:v>
                </c:pt>
                <c:pt idx="113">
                  <c:v>9.4583329999999993E-2</c:v>
                </c:pt>
                <c:pt idx="114">
                  <c:v>9.5416669999999995E-2</c:v>
                </c:pt>
                <c:pt idx="115">
                  <c:v>9.6250000000000002E-2</c:v>
                </c:pt>
                <c:pt idx="116">
                  <c:v>9.7083329999999995E-2</c:v>
                </c:pt>
                <c:pt idx="117">
                  <c:v>9.7916669999999997E-2</c:v>
                </c:pt>
                <c:pt idx="118">
                  <c:v>9.8750000000000004E-2</c:v>
                </c:pt>
                <c:pt idx="119">
                  <c:v>9.9583329999999998E-2</c:v>
                </c:pt>
                <c:pt idx="120">
                  <c:v>0.10041667</c:v>
                </c:pt>
                <c:pt idx="121">
                  <c:v>0.10125000000000001</c:v>
                </c:pt>
                <c:pt idx="122">
                  <c:v>0.10208333</c:v>
                </c:pt>
                <c:pt idx="123">
                  <c:v>0.10291667</c:v>
                </c:pt>
                <c:pt idx="124">
                  <c:v>0.10375</c:v>
                </c:pt>
                <c:pt idx="125">
                  <c:v>0.10458333</c:v>
                </c:pt>
                <c:pt idx="126">
                  <c:v>0.10541667</c:v>
                </c:pt>
                <c:pt idx="127">
                  <c:v>0.10625</c:v>
                </c:pt>
                <c:pt idx="128">
                  <c:v>0.10708333</c:v>
                </c:pt>
                <c:pt idx="129">
                  <c:v>0.10791667000000001</c:v>
                </c:pt>
                <c:pt idx="130">
                  <c:v>0.10875</c:v>
                </c:pt>
                <c:pt idx="131">
                  <c:v>0.10958333000000001</c:v>
                </c:pt>
                <c:pt idx="132">
                  <c:v>0.11041666999999999</c:v>
                </c:pt>
                <c:pt idx="133">
                  <c:v>0.11125</c:v>
                </c:pt>
                <c:pt idx="134">
                  <c:v>0.11208332999999999</c:v>
                </c:pt>
                <c:pt idx="135">
                  <c:v>0.11291667</c:v>
                </c:pt>
                <c:pt idx="136">
                  <c:v>0.11375</c:v>
                </c:pt>
                <c:pt idx="137">
                  <c:v>0.11458333</c:v>
                </c:pt>
                <c:pt idx="138">
                  <c:v>0.11541667</c:v>
                </c:pt>
                <c:pt idx="139">
                  <c:v>0.11625000000000001</c:v>
                </c:pt>
                <c:pt idx="140">
                  <c:v>0.11708333</c:v>
                </c:pt>
                <c:pt idx="141">
                  <c:v>0.11791667</c:v>
                </c:pt>
                <c:pt idx="142">
                  <c:v>0.11874999999999999</c:v>
                </c:pt>
                <c:pt idx="143">
                  <c:v>0.11958333</c:v>
                </c:pt>
                <c:pt idx="144">
                  <c:v>0.12041667</c:v>
                </c:pt>
                <c:pt idx="145">
                  <c:v>0.12125</c:v>
                </c:pt>
                <c:pt idx="146">
                  <c:v>0.12208333</c:v>
                </c:pt>
                <c:pt idx="147">
                  <c:v>0.12291667000000001</c:v>
                </c:pt>
                <c:pt idx="148">
                  <c:v>0.12375</c:v>
                </c:pt>
                <c:pt idx="149">
                  <c:v>0.12458333000000001</c:v>
                </c:pt>
                <c:pt idx="150">
                  <c:v>0.12541667000000001</c:v>
                </c:pt>
                <c:pt idx="151">
                  <c:v>0.12625</c:v>
                </c:pt>
                <c:pt idx="152">
                  <c:v>0.12708332999999999</c:v>
                </c:pt>
                <c:pt idx="153">
                  <c:v>0.12791667000000001</c:v>
                </c:pt>
                <c:pt idx="154">
                  <c:v>0.12875</c:v>
                </c:pt>
                <c:pt idx="155">
                  <c:v>0.12958333</c:v>
                </c:pt>
                <c:pt idx="156">
                  <c:v>0.13041667000000001</c:v>
                </c:pt>
                <c:pt idx="157">
                  <c:v>0.13125000000000001</c:v>
                </c:pt>
                <c:pt idx="158">
                  <c:v>0.13208333</c:v>
                </c:pt>
                <c:pt idx="159">
                  <c:v>0.13291666999999999</c:v>
                </c:pt>
                <c:pt idx="160">
                  <c:v>0.13375000000000001</c:v>
                </c:pt>
                <c:pt idx="161">
                  <c:v>0.13458333</c:v>
                </c:pt>
                <c:pt idx="162">
                  <c:v>0.13541666999999999</c:v>
                </c:pt>
                <c:pt idx="163">
                  <c:v>0.13625000000000001</c:v>
                </c:pt>
                <c:pt idx="164">
                  <c:v>0.13708333</c:v>
                </c:pt>
                <c:pt idx="165">
                  <c:v>0.13791666999999999</c:v>
                </c:pt>
                <c:pt idx="166">
                  <c:v>0.13875000000000001</c:v>
                </c:pt>
                <c:pt idx="167">
                  <c:v>0.13958333000000001</c:v>
                </c:pt>
                <c:pt idx="168">
                  <c:v>0.14041666999999999</c:v>
                </c:pt>
                <c:pt idx="169">
                  <c:v>0.14124999999999999</c:v>
                </c:pt>
                <c:pt idx="170">
                  <c:v>0.14208333000000001</c:v>
                </c:pt>
                <c:pt idx="171">
                  <c:v>0.14291667</c:v>
                </c:pt>
                <c:pt idx="172">
                  <c:v>0.14374999999999999</c:v>
                </c:pt>
                <c:pt idx="173">
                  <c:v>0.14458333000000001</c:v>
                </c:pt>
                <c:pt idx="174">
                  <c:v>0.14541667</c:v>
                </c:pt>
                <c:pt idx="175">
                  <c:v>0.14624999999999999</c:v>
                </c:pt>
                <c:pt idx="176">
                  <c:v>0.14708333000000001</c:v>
                </c:pt>
                <c:pt idx="177">
                  <c:v>0.14791667</c:v>
                </c:pt>
                <c:pt idx="178">
                  <c:v>0.14874999999999999</c:v>
                </c:pt>
                <c:pt idx="179">
                  <c:v>0.14958332999999999</c:v>
                </c:pt>
                <c:pt idx="180">
                  <c:v>0.15041667</c:v>
                </c:pt>
                <c:pt idx="181">
                  <c:v>0.15125</c:v>
                </c:pt>
                <c:pt idx="182">
                  <c:v>0.15208332999999999</c:v>
                </c:pt>
                <c:pt idx="183">
                  <c:v>0.15291667</c:v>
                </c:pt>
                <c:pt idx="184">
                  <c:v>0.15375</c:v>
                </c:pt>
                <c:pt idx="185">
                  <c:v>0.15458332999999999</c:v>
                </c:pt>
                <c:pt idx="186">
                  <c:v>0.15541667000000001</c:v>
                </c:pt>
                <c:pt idx="187">
                  <c:v>0.15625</c:v>
                </c:pt>
                <c:pt idx="188">
                  <c:v>0.15708332999999999</c:v>
                </c:pt>
                <c:pt idx="189">
                  <c:v>0.15791667000000001</c:v>
                </c:pt>
                <c:pt idx="190">
                  <c:v>0.15875</c:v>
                </c:pt>
                <c:pt idx="191">
                  <c:v>0.15958333</c:v>
                </c:pt>
                <c:pt idx="192">
                  <c:v>0.16041667000000001</c:v>
                </c:pt>
                <c:pt idx="193">
                  <c:v>0.16125</c:v>
                </c:pt>
                <c:pt idx="194">
                  <c:v>0.16208333</c:v>
                </c:pt>
                <c:pt idx="195">
                  <c:v>0.16291667000000001</c:v>
                </c:pt>
                <c:pt idx="196">
                  <c:v>0.16375000000000001</c:v>
                </c:pt>
                <c:pt idx="197">
                  <c:v>0.16458333</c:v>
                </c:pt>
                <c:pt idx="198">
                  <c:v>0.16541666999999999</c:v>
                </c:pt>
                <c:pt idx="199">
                  <c:v>0.16625000000000001</c:v>
                </c:pt>
                <c:pt idx="200">
                  <c:v>0.16708333</c:v>
                </c:pt>
                <c:pt idx="201">
                  <c:v>0.16791666999999999</c:v>
                </c:pt>
                <c:pt idx="202">
                  <c:v>0.16875000000000001</c:v>
                </c:pt>
                <c:pt idx="203">
                  <c:v>0.16958333</c:v>
                </c:pt>
                <c:pt idx="204">
                  <c:v>0.17041666999999999</c:v>
                </c:pt>
                <c:pt idx="205">
                  <c:v>0.17125000000000001</c:v>
                </c:pt>
                <c:pt idx="206">
                  <c:v>0.17208333000000001</c:v>
                </c:pt>
                <c:pt idx="207">
                  <c:v>0.17291666999999999</c:v>
                </c:pt>
                <c:pt idx="208">
                  <c:v>0.17374999999999999</c:v>
                </c:pt>
                <c:pt idx="209">
                  <c:v>0.17458333000000001</c:v>
                </c:pt>
                <c:pt idx="210">
                  <c:v>0.17541667</c:v>
                </c:pt>
                <c:pt idx="211">
                  <c:v>0.17624999999999999</c:v>
                </c:pt>
                <c:pt idx="212">
                  <c:v>0.17708333000000001</c:v>
                </c:pt>
                <c:pt idx="213">
                  <c:v>0.17791667</c:v>
                </c:pt>
                <c:pt idx="214">
                  <c:v>0.17874999999999999</c:v>
                </c:pt>
                <c:pt idx="215">
                  <c:v>0.17958333000000001</c:v>
                </c:pt>
                <c:pt idx="216">
                  <c:v>0.18041667</c:v>
                </c:pt>
                <c:pt idx="217">
                  <c:v>0.18124999999999999</c:v>
                </c:pt>
                <c:pt idx="218">
                  <c:v>0.18208332999999999</c:v>
                </c:pt>
                <c:pt idx="219">
                  <c:v>0.18291667</c:v>
                </c:pt>
                <c:pt idx="220">
                  <c:v>0.18375</c:v>
                </c:pt>
                <c:pt idx="221">
                  <c:v>0.18458332999999999</c:v>
                </c:pt>
                <c:pt idx="222">
                  <c:v>0.18541667000000001</c:v>
                </c:pt>
                <c:pt idx="223">
                  <c:v>0.18625</c:v>
                </c:pt>
                <c:pt idx="224">
                  <c:v>0.18708332999999999</c:v>
                </c:pt>
                <c:pt idx="225">
                  <c:v>0.18791667000000001</c:v>
                </c:pt>
                <c:pt idx="226">
                  <c:v>0.18875</c:v>
                </c:pt>
                <c:pt idx="227">
                  <c:v>0.18958332999999999</c:v>
                </c:pt>
                <c:pt idx="228">
                  <c:v>0.19041667000000001</c:v>
                </c:pt>
                <c:pt idx="229">
                  <c:v>0.19125</c:v>
                </c:pt>
                <c:pt idx="230">
                  <c:v>0.19208333</c:v>
                </c:pt>
                <c:pt idx="231">
                  <c:v>0.19291667000000001</c:v>
                </c:pt>
                <c:pt idx="232">
                  <c:v>0.19375000000000001</c:v>
                </c:pt>
                <c:pt idx="233">
                  <c:v>0.19458333</c:v>
                </c:pt>
                <c:pt idx="234">
                  <c:v>0.19541666999999999</c:v>
                </c:pt>
                <c:pt idx="235">
                  <c:v>0.19625000000000001</c:v>
                </c:pt>
                <c:pt idx="236">
                  <c:v>0.19708333</c:v>
                </c:pt>
                <c:pt idx="237">
                  <c:v>0.19791666999999999</c:v>
                </c:pt>
                <c:pt idx="238">
                  <c:v>0.19875000000000001</c:v>
                </c:pt>
                <c:pt idx="239">
                  <c:v>0.19958333</c:v>
                </c:pt>
                <c:pt idx="240">
                  <c:v>0.20041666999999999</c:v>
                </c:pt>
                <c:pt idx="241">
                  <c:v>0.20125000000000001</c:v>
                </c:pt>
                <c:pt idx="242">
                  <c:v>0.20208333000000001</c:v>
                </c:pt>
                <c:pt idx="243">
                  <c:v>0.20291666999999999</c:v>
                </c:pt>
                <c:pt idx="244">
                  <c:v>0.20374999999999999</c:v>
                </c:pt>
                <c:pt idx="245">
                  <c:v>0.20458333000000001</c:v>
                </c:pt>
                <c:pt idx="246">
                  <c:v>0.20541667</c:v>
                </c:pt>
                <c:pt idx="247">
                  <c:v>0.20624999999999999</c:v>
                </c:pt>
                <c:pt idx="248">
                  <c:v>0.20708333000000001</c:v>
                </c:pt>
                <c:pt idx="249">
                  <c:v>0.20791667</c:v>
                </c:pt>
                <c:pt idx="250">
                  <c:v>0.20874999999999999</c:v>
                </c:pt>
                <c:pt idx="251">
                  <c:v>0.20958333000000001</c:v>
                </c:pt>
                <c:pt idx="252">
                  <c:v>0.21041667</c:v>
                </c:pt>
                <c:pt idx="253">
                  <c:v>0.21124999999999999</c:v>
                </c:pt>
                <c:pt idx="254">
                  <c:v>0.21208332999999999</c:v>
                </c:pt>
                <c:pt idx="255">
                  <c:v>0.21291667</c:v>
                </c:pt>
                <c:pt idx="256">
                  <c:v>0.21375</c:v>
                </c:pt>
                <c:pt idx="257">
                  <c:v>0.21458332999999999</c:v>
                </c:pt>
                <c:pt idx="258">
                  <c:v>0.21541667</c:v>
                </c:pt>
                <c:pt idx="259">
                  <c:v>0.21625</c:v>
                </c:pt>
                <c:pt idx="260">
                  <c:v>0.21708332999999999</c:v>
                </c:pt>
                <c:pt idx="261">
                  <c:v>0.21791667000000001</c:v>
                </c:pt>
                <c:pt idx="262">
                  <c:v>0.21875</c:v>
                </c:pt>
                <c:pt idx="263">
                  <c:v>0.21958332999999999</c:v>
                </c:pt>
                <c:pt idx="264">
                  <c:v>0.22041667000000001</c:v>
                </c:pt>
                <c:pt idx="265">
                  <c:v>0.22125</c:v>
                </c:pt>
                <c:pt idx="266">
                  <c:v>0.22208333</c:v>
                </c:pt>
                <c:pt idx="267">
                  <c:v>0.22291667000000001</c:v>
                </c:pt>
                <c:pt idx="268">
                  <c:v>0.22375</c:v>
                </c:pt>
                <c:pt idx="269">
                  <c:v>0.22458333</c:v>
                </c:pt>
                <c:pt idx="270">
                  <c:v>0.22541667000000001</c:v>
                </c:pt>
                <c:pt idx="271">
                  <c:v>0.22625000000000001</c:v>
                </c:pt>
                <c:pt idx="272">
                  <c:v>0.22708333</c:v>
                </c:pt>
                <c:pt idx="273">
                  <c:v>0.22791666999999999</c:v>
                </c:pt>
                <c:pt idx="274">
                  <c:v>0.22875000000000001</c:v>
                </c:pt>
                <c:pt idx="275">
                  <c:v>0.22958333</c:v>
                </c:pt>
                <c:pt idx="276">
                  <c:v>0.23041666999999999</c:v>
                </c:pt>
                <c:pt idx="277">
                  <c:v>0.23125000000000001</c:v>
                </c:pt>
                <c:pt idx="278">
                  <c:v>0.23208333</c:v>
                </c:pt>
                <c:pt idx="279">
                  <c:v>0.23291666999999999</c:v>
                </c:pt>
                <c:pt idx="280">
                  <c:v>0.23375000000000001</c:v>
                </c:pt>
                <c:pt idx="281">
                  <c:v>0.23458333000000001</c:v>
                </c:pt>
                <c:pt idx="282">
                  <c:v>0.23541666999999999</c:v>
                </c:pt>
                <c:pt idx="283">
                  <c:v>0.23624999999999999</c:v>
                </c:pt>
                <c:pt idx="284">
                  <c:v>0.23708333000000001</c:v>
                </c:pt>
                <c:pt idx="285">
                  <c:v>0.23791667</c:v>
                </c:pt>
                <c:pt idx="286">
                  <c:v>0.23874999999999999</c:v>
                </c:pt>
                <c:pt idx="287">
                  <c:v>0.23958333000000001</c:v>
                </c:pt>
                <c:pt idx="288">
                  <c:v>0.24041667</c:v>
                </c:pt>
                <c:pt idx="289">
                  <c:v>0.24124999999999999</c:v>
                </c:pt>
                <c:pt idx="290">
                  <c:v>0.24208333000000001</c:v>
                </c:pt>
                <c:pt idx="291">
                  <c:v>0.24291667</c:v>
                </c:pt>
                <c:pt idx="292">
                  <c:v>0.24374999999999999</c:v>
                </c:pt>
                <c:pt idx="293">
                  <c:v>0.24458332999999999</c:v>
                </c:pt>
                <c:pt idx="294">
                  <c:v>0.24541667</c:v>
                </c:pt>
                <c:pt idx="295">
                  <c:v>0.24625</c:v>
                </c:pt>
                <c:pt idx="296">
                  <c:v>0.24708332999999999</c:v>
                </c:pt>
                <c:pt idx="297">
                  <c:v>0.24791667000000001</c:v>
                </c:pt>
                <c:pt idx="298">
                  <c:v>0.24875</c:v>
                </c:pt>
                <c:pt idx="299">
                  <c:v>0.24958332999999999</c:v>
                </c:pt>
                <c:pt idx="300">
                  <c:v>0.25041667000000001</c:v>
                </c:pt>
                <c:pt idx="301">
                  <c:v>0.25124999999999997</c:v>
                </c:pt>
                <c:pt idx="302">
                  <c:v>0.25208332999999999</c:v>
                </c:pt>
                <c:pt idx="303">
                  <c:v>0.25291667000000001</c:v>
                </c:pt>
                <c:pt idx="304">
                  <c:v>0.25374999999999998</c:v>
                </c:pt>
                <c:pt idx="305">
                  <c:v>0.25458333</c:v>
                </c:pt>
                <c:pt idx="306">
                  <c:v>0.25541667000000001</c:v>
                </c:pt>
                <c:pt idx="307">
                  <c:v>0.25624999999999998</c:v>
                </c:pt>
                <c:pt idx="308">
                  <c:v>0.25708333</c:v>
                </c:pt>
                <c:pt idx="309">
                  <c:v>0.25791667000000001</c:v>
                </c:pt>
                <c:pt idx="310">
                  <c:v>0.25874999999999998</c:v>
                </c:pt>
                <c:pt idx="311">
                  <c:v>0.25958333</c:v>
                </c:pt>
                <c:pt idx="312">
                  <c:v>0.26041667000000002</c:v>
                </c:pt>
                <c:pt idx="313">
                  <c:v>0.26124999999999998</c:v>
                </c:pt>
                <c:pt idx="314">
                  <c:v>0.26208333</c:v>
                </c:pt>
                <c:pt idx="315">
                  <c:v>0.26291667000000002</c:v>
                </c:pt>
                <c:pt idx="316">
                  <c:v>0.26374999999999998</c:v>
                </c:pt>
                <c:pt idx="317">
                  <c:v>0.26458333000000001</c:v>
                </c:pt>
                <c:pt idx="318">
                  <c:v>0.26541667000000002</c:v>
                </c:pt>
                <c:pt idx="319">
                  <c:v>0.26624999999999999</c:v>
                </c:pt>
                <c:pt idx="320">
                  <c:v>0.26708333000000001</c:v>
                </c:pt>
                <c:pt idx="321">
                  <c:v>0.26791667000000002</c:v>
                </c:pt>
                <c:pt idx="322">
                  <c:v>0.26874999999999999</c:v>
                </c:pt>
                <c:pt idx="323">
                  <c:v>0.26958333000000001</c:v>
                </c:pt>
                <c:pt idx="324">
                  <c:v>0.27041667000000003</c:v>
                </c:pt>
                <c:pt idx="325">
                  <c:v>0.27124999999999999</c:v>
                </c:pt>
                <c:pt idx="326">
                  <c:v>0.27208333000000001</c:v>
                </c:pt>
                <c:pt idx="327">
                  <c:v>0.27291666999999997</c:v>
                </c:pt>
                <c:pt idx="328">
                  <c:v>0.27374999999999999</c:v>
                </c:pt>
                <c:pt idx="329">
                  <c:v>0.27458333000000001</c:v>
                </c:pt>
                <c:pt idx="330">
                  <c:v>0.27541666999999997</c:v>
                </c:pt>
                <c:pt idx="331">
                  <c:v>0.27625</c:v>
                </c:pt>
                <c:pt idx="332">
                  <c:v>0.27708333000000002</c:v>
                </c:pt>
                <c:pt idx="333">
                  <c:v>0.27791666999999998</c:v>
                </c:pt>
                <c:pt idx="334">
                  <c:v>0.27875</c:v>
                </c:pt>
                <c:pt idx="335">
                  <c:v>0.27958333000000002</c:v>
                </c:pt>
                <c:pt idx="336">
                  <c:v>0.28041666999999998</c:v>
                </c:pt>
                <c:pt idx="337">
                  <c:v>0.28125</c:v>
                </c:pt>
                <c:pt idx="338">
                  <c:v>0.28208333000000002</c:v>
                </c:pt>
                <c:pt idx="339">
                  <c:v>0.28291666999999998</c:v>
                </c:pt>
                <c:pt idx="340">
                  <c:v>0.28375</c:v>
                </c:pt>
                <c:pt idx="341">
                  <c:v>0.28458333000000002</c:v>
                </c:pt>
                <c:pt idx="342">
                  <c:v>0.28541666999999998</c:v>
                </c:pt>
                <c:pt idx="343">
                  <c:v>0.28625</c:v>
                </c:pt>
                <c:pt idx="344">
                  <c:v>0.28708333000000003</c:v>
                </c:pt>
                <c:pt idx="345">
                  <c:v>0.28791666999999999</c:v>
                </c:pt>
                <c:pt idx="346">
                  <c:v>0.28875000000000001</c:v>
                </c:pt>
                <c:pt idx="347">
                  <c:v>0.28958333000000003</c:v>
                </c:pt>
                <c:pt idx="348">
                  <c:v>0.29041666999999999</c:v>
                </c:pt>
                <c:pt idx="349">
                  <c:v>0.29125000000000001</c:v>
                </c:pt>
                <c:pt idx="350">
                  <c:v>0.29208332999999997</c:v>
                </c:pt>
                <c:pt idx="351">
                  <c:v>0.29291666999999999</c:v>
                </c:pt>
                <c:pt idx="352">
                  <c:v>0.29375000000000001</c:v>
                </c:pt>
                <c:pt idx="353">
                  <c:v>0.29458332999999998</c:v>
                </c:pt>
                <c:pt idx="354">
                  <c:v>0.29541666999999999</c:v>
                </c:pt>
                <c:pt idx="355">
                  <c:v>0.29625000000000001</c:v>
                </c:pt>
                <c:pt idx="356">
                  <c:v>0.29708332999999998</c:v>
                </c:pt>
                <c:pt idx="357">
                  <c:v>0.29791666999999999</c:v>
                </c:pt>
                <c:pt idx="358">
                  <c:v>0.29875000000000002</c:v>
                </c:pt>
                <c:pt idx="359">
                  <c:v>0.29958332999999998</c:v>
                </c:pt>
                <c:pt idx="360">
                  <c:v>0.30041667</c:v>
                </c:pt>
                <c:pt idx="361">
                  <c:v>0.30125000000000002</c:v>
                </c:pt>
                <c:pt idx="362">
                  <c:v>0.30208332999999998</c:v>
                </c:pt>
                <c:pt idx="363">
                  <c:v>0.30291667</c:v>
                </c:pt>
                <c:pt idx="364">
                  <c:v>0.30375000000000002</c:v>
                </c:pt>
                <c:pt idx="365">
                  <c:v>0.30458332999999999</c:v>
                </c:pt>
                <c:pt idx="366">
                  <c:v>0.30541667</c:v>
                </c:pt>
                <c:pt idx="367">
                  <c:v>0.30625000000000002</c:v>
                </c:pt>
                <c:pt idx="368">
                  <c:v>0.30708332999999999</c:v>
                </c:pt>
                <c:pt idx="369">
                  <c:v>0.30791667</c:v>
                </c:pt>
                <c:pt idx="370">
                  <c:v>0.30875000000000002</c:v>
                </c:pt>
                <c:pt idx="371">
                  <c:v>0.30958332999999999</c:v>
                </c:pt>
                <c:pt idx="372">
                  <c:v>0.31041667000000001</c:v>
                </c:pt>
                <c:pt idx="373">
                  <c:v>0.31125000000000003</c:v>
                </c:pt>
                <c:pt idx="374">
                  <c:v>0.31208332999999999</c:v>
                </c:pt>
                <c:pt idx="375">
                  <c:v>0.31291667000000001</c:v>
                </c:pt>
                <c:pt idx="376">
                  <c:v>0.31374999999999997</c:v>
                </c:pt>
                <c:pt idx="377">
                  <c:v>0.31458332999999999</c:v>
                </c:pt>
                <c:pt idx="378">
                  <c:v>0.31541667000000001</c:v>
                </c:pt>
                <c:pt idx="379">
                  <c:v>0.31624999999999998</c:v>
                </c:pt>
                <c:pt idx="380">
                  <c:v>0.31708333</c:v>
                </c:pt>
                <c:pt idx="381">
                  <c:v>0.31791667000000001</c:v>
                </c:pt>
                <c:pt idx="382">
                  <c:v>0.31874999999999998</c:v>
                </c:pt>
                <c:pt idx="383">
                  <c:v>0.31958333</c:v>
                </c:pt>
                <c:pt idx="384">
                  <c:v>0.32041667000000001</c:v>
                </c:pt>
                <c:pt idx="385">
                  <c:v>0.32124999999999998</c:v>
                </c:pt>
                <c:pt idx="386">
                  <c:v>0.32208333</c:v>
                </c:pt>
                <c:pt idx="387">
                  <c:v>0.32291667000000002</c:v>
                </c:pt>
                <c:pt idx="388">
                  <c:v>0.32374999999999998</c:v>
                </c:pt>
                <c:pt idx="389">
                  <c:v>0.32458333</c:v>
                </c:pt>
                <c:pt idx="390">
                  <c:v>0.32541667000000002</c:v>
                </c:pt>
                <c:pt idx="391">
                  <c:v>0.32624999999999998</c:v>
                </c:pt>
                <c:pt idx="392">
                  <c:v>0.32708333000000001</c:v>
                </c:pt>
                <c:pt idx="393">
                  <c:v>0.32791667000000002</c:v>
                </c:pt>
                <c:pt idx="394">
                  <c:v>0.32874999999999999</c:v>
                </c:pt>
                <c:pt idx="395">
                  <c:v>0.32958333000000001</c:v>
                </c:pt>
                <c:pt idx="396">
                  <c:v>0.33041667000000002</c:v>
                </c:pt>
                <c:pt idx="397">
                  <c:v>0.33124999999999999</c:v>
                </c:pt>
                <c:pt idx="398">
                  <c:v>0.33208333000000001</c:v>
                </c:pt>
                <c:pt idx="399">
                  <c:v>0.33291667000000003</c:v>
                </c:pt>
                <c:pt idx="400">
                  <c:v>0.33374999999999999</c:v>
                </c:pt>
                <c:pt idx="401">
                  <c:v>0.33458333000000001</c:v>
                </c:pt>
                <c:pt idx="402">
                  <c:v>0.33541666999999997</c:v>
                </c:pt>
                <c:pt idx="403">
                  <c:v>0.33624999999999999</c:v>
                </c:pt>
                <c:pt idx="404">
                  <c:v>0.33708333000000001</c:v>
                </c:pt>
                <c:pt idx="405">
                  <c:v>0.33791666999999997</c:v>
                </c:pt>
                <c:pt idx="406">
                  <c:v>0.33875</c:v>
                </c:pt>
                <c:pt idx="407">
                  <c:v>0.33958333000000002</c:v>
                </c:pt>
                <c:pt idx="408">
                  <c:v>0.34041666999999998</c:v>
                </c:pt>
                <c:pt idx="409">
                  <c:v>0.34125</c:v>
                </c:pt>
                <c:pt idx="410">
                  <c:v>0.34208333000000002</c:v>
                </c:pt>
                <c:pt idx="411">
                  <c:v>0.34291666999999998</c:v>
                </c:pt>
                <c:pt idx="412">
                  <c:v>0.34375</c:v>
                </c:pt>
                <c:pt idx="413">
                  <c:v>0.34458333000000002</c:v>
                </c:pt>
                <c:pt idx="414">
                  <c:v>0.34541666999999998</c:v>
                </c:pt>
                <c:pt idx="415">
                  <c:v>0.34625</c:v>
                </c:pt>
                <c:pt idx="416">
                  <c:v>0.34708333000000002</c:v>
                </c:pt>
                <c:pt idx="417">
                  <c:v>0.34791666999999998</c:v>
                </c:pt>
                <c:pt idx="418">
                  <c:v>0.34875</c:v>
                </c:pt>
                <c:pt idx="419">
                  <c:v>0.34958333000000003</c:v>
                </c:pt>
                <c:pt idx="420">
                  <c:v>0.35041666999999999</c:v>
                </c:pt>
                <c:pt idx="421">
                  <c:v>0.35125000000000001</c:v>
                </c:pt>
                <c:pt idx="422">
                  <c:v>0.35208333000000003</c:v>
                </c:pt>
                <c:pt idx="423">
                  <c:v>0.35291666999999999</c:v>
                </c:pt>
                <c:pt idx="424">
                  <c:v>0.35375000000000001</c:v>
                </c:pt>
                <c:pt idx="425">
                  <c:v>0.35458332999999997</c:v>
                </c:pt>
                <c:pt idx="426">
                  <c:v>0.35541666999999999</c:v>
                </c:pt>
                <c:pt idx="427">
                  <c:v>0.35625000000000001</c:v>
                </c:pt>
                <c:pt idx="428">
                  <c:v>0.35708332999999998</c:v>
                </c:pt>
                <c:pt idx="429">
                  <c:v>0.35791666999999999</c:v>
                </c:pt>
                <c:pt idx="430">
                  <c:v>0.35875000000000001</c:v>
                </c:pt>
                <c:pt idx="431">
                  <c:v>0.35958332999999998</c:v>
                </c:pt>
                <c:pt idx="432">
                  <c:v>0.36041666999999999</c:v>
                </c:pt>
                <c:pt idx="433">
                  <c:v>0.36125000000000002</c:v>
                </c:pt>
                <c:pt idx="434">
                  <c:v>0.36208332999999998</c:v>
                </c:pt>
                <c:pt idx="435">
                  <c:v>0.36291667</c:v>
                </c:pt>
                <c:pt idx="436">
                  <c:v>0.36375000000000002</c:v>
                </c:pt>
                <c:pt idx="437">
                  <c:v>0.36458332999999998</c:v>
                </c:pt>
                <c:pt idx="438">
                  <c:v>0.36541667</c:v>
                </c:pt>
                <c:pt idx="439">
                  <c:v>0.36625000000000002</c:v>
                </c:pt>
                <c:pt idx="440">
                  <c:v>0.36708332999999999</c:v>
                </c:pt>
                <c:pt idx="441">
                  <c:v>0.36791667</c:v>
                </c:pt>
                <c:pt idx="442">
                  <c:v>0.36875000000000002</c:v>
                </c:pt>
                <c:pt idx="443">
                  <c:v>0.36958332999999999</c:v>
                </c:pt>
                <c:pt idx="444">
                  <c:v>0.37041667</c:v>
                </c:pt>
                <c:pt idx="445">
                  <c:v>0.37125000000000002</c:v>
                </c:pt>
                <c:pt idx="446">
                  <c:v>0.37208332999999999</c:v>
                </c:pt>
                <c:pt idx="447">
                  <c:v>0.37291667000000001</c:v>
                </c:pt>
                <c:pt idx="448">
                  <c:v>0.37375000000000003</c:v>
                </c:pt>
                <c:pt idx="449">
                  <c:v>0.37458332999999999</c:v>
                </c:pt>
                <c:pt idx="450">
                  <c:v>0.37541667000000001</c:v>
                </c:pt>
                <c:pt idx="451">
                  <c:v>0.37624999999999997</c:v>
                </c:pt>
                <c:pt idx="452">
                  <c:v>0.37708332999999999</c:v>
                </c:pt>
                <c:pt idx="453">
                  <c:v>0.37791667000000001</c:v>
                </c:pt>
                <c:pt idx="454">
                  <c:v>0.37874999999999998</c:v>
                </c:pt>
                <c:pt idx="455">
                  <c:v>0.37958333</c:v>
                </c:pt>
                <c:pt idx="456">
                  <c:v>0.38041667000000001</c:v>
                </c:pt>
                <c:pt idx="457">
                  <c:v>0.38124999999999998</c:v>
                </c:pt>
                <c:pt idx="458">
                  <c:v>0.38208333</c:v>
                </c:pt>
                <c:pt idx="459">
                  <c:v>0.38291667000000001</c:v>
                </c:pt>
                <c:pt idx="460">
                  <c:v>0.38374999999999998</c:v>
                </c:pt>
                <c:pt idx="461">
                  <c:v>0.38458333</c:v>
                </c:pt>
                <c:pt idx="462">
                  <c:v>0.38541667000000002</c:v>
                </c:pt>
                <c:pt idx="463">
                  <c:v>0.38624999999999998</c:v>
                </c:pt>
                <c:pt idx="464">
                  <c:v>0.38708333</c:v>
                </c:pt>
                <c:pt idx="465">
                  <c:v>0.38791667000000002</c:v>
                </c:pt>
                <c:pt idx="466">
                  <c:v>0.38874999999999998</c:v>
                </c:pt>
                <c:pt idx="467">
                  <c:v>0.38958333000000001</c:v>
                </c:pt>
                <c:pt idx="468">
                  <c:v>0.39041667000000002</c:v>
                </c:pt>
                <c:pt idx="469">
                  <c:v>0.39124999999999999</c:v>
                </c:pt>
                <c:pt idx="470">
                  <c:v>0.39208333000000001</c:v>
                </c:pt>
                <c:pt idx="471">
                  <c:v>0.39291667000000002</c:v>
                </c:pt>
                <c:pt idx="472">
                  <c:v>0.39374999999999999</c:v>
                </c:pt>
                <c:pt idx="473">
                  <c:v>0.39458333000000001</c:v>
                </c:pt>
                <c:pt idx="474">
                  <c:v>0.39541667000000003</c:v>
                </c:pt>
                <c:pt idx="475">
                  <c:v>0.39624999999999999</c:v>
                </c:pt>
                <c:pt idx="476">
                  <c:v>0.39708333000000001</c:v>
                </c:pt>
                <c:pt idx="477">
                  <c:v>0.39791666999999997</c:v>
                </c:pt>
                <c:pt idx="478">
                  <c:v>0.39874999999999999</c:v>
                </c:pt>
                <c:pt idx="479">
                  <c:v>0.39958333000000001</c:v>
                </c:pt>
                <c:pt idx="480">
                  <c:v>0.40041666999999997</c:v>
                </c:pt>
                <c:pt idx="481">
                  <c:v>0.40125</c:v>
                </c:pt>
                <c:pt idx="482">
                  <c:v>0.40208333000000002</c:v>
                </c:pt>
                <c:pt idx="483">
                  <c:v>0.40291666999999998</c:v>
                </c:pt>
                <c:pt idx="484">
                  <c:v>0.40375</c:v>
                </c:pt>
                <c:pt idx="485">
                  <c:v>0.40458333000000002</c:v>
                </c:pt>
                <c:pt idx="486">
                  <c:v>0.40541666999999998</c:v>
                </c:pt>
                <c:pt idx="487">
                  <c:v>0.40625</c:v>
                </c:pt>
                <c:pt idx="488">
                  <c:v>0.40708333000000002</c:v>
                </c:pt>
                <c:pt idx="489">
                  <c:v>0.40791666999999998</c:v>
                </c:pt>
                <c:pt idx="490">
                  <c:v>0.40875</c:v>
                </c:pt>
                <c:pt idx="491">
                  <c:v>0.40958333000000002</c:v>
                </c:pt>
                <c:pt idx="492">
                  <c:v>0.41041666999999998</c:v>
                </c:pt>
                <c:pt idx="493">
                  <c:v>0.41125</c:v>
                </c:pt>
                <c:pt idx="494">
                  <c:v>0.41208333000000003</c:v>
                </c:pt>
                <c:pt idx="495">
                  <c:v>0.41291666999999999</c:v>
                </c:pt>
                <c:pt idx="496">
                  <c:v>0.41375000000000001</c:v>
                </c:pt>
                <c:pt idx="497">
                  <c:v>0.41458333000000003</c:v>
                </c:pt>
                <c:pt idx="498">
                  <c:v>0.41541666999999999</c:v>
                </c:pt>
                <c:pt idx="499">
                  <c:v>0.41625000000000001</c:v>
                </c:pt>
                <c:pt idx="500">
                  <c:v>0.41708332999999997</c:v>
                </c:pt>
                <c:pt idx="501">
                  <c:v>0.41791666999999999</c:v>
                </c:pt>
                <c:pt idx="502">
                  <c:v>0.41875000000000001</c:v>
                </c:pt>
                <c:pt idx="503">
                  <c:v>0.41958332999999998</c:v>
                </c:pt>
                <c:pt idx="504">
                  <c:v>0.42041666999999999</c:v>
                </c:pt>
                <c:pt idx="505">
                  <c:v>0.42125000000000001</c:v>
                </c:pt>
                <c:pt idx="506">
                  <c:v>0.42208332999999998</c:v>
                </c:pt>
                <c:pt idx="507">
                  <c:v>0.42291666999999999</c:v>
                </c:pt>
                <c:pt idx="508">
                  <c:v>0.42375000000000002</c:v>
                </c:pt>
                <c:pt idx="509">
                  <c:v>0.42458332999999998</c:v>
                </c:pt>
                <c:pt idx="510">
                  <c:v>0.42541667</c:v>
                </c:pt>
                <c:pt idx="511">
                  <c:v>0.42625000000000002</c:v>
                </c:pt>
                <c:pt idx="512">
                  <c:v>0.42708332999999998</c:v>
                </c:pt>
                <c:pt idx="513">
                  <c:v>0.42791667</c:v>
                </c:pt>
                <c:pt idx="514">
                  <c:v>0.42875000000000002</c:v>
                </c:pt>
                <c:pt idx="515">
                  <c:v>0.42958332999999999</c:v>
                </c:pt>
                <c:pt idx="516">
                  <c:v>0.43041667</c:v>
                </c:pt>
                <c:pt idx="517">
                  <c:v>0.43125000000000002</c:v>
                </c:pt>
                <c:pt idx="518">
                  <c:v>0.43208332999999999</c:v>
                </c:pt>
                <c:pt idx="519">
                  <c:v>0.43291667</c:v>
                </c:pt>
                <c:pt idx="520">
                  <c:v>0.43375000000000002</c:v>
                </c:pt>
                <c:pt idx="521">
                  <c:v>0.43458332999999999</c:v>
                </c:pt>
                <c:pt idx="522">
                  <c:v>0.43541667000000001</c:v>
                </c:pt>
                <c:pt idx="523">
                  <c:v>0.43625000000000003</c:v>
                </c:pt>
                <c:pt idx="524">
                  <c:v>0.43708332999999999</c:v>
                </c:pt>
                <c:pt idx="525">
                  <c:v>0.43791667000000001</c:v>
                </c:pt>
                <c:pt idx="526">
                  <c:v>0.43874999999999997</c:v>
                </c:pt>
                <c:pt idx="527">
                  <c:v>0.43958332999999999</c:v>
                </c:pt>
                <c:pt idx="528">
                  <c:v>0.44041667000000001</c:v>
                </c:pt>
                <c:pt idx="529">
                  <c:v>0.44124999999999998</c:v>
                </c:pt>
                <c:pt idx="530">
                  <c:v>0.44208333</c:v>
                </c:pt>
                <c:pt idx="531">
                  <c:v>0.44291667000000001</c:v>
                </c:pt>
                <c:pt idx="532">
                  <c:v>0.44374999999999998</c:v>
                </c:pt>
                <c:pt idx="533">
                  <c:v>0.44458333</c:v>
                </c:pt>
                <c:pt idx="534">
                  <c:v>0.44541667000000001</c:v>
                </c:pt>
                <c:pt idx="535">
                  <c:v>0.44624999999999998</c:v>
                </c:pt>
                <c:pt idx="536">
                  <c:v>0.44708333</c:v>
                </c:pt>
                <c:pt idx="537">
                  <c:v>0.44791667000000002</c:v>
                </c:pt>
                <c:pt idx="538">
                  <c:v>0.44874999999999998</c:v>
                </c:pt>
                <c:pt idx="539">
                  <c:v>0.44958333</c:v>
                </c:pt>
                <c:pt idx="540">
                  <c:v>0.45041667000000002</c:v>
                </c:pt>
                <c:pt idx="541">
                  <c:v>0.45124999999999998</c:v>
                </c:pt>
                <c:pt idx="542">
                  <c:v>0.45208333000000001</c:v>
                </c:pt>
                <c:pt idx="543">
                  <c:v>0.45291667000000002</c:v>
                </c:pt>
                <c:pt idx="544">
                  <c:v>0.45374999999999999</c:v>
                </c:pt>
                <c:pt idx="545">
                  <c:v>0.45458333000000001</c:v>
                </c:pt>
                <c:pt idx="546">
                  <c:v>0.45541667000000002</c:v>
                </c:pt>
                <c:pt idx="547">
                  <c:v>0.45624999999999999</c:v>
                </c:pt>
                <c:pt idx="548">
                  <c:v>0.45708333000000001</c:v>
                </c:pt>
                <c:pt idx="549">
                  <c:v>0.45791667000000003</c:v>
                </c:pt>
                <c:pt idx="550">
                  <c:v>0.45874999999999999</c:v>
                </c:pt>
                <c:pt idx="551">
                  <c:v>0.45958333000000001</c:v>
                </c:pt>
                <c:pt idx="552">
                  <c:v>0.46041666999999997</c:v>
                </c:pt>
                <c:pt idx="553">
                  <c:v>0.46124999999999999</c:v>
                </c:pt>
                <c:pt idx="554">
                  <c:v>0.46208333000000001</c:v>
                </c:pt>
                <c:pt idx="555">
                  <c:v>0.46291666999999997</c:v>
                </c:pt>
                <c:pt idx="556">
                  <c:v>0.46375</c:v>
                </c:pt>
                <c:pt idx="557">
                  <c:v>0.46458333000000002</c:v>
                </c:pt>
                <c:pt idx="558">
                  <c:v>0.46541666999999998</c:v>
                </c:pt>
                <c:pt idx="559">
                  <c:v>0.46625</c:v>
                </c:pt>
                <c:pt idx="560">
                  <c:v>0.46708333000000002</c:v>
                </c:pt>
                <c:pt idx="561">
                  <c:v>0.46791666999999998</c:v>
                </c:pt>
                <c:pt idx="562">
                  <c:v>0.46875</c:v>
                </c:pt>
                <c:pt idx="563">
                  <c:v>0.46958333000000002</c:v>
                </c:pt>
                <c:pt idx="564">
                  <c:v>0.47041666999999998</c:v>
                </c:pt>
                <c:pt idx="565">
                  <c:v>0.47125</c:v>
                </c:pt>
                <c:pt idx="566">
                  <c:v>0.47208333000000002</c:v>
                </c:pt>
                <c:pt idx="567">
                  <c:v>0.47291666999999998</c:v>
                </c:pt>
                <c:pt idx="568">
                  <c:v>0.47375</c:v>
                </c:pt>
                <c:pt idx="569">
                  <c:v>0.47458333000000003</c:v>
                </c:pt>
                <c:pt idx="570">
                  <c:v>0.47541666999999999</c:v>
                </c:pt>
                <c:pt idx="571">
                  <c:v>0.47625000000000001</c:v>
                </c:pt>
                <c:pt idx="572">
                  <c:v>0.47708333000000003</c:v>
                </c:pt>
                <c:pt idx="573">
                  <c:v>0.47791666999999999</c:v>
                </c:pt>
                <c:pt idx="574">
                  <c:v>0.47875000000000001</c:v>
                </c:pt>
                <c:pt idx="575">
                  <c:v>0.47958332999999997</c:v>
                </c:pt>
                <c:pt idx="576">
                  <c:v>0.48041666999999999</c:v>
                </c:pt>
                <c:pt idx="577">
                  <c:v>0.48125000000000001</c:v>
                </c:pt>
                <c:pt idx="578">
                  <c:v>0.48208332999999998</c:v>
                </c:pt>
                <c:pt idx="579">
                  <c:v>0.48291666999999999</c:v>
                </c:pt>
                <c:pt idx="580">
                  <c:v>0.48375000000000001</c:v>
                </c:pt>
                <c:pt idx="581">
                  <c:v>0.48458332999999998</c:v>
                </c:pt>
                <c:pt idx="582">
                  <c:v>0.48541666999999999</c:v>
                </c:pt>
                <c:pt idx="583">
                  <c:v>0.48625000000000002</c:v>
                </c:pt>
                <c:pt idx="584">
                  <c:v>0.48708332999999998</c:v>
                </c:pt>
                <c:pt idx="585">
                  <c:v>0.48791667</c:v>
                </c:pt>
                <c:pt idx="586">
                  <c:v>0.48875000000000002</c:v>
                </c:pt>
                <c:pt idx="587">
                  <c:v>0.48958332999999998</c:v>
                </c:pt>
                <c:pt idx="588">
                  <c:v>0.49041667</c:v>
                </c:pt>
                <c:pt idx="589">
                  <c:v>0.49125000000000002</c:v>
                </c:pt>
                <c:pt idx="590">
                  <c:v>0.49208332999999999</c:v>
                </c:pt>
                <c:pt idx="591">
                  <c:v>0.49291667</c:v>
                </c:pt>
                <c:pt idx="592">
                  <c:v>0.49375000000000002</c:v>
                </c:pt>
                <c:pt idx="593">
                  <c:v>0.49458332999999999</c:v>
                </c:pt>
                <c:pt idx="594">
                  <c:v>0.49541667</c:v>
                </c:pt>
                <c:pt idx="595">
                  <c:v>0.49625000000000002</c:v>
                </c:pt>
                <c:pt idx="596">
                  <c:v>0.49708332999999999</c:v>
                </c:pt>
                <c:pt idx="597">
                  <c:v>0.49791667000000001</c:v>
                </c:pt>
                <c:pt idx="598">
                  <c:v>0.49875000000000003</c:v>
                </c:pt>
                <c:pt idx="599">
                  <c:v>0.49958332999999999</c:v>
                </c:pt>
                <c:pt idx="600">
                  <c:v>0.50041667000000001</c:v>
                </c:pt>
                <c:pt idx="601">
                  <c:v>0.50124999999999997</c:v>
                </c:pt>
                <c:pt idx="602">
                  <c:v>0.50208333000000005</c:v>
                </c:pt>
                <c:pt idx="603">
                  <c:v>0.50291666999999995</c:v>
                </c:pt>
                <c:pt idx="604">
                  <c:v>0.50375000000000003</c:v>
                </c:pt>
                <c:pt idx="605">
                  <c:v>0.50458333</c:v>
                </c:pt>
                <c:pt idx="606">
                  <c:v>0.50541667000000001</c:v>
                </c:pt>
                <c:pt idx="607">
                  <c:v>0.50624999999999998</c:v>
                </c:pt>
                <c:pt idx="608">
                  <c:v>0.50708333000000005</c:v>
                </c:pt>
                <c:pt idx="609">
                  <c:v>0.50791666999999996</c:v>
                </c:pt>
                <c:pt idx="610">
                  <c:v>0.50875000000000004</c:v>
                </c:pt>
                <c:pt idx="611">
                  <c:v>0.50958333</c:v>
                </c:pt>
                <c:pt idx="612">
                  <c:v>0.51041667000000002</c:v>
                </c:pt>
                <c:pt idx="613">
                  <c:v>0.51124999999999998</c:v>
                </c:pt>
                <c:pt idx="614">
                  <c:v>0.51208332999999995</c:v>
                </c:pt>
                <c:pt idx="615">
                  <c:v>0.51291666999999996</c:v>
                </c:pt>
                <c:pt idx="616">
                  <c:v>0.51375000000000004</c:v>
                </c:pt>
                <c:pt idx="617">
                  <c:v>0.51458333000000001</c:v>
                </c:pt>
                <c:pt idx="618">
                  <c:v>0.51541667000000002</c:v>
                </c:pt>
                <c:pt idx="619">
                  <c:v>0.51624999999999999</c:v>
                </c:pt>
                <c:pt idx="620">
                  <c:v>0.51708332999999995</c:v>
                </c:pt>
                <c:pt idx="621">
                  <c:v>0.51791666999999997</c:v>
                </c:pt>
                <c:pt idx="622">
                  <c:v>0.51875000000000004</c:v>
                </c:pt>
                <c:pt idx="623">
                  <c:v>0.51958333000000001</c:v>
                </c:pt>
                <c:pt idx="624">
                  <c:v>0.52041667000000003</c:v>
                </c:pt>
                <c:pt idx="625">
                  <c:v>0.52124999999999999</c:v>
                </c:pt>
                <c:pt idx="626">
                  <c:v>0.52208332999999996</c:v>
                </c:pt>
                <c:pt idx="627">
                  <c:v>0.52291666999999997</c:v>
                </c:pt>
                <c:pt idx="628">
                  <c:v>0.52375000000000005</c:v>
                </c:pt>
                <c:pt idx="629">
                  <c:v>0.52458333000000001</c:v>
                </c:pt>
                <c:pt idx="630">
                  <c:v>0.52541667000000003</c:v>
                </c:pt>
                <c:pt idx="631">
                  <c:v>0.52625</c:v>
                </c:pt>
                <c:pt idx="632">
                  <c:v>0.52708332999999996</c:v>
                </c:pt>
                <c:pt idx="633">
                  <c:v>0.52791666999999998</c:v>
                </c:pt>
                <c:pt idx="634">
                  <c:v>0.52875000000000005</c:v>
                </c:pt>
                <c:pt idx="635">
                  <c:v>0.52958333000000002</c:v>
                </c:pt>
                <c:pt idx="636">
                  <c:v>0.53041667000000003</c:v>
                </c:pt>
                <c:pt idx="637">
                  <c:v>0.53125</c:v>
                </c:pt>
                <c:pt idx="638">
                  <c:v>0.53208332999999997</c:v>
                </c:pt>
                <c:pt idx="639">
                  <c:v>0.53291666999999998</c:v>
                </c:pt>
                <c:pt idx="640">
                  <c:v>0.53374999999999995</c:v>
                </c:pt>
                <c:pt idx="641">
                  <c:v>0.53458333000000002</c:v>
                </c:pt>
                <c:pt idx="642">
                  <c:v>0.53541667000000004</c:v>
                </c:pt>
                <c:pt idx="643">
                  <c:v>0.53625</c:v>
                </c:pt>
                <c:pt idx="644">
                  <c:v>0.53708332999999997</c:v>
                </c:pt>
                <c:pt idx="645">
                  <c:v>0.53791666999999999</c:v>
                </c:pt>
                <c:pt idx="646">
                  <c:v>0.53874999999999995</c:v>
                </c:pt>
                <c:pt idx="647">
                  <c:v>0.53958333000000003</c:v>
                </c:pt>
                <c:pt idx="648">
                  <c:v>0.54041667000000004</c:v>
                </c:pt>
                <c:pt idx="649">
                  <c:v>0.54125000000000001</c:v>
                </c:pt>
                <c:pt idx="650">
                  <c:v>0.54208332999999997</c:v>
                </c:pt>
                <c:pt idx="651">
                  <c:v>0.54291666999999999</c:v>
                </c:pt>
                <c:pt idx="652">
                  <c:v>0.54374999999999996</c:v>
                </c:pt>
                <c:pt idx="653">
                  <c:v>0.54458333000000003</c:v>
                </c:pt>
                <c:pt idx="654">
                  <c:v>0.54541667000000005</c:v>
                </c:pt>
                <c:pt idx="655">
                  <c:v>0.54625000000000001</c:v>
                </c:pt>
                <c:pt idx="656">
                  <c:v>0.54708332999999998</c:v>
                </c:pt>
                <c:pt idx="657">
                  <c:v>0.54791666999999999</c:v>
                </c:pt>
                <c:pt idx="658">
                  <c:v>0.54874999999999996</c:v>
                </c:pt>
                <c:pt idx="659">
                  <c:v>0.54958333000000004</c:v>
                </c:pt>
                <c:pt idx="660">
                  <c:v>0.55041667000000005</c:v>
                </c:pt>
                <c:pt idx="661">
                  <c:v>0.55125000000000002</c:v>
                </c:pt>
                <c:pt idx="662">
                  <c:v>0.55208332999999998</c:v>
                </c:pt>
                <c:pt idx="663">
                  <c:v>0.55291667</c:v>
                </c:pt>
                <c:pt idx="664">
                  <c:v>0.55374999999999996</c:v>
                </c:pt>
                <c:pt idx="665">
                  <c:v>0.55458333000000004</c:v>
                </c:pt>
                <c:pt idx="666">
                  <c:v>0.55541666999999995</c:v>
                </c:pt>
                <c:pt idx="667">
                  <c:v>0.55625000000000002</c:v>
                </c:pt>
                <c:pt idx="668">
                  <c:v>0.55708332999999999</c:v>
                </c:pt>
                <c:pt idx="669">
                  <c:v>0.55791667</c:v>
                </c:pt>
                <c:pt idx="670">
                  <c:v>0.55874999999999997</c:v>
                </c:pt>
                <c:pt idx="671">
                  <c:v>0.55958333000000005</c:v>
                </c:pt>
                <c:pt idx="672">
                  <c:v>0.56041666999999995</c:v>
                </c:pt>
                <c:pt idx="673">
                  <c:v>0.56125000000000003</c:v>
                </c:pt>
                <c:pt idx="674">
                  <c:v>0.56208332999999999</c:v>
                </c:pt>
                <c:pt idx="675">
                  <c:v>0.56291667000000001</c:v>
                </c:pt>
                <c:pt idx="676">
                  <c:v>0.56374999999999997</c:v>
                </c:pt>
                <c:pt idx="677">
                  <c:v>0.56458333000000005</c:v>
                </c:pt>
                <c:pt idx="678">
                  <c:v>0.56541666999999995</c:v>
                </c:pt>
                <c:pt idx="679">
                  <c:v>0.56625000000000003</c:v>
                </c:pt>
                <c:pt idx="680">
                  <c:v>0.56708333</c:v>
                </c:pt>
                <c:pt idx="681">
                  <c:v>0.56791667000000001</c:v>
                </c:pt>
                <c:pt idx="682">
                  <c:v>0.56874999999999998</c:v>
                </c:pt>
                <c:pt idx="683">
                  <c:v>0.56958333000000005</c:v>
                </c:pt>
                <c:pt idx="684">
                  <c:v>0.57041666999999996</c:v>
                </c:pt>
                <c:pt idx="685">
                  <c:v>0.57125000000000004</c:v>
                </c:pt>
                <c:pt idx="686">
                  <c:v>0.57208333</c:v>
                </c:pt>
                <c:pt idx="687">
                  <c:v>0.57291667000000002</c:v>
                </c:pt>
                <c:pt idx="688">
                  <c:v>0.57374999999999998</c:v>
                </c:pt>
                <c:pt idx="689">
                  <c:v>0.57458332999999995</c:v>
                </c:pt>
                <c:pt idx="690">
                  <c:v>0.57541666999999996</c:v>
                </c:pt>
                <c:pt idx="691">
                  <c:v>0.57625000000000004</c:v>
                </c:pt>
                <c:pt idx="692">
                  <c:v>0.57708333000000001</c:v>
                </c:pt>
                <c:pt idx="693">
                  <c:v>0.57791667000000002</c:v>
                </c:pt>
                <c:pt idx="694">
                  <c:v>0.57874999999999999</c:v>
                </c:pt>
                <c:pt idx="695">
                  <c:v>0.57958332999999995</c:v>
                </c:pt>
                <c:pt idx="696">
                  <c:v>0.58041666999999997</c:v>
                </c:pt>
                <c:pt idx="697">
                  <c:v>0.58125000000000004</c:v>
                </c:pt>
                <c:pt idx="698">
                  <c:v>0.58208333000000001</c:v>
                </c:pt>
                <c:pt idx="699">
                  <c:v>0.58291667000000003</c:v>
                </c:pt>
                <c:pt idx="700">
                  <c:v>0.58374999999999999</c:v>
                </c:pt>
                <c:pt idx="701">
                  <c:v>0.58458332999999996</c:v>
                </c:pt>
                <c:pt idx="702">
                  <c:v>0.58541666999999997</c:v>
                </c:pt>
                <c:pt idx="703">
                  <c:v>0.58625000000000005</c:v>
                </c:pt>
                <c:pt idx="704">
                  <c:v>0.58708333000000001</c:v>
                </c:pt>
                <c:pt idx="705">
                  <c:v>0.58791667000000003</c:v>
                </c:pt>
                <c:pt idx="706">
                  <c:v>0.58875</c:v>
                </c:pt>
                <c:pt idx="707">
                  <c:v>0.58958332999999996</c:v>
                </c:pt>
                <c:pt idx="708">
                  <c:v>0.59041666999999998</c:v>
                </c:pt>
                <c:pt idx="709">
                  <c:v>0.59125000000000005</c:v>
                </c:pt>
                <c:pt idx="710">
                  <c:v>0.59208333000000002</c:v>
                </c:pt>
                <c:pt idx="711">
                  <c:v>0.59291667000000003</c:v>
                </c:pt>
                <c:pt idx="712">
                  <c:v>0.59375</c:v>
                </c:pt>
                <c:pt idx="713">
                  <c:v>0.59458332999999997</c:v>
                </c:pt>
                <c:pt idx="714">
                  <c:v>0.59541666999999998</c:v>
                </c:pt>
                <c:pt idx="715">
                  <c:v>0.59624999999999995</c:v>
                </c:pt>
                <c:pt idx="716">
                  <c:v>0.59708333000000002</c:v>
                </c:pt>
                <c:pt idx="717">
                  <c:v>0.59791667000000004</c:v>
                </c:pt>
                <c:pt idx="718">
                  <c:v>0.59875</c:v>
                </c:pt>
                <c:pt idx="719">
                  <c:v>0.59958332999999997</c:v>
                </c:pt>
                <c:pt idx="720">
                  <c:v>0.60041666999999999</c:v>
                </c:pt>
                <c:pt idx="721">
                  <c:v>0.60124999999999995</c:v>
                </c:pt>
                <c:pt idx="722">
                  <c:v>0.60208333000000003</c:v>
                </c:pt>
                <c:pt idx="723">
                  <c:v>0.60291667000000004</c:v>
                </c:pt>
                <c:pt idx="724">
                  <c:v>0.60375000000000001</c:v>
                </c:pt>
                <c:pt idx="725">
                  <c:v>0.60458332999999997</c:v>
                </c:pt>
                <c:pt idx="726">
                  <c:v>0.60541666999999999</c:v>
                </c:pt>
                <c:pt idx="727">
                  <c:v>0.60624999999999996</c:v>
                </c:pt>
                <c:pt idx="728">
                  <c:v>0.60708333000000003</c:v>
                </c:pt>
                <c:pt idx="729">
                  <c:v>0.60791667000000005</c:v>
                </c:pt>
                <c:pt idx="730">
                  <c:v>0.60875000000000001</c:v>
                </c:pt>
                <c:pt idx="731">
                  <c:v>0.60958332999999998</c:v>
                </c:pt>
                <c:pt idx="732">
                  <c:v>0.61041666999999999</c:v>
                </c:pt>
                <c:pt idx="733">
                  <c:v>0.61124999999999996</c:v>
                </c:pt>
                <c:pt idx="734">
                  <c:v>0.61208333000000004</c:v>
                </c:pt>
                <c:pt idx="735">
                  <c:v>0.61291667000000005</c:v>
                </c:pt>
                <c:pt idx="736">
                  <c:v>0.61375000000000002</c:v>
                </c:pt>
                <c:pt idx="737">
                  <c:v>0.61458332999999998</c:v>
                </c:pt>
                <c:pt idx="738">
                  <c:v>0.61541667</c:v>
                </c:pt>
                <c:pt idx="739">
                  <c:v>0.61624999999999996</c:v>
                </c:pt>
                <c:pt idx="740">
                  <c:v>0.61708333000000004</c:v>
                </c:pt>
                <c:pt idx="741">
                  <c:v>0.61791666999999995</c:v>
                </c:pt>
                <c:pt idx="742">
                  <c:v>0.61875000000000002</c:v>
                </c:pt>
                <c:pt idx="743">
                  <c:v>0.61958332999999999</c:v>
                </c:pt>
                <c:pt idx="744">
                  <c:v>0.62041667</c:v>
                </c:pt>
                <c:pt idx="745">
                  <c:v>0.62124999999999997</c:v>
                </c:pt>
                <c:pt idx="746">
                  <c:v>0.62208333000000005</c:v>
                </c:pt>
                <c:pt idx="747">
                  <c:v>0.62291666999999995</c:v>
                </c:pt>
                <c:pt idx="748">
                  <c:v>0.62375000000000003</c:v>
                </c:pt>
                <c:pt idx="749">
                  <c:v>0.62458332999999999</c:v>
                </c:pt>
                <c:pt idx="750">
                  <c:v>0.62541667000000001</c:v>
                </c:pt>
                <c:pt idx="751">
                  <c:v>0.62624999999999997</c:v>
                </c:pt>
                <c:pt idx="752">
                  <c:v>0.62708333000000005</c:v>
                </c:pt>
                <c:pt idx="753">
                  <c:v>0.62791666999999995</c:v>
                </c:pt>
                <c:pt idx="754">
                  <c:v>0.62875000000000003</c:v>
                </c:pt>
                <c:pt idx="755">
                  <c:v>0.62958333</c:v>
                </c:pt>
                <c:pt idx="756">
                  <c:v>0.63041667000000001</c:v>
                </c:pt>
                <c:pt idx="757">
                  <c:v>0.63124999999999998</c:v>
                </c:pt>
                <c:pt idx="758">
                  <c:v>0.63208333000000005</c:v>
                </c:pt>
                <c:pt idx="759">
                  <c:v>0.63291666999999996</c:v>
                </c:pt>
                <c:pt idx="760">
                  <c:v>0.63375000000000004</c:v>
                </c:pt>
                <c:pt idx="761">
                  <c:v>0.63458333</c:v>
                </c:pt>
                <c:pt idx="762">
                  <c:v>0.63541667000000002</c:v>
                </c:pt>
                <c:pt idx="763">
                  <c:v>0.63624999999999998</c:v>
                </c:pt>
                <c:pt idx="764">
                  <c:v>0.63708332999999995</c:v>
                </c:pt>
                <c:pt idx="765">
                  <c:v>0.63791666999999996</c:v>
                </c:pt>
                <c:pt idx="766">
                  <c:v>0.63875000000000004</c:v>
                </c:pt>
                <c:pt idx="767">
                  <c:v>0.63958333000000001</c:v>
                </c:pt>
                <c:pt idx="768">
                  <c:v>0.64041667000000002</c:v>
                </c:pt>
                <c:pt idx="769">
                  <c:v>0.64124999999999999</c:v>
                </c:pt>
                <c:pt idx="770">
                  <c:v>0.64208332999999995</c:v>
                </c:pt>
                <c:pt idx="771">
                  <c:v>0.64291666999999997</c:v>
                </c:pt>
                <c:pt idx="772">
                  <c:v>0.64375000000000004</c:v>
                </c:pt>
                <c:pt idx="773">
                  <c:v>0.64458333000000001</c:v>
                </c:pt>
                <c:pt idx="774">
                  <c:v>0.64541667000000003</c:v>
                </c:pt>
                <c:pt idx="775">
                  <c:v>0.64624999999999999</c:v>
                </c:pt>
                <c:pt idx="776">
                  <c:v>0.64708332999999996</c:v>
                </c:pt>
                <c:pt idx="777">
                  <c:v>0.64791666999999997</c:v>
                </c:pt>
                <c:pt idx="778">
                  <c:v>0.64875000000000005</c:v>
                </c:pt>
                <c:pt idx="779">
                  <c:v>0.64958333000000001</c:v>
                </c:pt>
                <c:pt idx="780">
                  <c:v>0.65041667000000003</c:v>
                </c:pt>
                <c:pt idx="781">
                  <c:v>0.65125</c:v>
                </c:pt>
                <c:pt idx="782">
                  <c:v>0.65208332999999996</c:v>
                </c:pt>
                <c:pt idx="783">
                  <c:v>0.65291666999999998</c:v>
                </c:pt>
                <c:pt idx="784">
                  <c:v>0.65375000000000005</c:v>
                </c:pt>
                <c:pt idx="785">
                  <c:v>0.65458333000000002</c:v>
                </c:pt>
                <c:pt idx="786">
                  <c:v>0.65541667000000003</c:v>
                </c:pt>
                <c:pt idx="787">
                  <c:v>0.65625</c:v>
                </c:pt>
                <c:pt idx="788">
                  <c:v>0.65708332999999997</c:v>
                </c:pt>
                <c:pt idx="789">
                  <c:v>0.65791666999999998</c:v>
                </c:pt>
                <c:pt idx="790">
                  <c:v>0.65874999999999995</c:v>
                </c:pt>
                <c:pt idx="791">
                  <c:v>0.65958333000000002</c:v>
                </c:pt>
                <c:pt idx="792">
                  <c:v>0.66041667000000004</c:v>
                </c:pt>
                <c:pt idx="793">
                  <c:v>0.66125</c:v>
                </c:pt>
                <c:pt idx="794">
                  <c:v>0.66208332999999997</c:v>
                </c:pt>
                <c:pt idx="795">
                  <c:v>0.66291666999999999</c:v>
                </c:pt>
                <c:pt idx="796">
                  <c:v>0.66374999999999995</c:v>
                </c:pt>
                <c:pt idx="797">
                  <c:v>0.66458333000000003</c:v>
                </c:pt>
                <c:pt idx="798">
                  <c:v>0.66541667000000004</c:v>
                </c:pt>
                <c:pt idx="799">
                  <c:v>0.66625000000000001</c:v>
                </c:pt>
                <c:pt idx="800">
                  <c:v>0.66708332999999997</c:v>
                </c:pt>
                <c:pt idx="801">
                  <c:v>0.66791666999999999</c:v>
                </c:pt>
                <c:pt idx="802">
                  <c:v>0.66874999999999996</c:v>
                </c:pt>
                <c:pt idx="803">
                  <c:v>0.66958333000000003</c:v>
                </c:pt>
                <c:pt idx="804">
                  <c:v>0.67041667000000005</c:v>
                </c:pt>
                <c:pt idx="805">
                  <c:v>0.67125000000000001</c:v>
                </c:pt>
                <c:pt idx="806">
                  <c:v>0.67208332999999998</c:v>
                </c:pt>
                <c:pt idx="807">
                  <c:v>0.67291666999999999</c:v>
                </c:pt>
                <c:pt idx="808">
                  <c:v>0.67374999999999996</c:v>
                </c:pt>
                <c:pt idx="809">
                  <c:v>0.67458333000000004</c:v>
                </c:pt>
                <c:pt idx="810">
                  <c:v>0.67541667000000005</c:v>
                </c:pt>
                <c:pt idx="811">
                  <c:v>0.67625000000000002</c:v>
                </c:pt>
                <c:pt idx="812">
                  <c:v>0.67708332999999998</c:v>
                </c:pt>
                <c:pt idx="813">
                  <c:v>0.67791667</c:v>
                </c:pt>
                <c:pt idx="814">
                  <c:v>0.67874999999999996</c:v>
                </c:pt>
                <c:pt idx="815">
                  <c:v>0.67958333000000004</c:v>
                </c:pt>
                <c:pt idx="816">
                  <c:v>0.68041666999999995</c:v>
                </c:pt>
                <c:pt idx="817">
                  <c:v>0.68125000000000002</c:v>
                </c:pt>
                <c:pt idx="818">
                  <c:v>0.68208332999999999</c:v>
                </c:pt>
                <c:pt idx="819">
                  <c:v>0.68291667</c:v>
                </c:pt>
                <c:pt idx="820">
                  <c:v>0.68374999999999997</c:v>
                </c:pt>
                <c:pt idx="821">
                  <c:v>0.68458333000000005</c:v>
                </c:pt>
                <c:pt idx="822">
                  <c:v>0.68541666999999995</c:v>
                </c:pt>
                <c:pt idx="823">
                  <c:v>0.68625000000000003</c:v>
                </c:pt>
                <c:pt idx="824">
                  <c:v>0.68708332999999999</c:v>
                </c:pt>
                <c:pt idx="825">
                  <c:v>0.68791667000000001</c:v>
                </c:pt>
                <c:pt idx="826">
                  <c:v>0.68874999999999997</c:v>
                </c:pt>
                <c:pt idx="827">
                  <c:v>0.68958333000000005</c:v>
                </c:pt>
                <c:pt idx="828">
                  <c:v>0.69041666999999995</c:v>
                </c:pt>
                <c:pt idx="829">
                  <c:v>0.69125000000000003</c:v>
                </c:pt>
                <c:pt idx="830">
                  <c:v>0.69208333</c:v>
                </c:pt>
                <c:pt idx="831">
                  <c:v>0.69291667000000001</c:v>
                </c:pt>
                <c:pt idx="832">
                  <c:v>0.69374999999999998</c:v>
                </c:pt>
                <c:pt idx="833">
                  <c:v>0.69458333000000005</c:v>
                </c:pt>
                <c:pt idx="834">
                  <c:v>0.69541666999999996</c:v>
                </c:pt>
                <c:pt idx="835">
                  <c:v>0.69625000000000004</c:v>
                </c:pt>
                <c:pt idx="836">
                  <c:v>0.69708333</c:v>
                </c:pt>
                <c:pt idx="837">
                  <c:v>0.69791667000000002</c:v>
                </c:pt>
                <c:pt idx="838">
                  <c:v>0.69874999999999998</c:v>
                </c:pt>
                <c:pt idx="839">
                  <c:v>0.69958332999999995</c:v>
                </c:pt>
                <c:pt idx="840">
                  <c:v>0.70041666999999996</c:v>
                </c:pt>
                <c:pt idx="841">
                  <c:v>0.70125000000000004</c:v>
                </c:pt>
                <c:pt idx="842">
                  <c:v>0.70208333000000001</c:v>
                </c:pt>
                <c:pt idx="843">
                  <c:v>0.70291667000000002</c:v>
                </c:pt>
                <c:pt idx="844">
                  <c:v>0.70374999999999999</c:v>
                </c:pt>
                <c:pt idx="845">
                  <c:v>0.70458332999999995</c:v>
                </c:pt>
                <c:pt idx="846">
                  <c:v>0.70541666999999997</c:v>
                </c:pt>
                <c:pt idx="847">
                  <c:v>0.70625000000000004</c:v>
                </c:pt>
                <c:pt idx="848">
                  <c:v>0.70708333000000001</c:v>
                </c:pt>
                <c:pt idx="849">
                  <c:v>0.70791667000000003</c:v>
                </c:pt>
                <c:pt idx="850">
                  <c:v>0.70874999999999999</c:v>
                </c:pt>
                <c:pt idx="851">
                  <c:v>0.70958332999999996</c:v>
                </c:pt>
                <c:pt idx="852">
                  <c:v>0.71041666999999997</c:v>
                </c:pt>
                <c:pt idx="853">
                  <c:v>0.71125000000000005</c:v>
                </c:pt>
                <c:pt idx="854">
                  <c:v>0.71208333000000001</c:v>
                </c:pt>
                <c:pt idx="855">
                  <c:v>0.71291667000000003</c:v>
                </c:pt>
                <c:pt idx="856">
                  <c:v>0.71375</c:v>
                </c:pt>
                <c:pt idx="857">
                  <c:v>0.71458332999999996</c:v>
                </c:pt>
                <c:pt idx="858">
                  <c:v>0.71541666999999998</c:v>
                </c:pt>
                <c:pt idx="859">
                  <c:v>0.71625000000000005</c:v>
                </c:pt>
                <c:pt idx="860">
                  <c:v>0.71708333000000002</c:v>
                </c:pt>
                <c:pt idx="861">
                  <c:v>0.71791667000000003</c:v>
                </c:pt>
                <c:pt idx="862">
                  <c:v>0.71875</c:v>
                </c:pt>
                <c:pt idx="863">
                  <c:v>0.71958332999999997</c:v>
                </c:pt>
                <c:pt idx="864">
                  <c:v>0.72041666999999998</c:v>
                </c:pt>
                <c:pt idx="865">
                  <c:v>0.72124999999999995</c:v>
                </c:pt>
                <c:pt idx="866">
                  <c:v>0.72208333000000002</c:v>
                </c:pt>
                <c:pt idx="867">
                  <c:v>0.72291667000000004</c:v>
                </c:pt>
                <c:pt idx="868">
                  <c:v>0.72375</c:v>
                </c:pt>
                <c:pt idx="869">
                  <c:v>0.72458332999999997</c:v>
                </c:pt>
                <c:pt idx="870">
                  <c:v>0.72541666999999999</c:v>
                </c:pt>
                <c:pt idx="871">
                  <c:v>0.72624999999999995</c:v>
                </c:pt>
                <c:pt idx="872">
                  <c:v>0.72708333000000003</c:v>
                </c:pt>
                <c:pt idx="873">
                  <c:v>0.72791667000000004</c:v>
                </c:pt>
                <c:pt idx="874">
                  <c:v>0.72875000000000001</c:v>
                </c:pt>
                <c:pt idx="875">
                  <c:v>0.72958332999999997</c:v>
                </c:pt>
                <c:pt idx="876">
                  <c:v>0.73041666999999999</c:v>
                </c:pt>
                <c:pt idx="877">
                  <c:v>0.73124999999999996</c:v>
                </c:pt>
                <c:pt idx="878">
                  <c:v>0.73208333000000003</c:v>
                </c:pt>
                <c:pt idx="879">
                  <c:v>0.73291667000000005</c:v>
                </c:pt>
                <c:pt idx="880">
                  <c:v>0.73375000000000001</c:v>
                </c:pt>
                <c:pt idx="881">
                  <c:v>0.73458332999999998</c:v>
                </c:pt>
                <c:pt idx="882">
                  <c:v>0.73541666999999999</c:v>
                </c:pt>
                <c:pt idx="883">
                  <c:v>0.73624999999999996</c:v>
                </c:pt>
                <c:pt idx="884">
                  <c:v>0.73708333000000004</c:v>
                </c:pt>
                <c:pt idx="885">
                  <c:v>0.73791667000000005</c:v>
                </c:pt>
                <c:pt idx="886">
                  <c:v>0.73875000000000002</c:v>
                </c:pt>
                <c:pt idx="887">
                  <c:v>0.73958332999999998</c:v>
                </c:pt>
                <c:pt idx="888">
                  <c:v>0.74041667</c:v>
                </c:pt>
                <c:pt idx="889">
                  <c:v>0.74124999999999996</c:v>
                </c:pt>
                <c:pt idx="890">
                  <c:v>0.74208333000000004</c:v>
                </c:pt>
                <c:pt idx="891">
                  <c:v>0.74291666999999995</c:v>
                </c:pt>
                <c:pt idx="892">
                  <c:v>0.74375000000000002</c:v>
                </c:pt>
                <c:pt idx="893">
                  <c:v>0.74458332999999999</c:v>
                </c:pt>
                <c:pt idx="894">
                  <c:v>0.74541667</c:v>
                </c:pt>
                <c:pt idx="895">
                  <c:v>0.74624999999999997</c:v>
                </c:pt>
                <c:pt idx="896">
                  <c:v>0.74708333000000005</c:v>
                </c:pt>
                <c:pt idx="897">
                  <c:v>0.74791666999999995</c:v>
                </c:pt>
                <c:pt idx="898">
                  <c:v>0.74875000000000003</c:v>
                </c:pt>
                <c:pt idx="899">
                  <c:v>0.74958332999999999</c:v>
                </c:pt>
                <c:pt idx="900">
                  <c:v>0.75041667000000001</c:v>
                </c:pt>
                <c:pt idx="901">
                  <c:v>0.75124999999999997</c:v>
                </c:pt>
                <c:pt idx="902">
                  <c:v>0.75208333000000005</c:v>
                </c:pt>
                <c:pt idx="903">
                  <c:v>0.75291666999999995</c:v>
                </c:pt>
                <c:pt idx="904">
                  <c:v>0.75375000000000003</c:v>
                </c:pt>
                <c:pt idx="905">
                  <c:v>0.75458333</c:v>
                </c:pt>
                <c:pt idx="906">
                  <c:v>0.75541667000000001</c:v>
                </c:pt>
                <c:pt idx="907">
                  <c:v>0.75624999999999998</c:v>
                </c:pt>
                <c:pt idx="908">
                  <c:v>0.75708333000000005</c:v>
                </c:pt>
                <c:pt idx="909">
                  <c:v>0.75791666999999996</c:v>
                </c:pt>
                <c:pt idx="910">
                  <c:v>0.75875000000000004</c:v>
                </c:pt>
                <c:pt idx="911">
                  <c:v>0.75958333</c:v>
                </c:pt>
                <c:pt idx="912">
                  <c:v>0.76041667000000002</c:v>
                </c:pt>
                <c:pt idx="913">
                  <c:v>0.76124999999999998</c:v>
                </c:pt>
                <c:pt idx="914">
                  <c:v>0.76208332999999995</c:v>
                </c:pt>
                <c:pt idx="915">
                  <c:v>0.76291666999999996</c:v>
                </c:pt>
                <c:pt idx="916">
                  <c:v>0.76375000000000004</c:v>
                </c:pt>
                <c:pt idx="917">
                  <c:v>0.76458333000000001</c:v>
                </c:pt>
                <c:pt idx="918">
                  <c:v>0.76541667000000002</c:v>
                </c:pt>
                <c:pt idx="919">
                  <c:v>0.76624999999999999</c:v>
                </c:pt>
                <c:pt idx="920">
                  <c:v>0.76708332999999995</c:v>
                </c:pt>
                <c:pt idx="921">
                  <c:v>0.76791666999999997</c:v>
                </c:pt>
                <c:pt idx="922">
                  <c:v>0.76875000000000004</c:v>
                </c:pt>
                <c:pt idx="923">
                  <c:v>0.76958333000000001</c:v>
                </c:pt>
                <c:pt idx="924">
                  <c:v>0.77041667000000003</c:v>
                </c:pt>
                <c:pt idx="925">
                  <c:v>0.77124999999999999</c:v>
                </c:pt>
                <c:pt idx="926">
                  <c:v>0.77208332999999996</c:v>
                </c:pt>
                <c:pt idx="927">
                  <c:v>0.77291666999999997</c:v>
                </c:pt>
                <c:pt idx="928">
                  <c:v>0.77375000000000005</c:v>
                </c:pt>
                <c:pt idx="929">
                  <c:v>0.77458333000000001</c:v>
                </c:pt>
                <c:pt idx="930">
                  <c:v>0.77541667000000003</c:v>
                </c:pt>
                <c:pt idx="931">
                  <c:v>0.77625</c:v>
                </c:pt>
                <c:pt idx="932">
                  <c:v>0.77708332999999996</c:v>
                </c:pt>
                <c:pt idx="933">
                  <c:v>0.77791666999999998</c:v>
                </c:pt>
                <c:pt idx="934">
                  <c:v>0.77875000000000005</c:v>
                </c:pt>
                <c:pt idx="935">
                  <c:v>0.77958333000000002</c:v>
                </c:pt>
                <c:pt idx="936">
                  <c:v>0.78041667000000003</c:v>
                </c:pt>
                <c:pt idx="937">
                  <c:v>0.78125</c:v>
                </c:pt>
                <c:pt idx="938">
                  <c:v>0.78208332999999997</c:v>
                </c:pt>
                <c:pt idx="939">
                  <c:v>0.78291666999999998</c:v>
                </c:pt>
                <c:pt idx="940">
                  <c:v>0.78374999999999995</c:v>
                </c:pt>
                <c:pt idx="941">
                  <c:v>0.78458333000000002</c:v>
                </c:pt>
                <c:pt idx="942">
                  <c:v>0.78541667000000004</c:v>
                </c:pt>
                <c:pt idx="943">
                  <c:v>0.78625</c:v>
                </c:pt>
                <c:pt idx="944">
                  <c:v>0.78708332999999997</c:v>
                </c:pt>
                <c:pt idx="945">
                  <c:v>0.78791666999999999</c:v>
                </c:pt>
                <c:pt idx="946">
                  <c:v>0.78874999999999995</c:v>
                </c:pt>
                <c:pt idx="947">
                  <c:v>0.78958333000000003</c:v>
                </c:pt>
                <c:pt idx="948">
                  <c:v>0.79041667000000004</c:v>
                </c:pt>
                <c:pt idx="949">
                  <c:v>0.79125000000000001</c:v>
                </c:pt>
                <c:pt idx="950">
                  <c:v>0.79208332999999997</c:v>
                </c:pt>
                <c:pt idx="951">
                  <c:v>0.79291666999999999</c:v>
                </c:pt>
                <c:pt idx="952">
                  <c:v>0.79374999999999996</c:v>
                </c:pt>
                <c:pt idx="953">
                  <c:v>0.79458333000000003</c:v>
                </c:pt>
                <c:pt idx="954">
                  <c:v>0.79541667000000005</c:v>
                </c:pt>
                <c:pt idx="955">
                  <c:v>0.79625000000000001</c:v>
                </c:pt>
                <c:pt idx="956">
                  <c:v>0.79708332999999998</c:v>
                </c:pt>
                <c:pt idx="957">
                  <c:v>0.79791666999999999</c:v>
                </c:pt>
                <c:pt idx="958">
                  <c:v>0.79874999999999996</c:v>
                </c:pt>
                <c:pt idx="959">
                  <c:v>0.79958333000000004</c:v>
                </c:pt>
                <c:pt idx="960">
                  <c:v>0.80041667000000005</c:v>
                </c:pt>
                <c:pt idx="961">
                  <c:v>0.80125000000000002</c:v>
                </c:pt>
                <c:pt idx="962">
                  <c:v>0.80208332999999998</c:v>
                </c:pt>
                <c:pt idx="963">
                  <c:v>0.80291667</c:v>
                </c:pt>
                <c:pt idx="964">
                  <c:v>0.80374999999999996</c:v>
                </c:pt>
                <c:pt idx="965">
                  <c:v>0.80458333000000004</c:v>
                </c:pt>
                <c:pt idx="966">
                  <c:v>0.80541666999999995</c:v>
                </c:pt>
                <c:pt idx="967">
                  <c:v>0.80625000000000002</c:v>
                </c:pt>
                <c:pt idx="968">
                  <c:v>0.80708332999999999</c:v>
                </c:pt>
                <c:pt idx="969">
                  <c:v>0.80791667</c:v>
                </c:pt>
                <c:pt idx="970">
                  <c:v>0.80874999999999997</c:v>
                </c:pt>
                <c:pt idx="971">
                  <c:v>0.80958333000000005</c:v>
                </c:pt>
                <c:pt idx="972">
                  <c:v>0.81041666999999995</c:v>
                </c:pt>
                <c:pt idx="973">
                  <c:v>0.81125000000000003</c:v>
                </c:pt>
                <c:pt idx="974">
                  <c:v>0.81208332999999999</c:v>
                </c:pt>
                <c:pt idx="975">
                  <c:v>0.81291667000000001</c:v>
                </c:pt>
                <c:pt idx="976">
                  <c:v>0.81374999999999997</c:v>
                </c:pt>
                <c:pt idx="977">
                  <c:v>0.81458333000000005</c:v>
                </c:pt>
                <c:pt idx="978">
                  <c:v>0.81541666999999995</c:v>
                </c:pt>
                <c:pt idx="979">
                  <c:v>0.81625000000000003</c:v>
                </c:pt>
                <c:pt idx="980">
                  <c:v>0.81708333</c:v>
                </c:pt>
                <c:pt idx="981">
                  <c:v>0.81791667000000001</c:v>
                </c:pt>
                <c:pt idx="982">
                  <c:v>0.81874999999999998</c:v>
                </c:pt>
                <c:pt idx="983">
                  <c:v>0.81958333000000005</c:v>
                </c:pt>
                <c:pt idx="984">
                  <c:v>0.82041666999999996</c:v>
                </c:pt>
                <c:pt idx="985">
                  <c:v>0.82125000000000004</c:v>
                </c:pt>
                <c:pt idx="986">
                  <c:v>0.82208333</c:v>
                </c:pt>
                <c:pt idx="987">
                  <c:v>0.82291667000000002</c:v>
                </c:pt>
                <c:pt idx="988">
                  <c:v>0.82374999999999998</c:v>
                </c:pt>
                <c:pt idx="989">
                  <c:v>0.82458332999999995</c:v>
                </c:pt>
                <c:pt idx="990">
                  <c:v>0.82541666999999996</c:v>
                </c:pt>
                <c:pt idx="991">
                  <c:v>0.82625000000000004</c:v>
                </c:pt>
                <c:pt idx="992">
                  <c:v>0.82708333000000001</c:v>
                </c:pt>
                <c:pt idx="993">
                  <c:v>0.82791667000000002</c:v>
                </c:pt>
                <c:pt idx="994">
                  <c:v>0.82874999999999999</c:v>
                </c:pt>
                <c:pt idx="995">
                  <c:v>0.82958332999999995</c:v>
                </c:pt>
                <c:pt idx="996">
                  <c:v>0.83041666999999997</c:v>
                </c:pt>
                <c:pt idx="997">
                  <c:v>0.83125000000000004</c:v>
                </c:pt>
                <c:pt idx="998">
                  <c:v>0.83208333000000001</c:v>
                </c:pt>
                <c:pt idx="999">
                  <c:v>0.83291667000000003</c:v>
                </c:pt>
                <c:pt idx="1000">
                  <c:v>0.83374999999999999</c:v>
                </c:pt>
                <c:pt idx="1001">
                  <c:v>0.83458332999999996</c:v>
                </c:pt>
                <c:pt idx="1002">
                  <c:v>0.83541666999999997</c:v>
                </c:pt>
                <c:pt idx="1003">
                  <c:v>0.83625000000000005</c:v>
                </c:pt>
                <c:pt idx="1004">
                  <c:v>0.83708333000000001</c:v>
                </c:pt>
                <c:pt idx="1005">
                  <c:v>0.83791667000000003</c:v>
                </c:pt>
                <c:pt idx="1006">
                  <c:v>0.83875</c:v>
                </c:pt>
                <c:pt idx="1007">
                  <c:v>0.83958332999999996</c:v>
                </c:pt>
                <c:pt idx="1008">
                  <c:v>0.84041666999999998</c:v>
                </c:pt>
                <c:pt idx="1009">
                  <c:v>0.84125000000000005</c:v>
                </c:pt>
                <c:pt idx="1010">
                  <c:v>0.84208333000000002</c:v>
                </c:pt>
                <c:pt idx="1011">
                  <c:v>0.84291667000000003</c:v>
                </c:pt>
                <c:pt idx="1012">
                  <c:v>0.84375</c:v>
                </c:pt>
                <c:pt idx="1013">
                  <c:v>0.84458332999999997</c:v>
                </c:pt>
                <c:pt idx="1014">
                  <c:v>0.84541666999999998</c:v>
                </c:pt>
                <c:pt idx="1015">
                  <c:v>0.84624999999999995</c:v>
                </c:pt>
                <c:pt idx="1016">
                  <c:v>0.84708333000000002</c:v>
                </c:pt>
                <c:pt idx="1017">
                  <c:v>0.84791667000000004</c:v>
                </c:pt>
                <c:pt idx="1018">
                  <c:v>0.84875</c:v>
                </c:pt>
                <c:pt idx="1019">
                  <c:v>0.84958332999999997</c:v>
                </c:pt>
                <c:pt idx="1020">
                  <c:v>0.85041666999999999</c:v>
                </c:pt>
                <c:pt idx="1021">
                  <c:v>0.85124999999999995</c:v>
                </c:pt>
                <c:pt idx="1022">
                  <c:v>0.85208333000000003</c:v>
                </c:pt>
                <c:pt idx="1023">
                  <c:v>0.85291667000000004</c:v>
                </c:pt>
                <c:pt idx="1024">
                  <c:v>0.85375000000000001</c:v>
                </c:pt>
                <c:pt idx="1025">
                  <c:v>0.85458332999999997</c:v>
                </c:pt>
                <c:pt idx="1026">
                  <c:v>0.85541666999999999</c:v>
                </c:pt>
                <c:pt idx="1027">
                  <c:v>0.85624999999999996</c:v>
                </c:pt>
                <c:pt idx="1028">
                  <c:v>0.85708333000000003</c:v>
                </c:pt>
                <c:pt idx="1029">
                  <c:v>0.85791667000000005</c:v>
                </c:pt>
                <c:pt idx="1030">
                  <c:v>0.85875000000000001</c:v>
                </c:pt>
                <c:pt idx="1031">
                  <c:v>0.85958332999999998</c:v>
                </c:pt>
                <c:pt idx="1032">
                  <c:v>0.86041666999999999</c:v>
                </c:pt>
                <c:pt idx="1033">
                  <c:v>0.86124999999999996</c:v>
                </c:pt>
                <c:pt idx="1034">
                  <c:v>0.86208333000000004</c:v>
                </c:pt>
                <c:pt idx="1035">
                  <c:v>0.86291667000000005</c:v>
                </c:pt>
                <c:pt idx="1036">
                  <c:v>0.86375000000000002</c:v>
                </c:pt>
                <c:pt idx="1037">
                  <c:v>0.86458332999999998</c:v>
                </c:pt>
                <c:pt idx="1038">
                  <c:v>0.86541667</c:v>
                </c:pt>
                <c:pt idx="1039">
                  <c:v>0.86624999999999996</c:v>
                </c:pt>
                <c:pt idx="1040">
                  <c:v>0.86708333000000004</c:v>
                </c:pt>
                <c:pt idx="1041">
                  <c:v>0.86791666999999995</c:v>
                </c:pt>
                <c:pt idx="1042">
                  <c:v>0.86875000000000002</c:v>
                </c:pt>
                <c:pt idx="1043">
                  <c:v>0.86958332999999999</c:v>
                </c:pt>
                <c:pt idx="1044">
                  <c:v>0.87041667</c:v>
                </c:pt>
                <c:pt idx="1045">
                  <c:v>0.87124999999999997</c:v>
                </c:pt>
                <c:pt idx="1046">
                  <c:v>0.87208333000000005</c:v>
                </c:pt>
                <c:pt idx="1047">
                  <c:v>0.87291666999999995</c:v>
                </c:pt>
                <c:pt idx="1048">
                  <c:v>0.87375000000000003</c:v>
                </c:pt>
                <c:pt idx="1049">
                  <c:v>0.87458332999999999</c:v>
                </c:pt>
                <c:pt idx="1050">
                  <c:v>0.87541667000000001</c:v>
                </c:pt>
                <c:pt idx="1051">
                  <c:v>0.87624999999999997</c:v>
                </c:pt>
                <c:pt idx="1052">
                  <c:v>0.87708333000000005</c:v>
                </c:pt>
                <c:pt idx="1053">
                  <c:v>0.87791666999999995</c:v>
                </c:pt>
                <c:pt idx="1054">
                  <c:v>0.87875000000000003</c:v>
                </c:pt>
                <c:pt idx="1055">
                  <c:v>0.87958333</c:v>
                </c:pt>
                <c:pt idx="1056">
                  <c:v>0.88041667000000001</c:v>
                </c:pt>
                <c:pt idx="1057">
                  <c:v>0.88124999999999998</c:v>
                </c:pt>
                <c:pt idx="1058">
                  <c:v>0.88208333000000005</c:v>
                </c:pt>
                <c:pt idx="1059">
                  <c:v>0.88291666999999996</c:v>
                </c:pt>
                <c:pt idx="1060">
                  <c:v>0.88375000000000004</c:v>
                </c:pt>
                <c:pt idx="1061">
                  <c:v>0.88458333</c:v>
                </c:pt>
                <c:pt idx="1062">
                  <c:v>0.88541667000000002</c:v>
                </c:pt>
                <c:pt idx="1063">
                  <c:v>0.88624999999999998</c:v>
                </c:pt>
                <c:pt idx="1064">
                  <c:v>0.88708332999999995</c:v>
                </c:pt>
                <c:pt idx="1065">
                  <c:v>0.88791666999999996</c:v>
                </c:pt>
                <c:pt idx="1066">
                  <c:v>0.88875000000000004</c:v>
                </c:pt>
                <c:pt idx="1067">
                  <c:v>0.88958333000000001</c:v>
                </c:pt>
                <c:pt idx="1068">
                  <c:v>0.89041667000000002</c:v>
                </c:pt>
                <c:pt idx="1069">
                  <c:v>0.89124999999999999</c:v>
                </c:pt>
                <c:pt idx="1070">
                  <c:v>0.89208332999999995</c:v>
                </c:pt>
                <c:pt idx="1071">
                  <c:v>0.89291666999999997</c:v>
                </c:pt>
                <c:pt idx="1072">
                  <c:v>0.89375000000000004</c:v>
                </c:pt>
                <c:pt idx="1073">
                  <c:v>0.89458333000000001</c:v>
                </c:pt>
                <c:pt idx="1074">
                  <c:v>0.89541667000000003</c:v>
                </c:pt>
                <c:pt idx="1075">
                  <c:v>0.89624999999999999</c:v>
                </c:pt>
                <c:pt idx="1076">
                  <c:v>0.89708332999999996</c:v>
                </c:pt>
                <c:pt idx="1077">
                  <c:v>0.89791666999999997</c:v>
                </c:pt>
                <c:pt idx="1078">
                  <c:v>0.89875000000000005</c:v>
                </c:pt>
                <c:pt idx="1079">
                  <c:v>0.89958333000000001</c:v>
                </c:pt>
                <c:pt idx="1080">
                  <c:v>0.90041667000000003</c:v>
                </c:pt>
                <c:pt idx="1081">
                  <c:v>0.90125</c:v>
                </c:pt>
                <c:pt idx="1082">
                  <c:v>0.90208332999999996</c:v>
                </c:pt>
                <c:pt idx="1083">
                  <c:v>0.90291666999999998</c:v>
                </c:pt>
                <c:pt idx="1084">
                  <c:v>0.90375000000000005</c:v>
                </c:pt>
                <c:pt idx="1085">
                  <c:v>0.90458333000000002</c:v>
                </c:pt>
                <c:pt idx="1086">
                  <c:v>0.90541667000000003</c:v>
                </c:pt>
                <c:pt idx="1087">
                  <c:v>0.90625</c:v>
                </c:pt>
                <c:pt idx="1088">
                  <c:v>0.90708332999999997</c:v>
                </c:pt>
                <c:pt idx="1089">
                  <c:v>0.90791666999999998</c:v>
                </c:pt>
                <c:pt idx="1090">
                  <c:v>0.90874999999999995</c:v>
                </c:pt>
                <c:pt idx="1091">
                  <c:v>0.90958333000000002</c:v>
                </c:pt>
                <c:pt idx="1092">
                  <c:v>0.91041667000000004</c:v>
                </c:pt>
                <c:pt idx="1093">
                  <c:v>0.91125</c:v>
                </c:pt>
                <c:pt idx="1094">
                  <c:v>0.91208332999999997</c:v>
                </c:pt>
                <c:pt idx="1095">
                  <c:v>0.91291666999999999</c:v>
                </c:pt>
                <c:pt idx="1096">
                  <c:v>0.91374999999999995</c:v>
                </c:pt>
                <c:pt idx="1097">
                  <c:v>0.91458333000000003</c:v>
                </c:pt>
                <c:pt idx="1098">
                  <c:v>0.91541667000000004</c:v>
                </c:pt>
                <c:pt idx="1099">
                  <c:v>0.91625000000000001</c:v>
                </c:pt>
                <c:pt idx="1100">
                  <c:v>0.91708332999999997</c:v>
                </c:pt>
                <c:pt idx="1101">
                  <c:v>0.91791666999999999</c:v>
                </c:pt>
                <c:pt idx="1102">
                  <c:v>0.91874999999999996</c:v>
                </c:pt>
                <c:pt idx="1103">
                  <c:v>0.91958333000000003</c:v>
                </c:pt>
                <c:pt idx="1104">
                  <c:v>0.92041667000000005</c:v>
                </c:pt>
                <c:pt idx="1105">
                  <c:v>0.92125000000000001</c:v>
                </c:pt>
                <c:pt idx="1106">
                  <c:v>0.92208332999999998</c:v>
                </c:pt>
                <c:pt idx="1107">
                  <c:v>0.92291666999999999</c:v>
                </c:pt>
                <c:pt idx="1108">
                  <c:v>0.92374999999999996</c:v>
                </c:pt>
                <c:pt idx="1109">
                  <c:v>0.92458333000000004</c:v>
                </c:pt>
                <c:pt idx="1110">
                  <c:v>0.92541667000000005</c:v>
                </c:pt>
                <c:pt idx="1111">
                  <c:v>0.92625000000000002</c:v>
                </c:pt>
                <c:pt idx="1112">
                  <c:v>0.92708332999999998</c:v>
                </c:pt>
                <c:pt idx="1113">
                  <c:v>0.92791667</c:v>
                </c:pt>
                <c:pt idx="1114">
                  <c:v>0.92874999999999996</c:v>
                </c:pt>
                <c:pt idx="1115">
                  <c:v>0.92958333000000004</c:v>
                </c:pt>
                <c:pt idx="1116">
                  <c:v>0.93041666999999995</c:v>
                </c:pt>
                <c:pt idx="1117">
                  <c:v>0.93125000000000002</c:v>
                </c:pt>
                <c:pt idx="1118">
                  <c:v>0.93208332999999999</c:v>
                </c:pt>
                <c:pt idx="1119">
                  <c:v>0.93291667</c:v>
                </c:pt>
                <c:pt idx="1120">
                  <c:v>0.93374999999999997</c:v>
                </c:pt>
                <c:pt idx="1121">
                  <c:v>0.93458333000000005</c:v>
                </c:pt>
                <c:pt idx="1122">
                  <c:v>0.93541666999999995</c:v>
                </c:pt>
                <c:pt idx="1123">
                  <c:v>0.93625000000000003</c:v>
                </c:pt>
                <c:pt idx="1124">
                  <c:v>0.93708332999999999</c:v>
                </c:pt>
                <c:pt idx="1125">
                  <c:v>0.93791667000000001</c:v>
                </c:pt>
                <c:pt idx="1126">
                  <c:v>0.93874999999999997</c:v>
                </c:pt>
                <c:pt idx="1127">
                  <c:v>0.93958333000000005</c:v>
                </c:pt>
                <c:pt idx="1128">
                  <c:v>0.94041666999999995</c:v>
                </c:pt>
                <c:pt idx="1129">
                  <c:v>0.94125000000000003</c:v>
                </c:pt>
                <c:pt idx="1130">
                  <c:v>0.94208333</c:v>
                </c:pt>
                <c:pt idx="1131">
                  <c:v>0.94291667000000001</c:v>
                </c:pt>
                <c:pt idx="1132">
                  <c:v>0.94374999999999998</c:v>
                </c:pt>
                <c:pt idx="1133">
                  <c:v>0.94458333000000005</c:v>
                </c:pt>
                <c:pt idx="1134">
                  <c:v>0.94541666999999996</c:v>
                </c:pt>
                <c:pt idx="1135">
                  <c:v>0.94625000000000004</c:v>
                </c:pt>
                <c:pt idx="1136">
                  <c:v>0.94708333</c:v>
                </c:pt>
                <c:pt idx="1137">
                  <c:v>0.94791667000000002</c:v>
                </c:pt>
                <c:pt idx="1138">
                  <c:v>0.94874999999999998</c:v>
                </c:pt>
                <c:pt idx="1139">
                  <c:v>0.94958332999999995</c:v>
                </c:pt>
                <c:pt idx="1140">
                  <c:v>0.95041666999999996</c:v>
                </c:pt>
                <c:pt idx="1141">
                  <c:v>0.95125000000000004</c:v>
                </c:pt>
                <c:pt idx="1142">
                  <c:v>0.95208333000000001</c:v>
                </c:pt>
                <c:pt idx="1143">
                  <c:v>0.95291667000000002</c:v>
                </c:pt>
                <c:pt idx="1144">
                  <c:v>0.95374999999999999</c:v>
                </c:pt>
                <c:pt idx="1145">
                  <c:v>0.95458332999999995</c:v>
                </c:pt>
                <c:pt idx="1146">
                  <c:v>0.95541666999999997</c:v>
                </c:pt>
                <c:pt idx="1147">
                  <c:v>0.95625000000000004</c:v>
                </c:pt>
                <c:pt idx="1148">
                  <c:v>0.95708333000000001</c:v>
                </c:pt>
                <c:pt idx="1149">
                  <c:v>0.95791667000000003</c:v>
                </c:pt>
                <c:pt idx="1150">
                  <c:v>0.95874999999999999</c:v>
                </c:pt>
                <c:pt idx="1151">
                  <c:v>0.95958332999999996</c:v>
                </c:pt>
                <c:pt idx="1152">
                  <c:v>0.96041666999999997</c:v>
                </c:pt>
                <c:pt idx="1153">
                  <c:v>0.96125000000000005</c:v>
                </c:pt>
                <c:pt idx="1154">
                  <c:v>0.96208333000000001</c:v>
                </c:pt>
                <c:pt idx="1155">
                  <c:v>0.96291667000000003</c:v>
                </c:pt>
                <c:pt idx="1156">
                  <c:v>0.96375</c:v>
                </c:pt>
                <c:pt idx="1157">
                  <c:v>0.96458332999999996</c:v>
                </c:pt>
                <c:pt idx="1158">
                  <c:v>0.96541666999999998</c:v>
                </c:pt>
                <c:pt idx="1159">
                  <c:v>0.96625000000000005</c:v>
                </c:pt>
                <c:pt idx="1160">
                  <c:v>0.96708333000000002</c:v>
                </c:pt>
                <c:pt idx="1161">
                  <c:v>0.96791667000000003</c:v>
                </c:pt>
                <c:pt idx="1162">
                  <c:v>0.96875</c:v>
                </c:pt>
                <c:pt idx="1163">
                  <c:v>0.96958332999999997</c:v>
                </c:pt>
                <c:pt idx="1164">
                  <c:v>0.97041666999999998</c:v>
                </c:pt>
                <c:pt idx="1165">
                  <c:v>0.97124999999999995</c:v>
                </c:pt>
                <c:pt idx="1166">
                  <c:v>0.97208333000000002</c:v>
                </c:pt>
                <c:pt idx="1167">
                  <c:v>0.97291667000000004</c:v>
                </c:pt>
                <c:pt idx="1168">
                  <c:v>0.97375</c:v>
                </c:pt>
                <c:pt idx="1169">
                  <c:v>0.97458332999999997</c:v>
                </c:pt>
                <c:pt idx="1170">
                  <c:v>0.97541666999999999</c:v>
                </c:pt>
                <c:pt idx="1171">
                  <c:v>0.97624999999999995</c:v>
                </c:pt>
                <c:pt idx="1172">
                  <c:v>0.97708333000000003</c:v>
                </c:pt>
                <c:pt idx="1173">
                  <c:v>0.97791667000000004</c:v>
                </c:pt>
                <c:pt idx="1174">
                  <c:v>0.97875000000000001</c:v>
                </c:pt>
                <c:pt idx="1175">
                  <c:v>0.97958332999999997</c:v>
                </c:pt>
                <c:pt idx="1176">
                  <c:v>0.98041666999999999</c:v>
                </c:pt>
                <c:pt idx="1177">
                  <c:v>0.98124999999999996</c:v>
                </c:pt>
                <c:pt idx="1178">
                  <c:v>0.98208333000000003</c:v>
                </c:pt>
                <c:pt idx="1179">
                  <c:v>0.98291667000000005</c:v>
                </c:pt>
                <c:pt idx="1180">
                  <c:v>0.98375000000000001</c:v>
                </c:pt>
                <c:pt idx="1181">
                  <c:v>0.98458332999999998</c:v>
                </c:pt>
                <c:pt idx="1182">
                  <c:v>0.98541666999999999</c:v>
                </c:pt>
                <c:pt idx="1183">
                  <c:v>0.98624999999999996</c:v>
                </c:pt>
                <c:pt idx="1184">
                  <c:v>0.98708333000000004</c:v>
                </c:pt>
                <c:pt idx="1185">
                  <c:v>0.98791667000000005</c:v>
                </c:pt>
                <c:pt idx="1186">
                  <c:v>0.98875000000000002</c:v>
                </c:pt>
                <c:pt idx="1187">
                  <c:v>0.98958332999999998</c:v>
                </c:pt>
                <c:pt idx="1188">
                  <c:v>0.99041667</c:v>
                </c:pt>
                <c:pt idx="1189">
                  <c:v>0.99124999999999996</c:v>
                </c:pt>
                <c:pt idx="1190">
                  <c:v>0.99208333000000004</c:v>
                </c:pt>
                <c:pt idx="1191">
                  <c:v>0.99291666999999995</c:v>
                </c:pt>
                <c:pt idx="1192">
                  <c:v>0.99375000000000002</c:v>
                </c:pt>
                <c:pt idx="1193">
                  <c:v>0.99458332999999999</c:v>
                </c:pt>
                <c:pt idx="1194">
                  <c:v>0.99541667</c:v>
                </c:pt>
                <c:pt idx="1195">
                  <c:v>0.99624999999999997</c:v>
                </c:pt>
                <c:pt idx="1196">
                  <c:v>0.99708333000000005</c:v>
                </c:pt>
                <c:pt idx="1197">
                  <c:v>0.99791666999999995</c:v>
                </c:pt>
                <c:pt idx="1198">
                  <c:v>0.99875000000000003</c:v>
                </c:pt>
                <c:pt idx="1199">
                  <c:v>0.99958332999999999</c:v>
                </c:pt>
                <c:pt idx="1200">
                  <c:v>1.0004166699999999</c:v>
                </c:pt>
                <c:pt idx="1201">
                  <c:v>1.00125</c:v>
                </c:pt>
                <c:pt idx="1202">
                  <c:v>1.00208333</c:v>
                </c:pt>
                <c:pt idx="1203">
                  <c:v>1.0029166700000001</c:v>
                </c:pt>
                <c:pt idx="1204">
                  <c:v>1.0037499999999999</c:v>
                </c:pt>
                <c:pt idx="1205">
                  <c:v>1.00458333</c:v>
                </c:pt>
                <c:pt idx="1206">
                  <c:v>1.00541667</c:v>
                </c:pt>
                <c:pt idx="1207">
                  <c:v>1.0062500000000001</c:v>
                </c:pt>
                <c:pt idx="1208">
                  <c:v>1.0070833299999999</c:v>
                </c:pt>
                <c:pt idx="1209">
                  <c:v>1.00791667</c:v>
                </c:pt>
                <c:pt idx="1210">
                  <c:v>1.00875</c:v>
                </c:pt>
                <c:pt idx="1211">
                  <c:v>1.0095833299999999</c:v>
                </c:pt>
                <c:pt idx="1212">
                  <c:v>1.0104166699999999</c:v>
                </c:pt>
                <c:pt idx="1213">
                  <c:v>1.01125</c:v>
                </c:pt>
                <c:pt idx="1214">
                  <c:v>1.0120833300000001</c:v>
                </c:pt>
                <c:pt idx="1215">
                  <c:v>1.0129166700000001</c:v>
                </c:pt>
                <c:pt idx="1216">
                  <c:v>1.0137499999999999</c:v>
                </c:pt>
                <c:pt idx="1217">
                  <c:v>1.01458333</c:v>
                </c:pt>
                <c:pt idx="1218">
                  <c:v>1.01541667</c:v>
                </c:pt>
                <c:pt idx="1219">
                  <c:v>1.0162500000000001</c:v>
                </c:pt>
                <c:pt idx="1220">
                  <c:v>1.01708333</c:v>
                </c:pt>
                <c:pt idx="1221">
                  <c:v>1.01791667</c:v>
                </c:pt>
                <c:pt idx="1222">
                  <c:v>1.01875</c:v>
                </c:pt>
                <c:pt idx="1223">
                  <c:v>1.0195833299999999</c:v>
                </c:pt>
                <c:pt idx="1224">
                  <c:v>1.0204166699999999</c:v>
                </c:pt>
                <c:pt idx="1225">
                  <c:v>1.02125</c:v>
                </c:pt>
                <c:pt idx="1226">
                  <c:v>1.0220833300000001</c:v>
                </c:pt>
                <c:pt idx="1227">
                  <c:v>1.0229166700000001</c:v>
                </c:pt>
                <c:pt idx="1228">
                  <c:v>1.0237499999999999</c:v>
                </c:pt>
                <c:pt idx="1229">
                  <c:v>1.02458333</c:v>
                </c:pt>
                <c:pt idx="1230">
                  <c:v>1.02541667</c:v>
                </c:pt>
                <c:pt idx="1231">
                  <c:v>1.0262500000000001</c:v>
                </c:pt>
                <c:pt idx="1232">
                  <c:v>1.02708333</c:v>
                </c:pt>
                <c:pt idx="1233">
                  <c:v>1.02791667</c:v>
                </c:pt>
                <c:pt idx="1234">
                  <c:v>1.0287500000000001</c:v>
                </c:pt>
                <c:pt idx="1235">
                  <c:v>1.0295833299999999</c:v>
                </c:pt>
                <c:pt idx="1236">
                  <c:v>1.0304166699999999</c:v>
                </c:pt>
                <c:pt idx="1237">
                  <c:v>1.03125</c:v>
                </c:pt>
                <c:pt idx="1238">
                  <c:v>1.0320833300000001</c:v>
                </c:pt>
                <c:pt idx="1239">
                  <c:v>1.0329166700000001</c:v>
                </c:pt>
                <c:pt idx="1240">
                  <c:v>1.0337499999999999</c:v>
                </c:pt>
                <c:pt idx="1241">
                  <c:v>1.03458333</c:v>
                </c:pt>
                <c:pt idx="1242">
                  <c:v>1.03541667</c:v>
                </c:pt>
                <c:pt idx="1243">
                  <c:v>1.0362499999999999</c:v>
                </c:pt>
                <c:pt idx="1244">
                  <c:v>1.03708333</c:v>
                </c:pt>
                <c:pt idx="1245">
                  <c:v>1.03791667</c:v>
                </c:pt>
                <c:pt idx="1246">
                  <c:v>1.0387500000000001</c:v>
                </c:pt>
                <c:pt idx="1247">
                  <c:v>1.0395833299999999</c:v>
                </c:pt>
                <c:pt idx="1248">
                  <c:v>1.0404166699999999</c:v>
                </c:pt>
                <c:pt idx="1249">
                  <c:v>1.04125</c:v>
                </c:pt>
                <c:pt idx="1250">
                  <c:v>1.0420833300000001</c:v>
                </c:pt>
                <c:pt idx="1251">
                  <c:v>1.0429166700000001</c:v>
                </c:pt>
                <c:pt idx="1252">
                  <c:v>1.04375</c:v>
                </c:pt>
                <c:pt idx="1253">
                  <c:v>1.04458333</c:v>
                </c:pt>
                <c:pt idx="1254">
                  <c:v>1.04541667</c:v>
                </c:pt>
                <c:pt idx="1255">
                  <c:v>1.0462499999999999</c:v>
                </c:pt>
                <c:pt idx="1256">
                  <c:v>1.04708333</c:v>
                </c:pt>
                <c:pt idx="1257">
                  <c:v>1.04791667</c:v>
                </c:pt>
                <c:pt idx="1258">
                  <c:v>1.0487500000000001</c:v>
                </c:pt>
                <c:pt idx="1259">
                  <c:v>1.0495833299999999</c:v>
                </c:pt>
                <c:pt idx="1260">
                  <c:v>1.0504166699999999</c:v>
                </c:pt>
                <c:pt idx="1261">
                  <c:v>1.05125</c:v>
                </c:pt>
                <c:pt idx="1262">
                  <c:v>1.0520833300000001</c:v>
                </c:pt>
                <c:pt idx="1263">
                  <c:v>1.0529166700000001</c:v>
                </c:pt>
                <c:pt idx="1264">
                  <c:v>1.05375</c:v>
                </c:pt>
                <c:pt idx="1265">
                  <c:v>1.05458333</c:v>
                </c:pt>
                <c:pt idx="1266">
                  <c:v>1.0554166700000001</c:v>
                </c:pt>
                <c:pt idx="1267">
                  <c:v>1.0562499999999999</c:v>
                </c:pt>
                <c:pt idx="1268">
                  <c:v>1.05708333</c:v>
                </c:pt>
                <c:pt idx="1269">
                  <c:v>1.05791667</c:v>
                </c:pt>
                <c:pt idx="1270">
                  <c:v>1.0587500000000001</c:v>
                </c:pt>
                <c:pt idx="1271">
                  <c:v>1.0595833299999999</c:v>
                </c:pt>
                <c:pt idx="1272">
                  <c:v>1.06041667</c:v>
                </c:pt>
                <c:pt idx="1273">
                  <c:v>1.06125</c:v>
                </c:pt>
                <c:pt idx="1274">
                  <c:v>1.0620833300000001</c:v>
                </c:pt>
                <c:pt idx="1275">
                  <c:v>1.0629166699999999</c:v>
                </c:pt>
                <c:pt idx="1276">
                  <c:v>1.06375</c:v>
                </c:pt>
                <c:pt idx="1277">
                  <c:v>1.06458333</c:v>
                </c:pt>
                <c:pt idx="1278">
                  <c:v>1.0654166700000001</c:v>
                </c:pt>
                <c:pt idx="1279">
                  <c:v>1.0662499999999999</c:v>
                </c:pt>
                <c:pt idx="1280">
                  <c:v>1.06708333</c:v>
                </c:pt>
                <c:pt idx="1281">
                  <c:v>1.06791667</c:v>
                </c:pt>
                <c:pt idx="1282">
                  <c:v>1.0687500000000001</c:v>
                </c:pt>
                <c:pt idx="1283">
                  <c:v>1.0695833299999999</c:v>
                </c:pt>
                <c:pt idx="1284">
                  <c:v>1.07041667</c:v>
                </c:pt>
                <c:pt idx="1285">
                  <c:v>1.07125</c:v>
                </c:pt>
                <c:pt idx="1286">
                  <c:v>1.0720833299999999</c:v>
                </c:pt>
                <c:pt idx="1287">
                  <c:v>1.0729166699999999</c:v>
                </c:pt>
                <c:pt idx="1288">
                  <c:v>1.07375</c:v>
                </c:pt>
                <c:pt idx="1289">
                  <c:v>1.0745833300000001</c:v>
                </c:pt>
                <c:pt idx="1290">
                  <c:v>1.0754166700000001</c:v>
                </c:pt>
                <c:pt idx="1291">
                  <c:v>1.0762499999999999</c:v>
                </c:pt>
                <c:pt idx="1292">
                  <c:v>1.07708333</c:v>
                </c:pt>
                <c:pt idx="1293">
                  <c:v>1.07791667</c:v>
                </c:pt>
                <c:pt idx="1294">
                  <c:v>1.0787500000000001</c:v>
                </c:pt>
                <c:pt idx="1295">
                  <c:v>1.07958333</c:v>
                </c:pt>
                <c:pt idx="1296">
                  <c:v>1.08041667</c:v>
                </c:pt>
                <c:pt idx="1297">
                  <c:v>1.08125</c:v>
                </c:pt>
                <c:pt idx="1298">
                  <c:v>1.0820833299999999</c:v>
                </c:pt>
                <c:pt idx="1299">
                  <c:v>1.0829166699999999</c:v>
                </c:pt>
                <c:pt idx="1300">
                  <c:v>1.08375</c:v>
                </c:pt>
                <c:pt idx="1301">
                  <c:v>1.0845833300000001</c:v>
                </c:pt>
                <c:pt idx="1302">
                  <c:v>1.0854166700000001</c:v>
                </c:pt>
                <c:pt idx="1303">
                  <c:v>1.0862499999999999</c:v>
                </c:pt>
                <c:pt idx="1304">
                  <c:v>1.08708333</c:v>
                </c:pt>
                <c:pt idx="1305">
                  <c:v>1.08791667</c:v>
                </c:pt>
                <c:pt idx="1306">
                  <c:v>1.0887500000000001</c:v>
                </c:pt>
                <c:pt idx="1307">
                  <c:v>1.08958333</c:v>
                </c:pt>
                <c:pt idx="1308">
                  <c:v>1.09041667</c:v>
                </c:pt>
                <c:pt idx="1309">
                  <c:v>1.0912500000000001</c:v>
                </c:pt>
                <c:pt idx="1310">
                  <c:v>1.0920833299999999</c:v>
                </c:pt>
                <c:pt idx="1311">
                  <c:v>1.0929166699999999</c:v>
                </c:pt>
                <c:pt idx="1312">
                  <c:v>1.09375</c:v>
                </c:pt>
                <c:pt idx="1313">
                  <c:v>1.0945833300000001</c:v>
                </c:pt>
                <c:pt idx="1314">
                  <c:v>1.0954166700000001</c:v>
                </c:pt>
                <c:pt idx="1315">
                  <c:v>1.0962499999999999</c:v>
                </c:pt>
                <c:pt idx="1316">
                  <c:v>1.09708333</c:v>
                </c:pt>
                <c:pt idx="1317">
                  <c:v>1.09791667</c:v>
                </c:pt>
                <c:pt idx="1318">
                  <c:v>1.0987499999999999</c:v>
                </c:pt>
                <c:pt idx="1319">
                  <c:v>1.09958333</c:v>
                </c:pt>
                <c:pt idx="1320">
                  <c:v>1.10041667</c:v>
                </c:pt>
                <c:pt idx="1321">
                  <c:v>1.1012500000000001</c:v>
                </c:pt>
                <c:pt idx="1322">
                  <c:v>1.1020833299999999</c:v>
                </c:pt>
                <c:pt idx="1323">
                  <c:v>1.1029166699999999</c:v>
                </c:pt>
                <c:pt idx="1324">
                  <c:v>1.10375</c:v>
                </c:pt>
                <c:pt idx="1325">
                  <c:v>1.1045833300000001</c:v>
                </c:pt>
                <c:pt idx="1326">
                  <c:v>1.1054166700000001</c:v>
                </c:pt>
                <c:pt idx="1327">
                  <c:v>1.10625</c:v>
                </c:pt>
                <c:pt idx="1328">
                  <c:v>1.10708333</c:v>
                </c:pt>
                <c:pt idx="1329">
                  <c:v>1.10791667</c:v>
                </c:pt>
                <c:pt idx="1330">
                  <c:v>1.1087499999999999</c:v>
                </c:pt>
                <c:pt idx="1331">
                  <c:v>1.10958333</c:v>
                </c:pt>
                <c:pt idx="1332">
                  <c:v>1.11041667</c:v>
                </c:pt>
                <c:pt idx="1333">
                  <c:v>1.1112500000000001</c:v>
                </c:pt>
                <c:pt idx="1334">
                  <c:v>1.1120833299999999</c:v>
                </c:pt>
                <c:pt idx="1335">
                  <c:v>1.1129166699999999</c:v>
                </c:pt>
                <c:pt idx="1336">
                  <c:v>1.11375</c:v>
                </c:pt>
                <c:pt idx="1337">
                  <c:v>1.1145833300000001</c:v>
                </c:pt>
                <c:pt idx="1338">
                  <c:v>1.1154166700000001</c:v>
                </c:pt>
                <c:pt idx="1339">
                  <c:v>1.11625</c:v>
                </c:pt>
                <c:pt idx="1340">
                  <c:v>1.11708333</c:v>
                </c:pt>
                <c:pt idx="1341">
                  <c:v>1.1179166700000001</c:v>
                </c:pt>
                <c:pt idx="1342">
                  <c:v>1.1187499999999999</c:v>
                </c:pt>
                <c:pt idx="1343">
                  <c:v>1.11958333</c:v>
                </c:pt>
                <c:pt idx="1344">
                  <c:v>1.12041667</c:v>
                </c:pt>
                <c:pt idx="1345">
                  <c:v>1.1212500000000001</c:v>
                </c:pt>
                <c:pt idx="1346">
                  <c:v>1.1220833299999999</c:v>
                </c:pt>
                <c:pt idx="1347">
                  <c:v>1.12291667</c:v>
                </c:pt>
                <c:pt idx="1348">
                  <c:v>1.12375</c:v>
                </c:pt>
                <c:pt idx="1349">
                  <c:v>1.1245833300000001</c:v>
                </c:pt>
                <c:pt idx="1350">
                  <c:v>1.1254166699999999</c:v>
                </c:pt>
                <c:pt idx="1351">
                  <c:v>1.12625</c:v>
                </c:pt>
                <c:pt idx="1352">
                  <c:v>1.12708333</c:v>
                </c:pt>
                <c:pt idx="1353">
                  <c:v>1.1279166700000001</c:v>
                </c:pt>
                <c:pt idx="1354">
                  <c:v>1.1287499999999999</c:v>
                </c:pt>
                <c:pt idx="1355">
                  <c:v>1.12958333</c:v>
                </c:pt>
                <c:pt idx="1356">
                  <c:v>1.13041667</c:v>
                </c:pt>
                <c:pt idx="1357">
                  <c:v>1.1312500000000001</c:v>
                </c:pt>
                <c:pt idx="1358">
                  <c:v>1.1320833299999999</c:v>
                </c:pt>
                <c:pt idx="1359">
                  <c:v>1.13291667</c:v>
                </c:pt>
                <c:pt idx="1360">
                  <c:v>1.13375</c:v>
                </c:pt>
                <c:pt idx="1361">
                  <c:v>1.1345833299999999</c:v>
                </c:pt>
                <c:pt idx="1362">
                  <c:v>1.1354166699999999</c:v>
                </c:pt>
                <c:pt idx="1363">
                  <c:v>1.13625</c:v>
                </c:pt>
                <c:pt idx="1364">
                  <c:v>1.1370833300000001</c:v>
                </c:pt>
                <c:pt idx="1365">
                  <c:v>1.1379166700000001</c:v>
                </c:pt>
                <c:pt idx="1366">
                  <c:v>1.1387499999999999</c:v>
                </c:pt>
                <c:pt idx="1367">
                  <c:v>1.13958333</c:v>
                </c:pt>
                <c:pt idx="1368">
                  <c:v>1.14041667</c:v>
                </c:pt>
                <c:pt idx="1369">
                  <c:v>1.1412500000000001</c:v>
                </c:pt>
                <c:pt idx="1370">
                  <c:v>1.14208333</c:v>
                </c:pt>
                <c:pt idx="1371">
                  <c:v>1.14291667</c:v>
                </c:pt>
                <c:pt idx="1372">
                  <c:v>1.14375</c:v>
                </c:pt>
                <c:pt idx="1373">
                  <c:v>1.1445833299999999</c:v>
                </c:pt>
                <c:pt idx="1374">
                  <c:v>1.1454166699999999</c:v>
                </c:pt>
                <c:pt idx="1375">
                  <c:v>1.14625</c:v>
                </c:pt>
                <c:pt idx="1376">
                  <c:v>1.1470833300000001</c:v>
                </c:pt>
                <c:pt idx="1377">
                  <c:v>1.1479166700000001</c:v>
                </c:pt>
                <c:pt idx="1378">
                  <c:v>1.1487499999999999</c:v>
                </c:pt>
                <c:pt idx="1379">
                  <c:v>1.14958333</c:v>
                </c:pt>
                <c:pt idx="1380">
                  <c:v>1.15041667</c:v>
                </c:pt>
                <c:pt idx="1381">
                  <c:v>1.1512500000000001</c:v>
                </c:pt>
                <c:pt idx="1382">
                  <c:v>1.15208333</c:v>
                </c:pt>
                <c:pt idx="1383">
                  <c:v>1.15291667</c:v>
                </c:pt>
                <c:pt idx="1384">
                  <c:v>1.1537500000000001</c:v>
                </c:pt>
                <c:pt idx="1385">
                  <c:v>1.1545833299999999</c:v>
                </c:pt>
                <c:pt idx="1386">
                  <c:v>1.1554166699999999</c:v>
                </c:pt>
                <c:pt idx="1387">
                  <c:v>1.15625</c:v>
                </c:pt>
                <c:pt idx="1388">
                  <c:v>1.1570833300000001</c:v>
                </c:pt>
                <c:pt idx="1389">
                  <c:v>1.1579166700000001</c:v>
                </c:pt>
                <c:pt idx="1390">
                  <c:v>1.1587499999999999</c:v>
                </c:pt>
                <c:pt idx="1391">
                  <c:v>1.15958333</c:v>
                </c:pt>
                <c:pt idx="1392">
                  <c:v>1.16041667</c:v>
                </c:pt>
                <c:pt idx="1393">
                  <c:v>1.1612499999999999</c:v>
                </c:pt>
                <c:pt idx="1394">
                  <c:v>1.16208333</c:v>
                </c:pt>
                <c:pt idx="1395">
                  <c:v>1.16291667</c:v>
                </c:pt>
                <c:pt idx="1396">
                  <c:v>1.1637500000000001</c:v>
                </c:pt>
                <c:pt idx="1397">
                  <c:v>1.1645833299999999</c:v>
                </c:pt>
                <c:pt idx="1398">
                  <c:v>1.1654166699999999</c:v>
                </c:pt>
                <c:pt idx="1399">
                  <c:v>1.16625</c:v>
                </c:pt>
                <c:pt idx="1400">
                  <c:v>1.1670833300000001</c:v>
                </c:pt>
                <c:pt idx="1401">
                  <c:v>1.1679166700000001</c:v>
                </c:pt>
                <c:pt idx="1402">
                  <c:v>1.16875</c:v>
                </c:pt>
                <c:pt idx="1403">
                  <c:v>1.16958333</c:v>
                </c:pt>
                <c:pt idx="1404">
                  <c:v>1.17041667</c:v>
                </c:pt>
                <c:pt idx="1405">
                  <c:v>1.1712499999999999</c:v>
                </c:pt>
                <c:pt idx="1406">
                  <c:v>1.17208333</c:v>
                </c:pt>
                <c:pt idx="1407">
                  <c:v>1.17291667</c:v>
                </c:pt>
                <c:pt idx="1408">
                  <c:v>1.1737500000000001</c:v>
                </c:pt>
                <c:pt idx="1409">
                  <c:v>1.1745833299999999</c:v>
                </c:pt>
                <c:pt idx="1410">
                  <c:v>1.1754166699999999</c:v>
                </c:pt>
                <c:pt idx="1411">
                  <c:v>1.17625</c:v>
                </c:pt>
                <c:pt idx="1412">
                  <c:v>1.1770833300000001</c:v>
                </c:pt>
                <c:pt idx="1413">
                  <c:v>1.1779166700000001</c:v>
                </c:pt>
                <c:pt idx="1414">
                  <c:v>1.17875</c:v>
                </c:pt>
                <c:pt idx="1415">
                  <c:v>1.17958333</c:v>
                </c:pt>
                <c:pt idx="1416">
                  <c:v>1.1804166700000001</c:v>
                </c:pt>
                <c:pt idx="1417">
                  <c:v>1.1812499999999999</c:v>
                </c:pt>
                <c:pt idx="1418">
                  <c:v>1.18208333</c:v>
                </c:pt>
                <c:pt idx="1419">
                  <c:v>1.18291667</c:v>
                </c:pt>
                <c:pt idx="1420">
                  <c:v>1.1837500000000001</c:v>
                </c:pt>
                <c:pt idx="1421">
                  <c:v>1.1845833299999999</c:v>
                </c:pt>
                <c:pt idx="1422">
                  <c:v>1.18541667</c:v>
                </c:pt>
                <c:pt idx="1423">
                  <c:v>1.18625</c:v>
                </c:pt>
                <c:pt idx="1424">
                  <c:v>1.1870833300000001</c:v>
                </c:pt>
                <c:pt idx="1425">
                  <c:v>1.1879166699999999</c:v>
                </c:pt>
                <c:pt idx="1426">
                  <c:v>1.18875</c:v>
                </c:pt>
                <c:pt idx="1427">
                  <c:v>1.18958333</c:v>
                </c:pt>
                <c:pt idx="1428">
                  <c:v>1.1904166700000001</c:v>
                </c:pt>
                <c:pt idx="1429">
                  <c:v>1.1912499999999999</c:v>
                </c:pt>
                <c:pt idx="1430">
                  <c:v>1.19208333</c:v>
                </c:pt>
                <c:pt idx="1431">
                  <c:v>1.19291667</c:v>
                </c:pt>
                <c:pt idx="1432">
                  <c:v>1.1937500000000001</c:v>
                </c:pt>
                <c:pt idx="1433">
                  <c:v>1.1945833299999999</c:v>
                </c:pt>
                <c:pt idx="1434">
                  <c:v>1.19541667</c:v>
                </c:pt>
                <c:pt idx="1435">
                  <c:v>1.19625</c:v>
                </c:pt>
                <c:pt idx="1436">
                  <c:v>1.1970833299999999</c:v>
                </c:pt>
                <c:pt idx="1437">
                  <c:v>1.1979166699999999</c:v>
                </c:pt>
                <c:pt idx="1438">
                  <c:v>1.19875</c:v>
                </c:pt>
                <c:pt idx="1439">
                  <c:v>1.1995833300000001</c:v>
                </c:pt>
                <c:pt idx="1440">
                  <c:v>1.2004166700000001</c:v>
                </c:pt>
                <c:pt idx="1441">
                  <c:v>1.2012499999999999</c:v>
                </c:pt>
                <c:pt idx="1442">
                  <c:v>1.20208333</c:v>
                </c:pt>
                <c:pt idx="1443">
                  <c:v>1.20291667</c:v>
                </c:pt>
                <c:pt idx="1444">
                  <c:v>1.2037500000000001</c:v>
                </c:pt>
                <c:pt idx="1445">
                  <c:v>1.20458333</c:v>
                </c:pt>
                <c:pt idx="1446">
                  <c:v>1.20541667</c:v>
                </c:pt>
                <c:pt idx="1447">
                  <c:v>1.20625</c:v>
                </c:pt>
                <c:pt idx="1448">
                  <c:v>1.2070833299999999</c:v>
                </c:pt>
                <c:pt idx="1449">
                  <c:v>1.2079166699999999</c:v>
                </c:pt>
                <c:pt idx="1450">
                  <c:v>1.20875</c:v>
                </c:pt>
                <c:pt idx="1451">
                  <c:v>1.2095833300000001</c:v>
                </c:pt>
                <c:pt idx="1452">
                  <c:v>1.2104166700000001</c:v>
                </c:pt>
                <c:pt idx="1453">
                  <c:v>1.2112499999999999</c:v>
                </c:pt>
                <c:pt idx="1454">
                  <c:v>1.21208333</c:v>
                </c:pt>
                <c:pt idx="1455">
                  <c:v>1.21291667</c:v>
                </c:pt>
                <c:pt idx="1456">
                  <c:v>1.2137500000000001</c:v>
                </c:pt>
                <c:pt idx="1457">
                  <c:v>1.21458333</c:v>
                </c:pt>
                <c:pt idx="1458">
                  <c:v>1.21541667</c:v>
                </c:pt>
                <c:pt idx="1459">
                  <c:v>1.2162500000000001</c:v>
                </c:pt>
                <c:pt idx="1460">
                  <c:v>1.2170833299999999</c:v>
                </c:pt>
                <c:pt idx="1461">
                  <c:v>1.2179166699999999</c:v>
                </c:pt>
                <c:pt idx="1462">
                  <c:v>1.21875</c:v>
                </c:pt>
                <c:pt idx="1463">
                  <c:v>1.2195833300000001</c:v>
                </c:pt>
                <c:pt idx="1464">
                  <c:v>1.2204166700000001</c:v>
                </c:pt>
                <c:pt idx="1465">
                  <c:v>1.2212499999999999</c:v>
                </c:pt>
                <c:pt idx="1466">
                  <c:v>1.22208333</c:v>
                </c:pt>
                <c:pt idx="1467">
                  <c:v>1.22291667</c:v>
                </c:pt>
                <c:pt idx="1468">
                  <c:v>1.2237499999999999</c:v>
                </c:pt>
                <c:pt idx="1469">
                  <c:v>1.22458333</c:v>
                </c:pt>
                <c:pt idx="1470">
                  <c:v>1.22541667</c:v>
                </c:pt>
                <c:pt idx="1471">
                  <c:v>1.2262500000000001</c:v>
                </c:pt>
                <c:pt idx="1472">
                  <c:v>1.2270833299999999</c:v>
                </c:pt>
                <c:pt idx="1473">
                  <c:v>1.2279166699999999</c:v>
                </c:pt>
                <c:pt idx="1474">
                  <c:v>1.22875</c:v>
                </c:pt>
                <c:pt idx="1475">
                  <c:v>1.2295833300000001</c:v>
                </c:pt>
                <c:pt idx="1476">
                  <c:v>1.2304166700000001</c:v>
                </c:pt>
                <c:pt idx="1477">
                  <c:v>1.23125</c:v>
                </c:pt>
                <c:pt idx="1478">
                  <c:v>1.23208333</c:v>
                </c:pt>
                <c:pt idx="1479">
                  <c:v>1.23291667</c:v>
                </c:pt>
                <c:pt idx="1480">
                  <c:v>1.2337499999999999</c:v>
                </c:pt>
                <c:pt idx="1481">
                  <c:v>1.23458333</c:v>
                </c:pt>
                <c:pt idx="1482">
                  <c:v>1.23541667</c:v>
                </c:pt>
                <c:pt idx="1483">
                  <c:v>1.2362500000000001</c:v>
                </c:pt>
                <c:pt idx="1484">
                  <c:v>1.2370833299999999</c:v>
                </c:pt>
                <c:pt idx="1485">
                  <c:v>1.2379166699999999</c:v>
                </c:pt>
                <c:pt idx="1486">
                  <c:v>1.23875</c:v>
                </c:pt>
                <c:pt idx="1487">
                  <c:v>1.2395833300000001</c:v>
                </c:pt>
                <c:pt idx="1488">
                  <c:v>1.2404166700000001</c:v>
                </c:pt>
                <c:pt idx="1489">
                  <c:v>1.24125</c:v>
                </c:pt>
                <c:pt idx="1490">
                  <c:v>1.24208333</c:v>
                </c:pt>
                <c:pt idx="1491">
                  <c:v>1.2429166700000001</c:v>
                </c:pt>
                <c:pt idx="1492">
                  <c:v>1.2437499999999999</c:v>
                </c:pt>
                <c:pt idx="1493">
                  <c:v>1.24458333</c:v>
                </c:pt>
                <c:pt idx="1494">
                  <c:v>1.24541667</c:v>
                </c:pt>
                <c:pt idx="1495">
                  <c:v>1.2462500000000001</c:v>
                </c:pt>
                <c:pt idx="1496">
                  <c:v>1.2470833299999999</c:v>
                </c:pt>
                <c:pt idx="1497">
                  <c:v>1.24791667</c:v>
                </c:pt>
                <c:pt idx="1498">
                  <c:v>1.24875</c:v>
                </c:pt>
                <c:pt idx="1499">
                  <c:v>1.2495833300000001</c:v>
                </c:pt>
                <c:pt idx="1500">
                  <c:v>1.2504166699999999</c:v>
                </c:pt>
                <c:pt idx="1501">
                  <c:v>1.25125</c:v>
                </c:pt>
                <c:pt idx="1502">
                  <c:v>1.25208333</c:v>
                </c:pt>
                <c:pt idx="1503">
                  <c:v>1.2529166700000001</c:v>
                </c:pt>
                <c:pt idx="1504">
                  <c:v>1.2537499999999999</c:v>
                </c:pt>
                <c:pt idx="1505">
                  <c:v>1.25458333</c:v>
                </c:pt>
                <c:pt idx="1506">
                  <c:v>1.25541667</c:v>
                </c:pt>
                <c:pt idx="1507">
                  <c:v>1.2562500000000001</c:v>
                </c:pt>
                <c:pt idx="1508">
                  <c:v>1.2570833299999999</c:v>
                </c:pt>
                <c:pt idx="1509">
                  <c:v>1.25791667</c:v>
                </c:pt>
                <c:pt idx="1510">
                  <c:v>1.25875</c:v>
                </c:pt>
                <c:pt idx="1511">
                  <c:v>1.2595833299999999</c:v>
                </c:pt>
                <c:pt idx="1512">
                  <c:v>1.2604166699999999</c:v>
                </c:pt>
                <c:pt idx="1513">
                  <c:v>1.26125</c:v>
                </c:pt>
                <c:pt idx="1514">
                  <c:v>1.2620833300000001</c:v>
                </c:pt>
                <c:pt idx="1515">
                  <c:v>1.2629166700000001</c:v>
                </c:pt>
                <c:pt idx="1516">
                  <c:v>1.2637499999999999</c:v>
                </c:pt>
                <c:pt idx="1517">
                  <c:v>1.26458333</c:v>
                </c:pt>
                <c:pt idx="1518">
                  <c:v>1.26541667</c:v>
                </c:pt>
                <c:pt idx="1519">
                  <c:v>1.2662500000000001</c:v>
                </c:pt>
                <c:pt idx="1520">
                  <c:v>1.26708333</c:v>
                </c:pt>
                <c:pt idx="1521">
                  <c:v>1.26791667</c:v>
                </c:pt>
                <c:pt idx="1522">
                  <c:v>1.26875</c:v>
                </c:pt>
                <c:pt idx="1523">
                  <c:v>1.2695833299999999</c:v>
                </c:pt>
                <c:pt idx="1524">
                  <c:v>1.2704166699999999</c:v>
                </c:pt>
                <c:pt idx="1525">
                  <c:v>1.27125</c:v>
                </c:pt>
                <c:pt idx="1526">
                  <c:v>1.2720833300000001</c:v>
                </c:pt>
                <c:pt idx="1527">
                  <c:v>1.2729166700000001</c:v>
                </c:pt>
                <c:pt idx="1528">
                  <c:v>1.2737499999999999</c:v>
                </c:pt>
                <c:pt idx="1529">
                  <c:v>1.27458333</c:v>
                </c:pt>
                <c:pt idx="1530">
                  <c:v>1.27541667</c:v>
                </c:pt>
                <c:pt idx="1531">
                  <c:v>1.2762500000000001</c:v>
                </c:pt>
                <c:pt idx="1532">
                  <c:v>1.27708333</c:v>
                </c:pt>
                <c:pt idx="1533">
                  <c:v>1.27791667</c:v>
                </c:pt>
                <c:pt idx="1534">
                  <c:v>1.2787500000000001</c:v>
                </c:pt>
                <c:pt idx="1535">
                  <c:v>1.2795833299999999</c:v>
                </c:pt>
                <c:pt idx="1536">
                  <c:v>1.2804166699999999</c:v>
                </c:pt>
                <c:pt idx="1537">
                  <c:v>1.28125</c:v>
                </c:pt>
                <c:pt idx="1538">
                  <c:v>1.2820833300000001</c:v>
                </c:pt>
                <c:pt idx="1539">
                  <c:v>1.2829166700000001</c:v>
                </c:pt>
                <c:pt idx="1540">
                  <c:v>1.2837499999999999</c:v>
                </c:pt>
                <c:pt idx="1541">
                  <c:v>1.28458333</c:v>
                </c:pt>
                <c:pt idx="1542">
                  <c:v>1.28541667</c:v>
                </c:pt>
                <c:pt idx="1543">
                  <c:v>1.2862499999999999</c:v>
                </c:pt>
                <c:pt idx="1544">
                  <c:v>1.28708333</c:v>
                </c:pt>
                <c:pt idx="1545">
                  <c:v>1.28791667</c:v>
                </c:pt>
                <c:pt idx="1546">
                  <c:v>1.2887500000000001</c:v>
                </c:pt>
                <c:pt idx="1547">
                  <c:v>1.2895833299999999</c:v>
                </c:pt>
                <c:pt idx="1548">
                  <c:v>1.2904166699999999</c:v>
                </c:pt>
                <c:pt idx="1549">
                  <c:v>1.29125</c:v>
                </c:pt>
                <c:pt idx="1550">
                  <c:v>1.2920833300000001</c:v>
                </c:pt>
                <c:pt idx="1551">
                  <c:v>1.2929166700000001</c:v>
                </c:pt>
                <c:pt idx="1552">
                  <c:v>1.29375</c:v>
                </c:pt>
                <c:pt idx="1553">
                  <c:v>1.29458333</c:v>
                </c:pt>
                <c:pt idx="1554">
                  <c:v>1.29541667</c:v>
                </c:pt>
                <c:pt idx="1555">
                  <c:v>1.2962499999999999</c:v>
                </c:pt>
                <c:pt idx="1556">
                  <c:v>1.29708333</c:v>
                </c:pt>
                <c:pt idx="1557">
                  <c:v>1.29791667</c:v>
                </c:pt>
                <c:pt idx="1558">
                  <c:v>1.2987500000000001</c:v>
                </c:pt>
                <c:pt idx="1559">
                  <c:v>1.2995833299999999</c:v>
                </c:pt>
                <c:pt idx="1560">
                  <c:v>1.3004166699999999</c:v>
                </c:pt>
                <c:pt idx="1561">
                  <c:v>1.30125</c:v>
                </c:pt>
                <c:pt idx="1562">
                  <c:v>1.3020833300000001</c:v>
                </c:pt>
                <c:pt idx="1563">
                  <c:v>1.3029166700000001</c:v>
                </c:pt>
                <c:pt idx="1564">
                  <c:v>1.30375</c:v>
                </c:pt>
                <c:pt idx="1565">
                  <c:v>1.30458333</c:v>
                </c:pt>
                <c:pt idx="1566">
                  <c:v>1.3054166700000001</c:v>
                </c:pt>
                <c:pt idx="1567">
                  <c:v>1.3062499999999999</c:v>
                </c:pt>
                <c:pt idx="1568">
                  <c:v>1.30708333</c:v>
                </c:pt>
                <c:pt idx="1569">
                  <c:v>1.30791667</c:v>
                </c:pt>
                <c:pt idx="1570">
                  <c:v>1.3087500000000001</c:v>
                </c:pt>
                <c:pt idx="1571">
                  <c:v>1.3095833299999999</c:v>
                </c:pt>
                <c:pt idx="1572">
                  <c:v>1.31041667</c:v>
                </c:pt>
                <c:pt idx="1573">
                  <c:v>1.31125</c:v>
                </c:pt>
                <c:pt idx="1574">
                  <c:v>1.3120833300000001</c:v>
                </c:pt>
                <c:pt idx="1575">
                  <c:v>1.3129166699999999</c:v>
                </c:pt>
                <c:pt idx="1576">
                  <c:v>1.31375</c:v>
                </c:pt>
                <c:pt idx="1577">
                  <c:v>1.31458333</c:v>
                </c:pt>
                <c:pt idx="1578">
                  <c:v>1.3154166700000001</c:v>
                </c:pt>
                <c:pt idx="1579">
                  <c:v>1.3162499999999999</c:v>
                </c:pt>
                <c:pt idx="1580">
                  <c:v>1.31708333</c:v>
                </c:pt>
                <c:pt idx="1581">
                  <c:v>1.31791667</c:v>
                </c:pt>
                <c:pt idx="1582">
                  <c:v>1.3187500000000001</c:v>
                </c:pt>
                <c:pt idx="1583">
                  <c:v>1.3195833299999999</c:v>
                </c:pt>
                <c:pt idx="1584">
                  <c:v>1.32041667</c:v>
                </c:pt>
                <c:pt idx="1585">
                  <c:v>1.32125</c:v>
                </c:pt>
                <c:pt idx="1586">
                  <c:v>1.3220833299999999</c:v>
                </c:pt>
                <c:pt idx="1587">
                  <c:v>1.3229166699999999</c:v>
                </c:pt>
                <c:pt idx="1588">
                  <c:v>1.32375</c:v>
                </c:pt>
                <c:pt idx="1589">
                  <c:v>1.3245833300000001</c:v>
                </c:pt>
                <c:pt idx="1590">
                  <c:v>1.3254166700000001</c:v>
                </c:pt>
                <c:pt idx="1591">
                  <c:v>1.3262499999999999</c:v>
                </c:pt>
                <c:pt idx="1592">
                  <c:v>1.32708333</c:v>
                </c:pt>
                <c:pt idx="1593">
                  <c:v>1.32791667</c:v>
                </c:pt>
                <c:pt idx="1594">
                  <c:v>1.3287500000000001</c:v>
                </c:pt>
                <c:pt idx="1595">
                  <c:v>1.32958333</c:v>
                </c:pt>
                <c:pt idx="1596">
                  <c:v>1.33041667</c:v>
                </c:pt>
                <c:pt idx="1597">
                  <c:v>1.33125</c:v>
                </c:pt>
                <c:pt idx="1598">
                  <c:v>1.3320833299999999</c:v>
                </c:pt>
                <c:pt idx="1599">
                  <c:v>1.3329166699999999</c:v>
                </c:pt>
                <c:pt idx="1600">
                  <c:v>1.33375</c:v>
                </c:pt>
                <c:pt idx="1601">
                  <c:v>1.3345833300000001</c:v>
                </c:pt>
                <c:pt idx="1602">
                  <c:v>1.3354166700000001</c:v>
                </c:pt>
                <c:pt idx="1603">
                  <c:v>1.3362499999999999</c:v>
                </c:pt>
                <c:pt idx="1604">
                  <c:v>1.33708333</c:v>
                </c:pt>
                <c:pt idx="1605">
                  <c:v>1.33791667</c:v>
                </c:pt>
                <c:pt idx="1606">
                  <c:v>1.3387500000000001</c:v>
                </c:pt>
                <c:pt idx="1607">
                  <c:v>1.33958333</c:v>
                </c:pt>
                <c:pt idx="1608">
                  <c:v>1.34041667</c:v>
                </c:pt>
                <c:pt idx="1609">
                  <c:v>1.3412500000000001</c:v>
                </c:pt>
                <c:pt idx="1610">
                  <c:v>1.3420833299999999</c:v>
                </c:pt>
                <c:pt idx="1611">
                  <c:v>1.3429166699999999</c:v>
                </c:pt>
                <c:pt idx="1612">
                  <c:v>1.34375</c:v>
                </c:pt>
                <c:pt idx="1613">
                  <c:v>1.3445833300000001</c:v>
                </c:pt>
                <c:pt idx="1614">
                  <c:v>1.3454166700000001</c:v>
                </c:pt>
                <c:pt idx="1615">
                  <c:v>1.3462499999999999</c:v>
                </c:pt>
                <c:pt idx="1616">
                  <c:v>1.34708333</c:v>
                </c:pt>
                <c:pt idx="1617">
                  <c:v>1.34791667</c:v>
                </c:pt>
                <c:pt idx="1618">
                  <c:v>1.3487499999999999</c:v>
                </c:pt>
                <c:pt idx="1619">
                  <c:v>1.34958333</c:v>
                </c:pt>
                <c:pt idx="1620">
                  <c:v>1.35041667</c:v>
                </c:pt>
                <c:pt idx="1621">
                  <c:v>1.3512500000000001</c:v>
                </c:pt>
                <c:pt idx="1622">
                  <c:v>1.3520833299999999</c:v>
                </c:pt>
                <c:pt idx="1623">
                  <c:v>1.3529166699999999</c:v>
                </c:pt>
                <c:pt idx="1624">
                  <c:v>1.35375</c:v>
                </c:pt>
                <c:pt idx="1625">
                  <c:v>1.3545833300000001</c:v>
                </c:pt>
                <c:pt idx="1626">
                  <c:v>1.3554166700000001</c:v>
                </c:pt>
                <c:pt idx="1627">
                  <c:v>1.35625</c:v>
                </c:pt>
                <c:pt idx="1628">
                  <c:v>1.35708333</c:v>
                </c:pt>
                <c:pt idx="1629">
                  <c:v>1.35791667</c:v>
                </c:pt>
                <c:pt idx="1630">
                  <c:v>1.3587499999999999</c:v>
                </c:pt>
                <c:pt idx="1631">
                  <c:v>1.35958333</c:v>
                </c:pt>
                <c:pt idx="1632">
                  <c:v>1.36041667</c:v>
                </c:pt>
                <c:pt idx="1633">
                  <c:v>1.3612500000000001</c:v>
                </c:pt>
                <c:pt idx="1634">
                  <c:v>1.3620833299999999</c:v>
                </c:pt>
                <c:pt idx="1635">
                  <c:v>1.3629166699999999</c:v>
                </c:pt>
                <c:pt idx="1636">
                  <c:v>1.36375</c:v>
                </c:pt>
                <c:pt idx="1637">
                  <c:v>1.3645833300000001</c:v>
                </c:pt>
                <c:pt idx="1638">
                  <c:v>1.3654166700000001</c:v>
                </c:pt>
                <c:pt idx="1639">
                  <c:v>1.36625</c:v>
                </c:pt>
                <c:pt idx="1640">
                  <c:v>1.36708333</c:v>
                </c:pt>
                <c:pt idx="1641">
                  <c:v>1.3679166700000001</c:v>
                </c:pt>
                <c:pt idx="1642">
                  <c:v>1.3687499999999999</c:v>
                </c:pt>
                <c:pt idx="1643">
                  <c:v>1.36958333</c:v>
                </c:pt>
                <c:pt idx="1644">
                  <c:v>1.37041667</c:v>
                </c:pt>
                <c:pt idx="1645">
                  <c:v>1.3712500000000001</c:v>
                </c:pt>
                <c:pt idx="1646">
                  <c:v>1.3720833299999999</c:v>
                </c:pt>
                <c:pt idx="1647">
                  <c:v>1.37291667</c:v>
                </c:pt>
                <c:pt idx="1648">
                  <c:v>1.37375</c:v>
                </c:pt>
                <c:pt idx="1649">
                  <c:v>1.3745833300000001</c:v>
                </c:pt>
                <c:pt idx="1650">
                  <c:v>1.3754166699999999</c:v>
                </c:pt>
                <c:pt idx="1651">
                  <c:v>1.37625</c:v>
                </c:pt>
                <c:pt idx="1652">
                  <c:v>1.37708333</c:v>
                </c:pt>
                <c:pt idx="1653">
                  <c:v>1.3779166700000001</c:v>
                </c:pt>
                <c:pt idx="1654">
                  <c:v>1.3787499999999999</c:v>
                </c:pt>
                <c:pt idx="1655">
                  <c:v>1.37958333</c:v>
                </c:pt>
                <c:pt idx="1656">
                  <c:v>1.38041667</c:v>
                </c:pt>
                <c:pt idx="1657">
                  <c:v>1.3812500000000001</c:v>
                </c:pt>
                <c:pt idx="1658">
                  <c:v>1.3820833299999999</c:v>
                </c:pt>
                <c:pt idx="1659">
                  <c:v>1.38291667</c:v>
                </c:pt>
                <c:pt idx="1660">
                  <c:v>1.38375</c:v>
                </c:pt>
                <c:pt idx="1661">
                  <c:v>1.3845833299999999</c:v>
                </c:pt>
                <c:pt idx="1662">
                  <c:v>1.3854166699999999</c:v>
                </c:pt>
                <c:pt idx="1663">
                  <c:v>1.38625</c:v>
                </c:pt>
                <c:pt idx="1664">
                  <c:v>1.3870833300000001</c:v>
                </c:pt>
                <c:pt idx="1665">
                  <c:v>1.3879166700000001</c:v>
                </c:pt>
                <c:pt idx="1666">
                  <c:v>1.3887499999999999</c:v>
                </c:pt>
                <c:pt idx="1667">
                  <c:v>1.38958333</c:v>
                </c:pt>
                <c:pt idx="1668">
                  <c:v>1.39041667</c:v>
                </c:pt>
                <c:pt idx="1669">
                  <c:v>1.3912500000000001</c:v>
                </c:pt>
                <c:pt idx="1670">
                  <c:v>1.39208333</c:v>
                </c:pt>
                <c:pt idx="1671">
                  <c:v>1.39291667</c:v>
                </c:pt>
                <c:pt idx="1672">
                  <c:v>1.39375</c:v>
                </c:pt>
                <c:pt idx="1673">
                  <c:v>1.3945833299999999</c:v>
                </c:pt>
                <c:pt idx="1674">
                  <c:v>1.3954166699999999</c:v>
                </c:pt>
                <c:pt idx="1675">
                  <c:v>1.39625</c:v>
                </c:pt>
                <c:pt idx="1676">
                  <c:v>1.3970833300000001</c:v>
                </c:pt>
                <c:pt idx="1677">
                  <c:v>1.3979166700000001</c:v>
                </c:pt>
                <c:pt idx="1678">
                  <c:v>1.3987499999999999</c:v>
                </c:pt>
                <c:pt idx="1679">
                  <c:v>1.39958333</c:v>
                </c:pt>
                <c:pt idx="1680">
                  <c:v>1.40041667</c:v>
                </c:pt>
                <c:pt idx="1681">
                  <c:v>1.4012500000000001</c:v>
                </c:pt>
                <c:pt idx="1682">
                  <c:v>1.40208333</c:v>
                </c:pt>
                <c:pt idx="1683">
                  <c:v>1.40291667</c:v>
                </c:pt>
                <c:pt idx="1684">
                  <c:v>1.4037500000000001</c:v>
                </c:pt>
                <c:pt idx="1685">
                  <c:v>1.4045833299999999</c:v>
                </c:pt>
                <c:pt idx="1686">
                  <c:v>1.4054166699999999</c:v>
                </c:pt>
                <c:pt idx="1687">
                  <c:v>1.40625</c:v>
                </c:pt>
                <c:pt idx="1688">
                  <c:v>1.4070833300000001</c:v>
                </c:pt>
                <c:pt idx="1689">
                  <c:v>1.4079166700000001</c:v>
                </c:pt>
                <c:pt idx="1690">
                  <c:v>1.4087499999999999</c:v>
                </c:pt>
                <c:pt idx="1691">
                  <c:v>1.40958333</c:v>
                </c:pt>
                <c:pt idx="1692">
                  <c:v>1.41041667</c:v>
                </c:pt>
                <c:pt idx="1693">
                  <c:v>1.4112499999999999</c:v>
                </c:pt>
                <c:pt idx="1694">
                  <c:v>1.41208333</c:v>
                </c:pt>
                <c:pt idx="1695">
                  <c:v>1.41291667</c:v>
                </c:pt>
                <c:pt idx="1696">
                  <c:v>1.4137500000000001</c:v>
                </c:pt>
                <c:pt idx="1697">
                  <c:v>1.4145833299999999</c:v>
                </c:pt>
                <c:pt idx="1698">
                  <c:v>1.4154166699999999</c:v>
                </c:pt>
                <c:pt idx="1699">
                  <c:v>1.41625</c:v>
                </c:pt>
                <c:pt idx="1700">
                  <c:v>1.4170833300000001</c:v>
                </c:pt>
                <c:pt idx="1701">
                  <c:v>1.4179166700000001</c:v>
                </c:pt>
                <c:pt idx="1702">
                  <c:v>1.41875</c:v>
                </c:pt>
                <c:pt idx="1703">
                  <c:v>1.41958333</c:v>
                </c:pt>
                <c:pt idx="1704">
                  <c:v>1.42041667</c:v>
                </c:pt>
                <c:pt idx="1705">
                  <c:v>1.4212499999999999</c:v>
                </c:pt>
                <c:pt idx="1706">
                  <c:v>1.42208333</c:v>
                </c:pt>
                <c:pt idx="1707">
                  <c:v>1.42291667</c:v>
                </c:pt>
                <c:pt idx="1708">
                  <c:v>1.4237500000000001</c:v>
                </c:pt>
                <c:pt idx="1709">
                  <c:v>1.4245833299999999</c:v>
                </c:pt>
                <c:pt idx="1710">
                  <c:v>1.4254166699999999</c:v>
                </c:pt>
                <c:pt idx="1711">
                  <c:v>1.42625</c:v>
                </c:pt>
                <c:pt idx="1712">
                  <c:v>1.4270833300000001</c:v>
                </c:pt>
                <c:pt idx="1713">
                  <c:v>1.4279166700000001</c:v>
                </c:pt>
                <c:pt idx="1714">
                  <c:v>1.42875</c:v>
                </c:pt>
                <c:pt idx="1715">
                  <c:v>1.42958333</c:v>
                </c:pt>
                <c:pt idx="1716">
                  <c:v>1.4304166700000001</c:v>
                </c:pt>
                <c:pt idx="1717">
                  <c:v>1.4312499999999999</c:v>
                </c:pt>
                <c:pt idx="1718">
                  <c:v>1.43208333</c:v>
                </c:pt>
                <c:pt idx="1719">
                  <c:v>1.43291667</c:v>
                </c:pt>
                <c:pt idx="1720">
                  <c:v>1.4337500000000001</c:v>
                </c:pt>
                <c:pt idx="1721">
                  <c:v>1.4345833299999999</c:v>
                </c:pt>
                <c:pt idx="1722">
                  <c:v>1.43541667</c:v>
                </c:pt>
                <c:pt idx="1723">
                  <c:v>1.43625</c:v>
                </c:pt>
                <c:pt idx="1724">
                  <c:v>1.4370833300000001</c:v>
                </c:pt>
                <c:pt idx="1725">
                  <c:v>1.4379166699999999</c:v>
                </c:pt>
                <c:pt idx="1726">
                  <c:v>1.43875</c:v>
                </c:pt>
                <c:pt idx="1727">
                  <c:v>1.43958333</c:v>
                </c:pt>
                <c:pt idx="1728">
                  <c:v>1.4404166700000001</c:v>
                </c:pt>
                <c:pt idx="1729">
                  <c:v>1.4412499999999999</c:v>
                </c:pt>
                <c:pt idx="1730">
                  <c:v>1.44208333</c:v>
                </c:pt>
                <c:pt idx="1731">
                  <c:v>1.44291667</c:v>
                </c:pt>
                <c:pt idx="1732">
                  <c:v>1.4437500000000001</c:v>
                </c:pt>
                <c:pt idx="1733">
                  <c:v>1.4445833299999999</c:v>
                </c:pt>
                <c:pt idx="1734">
                  <c:v>1.44541667</c:v>
                </c:pt>
                <c:pt idx="1735">
                  <c:v>1.44625</c:v>
                </c:pt>
                <c:pt idx="1736">
                  <c:v>1.4470833299999999</c:v>
                </c:pt>
                <c:pt idx="1737">
                  <c:v>1.4479166699999999</c:v>
                </c:pt>
                <c:pt idx="1738">
                  <c:v>1.44875</c:v>
                </c:pt>
                <c:pt idx="1739">
                  <c:v>1.4495833300000001</c:v>
                </c:pt>
                <c:pt idx="1740">
                  <c:v>1.4504166700000001</c:v>
                </c:pt>
                <c:pt idx="1741">
                  <c:v>1.4512499999999999</c:v>
                </c:pt>
                <c:pt idx="1742">
                  <c:v>1.45208333</c:v>
                </c:pt>
                <c:pt idx="1743">
                  <c:v>1.45291667</c:v>
                </c:pt>
                <c:pt idx="1744">
                  <c:v>1.4537500000000001</c:v>
                </c:pt>
                <c:pt idx="1745">
                  <c:v>1.45458333</c:v>
                </c:pt>
                <c:pt idx="1746">
                  <c:v>1.45541667</c:v>
                </c:pt>
                <c:pt idx="1747">
                  <c:v>1.45625</c:v>
                </c:pt>
                <c:pt idx="1748">
                  <c:v>1.4570833299999999</c:v>
                </c:pt>
                <c:pt idx="1749">
                  <c:v>1.4579166699999999</c:v>
                </c:pt>
                <c:pt idx="1750">
                  <c:v>1.45875</c:v>
                </c:pt>
                <c:pt idx="1751">
                  <c:v>1.4595833300000001</c:v>
                </c:pt>
                <c:pt idx="1752">
                  <c:v>1.4604166700000001</c:v>
                </c:pt>
                <c:pt idx="1753">
                  <c:v>1.4612499999999999</c:v>
                </c:pt>
                <c:pt idx="1754">
                  <c:v>1.46208333</c:v>
                </c:pt>
                <c:pt idx="1755">
                  <c:v>1.46291667</c:v>
                </c:pt>
                <c:pt idx="1756">
                  <c:v>1.4637500000000001</c:v>
                </c:pt>
                <c:pt idx="1757">
                  <c:v>1.46458333</c:v>
                </c:pt>
                <c:pt idx="1758">
                  <c:v>1.46541667</c:v>
                </c:pt>
                <c:pt idx="1759">
                  <c:v>1.4662500000000001</c:v>
                </c:pt>
                <c:pt idx="1760">
                  <c:v>1.4670833299999999</c:v>
                </c:pt>
                <c:pt idx="1761">
                  <c:v>1.4679166699999999</c:v>
                </c:pt>
                <c:pt idx="1762">
                  <c:v>1.46875</c:v>
                </c:pt>
                <c:pt idx="1763">
                  <c:v>1.4695833300000001</c:v>
                </c:pt>
                <c:pt idx="1764">
                  <c:v>1.4704166700000001</c:v>
                </c:pt>
                <c:pt idx="1765">
                  <c:v>1.4712499999999999</c:v>
                </c:pt>
                <c:pt idx="1766">
                  <c:v>1.47208333</c:v>
                </c:pt>
                <c:pt idx="1767">
                  <c:v>1.47291667</c:v>
                </c:pt>
                <c:pt idx="1768">
                  <c:v>1.4737499999999999</c:v>
                </c:pt>
                <c:pt idx="1769">
                  <c:v>1.47458333</c:v>
                </c:pt>
                <c:pt idx="1770">
                  <c:v>1.47541667</c:v>
                </c:pt>
                <c:pt idx="1771">
                  <c:v>1.4762500000000001</c:v>
                </c:pt>
                <c:pt idx="1772">
                  <c:v>1.4770833299999999</c:v>
                </c:pt>
                <c:pt idx="1773">
                  <c:v>1.4779166699999999</c:v>
                </c:pt>
                <c:pt idx="1774">
                  <c:v>1.47875</c:v>
                </c:pt>
                <c:pt idx="1775">
                  <c:v>1.4795833300000001</c:v>
                </c:pt>
                <c:pt idx="1776">
                  <c:v>1.4804166700000001</c:v>
                </c:pt>
                <c:pt idx="1777">
                  <c:v>1.48125</c:v>
                </c:pt>
                <c:pt idx="1778">
                  <c:v>1.48208333</c:v>
                </c:pt>
                <c:pt idx="1779">
                  <c:v>1.48291667</c:v>
                </c:pt>
                <c:pt idx="1780">
                  <c:v>1.4837499999999999</c:v>
                </c:pt>
                <c:pt idx="1781">
                  <c:v>1.48458333</c:v>
                </c:pt>
                <c:pt idx="1782">
                  <c:v>1.48541667</c:v>
                </c:pt>
                <c:pt idx="1783">
                  <c:v>1.4862500000000001</c:v>
                </c:pt>
                <c:pt idx="1784">
                  <c:v>1.4870833299999999</c:v>
                </c:pt>
                <c:pt idx="1785">
                  <c:v>1.4879166699999999</c:v>
                </c:pt>
                <c:pt idx="1786">
                  <c:v>1.48875</c:v>
                </c:pt>
                <c:pt idx="1787">
                  <c:v>1.4895833300000001</c:v>
                </c:pt>
                <c:pt idx="1788">
                  <c:v>1.4904166700000001</c:v>
                </c:pt>
                <c:pt idx="1789">
                  <c:v>1.49125</c:v>
                </c:pt>
                <c:pt idx="1790">
                  <c:v>1.49208333</c:v>
                </c:pt>
                <c:pt idx="1791">
                  <c:v>1.4929166700000001</c:v>
                </c:pt>
                <c:pt idx="1792">
                  <c:v>1.4937499999999999</c:v>
                </c:pt>
                <c:pt idx="1793">
                  <c:v>1.49458333</c:v>
                </c:pt>
                <c:pt idx="1794">
                  <c:v>1.49541667</c:v>
                </c:pt>
                <c:pt idx="1795">
                  <c:v>1.4962500000000001</c:v>
                </c:pt>
                <c:pt idx="1796">
                  <c:v>1.4970833299999999</c:v>
                </c:pt>
                <c:pt idx="1797">
                  <c:v>1.49791667</c:v>
                </c:pt>
                <c:pt idx="1798">
                  <c:v>1.49875</c:v>
                </c:pt>
                <c:pt idx="1799">
                  <c:v>1.4995833300000001</c:v>
                </c:pt>
                <c:pt idx="1800">
                  <c:v>1.5004166699999999</c:v>
                </c:pt>
                <c:pt idx="1801">
                  <c:v>1.50125</c:v>
                </c:pt>
                <c:pt idx="1802">
                  <c:v>1.50208333</c:v>
                </c:pt>
                <c:pt idx="1803">
                  <c:v>1.5029166700000001</c:v>
                </c:pt>
                <c:pt idx="1804">
                  <c:v>1.5037499999999999</c:v>
                </c:pt>
                <c:pt idx="1805">
                  <c:v>1.50458333</c:v>
                </c:pt>
                <c:pt idx="1806">
                  <c:v>1.50541667</c:v>
                </c:pt>
                <c:pt idx="1807">
                  <c:v>1.5062500000000001</c:v>
                </c:pt>
                <c:pt idx="1808">
                  <c:v>1.5070833299999999</c:v>
                </c:pt>
                <c:pt idx="1809">
                  <c:v>1.50791667</c:v>
                </c:pt>
                <c:pt idx="1810">
                  <c:v>1.50875</c:v>
                </c:pt>
                <c:pt idx="1811">
                  <c:v>1.5095833299999999</c:v>
                </c:pt>
                <c:pt idx="1812">
                  <c:v>1.5104166699999999</c:v>
                </c:pt>
                <c:pt idx="1813">
                  <c:v>1.51125</c:v>
                </c:pt>
                <c:pt idx="1814">
                  <c:v>1.5120833300000001</c:v>
                </c:pt>
                <c:pt idx="1815">
                  <c:v>1.5129166700000001</c:v>
                </c:pt>
                <c:pt idx="1816">
                  <c:v>1.5137499999999999</c:v>
                </c:pt>
                <c:pt idx="1817">
                  <c:v>1.51458333</c:v>
                </c:pt>
                <c:pt idx="1818">
                  <c:v>1.51541667</c:v>
                </c:pt>
                <c:pt idx="1819">
                  <c:v>1.5162500000000001</c:v>
                </c:pt>
                <c:pt idx="1820">
                  <c:v>1.51708333</c:v>
                </c:pt>
                <c:pt idx="1821">
                  <c:v>1.51791667</c:v>
                </c:pt>
                <c:pt idx="1822">
                  <c:v>1.51875</c:v>
                </c:pt>
                <c:pt idx="1823">
                  <c:v>1.5195833299999999</c:v>
                </c:pt>
                <c:pt idx="1824">
                  <c:v>1.5204166699999999</c:v>
                </c:pt>
                <c:pt idx="1825">
                  <c:v>1.52125</c:v>
                </c:pt>
                <c:pt idx="1826">
                  <c:v>1.5220833300000001</c:v>
                </c:pt>
                <c:pt idx="1827">
                  <c:v>1.5229166700000001</c:v>
                </c:pt>
                <c:pt idx="1828">
                  <c:v>1.5237499999999999</c:v>
                </c:pt>
                <c:pt idx="1829">
                  <c:v>1.52458333</c:v>
                </c:pt>
                <c:pt idx="1830">
                  <c:v>1.52541667</c:v>
                </c:pt>
                <c:pt idx="1831">
                  <c:v>1.5262500000000001</c:v>
                </c:pt>
                <c:pt idx="1832">
                  <c:v>1.52708333</c:v>
                </c:pt>
                <c:pt idx="1833">
                  <c:v>1.52791667</c:v>
                </c:pt>
                <c:pt idx="1834">
                  <c:v>1.5287500000000001</c:v>
                </c:pt>
                <c:pt idx="1835">
                  <c:v>1.5295833299999999</c:v>
                </c:pt>
                <c:pt idx="1836">
                  <c:v>1.5304166699999999</c:v>
                </c:pt>
                <c:pt idx="1837">
                  <c:v>1.53125</c:v>
                </c:pt>
                <c:pt idx="1838">
                  <c:v>1.5320833300000001</c:v>
                </c:pt>
                <c:pt idx="1839">
                  <c:v>1.5329166700000001</c:v>
                </c:pt>
                <c:pt idx="1840">
                  <c:v>1.5337499999999999</c:v>
                </c:pt>
                <c:pt idx="1841">
                  <c:v>1.53458333</c:v>
                </c:pt>
                <c:pt idx="1842">
                  <c:v>1.53541667</c:v>
                </c:pt>
                <c:pt idx="1843">
                  <c:v>1.5362499999999999</c:v>
                </c:pt>
                <c:pt idx="1844">
                  <c:v>1.53708333</c:v>
                </c:pt>
                <c:pt idx="1845">
                  <c:v>1.53791667</c:v>
                </c:pt>
                <c:pt idx="1846">
                  <c:v>1.5387500000000001</c:v>
                </c:pt>
                <c:pt idx="1847">
                  <c:v>1.5395833299999999</c:v>
                </c:pt>
                <c:pt idx="1848">
                  <c:v>1.5404166699999999</c:v>
                </c:pt>
                <c:pt idx="1849">
                  <c:v>1.54125</c:v>
                </c:pt>
                <c:pt idx="1850">
                  <c:v>1.5420833300000001</c:v>
                </c:pt>
                <c:pt idx="1851">
                  <c:v>1.5429166700000001</c:v>
                </c:pt>
                <c:pt idx="1852">
                  <c:v>1.54375</c:v>
                </c:pt>
                <c:pt idx="1853">
                  <c:v>1.54458333</c:v>
                </c:pt>
                <c:pt idx="1854">
                  <c:v>1.54541667</c:v>
                </c:pt>
                <c:pt idx="1855">
                  <c:v>1.5462499999999999</c:v>
                </c:pt>
                <c:pt idx="1856">
                  <c:v>1.54708333</c:v>
                </c:pt>
                <c:pt idx="1857">
                  <c:v>1.54791667</c:v>
                </c:pt>
                <c:pt idx="1858">
                  <c:v>1.5487500000000001</c:v>
                </c:pt>
                <c:pt idx="1859">
                  <c:v>1.5495833299999999</c:v>
                </c:pt>
                <c:pt idx="1860">
                  <c:v>1.5504166699999999</c:v>
                </c:pt>
                <c:pt idx="1861">
                  <c:v>1.55125</c:v>
                </c:pt>
                <c:pt idx="1862">
                  <c:v>1.5520833300000001</c:v>
                </c:pt>
                <c:pt idx="1863">
                  <c:v>1.5529166700000001</c:v>
                </c:pt>
                <c:pt idx="1864">
                  <c:v>1.55375</c:v>
                </c:pt>
                <c:pt idx="1865">
                  <c:v>1.55458333</c:v>
                </c:pt>
                <c:pt idx="1866">
                  <c:v>1.5554166700000001</c:v>
                </c:pt>
                <c:pt idx="1867">
                  <c:v>1.5562499999999999</c:v>
                </c:pt>
                <c:pt idx="1868">
                  <c:v>1.55708333</c:v>
                </c:pt>
                <c:pt idx="1869">
                  <c:v>1.55791667</c:v>
                </c:pt>
                <c:pt idx="1870">
                  <c:v>1.5587500000000001</c:v>
                </c:pt>
                <c:pt idx="1871">
                  <c:v>1.5595833299999999</c:v>
                </c:pt>
                <c:pt idx="1872">
                  <c:v>1.56041667</c:v>
                </c:pt>
                <c:pt idx="1873">
                  <c:v>1.56125</c:v>
                </c:pt>
                <c:pt idx="1874">
                  <c:v>1.5620833300000001</c:v>
                </c:pt>
                <c:pt idx="1875">
                  <c:v>1.5629166699999999</c:v>
                </c:pt>
                <c:pt idx="1876">
                  <c:v>1.56375</c:v>
                </c:pt>
                <c:pt idx="1877">
                  <c:v>1.56458333</c:v>
                </c:pt>
                <c:pt idx="1878">
                  <c:v>1.5654166700000001</c:v>
                </c:pt>
                <c:pt idx="1879">
                  <c:v>1.5662499999999999</c:v>
                </c:pt>
                <c:pt idx="1880">
                  <c:v>1.56708333</c:v>
                </c:pt>
                <c:pt idx="1881">
                  <c:v>1.56791667</c:v>
                </c:pt>
                <c:pt idx="1882">
                  <c:v>1.5687500000000001</c:v>
                </c:pt>
                <c:pt idx="1883">
                  <c:v>1.5695833299999999</c:v>
                </c:pt>
                <c:pt idx="1884">
                  <c:v>1.57041667</c:v>
                </c:pt>
                <c:pt idx="1885">
                  <c:v>1.57125</c:v>
                </c:pt>
                <c:pt idx="1886">
                  <c:v>1.5720833299999999</c:v>
                </c:pt>
                <c:pt idx="1887">
                  <c:v>1.5729166699999999</c:v>
                </c:pt>
                <c:pt idx="1888">
                  <c:v>1.57375</c:v>
                </c:pt>
                <c:pt idx="1889">
                  <c:v>1.5745833300000001</c:v>
                </c:pt>
                <c:pt idx="1890">
                  <c:v>1.5754166700000001</c:v>
                </c:pt>
                <c:pt idx="1891">
                  <c:v>1.5762499999999999</c:v>
                </c:pt>
                <c:pt idx="1892">
                  <c:v>1.57708333</c:v>
                </c:pt>
                <c:pt idx="1893">
                  <c:v>1.57791667</c:v>
                </c:pt>
                <c:pt idx="1894">
                  <c:v>1.5787500000000001</c:v>
                </c:pt>
                <c:pt idx="1895">
                  <c:v>1.57958333</c:v>
                </c:pt>
                <c:pt idx="1896">
                  <c:v>1.58041667</c:v>
                </c:pt>
                <c:pt idx="1897">
                  <c:v>1.58125</c:v>
                </c:pt>
                <c:pt idx="1898">
                  <c:v>1.5820833299999999</c:v>
                </c:pt>
                <c:pt idx="1899">
                  <c:v>1.5829166699999999</c:v>
                </c:pt>
                <c:pt idx="1900">
                  <c:v>1.58375</c:v>
                </c:pt>
                <c:pt idx="1901">
                  <c:v>1.5845833300000001</c:v>
                </c:pt>
                <c:pt idx="1902">
                  <c:v>1.5854166700000001</c:v>
                </c:pt>
                <c:pt idx="1903">
                  <c:v>1.5862499999999999</c:v>
                </c:pt>
                <c:pt idx="1904">
                  <c:v>1.58708333</c:v>
                </c:pt>
                <c:pt idx="1905">
                  <c:v>1.58791667</c:v>
                </c:pt>
                <c:pt idx="1906">
                  <c:v>1.5887500000000001</c:v>
                </c:pt>
                <c:pt idx="1907">
                  <c:v>1.58958333</c:v>
                </c:pt>
                <c:pt idx="1908">
                  <c:v>1.59041667</c:v>
                </c:pt>
                <c:pt idx="1909">
                  <c:v>1.5912500000000001</c:v>
                </c:pt>
                <c:pt idx="1910">
                  <c:v>1.5920833299999999</c:v>
                </c:pt>
                <c:pt idx="1911">
                  <c:v>1.5929166699999999</c:v>
                </c:pt>
                <c:pt idx="1912">
                  <c:v>1.59375</c:v>
                </c:pt>
                <c:pt idx="1913">
                  <c:v>1.5945833300000001</c:v>
                </c:pt>
                <c:pt idx="1914">
                  <c:v>1.5954166700000001</c:v>
                </c:pt>
                <c:pt idx="1915">
                  <c:v>1.5962499999999999</c:v>
                </c:pt>
                <c:pt idx="1916">
                  <c:v>1.59708333</c:v>
                </c:pt>
                <c:pt idx="1917">
                  <c:v>1.59791667</c:v>
                </c:pt>
                <c:pt idx="1918">
                  <c:v>1.5987499999999999</c:v>
                </c:pt>
                <c:pt idx="1919">
                  <c:v>1.59958333</c:v>
                </c:pt>
                <c:pt idx="1920">
                  <c:v>1.60041667</c:v>
                </c:pt>
                <c:pt idx="1921">
                  <c:v>1.6012500000000001</c:v>
                </c:pt>
                <c:pt idx="1922">
                  <c:v>1.6020833299999999</c:v>
                </c:pt>
                <c:pt idx="1923">
                  <c:v>1.6029166699999999</c:v>
                </c:pt>
                <c:pt idx="1924">
                  <c:v>1.60375</c:v>
                </c:pt>
                <c:pt idx="1925">
                  <c:v>1.6045833300000001</c:v>
                </c:pt>
                <c:pt idx="1926">
                  <c:v>1.6054166700000001</c:v>
                </c:pt>
                <c:pt idx="1927">
                  <c:v>1.60625</c:v>
                </c:pt>
                <c:pt idx="1928">
                  <c:v>1.60708333</c:v>
                </c:pt>
                <c:pt idx="1929">
                  <c:v>1.60791667</c:v>
                </c:pt>
                <c:pt idx="1930">
                  <c:v>1.6087499999999999</c:v>
                </c:pt>
                <c:pt idx="1931">
                  <c:v>1.60958333</c:v>
                </c:pt>
                <c:pt idx="1932">
                  <c:v>1.61041667</c:v>
                </c:pt>
                <c:pt idx="1933">
                  <c:v>1.6112500000000001</c:v>
                </c:pt>
                <c:pt idx="1934">
                  <c:v>1.6120833299999999</c:v>
                </c:pt>
                <c:pt idx="1935">
                  <c:v>1.6129166699999999</c:v>
                </c:pt>
                <c:pt idx="1936">
                  <c:v>1.61375</c:v>
                </c:pt>
                <c:pt idx="1937">
                  <c:v>1.6145833300000001</c:v>
                </c:pt>
                <c:pt idx="1938">
                  <c:v>1.6154166700000001</c:v>
                </c:pt>
                <c:pt idx="1939">
                  <c:v>1.61625</c:v>
                </c:pt>
                <c:pt idx="1940">
                  <c:v>1.61708333</c:v>
                </c:pt>
                <c:pt idx="1941">
                  <c:v>1.6179166700000001</c:v>
                </c:pt>
                <c:pt idx="1942">
                  <c:v>1.6187499999999999</c:v>
                </c:pt>
                <c:pt idx="1943">
                  <c:v>1.61958333</c:v>
                </c:pt>
                <c:pt idx="1944">
                  <c:v>1.62041667</c:v>
                </c:pt>
                <c:pt idx="1945">
                  <c:v>1.6212500000000001</c:v>
                </c:pt>
                <c:pt idx="1946">
                  <c:v>1.6220833299999999</c:v>
                </c:pt>
                <c:pt idx="1947">
                  <c:v>1.62291667</c:v>
                </c:pt>
                <c:pt idx="1948">
                  <c:v>1.62375</c:v>
                </c:pt>
                <c:pt idx="1949">
                  <c:v>1.6245833300000001</c:v>
                </c:pt>
                <c:pt idx="1950">
                  <c:v>1.6254166699999999</c:v>
                </c:pt>
                <c:pt idx="1951">
                  <c:v>1.62625</c:v>
                </c:pt>
                <c:pt idx="1952">
                  <c:v>1.62708333</c:v>
                </c:pt>
                <c:pt idx="1953">
                  <c:v>1.6279166700000001</c:v>
                </c:pt>
                <c:pt idx="1954">
                  <c:v>1.6287499999999999</c:v>
                </c:pt>
                <c:pt idx="1955">
                  <c:v>1.62958333</c:v>
                </c:pt>
                <c:pt idx="1956">
                  <c:v>1.63041667</c:v>
                </c:pt>
                <c:pt idx="1957">
                  <c:v>1.6312500000000001</c:v>
                </c:pt>
                <c:pt idx="1958">
                  <c:v>1.6320833299999999</c:v>
                </c:pt>
                <c:pt idx="1959">
                  <c:v>1.63291667</c:v>
                </c:pt>
                <c:pt idx="1960">
                  <c:v>1.63375</c:v>
                </c:pt>
                <c:pt idx="1961">
                  <c:v>1.6345833299999999</c:v>
                </c:pt>
                <c:pt idx="1962">
                  <c:v>1.6354166699999999</c:v>
                </c:pt>
                <c:pt idx="1963">
                  <c:v>1.63625</c:v>
                </c:pt>
                <c:pt idx="1964">
                  <c:v>1.6370833300000001</c:v>
                </c:pt>
                <c:pt idx="1965">
                  <c:v>1.6379166700000001</c:v>
                </c:pt>
                <c:pt idx="1966">
                  <c:v>1.6387499999999999</c:v>
                </c:pt>
                <c:pt idx="1967">
                  <c:v>1.63958333</c:v>
                </c:pt>
                <c:pt idx="1968">
                  <c:v>1.64041667</c:v>
                </c:pt>
                <c:pt idx="1969">
                  <c:v>1.6412500000000001</c:v>
                </c:pt>
                <c:pt idx="1970">
                  <c:v>1.64208333</c:v>
                </c:pt>
                <c:pt idx="1971">
                  <c:v>1.64291667</c:v>
                </c:pt>
                <c:pt idx="1972">
                  <c:v>1.64375</c:v>
                </c:pt>
                <c:pt idx="1973">
                  <c:v>1.6445833299999999</c:v>
                </c:pt>
                <c:pt idx="1974">
                  <c:v>1.6454166699999999</c:v>
                </c:pt>
                <c:pt idx="1975">
                  <c:v>1.64625</c:v>
                </c:pt>
                <c:pt idx="1976">
                  <c:v>1.6470833300000001</c:v>
                </c:pt>
                <c:pt idx="1977">
                  <c:v>1.6479166700000001</c:v>
                </c:pt>
                <c:pt idx="1978">
                  <c:v>1.6487499999999999</c:v>
                </c:pt>
                <c:pt idx="1979">
                  <c:v>1.64958333</c:v>
                </c:pt>
                <c:pt idx="1980">
                  <c:v>1.65041667</c:v>
                </c:pt>
                <c:pt idx="1981">
                  <c:v>1.6512500000000001</c:v>
                </c:pt>
                <c:pt idx="1982">
                  <c:v>1.65208333</c:v>
                </c:pt>
                <c:pt idx="1983">
                  <c:v>1.65291667</c:v>
                </c:pt>
                <c:pt idx="1984">
                  <c:v>1.6537500000000001</c:v>
                </c:pt>
                <c:pt idx="1985">
                  <c:v>1.6545833299999999</c:v>
                </c:pt>
                <c:pt idx="1986">
                  <c:v>1.6554166699999999</c:v>
                </c:pt>
                <c:pt idx="1987">
                  <c:v>1.65625</c:v>
                </c:pt>
                <c:pt idx="1988">
                  <c:v>1.6570833300000001</c:v>
                </c:pt>
                <c:pt idx="1989">
                  <c:v>1.6579166700000001</c:v>
                </c:pt>
                <c:pt idx="1990">
                  <c:v>1.6587499999999999</c:v>
                </c:pt>
                <c:pt idx="1991">
                  <c:v>1.65958333</c:v>
                </c:pt>
                <c:pt idx="1992">
                  <c:v>1.66041667</c:v>
                </c:pt>
                <c:pt idx="1993">
                  <c:v>1.6612499999999999</c:v>
                </c:pt>
                <c:pt idx="1994">
                  <c:v>1.66208333</c:v>
                </c:pt>
                <c:pt idx="1995">
                  <c:v>1.66291667</c:v>
                </c:pt>
                <c:pt idx="1996">
                  <c:v>1.6637500000000001</c:v>
                </c:pt>
                <c:pt idx="1997">
                  <c:v>1.6645833299999999</c:v>
                </c:pt>
                <c:pt idx="1998">
                  <c:v>1.6654166699999999</c:v>
                </c:pt>
                <c:pt idx="1999">
                  <c:v>1.66625</c:v>
                </c:pt>
                <c:pt idx="2000">
                  <c:v>1.6670833300000001</c:v>
                </c:pt>
                <c:pt idx="2001">
                  <c:v>1.6679166700000001</c:v>
                </c:pt>
                <c:pt idx="2002">
                  <c:v>1.66875</c:v>
                </c:pt>
                <c:pt idx="2003">
                  <c:v>1.66958333</c:v>
                </c:pt>
                <c:pt idx="2004">
                  <c:v>1.67041667</c:v>
                </c:pt>
                <c:pt idx="2005">
                  <c:v>1.6712499999999999</c:v>
                </c:pt>
                <c:pt idx="2006">
                  <c:v>1.67208333</c:v>
                </c:pt>
                <c:pt idx="2007">
                  <c:v>1.67291667</c:v>
                </c:pt>
                <c:pt idx="2008">
                  <c:v>1.6737500000000001</c:v>
                </c:pt>
                <c:pt idx="2009">
                  <c:v>1.6745833299999999</c:v>
                </c:pt>
                <c:pt idx="2010">
                  <c:v>1.6754166699999999</c:v>
                </c:pt>
                <c:pt idx="2011">
                  <c:v>1.67625</c:v>
                </c:pt>
                <c:pt idx="2012">
                  <c:v>1.6770833300000001</c:v>
                </c:pt>
                <c:pt idx="2013">
                  <c:v>1.6779166700000001</c:v>
                </c:pt>
                <c:pt idx="2014">
                  <c:v>1.67875</c:v>
                </c:pt>
                <c:pt idx="2015">
                  <c:v>1.67958333</c:v>
                </c:pt>
                <c:pt idx="2016">
                  <c:v>1.6804166700000001</c:v>
                </c:pt>
                <c:pt idx="2017">
                  <c:v>1.6812499999999999</c:v>
                </c:pt>
                <c:pt idx="2018">
                  <c:v>1.68208333</c:v>
                </c:pt>
                <c:pt idx="2019">
                  <c:v>1.68291667</c:v>
                </c:pt>
                <c:pt idx="2020">
                  <c:v>1.6837500000000001</c:v>
                </c:pt>
                <c:pt idx="2021">
                  <c:v>1.6845833299999999</c:v>
                </c:pt>
                <c:pt idx="2022">
                  <c:v>1.68541667</c:v>
                </c:pt>
                <c:pt idx="2023">
                  <c:v>1.68625</c:v>
                </c:pt>
                <c:pt idx="2024">
                  <c:v>1.6870833300000001</c:v>
                </c:pt>
                <c:pt idx="2025">
                  <c:v>1.6879166699999999</c:v>
                </c:pt>
                <c:pt idx="2026">
                  <c:v>1.68875</c:v>
                </c:pt>
                <c:pt idx="2027">
                  <c:v>1.68958333</c:v>
                </c:pt>
                <c:pt idx="2028">
                  <c:v>1.6904166700000001</c:v>
                </c:pt>
                <c:pt idx="2029">
                  <c:v>1.6912499999999999</c:v>
                </c:pt>
                <c:pt idx="2030">
                  <c:v>1.69208333</c:v>
                </c:pt>
                <c:pt idx="2031">
                  <c:v>1.69291667</c:v>
                </c:pt>
                <c:pt idx="2032">
                  <c:v>1.6937500000000001</c:v>
                </c:pt>
                <c:pt idx="2033">
                  <c:v>1.6945833299999999</c:v>
                </c:pt>
                <c:pt idx="2034">
                  <c:v>1.69541667</c:v>
                </c:pt>
                <c:pt idx="2035">
                  <c:v>1.69625</c:v>
                </c:pt>
                <c:pt idx="2036">
                  <c:v>1.6970833299999999</c:v>
                </c:pt>
                <c:pt idx="2037">
                  <c:v>1.6979166699999999</c:v>
                </c:pt>
                <c:pt idx="2038">
                  <c:v>1.69875</c:v>
                </c:pt>
                <c:pt idx="2039">
                  <c:v>1.6995833300000001</c:v>
                </c:pt>
                <c:pt idx="2040">
                  <c:v>1.7004166700000001</c:v>
                </c:pt>
                <c:pt idx="2041">
                  <c:v>1.7012499999999999</c:v>
                </c:pt>
                <c:pt idx="2042">
                  <c:v>1.70208333</c:v>
                </c:pt>
                <c:pt idx="2043">
                  <c:v>1.70291667</c:v>
                </c:pt>
                <c:pt idx="2044">
                  <c:v>1.7037500000000001</c:v>
                </c:pt>
                <c:pt idx="2045">
                  <c:v>1.70458333</c:v>
                </c:pt>
                <c:pt idx="2046">
                  <c:v>1.70541667</c:v>
                </c:pt>
                <c:pt idx="2047">
                  <c:v>1.70625</c:v>
                </c:pt>
                <c:pt idx="2048">
                  <c:v>1.7070833299999999</c:v>
                </c:pt>
                <c:pt idx="2049">
                  <c:v>1.7079166699999999</c:v>
                </c:pt>
                <c:pt idx="2050">
                  <c:v>1.70875</c:v>
                </c:pt>
                <c:pt idx="2051">
                  <c:v>1.7095833300000001</c:v>
                </c:pt>
                <c:pt idx="2052">
                  <c:v>1.7104166700000001</c:v>
                </c:pt>
                <c:pt idx="2053">
                  <c:v>1.7112499999999999</c:v>
                </c:pt>
                <c:pt idx="2054">
                  <c:v>1.71208333</c:v>
                </c:pt>
                <c:pt idx="2055">
                  <c:v>1.71291667</c:v>
                </c:pt>
                <c:pt idx="2056">
                  <c:v>1.7137500000000001</c:v>
                </c:pt>
                <c:pt idx="2057">
                  <c:v>1.71458333</c:v>
                </c:pt>
                <c:pt idx="2058">
                  <c:v>1.71541667</c:v>
                </c:pt>
                <c:pt idx="2059">
                  <c:v>1.7162500000000001</c:v>
                </c:pt>
                <c:pt idx="2060">
                  <c:v>1.7170833299999999</c:v>
                </c:pt>
                <c:pt idx="2061">
                  <c:v>1.7179166699999999</c:v>
                </c:pt>
                <c:pt idx="2062">
                  <c:v>1.71875</c:v>
                </c:pt>
                <c:pt idx="2063">
                  <c:v>1.7195833300000001</c:v>
                </c:pt>
                <c:pt idx="2064">
                  <c:v>1.7204166700000001</c:v>
                </c:pt>
                <c:pt idx="2065">
                  <c:v>1.7212499999999999</c:v>
                </c:pt>
                <c:pt idx="2066">
                  <c:v>1.72208333</c:v>
                </c:pt>
                <c:pt idx="2067">
                  <c:v>1.72291667</c:v>
                </c:pt>
                <c:pt idx="2068">
                  <c:v>1.7237499999999999</c:v>
                </c:pt>
                <c:pt idx="2069">
                  <c:v>1.72458333</c:v>
                </c:pt>
                <c:pt idx="2070">
                  <c:v>1.72541667</c:v>
                </c:pt>
                <c:pt idx="2071">
                  <c:v>1.7262500000000001</c:v>
                </c:pt>
                <c:pt idx="2072">
                  <c:v>1.7270833299999999</c:v>
                </c:pt>
                <c:pt idx="2073">
                  <c:v>1.7279166699999999</c:v>
                </c:pt>
                <c:pt idx="2074">
                  <c:v>1.72875</c:v>
                </c:pt>
                <c:pt idx="2075">
                  <c:v>1.7295833300000001</c:v>
                </c:pt>
                <c:pt idx="2076">
                  <c:v>1.7304166700000001</c:v>
                </c:pt>
                <c:pt idx="2077">
                  <c:v>1.73125</c:v>
                </c:pt>
                <c:pt idx="2078">
                  <c:v>1.73208333</c:v>
                </c:pt>
                <c:pt idx="2079">
                  <c:v>1.73291667</c:v>
                </c:pt>
                <c:pt idx="2080">
                  <c:v>1.7337499999999999</c:v>
                </c:pt>
                <c:pt idx="2081">
                  <c:v>1.73458333</c:v>
                </c:pt>
                <c:pt idx="2082">
                  <c:v>1.73541667</c:v>
                </c:pt>
                <c:pt idx="2083">
                  <c:v>1.7362500000000001</c:v>
                </c:pt>
                <c:pt idx="2084">
                  <c:v>1.7370833299999999</c:v>
                </c:pt>
                <c:pt idx="2085">
                  <c:v>1.7379166699999999</c:v>
                </c:pt>
                <c:pt idx="2086">
                  <c:v>1.73875</c:v>
                </c:pt>
                <c:pt idx="2087">
                  <c:v>1.7395833300000001</c:v>
                </c:pt>
                <c:pt idx="2088">
                  <c:v>1.7404166700000001</c:v>
                </c:pt>
                <c:pt idx="2089">
                  <c:v>1.74125</c:v>
                </c:pt>
                <c:pt idx="2090">
                  <c:v>1.74208333</c:v>
                </c:pt>
                <c:pt idx="2091">
                  <c:v>1.7429166700000001</c:v>
                </c:pt>
                <c:pt idx="2092">
                  <c:v>1.7437499999999999</c:v>
                </c:pt>
                <c:pt idx="2093">
                  <c:v>1.74458333</c:v>
                </c:pt>
                <c:pt idx="2094">
                  <c:v>1.74541667</c:v>
                </c:pt>
                <c:pt idx="2095">
                  <c:v>1.7462500000000001</c:v>
                </c:pt>
                <c:pt idx="2096">
                  <c:v>1.7470833299999999</c:v>
                </c:pt>
                <c:pt idx="2097">
                  <c:v>1.74791667</c:v>
                </c:pt>
                <c:pt idx="2098">
                  <c:v>1.74875</c:v>
                </c:pt>
                <c:pt idx="2099">
                  <c:v>1.7495833300000001</c:v>
                </c:pt>
                <c:pt idx="2100">
                  <c:v>1.7504166699999999</c:v>
                </c:pt>
                <c:pt idx="2101">
                  <c:v>1.75125</c:v>
                </c:pt>
                <c:pt idx="2102">
                  <c:v>1.75208333</c:v>
                </c:pt>
                <c:pt idx="2103">
                  <c:v>1.7529166700000001</c:v>
                </c:pt>
                <c:pt idx="2104">
                  <c:v>1.7537499999999999</c:v>
                </c:pt>
                <c:pt idx="2105">
                  <c:v>1.75458333</c:v>
                </c:pt>
                <c:pt idx="2106">
                  <c:v>1.75541667</c:v>
                </c:pt>
                <c:pt idx="2107">
                  <c:v>1.7562500000000001</c:v>
                </c:pt>
                <c:pt idx="2108">
                  <c:v>1.7570833299999999</c:v>
                </c:pt>
                <c:pt idx="2109">
                  <c:v>1.75791667</c:v>
                </c:pt>
                <c:pt idx="2110">
                  <c:v>1.75875</c:v>
                </c:pt>
                <c:pt idx="2111">
                  <c:v>1.7595833299999999</c:v>
                </c:pt>
                <c:pt idx="2112">
                  <c:v>1.7604166699999999</c:v>
                </c:pt>
                <c:pt idx="2113">
                  <c:v>1.76125</c:v>
                </c:pt>
                <c:pt idx="2114">
                  <c:v>1.7620833300000001</c:v>
                </c:pt>
                <c:pt idx="2115">
                  <c:v>1.7629166700000001</c:v>
                </c:pt>
                <c:pt idx="2116">
                  <c:v>1.7637499999999999</c:v>
                </c:pt>
                <c:pt idx="2117">
                  <c:v>1.76458333</c:v>
                </c:pt>
                <c:pt idx="2118">
                  <c:v>1.76541667</c:v>
                </c:pt>
                <c:pt idx="2119">
                  <c:v>1.7662500000000001</c:v>
                </c:pt>
                <c:pt idx="2120">
                  <c:v>1.76708333</c:v>
                </c:pt>
                <c:pt idx="2121">
                  <c:v>1.76791667</c:v>
                </c:pt>
                <c:pt idx="2122">
                  <c:v>1.76875</c:v>
                </c:pt>
                <c:pt idx="2123">
                  <c:v>1.7695833299999999</c:v>
                </c:pt>
                <c:pt idx="2124">
                  <c:v>1.7704166699999999</c:v>
                </c:pt>
                <c:pt idx="2125">
                  <c:v>1.77125</c:v>
                </c:pt>
                <c:pt idx="2126">
                  <c:v>1.7720833300000001</c:v>
                </c:pt>
                <c:pt idx="2127">
                  <c:v>1.7729166700000001</c:v>
                </c:pt>
                <c:pt idx="2128">
                  <c:v>1.7737499999999999</c:v>
                </c:pt>
                <c:pt idx="2129">
                  <c:v>1.77458333</c:v>
                </c:pt>
                <c:pt idx="2130">
                  <c:v>1.77541667</c:v>
                </c:pt>
                <c:pt idx="2131">
                  <c:v>1.7762500000000001</c:v>
                </c:pt>
                <c:pt idx="2132">
                  <c:v>1.77708333</c:v>
                </c:pt>
                <c:pt idx="2133">
                  <c:v>1.77791667</c:v>
                </c:pt>
                <c:pt idx="2134">
                  <c:v>1.7787500000000001</c:v>
                </c:pt>
                <c:pt idx="2135">
                  <c:v>1.7795833299999999</c:v>
                </c:pt>
                <c:pt idx="2136">
                  <c:v>1.7804166699999999</c:v>
                </c:pt>
                <c:pt idx="2137">
                  <c:v>1.78125</c:v>
                </c:pt>
                <c:pt idx="2138">
                  <c:v>1.7820833300000001</c:v>
                </c:pt>
                <c:pt idx="2139">
                  <c:v>1.7829166700000001</c:v>
                </c:pt>
                <c:pt idx="2140">
                  <c:v>1.7837499999999999</c:v>
                </c:pt>
                <c:pt idx="2141">
                  <c:v>1.78458333</c:v>
                </c:pt>
                <c:pt idx="2142">
                  <c:v>1.78541667</c:v>
                </c:pt>
                <c:pt idx="2143">
                  <c:v>1.7862499999999999</c:v>
                </c:pt>
                <c:pt idx="2144">
                  <c:v>1.78708333</c:v>
                </c:pt>
                <c:pt idx="2145">
                  <c:v>1.78791667</c:v>
                </c:pt>
                <c:pt idx="2146">
                  <c:v>1.7887500000000001</c:v>
                </c:pt>
                <c:pt idx="2147">
                  <c:v>1.7895833299999999</c:v>
                </c:pt>
                <c:pt idx="2148">
                  <c:v>1.7904166699999999</c:v>
                </c:pt>
                <c:pt idx="2149">
                  <c:v>1.79125</c:v>
                </c:pt>
                <c:pt idx="2150">
                  <c:v>1.7920833300000001</c:v>
                </c:pt>
                <c:pt idx="2151">
                  <c:v>1.7929166700000001</c:v>
                </c:pt>
                <c:pt idx="2152">
                  <c:v>1.79375</c:v>
                </c:pt>
                <c:pt idx="2153">
                  <c:v>1.79458333</c:v>
                </c:pt>
                <c:pt idx="2154">
                  <c:v>1.79541667</c:v>
                </c:pt>
                <c:pt idx="2155">
                  <c:v>1.7962499999999999</c:v>
                </c:pt>
                <c:pt idx="2156">
                  <c:v>1.79708333</c:v>
                </c:pt>
                <c:pt idx="2157">
                  <c:v>1.79791667</c:v>
                </c:pt>
                <c:pt idx="2158">
                  <c:v>1.7987500000000001</c:v>
                </c:pt>
                <c:pt idx="2159">
                  <c:v>1.7995833299999999</c:v>
                </c:pt>
                <c:pt idx="2160">
                  <c:v>1.8004166699999999</c:v>
                </c:pt>
                <c:pt idx="2161">
                  <c:v>1.80125</c:v>
                </c:pt>
                <c:pt idx="2162">
                  <c:v>1.8020833300000001</c:v>
                </c:pt>
                <c:pt idx="2163">
                  <c:v>1.8029166700000001</c:v>
                </c:pt>
                <c:pt idx="2164">
                  <c:v>1.80375</c:v>
                </c:pt>
                <c:pt idx="2165">
                  <c:v>1.80458333</c:v>
                </c:pt>
                <c:pt idx="2166">
                  <c:v>1.8054166700000001</c:v>
                </c:pt>
                <c:pt idx="2167">
                  <c:v>1.8062499999999999</c:v>
                </c:pt>
                <c:pt idx="2168">
                  <c:v>1.80708333</c:v>
                </c:pt>
                <c:pt idx="2169">
                  <c:v>1.80791667</c:v>
                </c:pt>
                <c:pt idx="2170">
                  <c:v>1.8087500000000001</c:v>
                </c:pt>
                <c:pt idx="2171">
                  <c:v>1.8095833299999999</c:v>
                </c:pt>
                <c:pt idx="2172">
                  <c:v>1.81041667</c:v>
                </c:pt>
                <c:pt idx="2173">
                  <c:v>1.81125</c:v>
                </c:pt>
                <c:pt idx="2174">
                  <c:v>1.8120833300000001</c:v>
                </c:pt>
                <c:pt idx="2175">
                  <c:v>1.8129166699999999</c:v>
                </c:pt>
                <c:pt idx="2176">
                  <c:v>1.81375</c:v>
                </c:pt>
                <c:pt idx="2177">
                  <c:v>1.81458333</c:v>
                </c:pt>
                <c:pt idx="2178">
                  <c:v>1.8154166700000001</c:v>
                </c:pt>
                <c:pt idx="2179">
                  <c:v>1.8162499999999999</c:v>
                </c:pt>
                <c:pt idx="2180">
                  <c:v>1.81708333</c:v>
                </c:pt>
                <c:pt idx="2181">
                  <c:v>1.81791667</c:v>
                </c:pt>
                <c:pt idx="2182">
                  <c:v>1.8187500000000001</c:v>
                </c:pt>
                <c:pt idx="2183">
                  <c:v>1.8195833299999999</c:v>
                </c:pt>
                <c:pt idx="2184">
                  <c:v>1.82041667</c:v>
                </c:pt>
                <c:pt idx="2185">
                  <c:v>1.82125</c:v>
                </c:pt>
                <c:pt idx="2186">
                  <c:v>1.8220833299999999</c:v>
                </c:pt>
                <c:pt idx="2187">
                  <c:v>1.8229166699999999</c:v>
                </c:pt>
                <c:pt idx="2188">
                  <c:v>1.82375</c:v>
                </c:pt>
                <c:pt idx="2189">
                  <c:v>1.8245833300000001</c:v>
                </c:pt>
                <c:pt idx="2190">
                  <c:v>1.8254166700000001</c:v>
                </c:pt>
                <c:pt idx="2191">
                  <c:v>1.8262499999999999</c:v>
                </c:pt>
                <c:pt idx="2192">
                  <c:v>1.82708333</c:v>
                </c:pt>
                <c:pt idx="2193">
                  <c:v>1.82791667</c:v>
                </c:pt>
                <c:pt idx="2194">
                  <c:v>1.8287500000000001</c:v>
                </c:pt>
                <c:pt idx="2195">
                  <c:v>1.82958333</c:v>
                </c:pt>
                <c:pt idx="2196">
                  <c:v>1.83041667</c:v>
                </c:pt>
                <c:pt idx="2197">
                  <c:v>1.83125</c:v>
                </c:pt>
                <c:pt idx="2198">
                  <c:v>1.8320833299999999</c:v>
                </c:pt>
                <c:pt idx="2199">
                  <c:v>1.8329166699999999</c:v>
                </c:pt>
                <c:pt idx="2200">
                  <c:v>1.83375</c:v>
                </c:pt>
                <c:pt idx="2201">
                  <c:v>1.8345833300000001</c:v>
                </c:pt>
                <c:pt idx="2202">
                  <c:v>1.8354166700000001</c:v>
                </c:pt>
                <c:pt idx="2203">
                  <c:v>1.8362499999999999</c:v>
                </c:pt>
                <c:pt idx="2204">
                  <c:v>1.83708333</c:v>
                </c:pt>
                <c:pt idx="2205">
                  <c:v>1.83791667</c:v>
                </c:pt>
                <c:pt idx="2206">
                  <c:v>1.8387500000000001</c:v>
                </c:pt>
                <c:pt idx="2207">
                  <c:v>1.83958333</c:v>
                </c:pt>
                <c:pt idx="2208">
                  <c:v>1.84041667</c:v>
                </c:pt>
                <c:pt idx="2209">
                  <c:v>1.8412500000000001</c:v>
                </c:pt>
                <c:pt idx="2210">
                  <c:v>1.8420833299999999</c:v>
                </c:pt>
                <c:pt idx="2211">
                  <c:v>1.8429166699999999</c:v>
                </c:pt>
                <c:pt idx="2212">
                  <c:v>1.84375</c:v>
                </c:pt>
                <c:pt idx="2213">
                  <c:v>1.8445833300000001</c:v>
                </c:pt>
                <c:pt idx="2214">
                  <c:v>1.8454166700000001</c:v>
                </c:pt>
                <c:pt idx="2215">
                  <c:v>1.8462499999999999</c:v>
                </c:pt>
                <c:pt idx="2216">
                  <c:v>1.84708333</c:v>
                </c:pt>
                <c:pt idx="2217">
                  <c:v>1.84791667</c:v>
                </c:pt>
                <c:pt idx="2218">
                  <c:v>1.8487499999999999</c:v>
                </c:pt>
                <c:pt idx="2219">
                  <c:v>1.84958333</c:v>
                </c:pt>
                <c:pt idx="2220">
                  <c:v>1.85041667</c:v>
                </c:pt>
                <c:pt idx="2221">
                  <c:v>1.8512500000000001</c:v>
                </c:pt>
                <c:pt idx="2222">
                  <c:v>1.8520833299999999</c:v>
                </c:pt>
                <c:pt idx="2223">
                  <c:v>1.8529166699999999</c:v>
                </c:pt>
                <c:pt idx="2224">
                  <c:v>1.85375</c:v>
                </c:pt>
                <c:pt idx="2225">
                  <c:v>1.8545833300000001</c:v>
                </c:pt>
                <c:pt idx="2226">
                  <c:v>1.8554166700000001</c:v>
                </c:pt>
                <c:pt idx="2227">
                  <c:v>1.85625</c:v>
                </c:pt>
                <c:pt idx="2228">
                  <c:v>1.85708333</c:v>
                </c:pt>
                <c:pt idx="2229">
                  <c:v>1.85791667</c:v>
                </c:pt>
                <c:pt idx="2230">
                  <c:v>1.8587499999999999</c:v>
                </c:pt>
                <c:pt idx="2231">
                  <c:v>1.85958333</c:v>
                </c:pt>
                <c:pt idx="2232">
                  <c:v>1.86041667</c:v>
                </c:pt>
                <c:pt idx="2233">
                  <c:v>1.8612500000000001</c:v>
                </c:pt>
                <c:pt idx="2234">
                  <c:v>1.8620833299999999</c:v>
                </c:pt>
                <c:pt idx="2235">
                  <c:v>1.8629166699999999</c:v>
                </c:pt>
                <c:pt idx="2236">
                  <c:v>1.86375</c:v>
                </c:pt>
                <c:pt idx="2237">
                  <c:v>1.8645833300000001</c:v>
                </c:pt>
                <c:pt idx="2238">
                  <c:v>1.8654166700000001</c:v>
                </c:pt>
                <c:pt idx="2239">
                  <c:v>1.86625</c:v>
                </c:pt>
                <c:pt idx="2240">
                  <c:v>1.86708333</c:v>
                </c:pt>
                <c:pt idx="2241">
                  <c:v>1.8679166700000001</c:v>
                </c:pt>
                <c:pt idx="2242">
                  <c:v>1.8687499999999999</c:v>
                </c:pt>
                <c:pt idx="2243">
                  <c:v>1.86958333</c:v>
                </c:pt>
                <c:pt idx="2244">
                  <c:v>1.87041667</c:v>
                </c:pt>
                <c:pt idx="2245">
                  <c:v>1.8712500000000001</c:v>
                </c:pt>
                <c:pt idx="2246">
                  <c:v>1.8720833299999999</c:v>
                </c:pt>
                <c:pt idx="2247">
                  <c:v>1.87291667</c:v>
                </c:pt>
                <c:pt idx="2248">
                  <c:v>1.87375</c:v>
                </c:pt>
                <c:pt idx="2249">
                  <c:v>1.8745833300000001</c:v>
                </c:pt>
                <c:pt idx="2250">
                  <c:v>1.8754166699999999</c:v>
                </c:pt>
                <c:pt idx="2251">
                  <c:v>1.87625</c:v>
                </c:pt>
                <c:pt idx="2252">
                  <c:v>1.87708333</c:v>
                </c:pt>
                <c:pt idx="2253">
                  <c:v>1.8779166700000001</c:v>
                </c:pt>
                <c:pt idx="2254">
                  <c:v>1.8787499999999999</c:v>
                </c:pt>
                <c:pt idx="2255">
                  <c:v>1.87958333</c:v>
                </c:pt>
                <c:pt idx="2256">
                  <c:v>1.88041667</c:v>
                </c:pt>
                <c:pt idx="2257">
                  <c:v>1.8812500000000001</c:v>
                </c:pt>
                <c:pt idx="2258">
                  <c:v>1.8820833299999999</c:v>
                </c:pt>
                <c:pt idx="2259">
                  <c:v>1.88291667</c:v>
                </c:pt>
                <c:pt idx="2260">
                  <c:v>1.88375</c:v>
                </c:pt>
                <c:pt idx="2261">
                  <c:v>1.8845833299999999</c:v>
                </c:pt>
                <c:pt idx="2262">
                  <c:v>1.8854166699999999</c:v>
                </c:pt>
                <c:pt idx="2263">
                  <c:v>1.88625</c:v>
                </c:pt>
                <c:pt idx="2264">
                  <c:v>1.8870833300000001</c:v>
                </c:pt>
                <c:pt idx="2265">
                  <c:v>1.8879166700000001</c:v>
                </c:pt>
                <c:pt idx="2266">
                  <c:v>1.8887499999999999</c:v>
                </c:pt>
                <c:pt idx="2267">
                  <c:v>1.88958333</c:v>
                </c:pt>
                <c:pt idx="2268">
                  <c:v>1.89041667</c:v>
                </c:pt>
                <c:pt idx="2269">
                  <c:v>1.8912500000000001</c:v>
                </c:pt>
                <c:pt idx="2270">
                  <c:v>1.89208333</c:v>
                </c:pt>
                <c:pt idx="2271">
                  <c:v>1.89291667</c:v>
                </c:pt>
                <c:pt idx="2272">
                  <c:v>1.89375</c:v>
                </c:pt>
                <c:pt idx="2273">
                  <c:v>1.8945833299999999</c:v>
                </c:pt>
                <c:pt idx="2274">
                  <c:v>1.8954166699999999</c:v>
                </c:pt>
                <c:pt idx="2275">
                  <c:v>1.89625</c:v>
                </c:pt>
                <c:pt idx="2276">
                  <c:v>1.8970833300000001</c:v>
                </c:pt>
                <c:pt idx="2277">
                  <c:v>1.8979166700000001</c:v>
                </c:pt>
                <c:pt idx="2278">
                  <c:v>1.8987499999999999</c:v>
                </c:pt>
                <c:pt idx="2279">
                  <c:v>1.89958333</c:v>
                </c:pt>
                <c:pt idx="2280">
                  <c:v>1.90041667</c:v>
                </c:pt>
                <c:pt idx="2281">
                  <c:v>1.9012500000000001</c:v>
                </c:pt>
                <c:pt idx="2282">
                  <c:v>1.90208333</c:v>
                </c:pt>
                <c:pt idx="2283">
                  <c:v>1.90291667</c:v>
                </c:pt>
                <c:pt idx="2284">
                  <c:v>1.9037500000000001</c:v>
                </c:pt>
                <c:pt idx="2285">
                  <c:v>1.9045833299999999</c:v>
                </c:pt>
                <c:pt idx="2286">
                  <c:v>1.9054166699999999</c:v>
                </c:pt>
                <c:pt idx="2287">
                  <c:v>1.90625</c:v>
                </c:pt>
                <c:pt idx="2288">
                  <c:v>1.9070833300000001</c:v>
                </c:pt>
                <c:pt idx="2289">
                  <c:v>1.9079166700000001</c:v>
                </c:pt>
                <c:pt idx="2290">
                  <c:v>1.9087499999999999</c:v>
                </c:pt>
                <c:pt idx="2291">
                  <c:v>1.90958333</c:v>
                </c:pt>
                <c:pt idx="2292">
                  <c:v>1.91041667</c:v>
                </c:pt>
                <c:pt idx="2293">
                  <c:v>1.9112499999999999</c:v>
                </c:pt>
                <c:pt idx="2294">
                  <c:v>1.91208333</c:v>
                </c:pt>
                <c:pt idx="2295">
                  <c:v>1.91291667</c:v>
                </c:pt>
                <c:pt idx="2296">
                  <c:v>1.9137500000000001</c:v>
                </c:pt>
                <c:pt idx="2297">
                  <c:v>1.9145833299999999</c:v>
                </c:pt>
                <c:pt idx="2298">
                  <c:v>1.9154166699999999</c:v>
                </c:pt>
                <c:pt idx="2299">
                  <c:v>1.91625</c:v>
                </c:pt>
                <c:pt idx="2300">
                  <c:v>1.9170833300000001</c:v>
                </c:pt>
                <c:pt idx="2301">
                  <c:v>1.9179166700000001</c:v>
                </c:pt>
                <c:pt idx="2302">
                  <c:v>1.91875</c:v>
                </c:pt>
                <c:pt idx="2303">
                  <c:v>1.91958333</c:v>
                </c:pt>
                <c:pt idx="2304">
                  <c:v>1.92041667</c:v>
                </c:pt>
                <c:pt idx="2305">
                  <c:v>1.9212499999999999</c:v>
                </c:pt>
                <c:pt idx="2306">
                  <c:v>1.92208333</c:v>
                </c:pt>
                <c:pt idx="2307">
                  <c:v>1.92291667</c:v>
                </c:pt>
                <c:pt idx="2308">
                  <c:v>1.9237500000000001</c:v>
                </c:pt>
                <c:pt idx="2309">
                  <c:v>1.9245833299999999</c:v>
                </c:pt>
                <c:pt idx="2310">
                  <c:v>1.9254166699999999</c:v>
                </c:pt>
                <c:pt idx="2311">
                  <c:v>1.92625</c:v>
                </c:pt>
                <c:pt idx="2312">
                  <c:v>1.9270833300000001</c:v>
                </c:pt>
                <c:pt idx="2313">
                  <c:v>1.9279166700000001</c:v>
                </c:pt>
                <c:pt idx="2314">
                  <c:v>1.92875</c:v>
                </c:pt>
                <c:pt idx="2315">
                  <c:v>1.92958333</c:v>
                </c:pt>
                <c:pt idx="2316">
                  <c:v>1.9304166700000001</c:v>
                </c:pt>
                <c:pt idx="2317">
                  <c:v>1.9312499999999999</c:v>
                </c:pt>
                <c:pt idx="2318">
                  <c:v>1.93208333</c:v>
                </c:pt>
                <c:pt idx="2319">
                  <c:v>1.93291667</c:v>
                </c:pt>
                <c:pt idx="2320">
                  <c:v>1.9337500000000001</c:v>
                </c:pt>
                <c:pt idx="2321">
                  <c:v>1.9345833299999999</c:v>
                </c:pt>
                <c:pt idx="2322">
                  <c:v>1.93541667</c:v>
                </c:pt>
                <c:pt idx="2323">
                  <c:v>1.93625</c:v>
                </c:pt>
                <c:pt idx="2324">
                  <c:v>1.9370833300000001</c:v>
                </c:pt>
                <c:pt idx="2325">
                  <c:v>1.9379166699999999</c:v>
                </c:pt>
                <c:pt idx="2326">
                  <c:v>1.93875</c:v>
                </c:pt>
                <c:pt idx="2327">
                  <c:v>1.93958333</c:v>
                </c:pt>
                <c:pt idx="2328">
                  <c:v>1.9404166700000001</c:v>
                </c:pt>
                <c:pt idx="2329">
                  <c:v>1.9412499999999999</c:v>
                </c:pt>
                <c:pt idx="2330">
                  <c:v>1.94208333</c:v>
                </c:pt>
                <c:pt idx="2331">
                  <c:v>1.94291667</c:v>
                </c:pt>
                <c:pt idx="2332">
                  <c:v>1.9437500000000001</c:v>
                </c:pt>
                <c:pt idx="2333">
                  <c:v>1.9445833299999999</c:v>
                </c:pt>
                <c:pt idx="2334">
                  <c:v>1.94541667</c:v>
                </c:pt>
                <c:pt idx="2335">
                  <c:v>1.94625</c:v>
                </c:pt>
                <c:pt idx="2336">
                  <c:v>1.9470833299999999</c:v>
                </c:pt>
                <c:pt idx="2337">
                  <c:v>1.9479166699999999</c:v>
                </c:pt>
                <c:pt idx="2338">
                  <c:v>1.94875</c:v>
                </c:pt>
                <c:pt idx="2339">
                  <c:v>1.9495833300000001</c:v>
                </c:pt>
                <c:pt idx="2340">
                  <c:v>1.9504166700000001</c:v>
                </c:pt>
                <c:pt idx="2341">
                  <c:v>1.9512499999999999</c:v>
                </c:pt>
                <c:pt idx="2342">
                  <c:v>1.95208333</c:v>
                </c:pt>
                <c:pt idx="2343">
                  <c:v>1.95291667</c:v>
                </c:pt>
                <c:pt idx="2344">
                  <c:v>1.9537500000000001</c:v>
                </c:pt>
                <c:pt idx="2345">
                  <c:v>1.95458333</c:v>
                </c:pt>
                <c:pt idx="2346">
                  <c:v>1.95541667</c:v>
                </c:pt>
                <c:pt idx="2347">
                  <c:v>1.95625</c:v>
                </c:pt>
                <c:pt idx="2348">
                  <c:v>1.9570833299999999</c:v>
                </c:pt>
                <c:pt idx="2349">
                  <c:v>1.9579166699999999</c:v>
                </c:pt>
                <c:pt idx="2350">
                  <c:v>1.95875</c:v>
                </c:pt>
                <c:pt idx="2351">
                  <c:v>1.9595833300000001</c:v>
                </c:pt>
                <c:pt idx="2352">
                  <c:v>1.9604166700000001</c:v>
                </c:pt>
                <c:pt idx="2353">
                  <c:v>1.9612499999999999</c:v>
                </c:pt>
                <c:pt idx="2354">
                  <c:v>1.96208333</c:v>
                </c:pt>
                <c:pt idx="2355">
                  <c:v>1.96291667</c:v>
                </c:pt>
                <c:pt idx="2356">
                  <c:v>1.9637500000000001</c:v>
                </c:pt>
                <c:pt idx="2357">
                  <c:v>1.96458333</c:v>
                </c:pt>
                <c:pt idx="2358">
                  <c:v>1.96541667</c:v>
                </c:pt>
                <c:pt idx="2359">
                  <c:v>1.9662500000000001</c:v>
                </c:pt>
                <c:pt idx="2360">
                  <c:v>1.9670833299999999</c:v>
                </c:pt>
                <c:pt idx="2361">
                  <c:v>1.9679166699999999</c:v>
                </c:pt>
                <c:pt idx="2362">
                  <c:v>1.96875</c:v>
                </c:pt>
                <c:pt idx="2363">
                  <c:v>1.9695833300000001</c:v>
                </c:pt>
                <c:pt idx="2364">
                  <c:v>1.9704166700000001</c:v>
                </c:pt>
                <c:pt idx="2365">
                  <c:v>1.9712499999999999</c:v>
                </c:pt>
                <c:pt idx="2366">
                  <c:v>1.97208333</c:v>
                </c:pt>
                <c:pt idx="2367">
                  <c:v>1.97291667</c:v>
                </c:pt>
                <c:pt idx="2368">
                  <c:v>1.9737499999999999</c:v>
                </c:pt>
                <c:pt idx="2369">
                  <c:v>1.97458333</c:v>
                </c:pt>
                <c:pt idx="2370">
                  <c:v>1.97541667</c:v>
                </c:pt>
                <c:pt idx="2371">
                  <c:v>1.9762500000000001</c:v>
                </c:pt>
                <c:pt idx="2372">
                  <c:v>1.9770833299999999</c:v>
                </c:pt>
                <c:pt idx="2373">
                  <c:v>1.9779166699999999</c:v>
                </c:pt>
                <c:pt idx="2374">
                  <c:v>1.97875</c:v>
                </c:pt>
                <c:pt idx="2375">
                  <c:v>1.9795833300000001</c:v>
                </c:pt>
                <c:pt idx="2376">
                  <c:v>1.9804166700000001</c:v>
                </c:pt>
                <c:pt idx="2377">
                  <c:v>1.98125</c:v>
                </c:pt>
                <c:pt idx="2378">
                  <c:v>1.98208333</c:v>
                </c:pt>
                <c:pt idx="2379">
                  <c:v>1.98291667</c:v>
                </c:pt>
                <c:pt idx="2380">
                  <c:v>1.9837499999999999</c:v>
                </c:pt>
                <c:pt idx="2381">
                  <c:v>1.98458333</c:v>
                </c:pt>
                <c:pt idx="2382">
                  <c:v>1.98541667</c:v>
                </c:pt>
                <c:pt idx="2383">
                  <c:v>1.9862500000000001</c:v>
                </c:pt>
                <c:pt idx="2384">
                  <c:v>1.9870833299999999</c:v>
                </c:pt>
                <c:pt idx="2385">
                  <c:v>1.9879166699999999</c:v>
                </c:pt>
                <c:pt idx="2386">
                  <c:v>1.98875</c:v>
                </c:pt>
                <c:pt idx="2387">
                  <c:v>1.9895833300000001</c:v>
                </c:pt>
                <c:pt idx="2388">
                  <c:v>1.9904166700000001</c:v>
                </c:pt>
                <c:pt idx="2389">
                  <c:v>1.99125</c:v>
                </c:pt>
                <c:pt idx="2390">
                  <c:v>1.99208333</c:v>
                </c:pt>
                <c:pt idx="2391">
                  <c:v>1.9929166700000001</c:v>
                </c:pt>
                <c:pt idx="2392">
                  <c:v>1.9937499999999999</c:v>
                </c:pt>
                <c:pt idx="2393">
                  <c:v>1.99458333</c:v>
                </c:pt>
                <c:pt idx="2394">
                  <c:v>1.99541667</c:v>
                </c:pt>
                <c:pt idx="2395">
                  <c:v>1.9962500000000001</c:v>
                </c:pt>
                <c:pt idx="2396">
                  <c:v>1.9970833299999999</c:v>
                </c:pt>
                <c:pt idx="2397">
                  <c:v>1.99791667</c:v>
                </c:pt>
                <c:pt idx="2398">
                  <c:v>1.99875</c:v>
                </c:pt>
                <c:pt idx="2399">
                  <c:v>1.9995833300000001</c:v>
                </c:pt>
                <c:pt idx="2400">
                  <c:v>2.0004166699999999</c:v>
                </c:pt>
                <c:pt idx="2401">
                  <c:v>2.0012500000000002</c:v>
                </c:pt>
                <c:pt idx="2402">
                  <c:v>2.00208333</c:v>
                </c:pt>
                <c:pt idx="2403">
                  <c:v>2.0029166699999998</c:v>
                </c:pt>
                <c:pt idx="2404">
                  <c:v>2.0037500000000001</c:v>
                </c:pt>
                <c:pt idx="2405">
                  <c:v>2.00458333</c:v>
                </c:pt>
                <c:pt idx="2406">
                  <c:v>2.0054166699999998</c:v>
                </c:pt>
                <c:pt idx="2407">
                  <c:v>2.0062500000000001</c:v>
                </c:pt>
                <c:pt idx="2408">
                  <c:v>2.0070833299999999</c:v>
                </c:pt>
                <c:pt idx="2409">
                  <c:v>2.0079166700000002</c:v>
                </c:pt>
                <c:pt idx="2410">
                  <c:v>2.00875</c:v>
                </c:pt>
                <c:pt idx="2411">
                  <c:v>2.0095833299999999</c:v>
                </c:pt>
                <c:pt idx="2412">
                  <c:v>2.0104166700000001</c:v>
                </c:pt>
                <c:pt idx="2413">
                  <c:v>2.01125</c:v>
                </c:pt>
                <c:pt idx="2414">
                  <c:v>2.0120833299999998</c:v>
                </c:pt>
                <c:pt idx="2415">
                  <c:v>2.0129166700000001</c:v>
                </c:pt>
                <c:pt idx="2416">
                  <c:v>2.0137499999999999</c:v>
                </c:pt>
                <c:pt idx="2417">
                  <c:v>2.0145833299999998</c:v>
                </c:pt>
                <c:pt idx="2418">
                  <c:v>2.01541667</c:v>
                </c:pt>
                <c:pt idx="2419">
                  <c:v>2.0162499999999999</c:v>
                </c:pt>
                <c:pt idx="2420">
                  <c:v>2.0170833300000002</c:v>
                </c:pt>
                <c:pt idx="2421">
                  <c:v>2.01791667</c:v>
                </c:pt>
                <c:pt idx="2422">
                  <c:v>2.0187499999999998</c:v>
                </c:pt>
                <c:pt idx="2423">
                  <c:v>2.0195833300000001</c:v>
                </c:pt>
                <c:pt idx="2424">
                  <c:v>2.0204166699999999</c:v>
                </c:pt>
                <c:pt idx="2425">
                  <c:v>2.0212500000000002</c:v>
                </c:pt>
                <c:pt idx="2426">
                  <c:v>2.0220833300000001</c:v>
                </c:pt>
                <c:pt idx="2427">
                  <c:v>2.0229166699999999</c:v>
                </c:pt>
                <c:pt idx="2428">
                  <c:v>2.0237500000000002</c:v>
                </c:pt>
                <c:pt idx="2429">
                  <c:v>2.02458333</c:v>
                </c:pt>
                <c:pt idx="2430">
                  <c:v>2.0254166699999998</c:v>
                </c:pt>
                <c:pt idx="2431">
                  <c:v>2.0262500000000001</c:v>
                </c:pt>
                <c:pt idx="2432">
                  <c:v>2.02708333</c:v>
                </c:pt>
                <c:pt idx="2433">
                  <c:v>2.0279166700000002</c:v>
                </c:pt>
                <c:pt idx="2434">
                  <c:v>2.0287500000000001</c:v>
                </c:pt>
                <c:pt idx="2435">
                  <c:v>2.0295833299999999</c:v>
                </c:pt>
                <c:pt idx="2436">
                  <c:v>2.0304166700000001</c:v>
                </c:pt>
                <c:pt idx="2437">
                  <c:v>2.03125</c:v>
                </c:pt>
                <c:pt idx="2438">
                  <c:v>2.0320833299999999</c:v>
                </c:pt>
                <c:pt idx="2439">
                  <c:v>2.0329166700000001</c:v>
                </c:pt>
                <c:pt idx="2440">
                  <c:v>2.0337499999999999</c:v>
                </c:pt>
                <c:pt idx="2441">
                  <c:v>2.0345833299999998</c:v>
                </c:pt>
                <c:pt idx="2442">
                  <c:v>2.03541667</c:v>
                </c:pt>
                <c:pt idx="2443">
                  <c:v>2.0362499999999999</c:v>
                </c:pt>
                <c:pt idx="2444">
                  <c:v>2.0370833300000002</c:v>
                </c:pt>
                <c:pt idx="2445">
                  <c:v>2.03791667</c:v>
                </c:pt>
                <c:pt idx="2446">
                  <c:v>2.0387499999999998</c:v>
                </c:pt>
                <c:pt idx="2447">
                  <c:v>2.0395833300000001</c:v>
                </c:pt>
                <c:pt idx="2448">
                  <c:v>2.0404166699999999</c:v>
                </c:pt>
                <c:pt idx="2449">
                  <c:v>2.0412499999999998</c:v>
                </c:pt>
                <c:pt idx="2450">
                  <c:v>2.0420833300000001</c:v>
                </c:pt>
                <c:pt idx="2451">
                  <c:v>2.0429166699999999</c:v>
                </c:pt>
                <c:pt idx="2452">
                  <c:v>2.0437500000000002</c:v>
                </c:pt>
                <c:pt idx="2453">
                  <c:v>2.04458333</c:v>
                </c:pt>
                <c:pt idx="2454">
                  <c:v>2.0454166699999998</c:v>
                </c:pt>
                <c:pt idx="2455">
                  <c:v>2.0462500000000001</c:v>
                </c:pt>
                <c:pt idx="2456">
                  <c:v>2.04708333</c:v>
                </c:pt>
                <c:pt idx="2457">
                  <c:v>2.0479166700000002</c:v>
                </c:pt>
                <c:pt idx="2458">
                  <c:v>2.0487500000000001</c:v>
                </c:pt>
                <c:pt idx="2459">
                  <c:v>2.0495833299999999</c:v>
                </c:pt>
                <c:pt idx="2460">
                  <c:v>2.0504166700000002</c:v>
                </c:pt>
                <c:pt idx="2461">
                  <c:v>2.05125</c:v>
                </c:pt>
                <c:pt idx="2462">
                  <c:v>2.0520833299999999</c:v>
                </c:pt>
                <c:pt idx="2463">
                  <c:v>2.0529166700000001</c:v>
                </c:pt>
                <c:pt idx="2464">
                  <c:v>2.05375</c:v>
                </c:pt>
                <c:pt idx="2465">
                  <c:v>2.0545833299999998</c:v>
                </c:pt>
                <c:pt idx="2466">
                  <c:v>2.0554166700000001</c:v>
                </c:pt>
                <c:pt idx="2467">
                  <c:v>2.0562499999999999</c:v>
                </c:pt>
                <c:pt idx="2468">
                  <c:v>2.0570833300000002</c:v>
                </c:pt>
                <c:pt idx="2469">
                  <c:v>2.05791667</c:v>
                </c:pt>
                <c:pt idx="2470">
                  <c:v>2.0587499999999999</c:v>
                </c:pt>
                <c:pt idx="2471">
                  <c:v>2.0595833300000002</c:v>
                </c:pt>
                <c:pt idx="2472">
                  <c:v>2.06041667</c:v>
                </c:pt>
                <c:pt idx="2473">
                  <c:v>2.0612499999999998</c:v>
                </c:pt>
                <c:pt idx="2474">
                  <c:v>2.0620833300000001</c:v>
                </c:pt>
                <c:pt idx="2475">
                  <c:v>2.0629166699999999</c:v>
                </c:pt>
                <c:pt idx="2476">
                  <c:v>2.0637500000000002</c:v>
                </c:pt>
                <c:pt idx="2477">
                  <c:v>2.06458333</c:v>
                </c:pt>
                <c:pt idx="2478">
                  <c:v>2.0654166699999998</c:v>
                </c:pt>
                <c:pt idx="2479">
                  <c:v>2.0662500000000001</c:v>
                </c:pt>
                <c:pt idx="2480">
                  <c:v>2.06708333</c:v>
                </c:pt>
                <c:pt idx="2481">
                  <c:v>2.0679166699999998</c:v>
                </c:pt>
                <c:pt idx="2482">
                  <c:v>2.0687500000000001</c:v>
                </c:pt>
                <c:pt idx="2483">
                  <c:v>2.0695833299999999</c:v>
                </c:pt>
                <c:pt idx="2484">
                  <c:v>2.0704166700000002</c:v>
                </c:pt>
                <c:pt idx="2485">
                  <c:v>2.07125</c:v>
                </c:pt>
                <c:pt idx="2486">
                  <c:v>2.0720833299999999</c:v>
                </c:pt>
                <c:pt idx="2487">
                  <c:v>2.0729166700000001</c:v>
                </c:pt>
                <c:pt idx="2488">
                  <c:v>2.07375</c:v>
                </c:pt>
                <c:pt idx="2489">
                  <c:v>2.0745833299999998</c:v>
                </c:pt>
                <c:pt idx="2490">
                  <c:v>2.0754166700000001</c:v>
                </c:pt>
                <c:pt idx="2491">
                  <c:v>2.0762499999999999</c:v>
                </c:pt>
                <c:pt idx="2492">
                  <c:v>2.0770833299999998</c:v>
                </c:pt>
                <c:pt idx="2493">
                  <c:v>2.07791667</c:v>
                </c:pt>
                <c:pt idx="2494">
                  <c:v>2.0787499999999999</c:v>
                </c:pt>
                <c:pt idx="2495">
                  <c:v>2.0795833300000002</c:v>
                </c:pt>
                <c:pt idx="2496">
                  <c:v>2.08041667</c:v>
                </c:pt>
                <c:pt idx="2497">
                  <c:v>2.0812499999999998</c:v>
                </c:pt>
                <c:pt idx="2498">
                  <c:v>2.0820833300000001</c:v>
                </c:pt>
                <c:pt idx="2499">
                  <c:v>2.0829166699999999</c:v>
                </c:pt>
                <c:pt idx="2500">
                  <c:v>2.0837500000000002</c:v>
                </c:pt>
                <c:pt idx="2501">
                  <c:v>2.0845833300000001</c:v>
                </c:pt>
                <c:pt idx="2502">
                  <c:v>2.0854166699999999</c:v>
                </c:pt>
                <c:pt idx="2503">
                  <c:v>2.0862500000000002</c:v>
                </c:pt>
                <c:pt idx="2504">
                  <c:v>2.08708333</c:v>
                </c:pt>
                <c:pt idx="2505">
                  <c:v>2.0879166699999998</c:v>
                </c:pt>
                <c:pt idx="2506">
                  <c:v>2.0887500000000001</c:v>
                </c:pt>
                <c:pt idx="2507">
                  <c:v>2.08958333</c:v>
                </c:pt>
                <c:pt idx="2508">
                  <c:v>2.0904166700000002</c:v>
                </c:pt>
                <c:pt idx="2509">
                  <c:v>2.0912500000000001</c:v>
                </c:pt>
                <c:pt idx="2510">
                  <c:v>2.0920833299999999</c:v>
                </c:pt>
                <c:pt idx="2511">
                  <c:v>2.0929166700000001</c:v>
                </c:pt>
                <c:pt idx="2512">
                  <c:v>2.09375</c:v>
                </c:pt>
                <c:pt idx="2513">
                  <c:v>2.0945833299999999</c:v>
                </c:pt>
                <c:pt idx="2514">
                  <c:v>2.0954166700000001</c:v>
                </c:pt>
                <c:pt idx="2515">
                  <c:v>2.0962499999999999</c:v>
                </c:pt>
                <c:pt idx="2516">
                  <c:v>2.0970833299999998</c:v>
                </c:pt>
                <c:pt idx="2517">
                  <c:v>2.09791667</c:v>
                </c:pt>
                <c:pt idx="2518">
                  <c:v>2.0987499999999999</c:v>
                </c:pt>
                <c:pt idx="2519">
                  <c:v>2.0995833300000002</c:v>
                </c:pt>
                <c:pt idx="2520">
                  <c:v>2.10041667</c:v>
                </c:pt>
                <c:pt idx="2521">
                  <c:v>2.1012499999999998</c:v>
                </c:pt>
                <c:pt idx="2522">
                  <c:v>2.1020833300000001</c:v>
                </c:pt>
                <c:pt idx="2523">
                  <c:v>2.1029166699999999</c:v>
                </c:pt>
                <c:pt idx="2524">
                  <c:v>2.1037499999999998</c:v>
                </c:pt>
                <c:pt idx="2525">
                  <c:v>2.1045833300000001</c:v>
                </c:pt>
                <c:pt idx="2526">
                  <c:v>2.1054166699999999</c:v>
                </c:pt>
                <c:pt idx="2527">
                  <c:v>2.1062500000000002</c:v>
                </c:pt>
                <c:pt idx="2528">
                  <c:v>2.10708333</c:v>
                </c:pt>
                <c:pt idx="2529">
                  <c:v>2.1079166699999998</c:v>
                </c:pt>
                <c:pt idx="2530">
                  <c:v>2.1087500000000001</c:v>
                </c:pt>
                <c:pt idx="2531">
                  <c:v>2.10958333</c:v>
                </c:pt>
                <c:pt idx="2532">
                  <c:v>2.1104166700000002</c:v>
                </c:pt>
                <c:pt idx="2533">
                  <c:v>2.1112500000000001</c:v>
                </c:pt>
                <c:pt idx="2534">
                  <c:v>2.1120833299999999</c:v>
                </c:pt>
                <c:pt idx="2535">
                  <c:v>2.1129166700000002</c:v>
                </c:pt>
                <c:pt idx="2536">
                  <c:v>2.11375</c:v>
                </c:pt>
                <c:pt idx="2537">
                  <c:v>2.1145833299999999</c:v>
                </c:pt>
                <c:pt idx="2538">
                  <c:v>2.1154166700000001</c:v>
                </c:pt>
                <c:pt idx="2539">
                  <c:v>2.11625</c:v>
                </c:pt>
                <c:pt idx="2540">
                  <c:v>2.1170833299999998</c:v>
                </c:pt>
                <c:pt idx="2541">
                  <c:v>2.1179166700000001</c:v>
                </c:pt>
                <c:pt idx="2542">
                  <c:v>2.1187499999999999</c:v>
                </c:pt>
                <c:pt idx="2543">
                  <c:v>2.1195833300000002</c:v>
                </c:pt>
                <c:pt idx="2544">
                  <c:v>2.12041667</c:v>
                </c:pt>
                <c:pt idx="2545">
                  <c:v>2.1212499999999999</c:v>
                </c:pt>
                <c:pt idx="2546">
                  <c:v>2.1220833300000002</c:v>
                </c:pt>
                <c:pt idx="2547">
                  <c:v>2.12291667</c:v>
                </c:pt>
                <c:pt idx="2548">
                  <c:v>2.1237499999999998</c:v>
                </c:pt>
                <c:pt idx="2549">
                  <c:v>2.1245833300000001</c:v>
                </c:pt>
                <c:pt idx="2550">
                  <c:v>2.1254166699999999</c:v>
                </c:pt>
                <c:pt idx="2551">
                  <c:v>2.1262500000000002</c:v>
                </c:pt>
                <c:pt idx="2552">
                  <c:v>2.12708333</c:v>
                </c:pt>
                <c:pt idx="2553">
                  <c:v>2.1279166699999998</c:v>
                </c:pt>
                <c:pt idx="2554">
                  <c:v>2.1287500000000001</c:v>
                </c:pt>
                <c:pt idx="2555">
                  <c:v>2.12958333</c:v>
                </c:pt>
                <c:pt idx="2556">
                  <c:v>2.1304166699999998</c:v>
                </c:pt>
                <c:pt idx="2557">
                  <c:v>2.1312500000000001</c:v>
                </c:pt>
                <c:pt idx="2558">
                  <c:v>2.1320833299999999</c:v>
                </c:pt>
                <c:pt idx="2559">
                  <c:v>2.1329166700000002</c:v>
                </c:pt>
                <c:pt idx="2560">
                  <c:v>2.13375</c:v>
                </c:pt>
                <c:pt idx="2561">
                  <c:v>2.1345833299999999</c:v>
                </c:pt>
                <c:pt idx="2562">
                  <c:v>2.1354166700000001</c:v>
                </c:pt>
                <c:pt idx="2563">
                  <c:v>2.13625</c:v>
                </c:pt>
                <c:pt idx="2564">
                  <c:v>2.1370833299999998</c:v>
                </c:pt>
                <c:pt idx="2565">
                  <c:v>2.1379166700000001</c:v>
                </c:pt>
                <c:pt idx="2566">
                  <c:v>2.1387499999999999</c:v>
                </c:pt>
                <c:pt idx="2567">
                  <c:v>2.1395833299999998</c:v>
                </c:pt>
                <c:pt idx="2568">
                  <c:v>2.14041667</c:v>
                </c:pt>
                <c:pt idx="2569">
                  <c:v>2.1412499999999999</c:v>
                </c:pt>
                <c:pt idx="2570">
                  <c:v>2.1420833300000002</c:v>
                </c:pt>
                <c:pt idx="2571">
                  <c:v>2.14291667</c:v>
                </c:pt>
                <c:pt idx="2572">
                  <c:v>2.1437499999999998</c:v>
                </c:pt>
                <c:pt idx="2573">
                  <c:v>2.1445833300000001</c:v>
                </c:pt>
                <c:pt idx="2574">
                  <c:v>2.1454166699999999</c:v>
                </c:pt>
                <c:pt idx="2575">
                  <c:v>2.1462500000000002</c:v>
                </c:pt>
                <c:pt idx="2576">
                  <c:v>2.1470833300000001</c:v>
                </c:pt>
                <c:pt idx="2577">
                  <c:v>2.1479166699999999</c:v>
                </c:pt>
                <c:pt idx="2578">
                  <c:v>2.1487500000000002</c:v>
                </c:pt>
                <c:pt idx="2579">
                  <c:v>2.14958333</c:v>
                </c:pt>
                <c:pt idx="2580">
                  <c:v>2.1504166699999998</c:v>
                </c:pt>
                <c:pt idx="2581">
                  <c:v>2.1512500000000001</c:v>
                </c:pt>
                <c:pt idx="2582">
                  <c:v>2.15208333</c:v>
                </c:pt>
                <c:pt idx="2583">
                  <c:v>2.1529166700000002</c:v>
                </c:pt>
                <c:pt idx="2584">
                  <c:v>2.1537500000000001</c:v>
                </c:pt>
                <c:pt idx="2585">
                  <c:v>2.1545833299999999</c:v>
                </c:pt>
                <c:pt idx="2586">
                  <c:v>2.1554166700000001</c:v>
                </c:pt>
                <c:pt idx="2587">
                  <c:v>2.15625</c:v>
                </c:pt>
                <c:pt idx="2588">
                  <c:v>2.1570833299999999</c:v>
                </c:pt>
                <c:pt idx="2589">
                  <c:v>2.1579166700000001</c:v>
                </c:pt>
                <c:pt idx="2590">
                  <c:v>2.1587499999999999</c:v>
                </c:pt>
                <c:pt idx="2591">
                  <c:v>2.1595833299999998</c:v>
                </c:pt>
                <c:pt idx="2592">
                  <c:v>2.16041667</c:v>
                </c:pt>
                <c:pt idx="2593">
                  <c:v>2.1612499999999999</c:v>
                </c:pt>
                <c:pt idx="2594">
                  <c:v>2.1620833300000002</c:v>
                </c:pt>
                <c:pt idx="2595">
                  <c:v>2.16291667</c:v>
                </c:pt>
                <c:pt idx="2596">
                  <c:v>2.1637499999999998</c:v>
                </c:pt>
                <c:pt idx="2597">
                  <c:v>2.1645833300000001</c:v>
                </c:pt>
                <c:pt idx="2598">
                  <c:v>2.1654166699999999</c:v>
                </c:pt>
                <c:pt idx="2599">
                  <c:v>2.1662499999999998</c:v>
                </c:pt>
                <c:pt idx="2600">
                  <c:v>2.1670833300000001</c:v>
                </c:pt>
                <c:pt idx="2601">
                  <c:v>2.1679166699999999</c:v>
                </c:pt>
                <c:pt idx="2602">
                  <c:v>2.1687500000000002</c:v>
                </c:pt>
                <c:pt idx="2603">
                  <c:v>2.16958333</c:v>
                </c:pt>
                <c:pt idx="2604">
                  <c:v>2.1704166699999998</c:v>
                </c:pt>
                <c:pt idx="2605">
                  <c:v>2.1712500000000001</c:v>
                </c:pt>
                <c:pt idx="2606">
                  <c:v>2.17208333</c:v>
                </c:pt>
                <c:pt idx="2607">
                  <c:v>2.1729166700000002</c:v>
                </c:pt>
                <c:pt idx="2608">
                  <c:v>2.1737500000000001</c:v>
                </c:pt>
                <c:pt idx="2609">
                  <c:v>2.1745833299999999</c:v>
                </c:pt>
                <c:pt idx="2610">
                  <c:v>2.1754166700000002</c:v>
                </c:pt>
                <c:pt idx="2611">
                  <c:v>2.17625</c:v>
                </c:pt>
                <c:pt idx="2612">
                  <c:v>2.1770833299999999</c:v>
                </c:pt>
                <c:pt idx="2613">
                  <c:v>2.1779166700000001</c:v>
                </c:pt>
                <c:pt idx="2614">
                  <c:v>2.17875</c:v>
                </c:pt>
                <c:pt idx="2615">
                  <c:v>2.1795833299999998</c:v>
                </c:pt>
                <c:pt idx="2616">
                  <c:v>2.1804166700000001</c:v>
                </c:pt>
                <c:pt idx="2617">
                  <c:v>2.1812499999999999</c:v>
                </c:pt>
                <c:pt idx="2618">
                  <c:v>2.1820833300000002</c:v>
                </c:pt>
                <c:pt idx="2619">
                  <c:v>2.18291667</c:v>
                </c:pt>
                <c:pt idx="2620">
                  <c:v>2.1837499999999999</c:v>
                </c:pt>
                <c:pt idx="2621">
                  <c:v>2.1845833300000002</c:v>
                </c:pt>
                <c:pt idx="2622">
                  <c:v>2.18541667</c:v>
                </c:pt>
                <c:pt idx="2623">
                  <c:v>2.1862499999999998</c:v>
                </c:pt>
                <c:pt idx="2624">
                  <c:v>2.1870833300000001</c:v>
                </c:pt>
                <c:pt idx="2625">
                  <c:v>2.1879166699999999</c:v>
                </c:pt>
                <c:pt idx="2626">
                  <c:v>2.1887500000000002</c:v>
                </c:pt>
                <c:pt idx="2627">
                  <c:v>2.18958333</c:v>
                </c:pt>
                <c:pt idx="2628">
                  <c:v>2.1904166699999998</c:v>
                </c:pt>
                <c:pt idx="2629">
                  <c:v>2.1912500000000001</c:v>
                </c:pt>
                <c:pt idx="2630">
                  <c:v>2.19208333</c:v>
                </c:pt>
                <c:pt idx="2631">
                  <c:v>2.1929166699999998</c:v>
                </c:pt>
                <c:pt idx="2632">
                  <c:v>2.1937500000000001</c:v>
                </c:pt>
                <c:pt idx="2633">
                  <c:v>2.1945833299999999</c:v>
                </c:pt>
                <c:pt idx="2634">
                  <c:v>2.1954166700000002</c:v>
                </c:pt>
                <c:pt idx="2635">
                  <c:v>2.19625</c:v>
                </c:pt>
                <c:pt idx="2636">
                  <c:v>2.1970833299999999</c:v>
                </c:pt>
                <c:pt idx="2637">
                  <c:v>2.1979166700000001</c:v>
                </c:pt>
                <c:pt idx="2638">
                  <c:v>2.19875</c:v>
                </c:pt>
                <c:pt idx="2639">
                  <c:v>2.1995833299999998</c:v>
                </c:pt>
                <c:pt idx="2640">
                  <c:v>2.2004166700000001</c:v>
                </c:pt>
                <c:pt idx="2641">
                  <c:v>2.2012499999999999</c:v>
                </c:pt>
                <c:pt idx="2642">
                  <c:v>2.2020833299999998</c:v>
                </c:pt>
                <c:pt idx="2643">
                  <c:v>2.20291667</c:v>
                </c:pt>
                <c:pt idx="2644">
                  <c:v>2.2037499999999999</c:v>
                </c:pt>
                <c:pt idx="2645">
                  <c:v>2.2045833300000002</c:v>
                </c:pt>
                <c:pt idx="2646">
                  <c:v>2.20541667</c:v>
                </c:pt>
                <c:pt idx="2647">
                  <c:v>2.2062499999999998</c:v>
                </c:pt>
                <c:pt idx="2648">
                  <c:v>2.2070833300000001</c:v>
                </c:pt>
                <c:pt idx="2649">
                  <c:v>2.2079166699999999</c:v>
                </c:pt>
                <c:pt idx="2650">
                  <c:v>2.2087500000000002</c:v>
                </c:pt>
                <c:pt idx="2651">
                  <c:v>2.2095833300000001</c:v>
                </c:pt>
                <c:pt idx="2652">
                  <c:v>2.2104166699999999</c:v>
                </c:pt>
                <c:pt idx="2653">
                  <c:v>2.2112500000000002</c:v>
                </c:pt>
                <c:pt idx="2654">
                  <c:v>2.21208333</c:v>
                </c:pt>
                <c:pt idx="2655">
                  <c:v>2.2129166699999998</c:v>
                </c:pt>
                <c:pt idx="2656">
                  <c:v>2.2137500000000001</c:v>
                </c:pt>
                <c:pt idx="2657">
                  <c:v>2.21458333</c:v>
                </c:pt>
                <c:pt idx="2658">
                  <c:v>2.2154166700000002</c:v>
                </c:pt>
                <c:pt idx="2659">
                  <c:v>2.2162500000000001</c:v>
                </c:pt>
                <c:pt idx="2660">
                  <c:v>2.2170833299999999</c:v>
                </c:pt>
                <c:pt idx="2661">
                  <c:v>2.2179166700000001</c:v>
                </c:pt>
                <c:pt idx="2662">
                  <c:v>2.21875</c:v>
                </c:pt>
                <c:pt idx="2663">
                  <c:v>2.2195833299999999</c:v>
                </c:pt>
                <c:pt idx="2664">
                  <c:v>2.2204166700000001</c:v>
                </c:pt>
                <c:pt idx="2665">
                  <c:v>2.2212499999999999</c:v>
                </c:pt>
                <c:pt idx="2666">
                  <c:v>2.2220833299999998</c:v>
                </c:pt>
                <c:pt idx="2667">
                  <c:v>2.22291667</c:v>
                </c:pt>
                <c:pt idx="2668">
                  <c:v>2.2237499999999999</c:v>
                </c:pt>
                <c:pt idx="2669">
                  <c:v>2.2245833300000002</c:v>
                </c:pt>
                <c:pt idx="2670">
                  <c:v>2.22541667</c:v>
                </c:pt>
                <c:pt idx="2671">
                  <c:v>2.2262499999999998</c:v>
                </c:pt>
                <c:pt idx="2672">
                  <c:v>2.2270833300000001</c:v>
                </c:pt>
                <c:pt idx="2673">
                  <c:v>2.2279166699999999</c:v>
                </c:pt>
                <c:pt idx="2674">
                  <c:v>2.2287499999999998</c:v>
                </c:pt>
                <c:pt idx="2675">
                  <c:v>2.2295833300000001</c:v>
                </c:pt>
                <c:pt idx="2676">
                  <c:v>2.2304166699999999</c:v>
                </c:pt>
                <c:pt idx="2677">
                  <c:v>2.2312500000000002</c:v>
                </c:pt>
                <c:pt idx="2678">
                  <c:v>2.23208333</c:v>
                </c:pt>
                <c:pt idx="2679">
                  <c:v>2.2329166699999998</c:v>
                </c:pt>
                <c:pt idx="2680">
                  <c:v>2.2337500000000001</c:v>
                </c:pt>
                <c:pt idx="2681">
                  <c:v>2.23458333</c:v>
                </c:pt>
                <c:pt idx="2682">
                  <c:v>2.2354166700000002</c:v>
                </c:pt>
                <c:pt idx="2683">
                  <c:v>2.2362500000000001</c:v>
                </c:pt>
                <c:pt idx="2684">
                  <c:v>2.2370833299999999</c:v>
                </c:pt>
                <c:pt idx="2685">
                  <c:v>2.2379166700000002</c:v>
                </c:pt>
                <c:pt idx="2686">
                  <c:v>2.23875</c:v>
                </c:pt>
                <c:pt idx="2687">
                  <c:v>2.2395833299999999</c:v>
                </c:pt>
                <c:pt idx="2688">
                  <c:v>2.2404166700000001</c:v>
                </c:pt>
                <c:pt idx="2689">
                  <c:v>2.24125</c:v>
                </c:pt>
                <c:pt idx="2690">
                  <c:v>2.2420833299999998</c:v>
                </c:pt>
                <c:pt idx="2691">
                  <c:v>2.2429166700000001</c:v>
                </c:pt>
                <c:pt idx="2692">
                  <c:v>2.2437499999999999</c:v>
                </c:pt>
                <c:pt idx="2693">
                  <c:v>2.2445833300000002</c:v>
                </c:pt>
                <c:pt idx="2694">
                  <c:v>2.24541667</c:v>
                </c:pt>
                <c:pt idx="2695">
                  <c:v>2.2462499999999999</c:v>
                </c:pt>
                <c:pt idx="2696">
                  <c:v>2.2470833300000002</c:v>
                </c:pt>
                <c:pt idx="2697">
                  <c:v>2.24791667</c:v>
                </c:pt>
                <c:pt idx="2698">
                  <c:v>2.2487499999999998</c:v>
                </c:pt>
                <c:pt idx="2699">
                  <c:v>2.2495833300000001</c:v>
                </c:pt>
                <c:pt idx="2700">
                  <c:v>2.2504166699999999</c:v>
                </c:pt>
                <c:pt idx="2701">
                  <c:v>2.2512500000000002</c:v>
                </c:pt>
                <c:pt idx="2702">
                  <c:v>2.25208333</c:v>
                </c:pt>
                <c:pt idx="2703">
                  <c:v>2.2529166699999998</c:v>
                </c:pt>
                <c:pt idx="2704">
                  <c:v>2.2537500000000001</c:v>
                </c:pt>
                <c:pt idx="2705">
                  <c:v>2.25458333</c:v>
                </c:pt>
                <c:pt idx="2706">
                  <c:v>2.2554166699999998</c:v>
                </c:pt>
                <c:pt idx="2707">
                  <c:v>2.2562500000000001</c:v>
                </c:pt>
                <c:pt idx="2708">
                  <c:v>2.2570833299999999</c:v>
                </c:pt>
                <c:pt idx="2709">
                  <c:v>2.2579166700000002</c:v>
                </c:pt>
                <c:pt idx="2710">
                  <c:v>2.25875</c:v>
                </c:pt>
                <c:pt idx="2711">
                  <c:v>2.2595833299999999</c:v>
                </c:pt>
                <c:pt idx="2712">
                  <c:v>2.2604166700000001</c:v>
                </c:pt>
                <c:pt idx="2713">
                  <c:v>2.26125</c:v>
                </c:pt>
                <c:pt idx="2714">
                  <c:v>2.2620833299999998</c:v>
                </c:pt>
                <c:pt idx="2715">
                  <c:v>2.2629166700000001</c:v>
                </c:pt>
                <c:pt idx="2716">
                  <c:v>2.2637499999999999</c:v>
                </c:pt>
                <c:pt idx="2717">
                  <c:v>2.2645833299999998</c:v>
                </c:pt>
                <c:pt idx="2718">
                  <c:v>2.26541667</c:v>
                </c:pt>
                <c:pt idx="2719">
                  <c:v>2.2662499999999999</c:v>
                </c:pt>
                <c:pt idx="2720">
                  <c:v>2.2670833300000002</c:v>
                </c:pt>
                <c:pt idx="2721">
                  <c:v>2.26791667</c:v>
                </c:pt>
                <c:pt idx="2722">
                  <c:v>2.2687499999999998</c:v>
                </c:pt>
                <c:pt idx="2723">
                  <c:v>2.2695833300000001</c:v>
                </c:pt>
                <c:pt idx="2724">
                  <c:v>2.2704166699999999</c:v>
                </c:pt>
                <c:pt idx="2725">
                  <c:v>2.2712500000000002</c:v>
                </c:pt>
                <c:pt idx="2726">
                  <c:v>2.2720833300000001</c:v>
                </c:pt>
                <c:pt idx="2727">
                  <c:v>2.2729166699999999</c:v>
                </c:pt>
                <c:pt idx="2728">
                  <c:v>2.2737500000000002</c:v>
                </c:pt>
                <c:pt idx="2729">
                  <c:v>2.27458333</c:v>
                </c:pt>
                <c:pt idx="2730">
                  <c:v>2.2754166699999998</c:v>
                </c:pt>
                <c:pt idx="2731">
                  <c:v>2.2762500000000001</c:v>
                </c:pt>
                <c:pt idx="2732">
                  <c:v>2.27708333</c:v>
                </c:pt>
                <c:pt idx="2733">
                  <c:v>2.2779166700000002</c:v>
                </c:pt>
                <c:pt idx="2734">
                  <c:v>2.2787500000000001</c:v>
                </c:pt>
                <c:pt idx="2735">
                  <c:v>2.2795833299999999</c:v>
                </c:pt>
                <c:pt idx="2736">
                  <c:v>2.2804166700000001</c:v>
                </c:pt>
                <c:pt idx="2737">
                  <c:v>2.28125</c:v>
                </c:pt>
                <c:pt idx="2738">
                  <c:v>2.2820833299999999</c:v>
                </c:pt>
                <c:pt idx="2739">
                  <c:v>2.2829166700000001</c:v>
                </c:pt>
                <c:pt idx="2740">
                  <c:v>2.2837499999999999</c:v>
                </c:pt>
                <c:pt idx="2741">
                  <c:v>2.2845833299999998</c:v>
                </c:pt>
                <c:pt idx="2742">
                  <c:v>2.28541667</c:v>
                </c:pt>
                <c:pt idx="2743">
                  <c:v>2.2862499999999999</c:v>
                </c:pt>
                <c:pt idx="2744">
                  <c:v>2.2870833300000002</c:v>
                </c:pt>
                <c:pt idx="2745">
                  <c:v>2.28791667</c:v>
                </c:pt>
                <c:pt idx="2746">
                  <c:v>2.2887499999999998</c:v>
                </c:pt>
                <c:pt idx="2747">
                  <c:v>2.2895833300000001</c:v>
                </c:pt>
                <c:pt idx="2748">
                  <c:v>2.2904166699999999</c:v>
                </c:pt>
                <c:pt idx="2749">
                  <c:v>2.2912499999999998</c:v>
                </c:pt>
                <c:pt idx="2750">
                  <c:v>2.2920833300000001</c:v>
                </c:pt>
                <c:pt idx="2751">
                  <c:v>2.2929166699999999</c:v>
                </c:pt>
                <c:pt idx="2752">
                  <c:v>2.2937500000000002</c:v>
                </c:pt>
                <c:pt idx="2753">
                  <c:v>2.29458333</c:v>
                </c:pt>
                <c:pt idx="2754">
                  <c:v>2.2954166699999998</c:v>
                </c:pt>
                <c:pt idx="2755">
                  <c:v>2.2962500000000001</c:v>
                </c:pt>
                <c:pt idx="2756">
                  <c:v>2.29708333</c:v>
                </c:pt>
                <c:pt idx="2757">
                  <c:v>2.2979166700000002</c:v>
                </c:pt>
                <c:pt idx="2758">
                  <c:v>2.2987500000000001</c:v>
                </c:pt>
                <c:pt idx="2759">
                  <c:v>2.2995833299999999</c:v>
                </c:pt>
                <c:pt idx="2760">
                  <c:v>2.3004166700000002</c:v>
                </c:pt>
                <c:pt idx="2761">
                  <c:v>2.30125</c:v>
                </c:pt>
                <c:pt idx="2762">
                  <c:v>2.3020833299999999</c:v>
                </c:pt>
                <c:pt idx="2763">
                  <c:v>2.3029166700000001</c:v>
                </c:pt>
                <c:pt idx="2764">
                  <c:v>2.30375</c:v>
                </c:pt>
                <c:pt idx="2765">
                  <c:v>2.3045833299999998</c:v>
                </c:pt>
                <c:pt idx="2766">
                  <c:v>2.3054166700000001</c:v>
                </c:pt>
                <c:pt idx="2767">
                  <c:v>2.3062499999999999</c:v>
                </c:pt>
                <c:pt idx="2768">
                  <c:v>2.3070833300000002</c:v>
                </c:pt>
                <c:pt idx="2769">
                  <c:v>2.30791667</c:v>
                </c:pt>
                <c:pt idx="2770">
                  <c:v>2.3087499999999999</c:v>
                </c:pt>
                <c:pt idx="2771">
                  <c:v>2.3095833300000002</c:v>
                </c:pt>
                <c:pt idx="2772">
                  <c:v>2.31041667</c:v>
                </c:pt>
                <c:pt idx="2773">
                  <c:v>2.3112499999999998</c:v>
                </c:pt>
                <c:pt idx="2774">
                  <c:v>2.3120833300000001</c:v>
                </c:pt>
                <c:pt idx="2775">
                  <c:v>2.3129166699999999</c:v>
                </c:pt>
                <c:pt idx="2776">
                  <c:v>2.3137500000000002</c:v>
                </c:pt>
                <c:pt idx="2777">
                  <c:v>2.31458333</c:v>
                </c:pt>
                <c:pt idx="2778">
                  <c:v>2.3154166699999998</c:v>
                </c:pt>
                <c:pt idx="2779">
                  <c:v>2.3162500000000001</c:v>
                </c:pt>
                <c:pt idx="2780">
                  <c:v>2.31708333</c:v>
                </c:pt>
                <c:pt idx="2781">
                  <c:v>2.3179166699999998</c:v>
                </c:pt>
                <c:pt idx="2782">
                  <c:v>2.3187500000000001</c:v>
                </c:pt>
                <c:pt idx="2783">
                  <c:v>2.3195833299999999</c:v>
                </c:pt>
                <c:pt idx="2784">
                  <c:v>2.3204166700000002</c:v>
                </c:pt>
                <c:pt idx="2785">
                  <c:v>2.32125</c:v>
                </c:pt>
                <c:pt idx="2786">
                  <c:v>2.3220833299999999</c:v>
                </c:pt>
                <c:pt idx="2787">
                  <c:v>2.3229166700000001</c:v>
                </c:pt>
                <c:pt idx="2788">
                  <c:v>2.32375</c:v>
                </c:pt>
                <c:pt idx="2789">
                  <c:v>2.3245833299999998</c:v>
                </c:pt>
                <c:pt idx="2790">
                  <c:v>2.3254166700000001</c:v>
                </c:pt>
                <c:pt idx="2791">
                  <c:v>2.3262499999999999</c:v>
                </c:pt>
                <c:pt idx="2792">
                  <c:v>2.3270833299999998</c:v>
                </c:pt>
                <c:pt idx="2793">
                  <c:v>2.32791667</c:v>
                </c:pt>
                <c:pt idx="2794">
                  <c:v>2.3287499999999999</c:v>
                </c:pt>
                <c:pt idx="2795">
                  <c:v>2.3295833300000002</c:v>
                </c:pt>
                <c:pt idx="2796">
                  <c:v>2.33041667</c:v>
                </c:pt>
                <c:pt idx="2797">
                  <c:v>2.3312499999999998</c:v>
                </c:pt>
                <c:pt idx="2798">
                  <c:v>2.3320833300000001</c:v>
                </c:pt>
                <c:pt idx="2799">
                  <c:v>2.3329166699999999</c:v>
                </c:pt>
                <c:pt idx="2800">
                  <c:v>2.3337500000000002</c:v>
                </c:pt>
                <c:pt idx="2801">
                  <c:v>2.3345833300000001</c:v>
                </c:pt>
                <c:pt idx="2802">
                  <c:v>2.3354166699999999</c:v>
                </c:pt>
                <c:pt idx="2803">
                  <c:v>2.3362500000000002</c:v>
                </c:pt>
                <c:pt idx="2804">
                  <c:v>2.33708333</c:v>
                </c:pt>
                <c:pt idx="2805">
                  <c:v>2.3379166699999998</c:v>
                </c:pt>
                <c:pt idx="2806">
                  <c:v>2.3387500000000001</c:v>
                </c:pt>
                <c:pt idx="2807">
                  <c:v>2.33958333</c:v>
                </c:pt>
                <c:pt idx="2808">
                  <c:v>2.3404166700000002</c:v>
                </c:pt>
                <c:pt idx="2809">
                  <c:v>2.3412500000000001</c:v>
                </c:pt>
                <c:pt idx="2810">
                  <c:v>2.3420833299999999</c:v>
                </c:pt>
                <c:pt idx="2811">
                  <c:v>2.3429166700000001</c:v>
                </c:pt>
                <c:pt idx="2812">
                  <c:v>2.34375</c:v>
                </c:pt>
                <c:pt idx="2813">
                  <c:v>2.3445833299999999</c:v>
                </c:pt>
                <c:pt idx="2814">
                  <c:v>2.3454166700000001</c:v>
                </c:pt>
                <c:pt idx="2815">
                  <c:v>2.3462499999999999</c:v>
                </c:pt>
                <c:pt idx="2816">
                  <c:v>2.3470833299999998</c:v>
                </c:pt>
                <c:pt idx="2817">
                  <c:v>2.34791667</c:v>
                </c:pt>
                <c:pt idx="2818">
                  <c:v>2.3487499999999999</c:v>
                </c:pt>
                <c:pt idx="2819">
                  <c:v>2.3495833300000002</c:v>
                </c:pt>
                <c:pt idx="2820">
                  <c:v>2.35041667</c:v>
                </c:pt>
                <c:pt idx="2821">
                  <c:v>2.3512499999999998</c:v>
                </c:pt>
                <c:pt idx="2822">
                  <c:v>2.3520833300000001</c:v>
                </c:pt>
                <c:pt idx="2823">
                  <c:v>2.3529166699999999</c:v>
                </c:pt>
                <c:pt idx="2824">
                  <c:v>2.3537499999999998</c:v>
                </c:pt>
                <c:pt idx="2825">
                  <c:v>2.3545833300000001</c:v>
                </c:pt>
                <c:pt idx="2826">
                  <c:v>2.3554166699999999</c:v>
                </c:pt>
                <c:pt idx="2827">
                  <c:v>2.3562500000000002</c:v>
                </c:pt>
                <c:pt idx="2828">
                  <c:v>2.35708333</c:v>
                </c:pt>
                <c:pt idx="2829">
                  <c:v>2.3579166699999998</c:v>
                </c:pt>
                <c:pt idx="2830">
                  <c:v>2.3587500000000001</c:v>
                </c:pt>
                <c:pt idx="2831">
                  <c:v>2.35958333</c:v>
                </c:pt>
                <c:pt idx="2832">
                  <c:v>2.3604166700000002</c:v>
                </c:pt>
                <c:pt idx="2833">
                  <c:v>2.3612500000000001</c:v>
                </c:pt>
                <c:pt idx="2834">
                  <c:v>2.3620833299999999</c:v>
                </c:pt>
                <c:pt idx="2835">
                  <c:v>2.3629166700000002</c:v>
                </c:pt>
                <c:pt idx="2836">
                  <c:v>2.36375</c:v>
                </c:pt>
                <c:pt idx="2837">
                  <c:v>2.3645833299999999</c:v>
                </c:pt>
                <c:pt idx="2838">
                  <c:v>2.3654166700000001</c:v>
                </c:pt>
                <c:pt idx="2839">
                  <c:v>2.36625</c:v>
                </c:pt>
                <c:pt idx="2840">
                  <c:v>2.3670833299999998</c:v>
                </c:pt>
                <c:pt idx="2841">
                  <c:v>2.3679166700000001</c:v>
                </c:pt>
                <c:pt idx="2842">
                  <c:v>2.3687499999999999</c:v>
                </c:pt>
                <c:pt idx="2843">
                  <c:v>2.3695833300000002</c:v>
                </c:pt>
                <c:pt idx="2844">
                  <c:v>2.37041667</c:v>
                </c:pt>
                <c:pt idx="2845">
                  <c:v>2.3712499999999999</c:v>
                </c:pt>
                <c:pt idx="2846">
                  <c:v>2.3720833300000002</c:v>
                </c:pt>
                <c:pt idx="2847">
                  <c:v>2.37291667</c:v>
                </c:pt>
                <c:pt idx="2848">
                  <c:v>2.3737499999999998</c:v>
                </c:pt>
                <c:pt idx="2849">
                  <c:v>2.3745833300000001</c:v>
                </c:pt>
                <c:pt idx="2850">
                  <c:v>2.3754166699999999</c:v>
                </c:pt>
                <c:pt idx="2851">
                  <c:v>2.3762500000000002</c:v>
                </c:pt>
                <c:pt idx="2852">
                  <c:v>2.37708333</c:v>
                </c:pt>
                <c:pt idx="2853">
                  <c:v>2.3779166699999998</c:v>
                </c:pt>
                <c:pt idx="2854">
                  <c:v>2.3787500000000001</c:v>
                </c:pt>
                <c:pt idx="2855">
                  <c:v>2.37958333</c:v>
                </c:pt>
                <c:pt idx="2856">
                  <c:v>2.3804166699999998</c:v>
                </c:pt>
                <c:pt idx="2857">
                  <c:v>2.3812500000000001</c:v>
                </c:pt>
                <c:pt idx="2858">
                  <c:v>2.3820833299999999</c:v>
                </c:pt>
                <c:pt idx="2859">
                  <c:v>2.3829166700000002</c:v>
                </c:pt>
                <c:pt idx="2860">
                  <c:v>2.38375</c:v>
                </c:pt>
                <c:pt idx="2861">
                  <c:v>2.3845833299999999</c:v>
                </c:pt>
                <c:pt idx="2862">
                  <c:v>2.3854166700000001</c:v>
                </c:pt>
                <c:pt idx="2863">
                  <c:v>2.38625</c:v>
                </c:pt>
                <c:pt idx="2864">
                  <c:v>2.3870833299999998</c:v>
                </c:pt>
                <c:pt idx="2865">
                  <c:v>2.3879166700000001</c:v>
                </c:pt>
                <c:pt idx="2866">
                  <c:v>2.3887499999999999</c:v>
                </c:pt>
                <c:pt idx="2867">
                  <c:v>2.3895833299999998</c:v>
                </c:pt>
                <c:pt idx="2868">
                  <c:v>2.39041667</c:v>
                </c:pt>
                <c:pt idx="2869">
                  <c:v>2.3912499999999999</c:v>
                </c:pt>
                <c:pt idx="2870">
                  <c:v>2.3920833300000002</c:v>
                </c:pt>
                <c:pt idx="2871">
                  <c:v>2.39291667</c:v>
                </c:pt>
                <c:pt idx="2872">
                  <c:v>2.3937499999999998</c:v>
                </c:pt>
                <c:pt idx="2873">
                  <c:v>2.3945833300000001</c:v>
                </c:pt>
                <c:pt idx="2874">
                  <c:v>2.3954166699999999</c:v>
                </c:pt>
                <c:pt idx="2875">
                  <c:v>2.3962500000000002</c:v>
                </c:pt>
                <c:pt idx="2876">
                  <c:v>2.3970833300000001</c:v>
                </c:pt>
                <c:pt idx="2877">
                  <c:v>2.3979166699999999</c:v>
                </c:pt>
                <c:pt idx="2878">
                  <c:v>2.3987500000000002</c:v>
                </c:pt>
                <c:pt idx="2879">
                  <c:v>2.39958333</c:v>
                </c:pt>
                <c:pt idx="2880">
                  <c:v>2.4004166699999998</c:v>
                </c:pt>
                <c:pt idx="2881">
                  <c:v>2.4012500000000001</c:v>
                </c:pt>
                <c:pt idx="2882">
                  <c:v>2.40208333</c:v>
                </c:pt>
                <c:pt idx="2883">
                  <c:v>2.4029166700000002</c:v>
                </c:pt>
                <c:pt idx="2884">
                  <c:v>2.4037500000000001</c:v>
                </c:pt>
                <c:pt idx="2885">
                  <c:v>2.4045833299999999</c:v>
                </c:pt>
                <c:pt idx="2886">
                  <c:v>2.4054166700000001</c:v>
                </c:pt>
                <c:pt idx="2887">
                  <c:v>2.40625</c:v>
                </c:pt>
                <c:pt idx="2888">
                  <c:v>2.4070833299999999</c:v>
                </c:pt>
                <c:pt idx="2889">
                  <c:v>2.4079166700000001</c:v>
                </c:pt>
                <c:pt idx="2890">
                  <c:v>2.4087499999999999</c:v>
                </c:pt>
                <c:pt idx="2891">
                  <c:v>2.4095833299999998</c:v>
                </c:pt>
                <c:pt idx="2892">
                  <c:v>2.41041667</c:v>
                </c:pt>
                <c:pt idx="2893">
                  <c:v>2.4112499999999999</c:v>
                </c:pt>
                <c:pt idx="2894">
                  <c:v>2.4120833300000002</c:v>
                </c:pt>
                <c:pt idx="2895">
                  <c:v>2.41291667</c:v>
                </c:pt>
                <c:pt idx="2896">
                  <c:v>2.4137499999999998</c:v>
                </c:pt>
                <c:pt idx="2897">
                  <c:v>2.4145833300000001</c:v>
                </c:pt>
                <c:pt idx="2898">
                  <c:v>2.4154166699999999</c:v>
                </c:pt>
                <c:pt idx="2899">
                  <c:v>2.4162499999999998</c:v>
                </c:pt>
                <c:pt idx="2900">
                  <c:v>2.4170833300000001</c:v>
                </c:pt>
                <c:pt idx="2901">
                  <c:v>2.4179166699999999</c:v>
                </c:pt>
                <c:pt idx="2902">
                  <c:v>2.4187500000000002</c:v>
                </c:pt>
                <c:pt idx="2903">
                  <c:v>2.41958333</c:v>
                </c:pt>
                <c:pt idx="2904">
                  <c:v>2.4204166699999998</c:v>
                </c:pt>
                <c:pt idx="2905">
                  <c:v>2.4212500000000001</c:v>
                </c:pt>
                <c:pt idx="2906">
                  <c:v>2.42208333</c:v>
                </c:pt>
                <c:pt idx="2907">
                  <c:v>2.4229166700000002</c:v>
                </c:pt>
                <c:pt idx="2908">
                  <c:v>2.4237500000000001</c:v>
                </c:pt>
                <c:pt idx="2909">
                  <c:v>2.4245833299999999</c:v>
                </c:pt>
                <c:pt idx="2910">
                  <c:v>2.4254166700000002</c:v>
                </c:pt>
                <c:pt idx="2911">
                  <c:v>2.42625</c:v>
                </c:pt>
                <c:pt idx="2912">
                  <c:v>2.4270833299999999</c:v>
                </c:pt>
                <c:pt idx="2913">
                  <c:v>2.4279166700000001</c:v>
                </c:pt>
                <c:pt idx="2914">
                  <c:v>2.42875</c:v>
                </c:pt>
                <c:pt idx="2915">
                  <c:v>2.4295833299999998</c:v>
                </c:pt>
                <c:pt idx="2916">
                  <c:v>2.4304166700000001</c:v>
                </c:pt>
                <c:pt idx="2917">
                  <c:v>2.4312499999999999</c:v>
                </c:pt>
                <c:pt idx="2918">
                  <c:v>2.4320833300000002</c:v>
                </c:pt>
                <c:pt idx="2919">
                  <c:v>2.43291667</c:v>
                </c:pt>
                <c:pt idx="2920">
                  <c:v>2.4337499999999999</c:v>
                </c:pt>
                <c:pt idx="2921">
                  <c:v>2.4345833300000002</c:v>
                </c:pt>
                <c:pt idx="2922">
                  <c:v>2.43541667</c:v>
                </c:pt>
                <c:pt idx="2923">
                  <c:v>2.4362499999999998</c:v>
                </c:pt>
                <c:pt idx="2924">
                  <c:v>2.4370833300000001</c:v>
                </c:pt>
                <c:pt idx="2925">
                  <c:v>2.4379166699999999</c:v>
                </c:pt>
                <c:pt idx="2926">
                  <c:v>2.4387500000000002</c:v>
                </c:pt>
                <c:pt idx="2927">
                  <c:v>2.43958333</c:v>
                </c:pt>
                <c:pt idx="2928">
                  <c:v>2.4404166699999998</c:v>
                </c:pt>
                <c:pt idx="2929">
                  <c:v>2.4412500000000001</c:v>
                </c:pt>
                <c:pt idx="2930">
                  <c:v>2.44208333</c:v>
                </c:pt>
                <c:pt idx="2931">
                  <c:v>2.4429166699999998</c:v>
                </c:pt>
                <c:pt idx="2932">
                  <c:v>2.4437500000000001</c:v>
                </c:pt>
                <c:pt idx="2933">
                  <c:v>2.4445833299999999</c:v>
                </c:pt>
                <c:pt idx="2934">
                  <c:v>2.4454166700000002</c:v>
                </c:pt>
                <c:pt idx="2935">
                  <c:v>2.44625</c:v>
                </c:pt>
                <c:pt idx="2936">
                  <c:v>2.4470833299999999</c:v>
                </c:pt>
                <c:pt idx="2937">
                  <c:v>2.4479166700000001</c:v>
                </c:pt>
                <c:pt idx="2938">
                  <c:v>2.44875</c:v>
                </c:pt>
                <c:pt idx="2939">
                  <c:v>2.4495833299999998</c:v>
                </c:pt>
                <c:pt idx="2940">
                  <c:v>2.4504166700000001</c:v>
                </c:pt>
                <c:pt idx="2941">
                  <c:v>2.4512499999999999</c:v>
                </c:pt>
                <c:pt idx="2942">
                  <c:v>2.4520833299999998</c:v>
                </c:pt>
                <c:pt idx="2943">
                  <c:v>2.45291667</c:v>
                </c:pt>
                <c:pt idx="2944">
                  <c:v>2.4537499999999999</c:v>
                </c:pt>
                <c:pt idx="2945">
                  <c:v>2.4545833300000002</c:v>
                </c:pt>
                <c:pt idx="2946">
                  <c:v>2.45541667</c:v>
                </c:pt>
                <c:pt idx="2947">
                  <c:v>2.4562499999999998</c:v>
                </c:pt>
                <c:pt idx="2948">
                  <c:v>2.4570833300000001</c:v>
                </c:pt>
                <c:pt idx="2949">
                  <c:v>2.4579166699999999</c:v>
                </c:pt>
                <c:pt idx="2950">
                  <c:v>2.4587500000000002</c:v>
                </c:pt>
                <c:pt idx="2951">
                  <c:v>2.4595833300000001</c:v>
                </c:pt>
                <c:pt idx="2952">
                  <c:v>2.4604166699999999</c:v>
                </c:pt>
                <c:pt idx="2953">
                  <c:v>2.4612500000000002</c:v>
                </c:pt>
                <c:pt idx="2954">
                  <c:v>2.46208333</c:v>
                </c:pt>
                <c:pt idx="2955">
                  <c:v>2.4629166699999998</c:v>
                </c:pt>
                <c:pt idx="2956">
                  <c:v>2.4637500000000001</c:v>
                </c:pt>
                <c:pt idx="2957">
                  <c:v>2.46458333</c:v>
                </c:pt>
                <c:pt idx="2958">
                  <c:v>2.4654166700000002</c:v>
                </c:pt>
                <c:pt idx="2959">
                  <c:v>2.4662500000000001</c:v>
                </c:pt>
                <c:pt idx="2960">
                  <c:v>2.4670833299999999</c:v>
                </c:pt>
                <c:pt idx="2961">
                  <c:v>2.4679166700000001</c:v>
                </c:pt>
                <c:pt idx="2962">
                  <c:v>2.46875</c:v>
                </c:pt>
                <c:pt idx="2963">
                  <c:v>2.4695833299999999</c:v>
                </c:pt>
                <c:pt idx="2964">
                  <c:v>2.4704166700000001</c:v>
                </c:pt>
                <c:pt idx="2965">
                  <c:v>2.4712499999999999</c:v>
                </c:pt>
                <c:pt idx="2966">
                  <c:v>2.4720833299999998</c:v>
                </c:pt>
                <c:pt idx="2967">
                  <c:v>2.47291667</c:v>
                </c:pt>
                <c:pt idx="2968">
                  <c:v>2.4737499999999999</c:v>
                </c:pt>
                <c:pt idx="2969">
                  <c:v>2.4745833300000002</c:v>
                </c:pt>
                <c:pt idx="2970">
                  <c:v>2.47541667</c:v>
                </c:pt>
                <c:pt idx="2971">
                  <c:v>2.4762499999999998</c:v>
                </c:pt>
                <c:pt idx="2972">
                  <c:v>2.4770833300000001</c:v>
                </c:pt>
                <c:pt idx="2973">
                  <c:v>2.4779166699999999</c:v>
                </c:pt>
                <c:pt idx="2974">
                  <c:v>2.4787499999999998</c:v>
                </c:pt>
                <c:pt idx="2975">
                  <c:v>2.4795833300000001</c:v>
                </c:pt>
                <c:pt idx="2976">
                  <c:v>2.4804166699999999</c:v>
                </c:pt>
                <c:pt idx="2977">
                  <c:v>2.4812500000000002</c:v>
                </c:pt>
                <c:pt idx="2978">
                  <c:v>2.48208333</c:v>
                </c:pt>
                <c:pt idx="2979">
                  <c:v>2.4829166699999998</c:v>
                </c:pt>
                <c:pt idx="2980">
                  <c:v>2.4837500000000001</c:v>
                </c:pt>
                <c:pt idx="2981">
                  <c:v>2.48458333</c:v>
                </c:pt>
                <c:pt idx="2982">
                  <c:v>2.4854166700000002</c:v>
                </c:pt>
                <c:pt idx="2983">
                  <c:v>2.4862500000000001</c:v>
                </c:pt>
                <c:pt idx="2984">
                  <c:v>2.4870833299999999</c:v>
                </c:pt>
                <c:pt idx="2985">
                  <c:v>2.4879166700000002</c:v>
                </c:pt>
                <c:pt idx="2986">
                  <c:v>2.48875</c:v>
                </c:pt>
                <c:pt idx="2987">
                  <c:v>2.4895833299999999</c:v>
                </c:pt>
                <c:pt idx="2988">
                  <c:v>2.4904166700000001</c:v>
                </c:pt>
                <c:pt idx="2989">
                  <c:v>2.49125</c:v>
                </c:pt>
                <c:pt idx="2990">
                  <c:v>2.4920833299999998</c:v>
                </c:pt>
                <c:pt idx="2991">
                  <c:v>2.4929166700000001</c:v>
                </c:pt>
                <c:pt idx="2992">
                  <c:v>2.4937499999999999</c:v>
                </c:pt>
                <c:pt idx="2993">
                  <c:v>2.4945833300000002</c:v>
                </c:pt>
                <c:pt idx="2994">
                  <c:v>2.49541667</c:v>
                </c:pt>
                <c:pt idx="2995">
                  <c:v>2.4962499999999999</c:v>
                </c:pt>
                <c:pt idx="2996">
                  <c:v>2.4970833300000002</c:v>
                </c:pt>
                <c:pt idx="2997">
                  <c:v>2.49791667</c:v>
                </c:pt>
                <c:pt idx="2998">
                  <c:v>2.4987499999999998</c:v>
                </c:pt>
                <c:pt idx="2999">
                  <c:v>2.4995833300000001</c:v>
                </c:pt>
                <c:pt idx="3000">
                  <c:v>2.5004166699999999</c:v>
                </c:pt>
                <c:pt idx="3001">
                  <c:v>2.5012500000000002</c:v>
                </c:pt>
                <c:pt idx="3002">
                  <c:v>2.50208333</c:v>
                </c:pt>
                <c:pt idx="3003">
                  <c:v>2.5029166699999998</c:v>
                </c:pt>
                <c:pt idx="3004">
                  <c:v>2.5037500000000001</c:v>
                </c:pt>
                <c:pt idx="3005">
                  <c:v>2.50458333</c:v>
                </c:pt>
                <c:pt idx="3006">
                  <c:v>2.5054166699999998</c:v>
                </c:pt>
                <c:pt idx="3007">
                  <c:v>2.5062500000000001</c:v>
                </c:pt>
                <c:pt idx="3008">
                  <c:v>2.5070833299999999</c:v>
                </c:pt>
                <c:pt idx="3009">
                  <c:v>2.5079166700000002</c:v>
                </c:pt>
                <c:pt idx="3010">
                  <c:v>2.50875</c:v>
                </c:pt>
                <c:pt idx="3011">
                  <c:v>2.5095833299999999</c:v>
                </c:pt>
                <c:pt idx="3012">
                  <c:v>2.5104166700000001</c:v>
                </c:pt>
                <c:pt idx="3013">
                  <c:v>2.51125</c:v>
                </c:pt>
                <c:pt idx="3014">
                  <c:v>2.5120833299999998</c:v>
                </c:pt>
                <c:pt idx="3015">
                  <c:v>2.5129166700000001</c:v>
                </c:pt>
                <c:pt idx="3016">
                  <c:v>2.5137499999999999</c:v>
                </c:pt>
                <c:pt idx="3017">
                  <c:v>2.5145833299999998</c:v>
                </c:pt>
                <c:pt idx="3018">
                  <c:v>2.51541667</c:v>
                </c:pt>
                <c:pt idx="3019">
                  <c:v>2.5162499999999999</c:v>
                </c:pt>
                <c:pt idx="3020">
                  <c:v>2.5170833300000002</c:v>
                </c:pt>
                <c:pt idx="3021">
                  <c:v>2.51791667</c:v>
                </c:pt>
                <c:pt idx="3022">
                  <c:v>2.5187499999999998</c:v>
                </c:pt>
                <c:pt idx="3023">
                  <c:v>2.5195833300000001</c:v>
                </c:pt>
                <c:pt idx="3024">
                  <c:v>2.5204166699999999</c:v>
                </c:pt>
                <c:pt idx="3025">
                  <c:v>2.5212500000000002</c:v>
                </c:pt>
                <c:pt idx="3026">
                  <c:v>2.5220833300000001</c:v>
                </c:pt>
                <c:pt idx="3027">
                  <c:v>2.5229166699999999</c:v>
                </c:pt>
                <c:pt idx="3028">
                  <c:v>2.5237500000000002</c:v>
                </c:pt>
                <c:pt idx="3029">
                  <c:v>2.52458333</c:v>
                </c:pt>
                <c:pt idx="3030">
                  <c:v>2.5254166699999998</c:v>
                </c:pt>
                <c:pt idx="3031">
                  <c:v>2.5262500000000001</c:v>
                </c:pt>
                <c:pt idx="3032">
                  <c:v>2.52708333</c:v>
                </c:pt>
                <c:pt idx="3033">
                  <c:v>2.5279166700000002</c:v>
                </c:pt>
                <c:pt idx="3034">
                  <c:v>2.5287500000000001</c:v>
                </c:pt>
                <c:pt idx="3035">
                  <c:v>2.5295833299999999</c:v>
                </c:pt>
                <c:pt idx="3036">
                  <c:v>2.5304166700000001</c:v>
                </c:pt>
                <c:pt idx="3037">
                  <c:v>2.53125</c:v>
                </c:pt>
                <c:pt idx="3038">
                  <c:v>2.5320833299999999</c:v>
                </c:pt>
                <c:pt idx="3039">
                  <c:v>2.5329166700000001</c:v>
                </c:pt>
                <c:pt idx="3040">
                  <c:v>2.5337499999999999</c:v>
                </c:pt>
                <c:pt idx="3041">
                  <c:v>2.5345833299999998</c:v>
                </c:pt>
                <c:pt idx="3042">
                  <c:v>2.53541667</c:v>
                </c:pt>
                <c:pt idx="3043">
                  <c:v>2.5362499999999999</c:v>
                </c:pt>
                <c:pt idx="3044">
                  <c:v>2.5370833300000002</c:v>
                </c:pt>
                <c:pt idx="3045">
                  <c:v>2.53791667</c:v>
                </c:pt>
                <c:pt idx="3046">
                  <c:v>2.5387499999999998</c:v>
                </c:pt>
                <c:pt idx="3047">
                  <c:v>2.5395833300000001</c:v>
                </c:pt>
                <c:pt idx="3048">
                  <c:v>2.5404166699999999</c:v>
                </c:pt>
                <c:pt idx="3049">
                  <c:v>2.5412499999999998</c:v>
                </c:pt>
                <c:pt idx="3050">
                  <c:v>2.5420833300000001</c:v>
                </c:pt>
                <c:pt idx="3051">
                  <c:v>2.5429166699999999</c:v>
                </c:pt>
                <c:pt idx="3052">
                  <c:v>2.5437500000000002</c:v>
                </c:pt>
                <c:pt idx="3053">
                  <c:v>2.54458333</c:v>
                </c:pt>
                <c:pt idx="3054">
                  <c:v>2.5454166699999998</c:v>
                </c:pt>
                <c:pt idx="3055">
                  <c:v>2.5462500000000001</c:v>
                </c:pt>
                <c:pt idx="3056">
                  <c:v>2.54708333</c:v>
                </c:pt>
                <c:pt idx="3057">
                  <c:v>2.5479166700000002</c:v>
                </c:pt>
                <c:pt idx="3058">
                  <c:v>2.5487500000000001</c:v>
                </c:pt>
                <c:pt idx="3059">
                  <c:v>2.5495833299999999</c:v>
                </c:pt>
                <c:pt idx="3060">
                  <c:v>2.5504166700000002</c:v>
                </c:pt>
                <c:pt idx="3061">
                  <c:v>2.55125</c:v>
                </c:pt>
                <c:pt idx="3062">
                  <c:v>2.5520833299999999</c:v>
                </c:pt>
                <c:pt idx="3063">
                  <c:v>2.5529166700000001</c:v>
                </c:pt>
                <c:pt idx="3064">
                  <c:v>2.55375</c:v>
                </c:pt>
                <c:pt idx="3065">
                  <c:v>2.5545833299999998</c:v>
                </c:pt>
                <c:pt idx="3066">
                  <c:v>2.5554166700000001</c:v>
                </c:pt>
                <c:pt idx="3067">
                  <c:v>2.5562499999999999</c:v>
                </c:pt>
                <c:pt idx="3068">
                  <c:v>2.5570833300000002</c:v>
                </c:pt>
                <c:pt idx="3069">
                  <c:v>2.55791667</c:v>
                </c:pt>
                <c:pt idx="3070">
                  <c:v>2.5587499999999999</c:v>
                </c:pt>
                <c:pt idx="3071">
                  <c:v>2.5595833300000002</c:v>
                </c:pt>
                <c:pt idx="3072">
                  <c:v>2.56041667</c:v>
                </c:pt>
                <c:pt idx="3073">
                  <c:v>2.5612499999999998</c:v>
                </c:pt>
                <c:pt idx="3074">
                  <c:v>2.5620833300000001</c:v>
                </c:pt>
                <c:pt idx="3075">
                  <c:v>2.5629166699999999</c:v>
                </c:pt>
                <c:pt idx="3076">
                  <c:v>2.5637500000000002</c:v>
                </c:pt>
                <c:pt idx="3077">
                  <c:v>2.56458333</c:v>
                </c:pt>
                <c:pt idx="3078">
                  <c:v>2.5654166699999998</c:v>
                </c:pt>
                <c:pt idx="3079">
                  <c:v>2.5662500000000001</c:v>
                </c:pt>
                <c:pt idx="3080">
                  <c:v>2.56708333</c:v>
                </c:pt>
                <c:pt idx="3081">
                  <c:v>2.5679166699999998</c:v>
                </c:pt>
                <c:pt idx="3082">
                  <c:v>2.5687500000000001</c:v>
                </c:pt>
                <c:pt idx="3083">
                  <c:v>2.5695833299999999</c:v>
                </c:pt>
                <c:pt idx="3084">
                  <c:v>2.5704166700000002</c:v>
                </c:pt>
                <c:pt idx="3085">
                  <c:v>2.57125</c:v>
                </c:pt>
                <c:pt idx="3086">
                  <c:v>2.5720833299999999</c:v>
                </c:pt>
                <c:pt idx="3087">
                  <c:v>2.5729166700000001</c:v>
                </c:pt>
                <c:pt idx="3088">
                  <c:v>2.57375</c:v>
                </c:pt>
                <c:pt idx="3089">
                  <c:v>2.5745833299999998</c:v>
                </c:pt>
                <c:pt idx="3090">
                  <c:v>2.5754166700000001</c:v>
                </c:pt>
                <c:pt idx="3091">
                  <c:v>2.5762499999999999</c:v>
                </c:pt>
                <c:pt idx="3092">
                  <c:v>2.5770833299999998</c:v>
                </c:pt>
                <c:pt idx="3093">
                  <c:v>2.57791667</c:v>
                </c:pt>
                <c:pt idx="3094">
                  <c:v>2.5787499999999999</c:v>
                </c:pt>
                <c:pt idx="3095">
                  <c:v>2.5795833300000002</c:v>
                </c:pt>
                <c:pt idx="3096">
                  <c:v>2.58041667</c:v>
                </c:pt>
                <c:pt idx="3097">
                  <c:v>2.5812499999999998</c:v>
                </c:pt>
                <c:pt idx="3098">
                  <c:v>2.5820833300000001</c:v>
                </c:pt>
                <c:pt idx="3099">
                  <c:v>2.5829166699999999</c:v>
                </c:pt>
                <c:pt idx="3100">
                  <c:v>2.5837500000000002</c:v>
                </c:pt>
                <c:pt idx="3101">
                  <c:v>2.5845833300000001</c:v>
                </c:pt>
                <c:pt idx="3102">
                  <c:v>2.5854166699999999</c:v>
                </c:pt>
                <c:pt idx="3103">
                  <c:v>2.5862500000000002</c:v>
                </c:pt>
                <c:pt idx="3104">
                  <c:v>2.58708333</c:v>
                </c:pt>
                <c:pt idx="3105">
                  <c:v>2.5879166699999998</c:v>
                </c:pt>
                <c:pt idx="3106">
                  <c:v>2.5887500000000001</c:v>
                </c:pt>
                <c:pt idx="3107">
                  <c:v>2.58958333</c:v>
                </c:pt>
                <c:pt idx="3108">
                  <c:v>2.5904166700000002</c:v>
                </c:pt>
                <c:pt idx="3109">
                  <c:v>2.5912500000000001</c:v>
                </c:pt>
                <c:pt idx="3110">
                  <c:v>2.5920833299999999</c:v>
                </c:pt>
                <c:pt idx="3111">
                  <c:v>2.5929166700000001</c:v>
                </c:pt>
                <c:pt idx="3112">
                  <c:v>2.59375</c:v>
                </c:pt>
                <c:pt idx="3113">
                  <c:v>2.5945833299999999</c:v>
                </c:pt>
                <c:pt idx="3114">
                  <c:v>2.5954166700000001</c:v>
                </c:pt>
                <c:pt idx="3115">
                  <c:v>2.5962499999999999</c:v>
                </c:pt>
                <c:pt idx="3116">
                  <c:v>2.5970833299999998</c:v>
                </c:pt>
                <c:pt idx="3117">
                  <c:v>2.59791667</c:v>
                </c:pt>
                <c:pt idx="3118">
                  <c:v>2.5987499999999999</c:v>
                </c:pt>
                <c:pt idx="3119">
                  <c:v>2.5995833300000002</c:v>
                </c:pt>
                <c:pt idx="3120">
                  <c:v>2.60041667</c:v>
                </c:pt>
                <c:pt idx="3121">
                  <c:v>2.6012499999999998</c:v>
                </c:pt>
                <c:pt idx="3122">
                  <c:v>2.6020833300000001</c:v>
                </c:pt>
                <c:pt idx="3123">
                  <c:v>2.6029166699999999</c:v>
                </c:pt>
                <c:pt idx="3124">
                  <c:v>2.6037499999999998</c:v>
                </c:pt>
                <c:pt idx="3125">
                  <c:v>2.6045833300000001</c:v>
                </c:pt>
                <c:pt idx="3126">
                  <c:v>2.6054166699999999</c:v>
                </c:pt>
                <c:pt idx="3127">
                  <c:v>2.6062500000000002</c:v>
                </c:pt>
                <c:pt idx="3128">
                  <c:v>2.60708333</c:v>
                </c:pt>
                <c:pt idx="3129">
                  <c:v>2.6079166699999998</c:v>
                </c:pt>
                <c:pt idx="3130">
                  <c:v>2.6087500000000001</c:v>
                </c:pt>
                <c:pt idx="3131">
                  <c:v>2.60958333</c:v>
                </c:pt>
                <c:pt idx="3132">
                  <c:v>2.6104166700000002</c:v>
                </c:pt>
                <c:pt idx="3133">
                  <c:v>2.6112500000000001</c:v>
                </c:pt>
                <c:pt idx="3134">
                  <c:v>2.6120833299999999</c:v>
                </c:pt>
                <c:pt idx="3135">
                  <c:v>2.6129166700000002</c:v>
                </c:pt>
                <c:pt idx="3136">
                  <c:v>2.61375</c:v>
                </c:pt>
                <c:pt idx="3137">
                  <c:v>2.6145833299999999</c:v>
                </c:pt>
                <c:pt idx="3138">
                  <c:v>2.6154166700000001</c:v>
                </c:pt>
                <c:pt idx="3139">
                  <c:v>2.61625</c:v>
                </c:pt>
                <c:pt idx="3140">
                  <c:v>2.6170833299999998</c:v>
                </c:pt>
                <c:pt idx="3141">
                  <c:v>2.6179166700000001</c:v>
                </c:pt>
                <c:pt idx="3142">
                  <c:v>2.6187499999999999</c:v>
                </c:pt>
                <c:pt idx="3143">
                  <c:v>2.6195833300000002</c:v>
                </c:pt>
                <c:pt idx="3144">
                  <c:v>2.62041667</c:v>
                </c:pt>
                <c:pt idx="3145">
                  <c:v>2.6212499999999999</c:v>
                </c:pt>
                <c:pt idx="3146">
                  <c:v>2.6220833300000002</c:v>
                </c:pt>
                <c:pt idx="3147">
                  <c:v>2.62291667</c:v>
                </c:pt>
                <c:pt idx="3148">
                  <c:v>2.6237499999999998</c:v>
                </c:pt>
                <c:pt idx="3149">
                  <c:v>2.6245833300000001</c:v>
                </c:pt>
                <c:pt idx="3150">
                  <c:v>2.6254166699999999</c:v>
                </c:pt>
                <c:pt idx="3151">
                  <c:v>2.6262500000000002</c:v>
                </c:pt>
                <c:pt idx="3152">
                  <c:v>2.62708333</c:v>
                </c:pt>
                <c:pt idx="3153">
                  <c:v>2.6279166699999998</c:v>
                </c:pt>
                <c:pt idx="3154">
                  <c:v>2.6287500000000001</c:v>
                </c:pt>
                <c:pt idx="3155">
                  <c:v>2.62958333</c:v>
                </c:pt>
                <c:pt idx="3156">
                  <c:v>2.6304166699999998</c:v>
                </c:pt>
                <c:pt idx="3157">
                  <c:v>2.6312500000000001</c:v>
                </c:pt>
                <c:pt idx="3158">
                  <c:v>2.6320833299999999</c:v>
                </c:pt>
                <c:pt idx="3159">
                  <c:v>2.6329166700000002</c:v>
                </c:pt>
                <c:pt idx="3160">
                  <c:v>2.63375</c:v>
                </c:pt>
                <c:pt idx="3161">
                  <c:v>2.6345833299999999</c:v>
                </c:pt>
                <c:pt idx="3162">
                  <c:v>2.6354166700000001</c:v>
                </c:pt>
                <c:pt idx="3163">
                  <c:v>2.63625</c:v>
                </c:pt>
                <c:pt idx="3164">
                  <c:v>2.6370833299999998</c:v>
                </c:pt>
                <c:pt idx="3165">
                  <c:v>2.6379166700000001</c:v>
                </c:pt>
                <c:pt idx="3166">
                  <c:v>2.6387499999999999</c:v>
                </c:pt>
                <c:pt idx="3167">
                  <c:v>2.6395833299999998</c:v>
                </c:pt>
                <c:pt idx="3168">
                  <c:v>2.64041667</c:v>
                </c:pt>
                <c:pt idx="3169">
                  <c:v>2.6412499999999999</c:v>
                </c:pt>
                <c:pt idx="3170">
                  <c:v>2.6420833300000002</c:v>
                </c:pt>
                <c:pt idx="3171">
                  <c:v>2.64291667</c:v>
                </c:pt>
                <c:pt idx="3172">
                  <c:v>2.6437499999999998</c:v>
                </c:pt>
                <c:pt idx="3173">
                  <c:v>2.6445833300000001</c:v>
                </c:pt>
                <c:pt idx="3174">
                  <c:v>2.6454166699999999</c:v>
                </c:pt>
                <c:pt idx="3175">
                  <c:v>2.6462500000000002</c:v>
                </c:pt>
                <c:pt idx="3176">
                  <c:v>2.6470833300000001</c:v>
                </c:pt>
                <c:pt idx="3177">
                  <c:v>2.6479166699999999</c:v>
                </c:pt>
                <c:pt idx="3178">
                  <c:v>2.6487500000000002</c:v>
                </c:pt>
                <c:pt idx="3179">
                  <c:v>2.64958333</c:v>
                </c:pt>
                <c:pt idx="3180">
                  <c:v>2.6504166699999998</c:v>
                </c:pt>
                <c:pt idx="3181">
                  <c:v>2.6512500000000001</c:v>
                </c:pt>
                <c:pt idx="3182">
                  <c:v>2.65208333</c:v>
                </c:pt>
                <c:pt idx="3183">
                  <c:v>2.6529166700000002</c:v>
                </c:pt>
                <c:pt idx="3184">
                  <c:v>2.6537500000000001</c:v>
                </c:pt>
                <c:pt idx="3185">
                  <c:v>2.6545833299999999</c:v>
                </c:pt>
                <c:pt idx="3186">
                  <c:v>2.6554166700000001</c:v>
                </c:pt>
                <c:pt idx="3187">
                  <c:v>2.65625</c:v>
                </c:pt>
                <c:pt idx="3188">
                  <c:v>2.6570833299999999</c:v>
                </c:pt>
                <c:pt idx="3189">
                  <c:v>2.6579166700000001</c:v>
                </c:pt>
                <c:pt idx="3190">
                  <c:v>2.6587499999999999</c:v>
                </c:pt>
                <c:pt idx="3191">
                  <c:v>2.6595833299999998</c:v>
                </c:pt>
                <c:pt idx="3192">
                  <c:v>2.66041667</c:v>
                </c:pt>
                <c:pt idx="3193">
                  <c:v>2.6612499999999999</c:v>
                </c:pt>
                <c:pt idx="3194">
                  <c:v>2.6620833300000002</c:v>
                </c:pt>
                <c:pt idx="3195">
                  <c:v>2.66291667</c:v>
                </c:pt>
                <c:pt idx="3196">
                  <c:v>2.6637499999999998</c:v>
                </c:pt>
                <c:pt idx="3197">
                  <c:v>2.6645833300000001</c:v>
                </c:pt>
                <c:pt idx="3198">
                  <c:v>2.6654166699999999</c:v>
                </c:pt>
                <c:pt idx="3199">
                  <c:v>2.6662499999999998</c:v>
                </c:pt>
                <c:pt idx="3200">
                  <c:v>2.6670833300000001</c:v>
                </c:pt>
                <c:pt idx="3201">
                  <c:v>2.6679166699999999</c:v>
                </c:pt>
                <c:pt idx="3202">
                  <c:v>2.6687500000000002</c:v>
                </c:pt>
                <c:pt idx="3203">
                  <c:v>2.66958333</c:v>
                </c:pt>
                <c:pt idx="3204">
                  <c:v>2.6704166699999998</c:v>
                </c:pt>
                <c:pt idx="3205">
                  <c:v>2.6712500000000001</c:v>
                </c:pt>
                <c:pt idx="3206">
                  <c:v>2.67208333</c:v>
                </c:pt>
                <c:pt idx="3207">
                  <c:v>2.6729166700000002</c:v>
                </c:pt>
                <c:pt idx="3208">
                  <c:v>2.6737500000000001</c:v>
                </c:pt>
                <c:pt idx="3209">
                  <c:v>2.6745833299999999</c:v>
                </c:pt>
                <c:pt idx="3210">
                  <c:v>2.6754166700000002</c:v>
                </c:pt>
                <c:pt idx="3211">
                  <c:v>2.67625</c:v>
                </c:pt>
                <c:pt idx="3212">
                  <c:v>2.6770833299999999</c:v>
                </c:pt>
                <c:pt idx="3213">
                  <c:v>2.6779166700000001</c:v>
                </c:pt>
                <c:pt idx="3214">
                  <c:v>2.67875</c:v>
                </c:pt>
                <c:pt idx="3215">
                  <c:v>2.6795833299999998</c:v>
                </c:pt>
                <c:pt idx="3216">
                  <c:v>2.6804166700000001</c:v>
                </c:pt>
                <c:pt idx="3217">
                  <c:v>2.6812499999999999</c:v>
                </c:pt>
                <c:pt idx="3218">
                  <c:v>2.6820833300000002</c:v>
                </c:pt>
                <c:pt idx="3219">
                  <c:v>2.68291667</c:v>
                </c:pt>
                <c:pt idx="3220">
                  <c:v>2.6837499999999999</c:v>
                </c:pt>
                <c:pt idx="3221">
                  <c:v>2.6845833300000002</c:v>
                </c:pt>
                <c:pt idx="3222">
                  <c:v>2.68541667</c:v>
                </c:pt>
                <c:pt idx="3223">
                  <c:v>2.6862499999999998</c:v>
                </c:pt>
                <c:pt idx="3224">
                  <c:v>2.6870833300000001</c:v>
                </c:pt>
                <c:pt idx="3225">
                  <c:v>2.6879166699999999</c:v>
                </c:pt>
                <c:pt idx="3226">
                  <c:v>2.6887500000000002</c:v>
                </c:pt>
                <c:pt idx="3227">
                  <c:v>2.68958333</c:v>
                </c:pt>
                <c:pt idx="3228">
                  <c:v>2.6904166699999998</c:v>
                </c:pt>
                <c:pt idx="3229">
                  <c:v>2.6912500000000001</c:v>
                </c:pt>
                <c:pt idx="3230">
                  <c:v>2.69208333</c:v>
                </c:pt>
                <c:pt idx="3231">
                  <c:v>2.6929166699999998</c:v>
                </c:pt>
                <c:pt idx="3232">
                  <c:v>2.6937500000000001</c:v>
                </c:pt>
                <c:pt idx="3233">
                  <c:v>2.6945833299999999</c:v>
                </c:pt>
                <c:pt idx="3234">
                  <c:v>2.6954166700000002</c:v>
                </c:pt>
                <c:pt idx="3235">
                  <c:v>2.69625</c:v>
                </c:pt>
                <c:pt idx="3236">
                  <c:v>2.6970833299999999</c:v>
                </c:pt>
                <c:pt idx="3237">
                  <c:v>2.6979166700000001</c:v>
                </c:pt>
                <c:pt idx="3238">
                  <c:v>2.69875</c:v>
                </c:pt>
                <c:pt idx="3239">
                  <c:v>2.6995833299999998</c:v>
                </c:pt>
                <c:pt idx="3240">
                  <c:v>2.7004166700000001</c:v>
                </c:pt>
                <c:pt idx="3241">
                  <c:v>2.7012499999999999</c:v>
                </c:pt>
                <c:pt idx="3242">
                  <c:v>2.7020833299999998</c:v>
                </c:pt>
                <c:pt idx="3243">
                  <c:v>2.70291667</c:v>
                </c:pt>
                <c:pt idx="3244">
                  <c:v>2.7037499999999999</c:v>
                </c:pt>
                <c:pt idx="3245">
                  <c:v>2.7045833300000002</c:v>
                </c:pt>
                <c:pt idx="3246">
                  <c:v>2.70541667</c:v>
                </c:pt>
                <c:pt idx="3247">
                  <c:v>2.7062499999999998</c:v>
                </c:pt>
                <c:pt idx="3248">
                  <c:v>2.7070833300000001</c:v>
                </c:pt>
                <c:pt idx="3249">
                  <c:v>2.7079166699999999</c:v>
                </c:pt>
                <c:pt idx="3250">
                  <c:v>2.7087500000000002</c:v>
                </c:pt>
                <c:pt idx="3251">
                  <c:v>2.7095833300000001</c:v>
                </c:pt>
                <c:pt idx="3252">
                  <c:v>2.7104166699999999</c:v>
                </c:pt>
                <c:pt idx="3253">
                  <c:v>2.7112500000000002</c:v>
                </c:pt>
                <c:pt idx="3254">
                  <c:v>2.71208333</c:v>
                </c:pt>
                <c:pt idx="3255">
                  <c:v>2.7129166699999998</c:v>
                </c:pt>
                <c:pt idx="3256">
                  <c:v>2.7137500000000001</c:v>
                </c:pt>
                <c:pt idx="3257">
                  <c:v>2.71458333</c:v>
                </c:pt>
                <c:pt idx="3258">
                  <c:v>2.7154166700000002</c:v>
                </c:pt>
                <c:pt idx="3259">
                  <c:v>2.7162500000000001</c:v>
                </c:pt>
                <c:pt idx="3260">
                  <c:v>2.7170833299999999</c:v>
                </c:pt>
                <c:pt idx="3261">
                  <c:v>2.7179166700000001</c:v>
                </c:pt>
                <c:pt idx="3262">
                  <c:v>2.71875</c:v>
                </c:pt>
                <c:pt idx="3263">
                  <c:v>2.7195833299999999</c:v>
                </c:pt>
                <c:pt idx="3264">
                  <c:v>2.7204166700000001</c:v>
                </c:pt>
                <c:pt idx="3265">
                  <c:v>2.7212499999999999</c:v>
                </c:pt>
                <c:pt idx="3266">
                  <c:v>2.7220833299999998</c:v>
                </c:pt>
                <c:pt idx="3267">
                  <c:v>2.72291667</c:v>
                </c:pt>
                <c:pt idx="3268">
                  <c:v>2.7237499999999999</c:v>
                </c:pt>
                <c:pt idx="3269">
                  <c:v>2.7245833300000002</c:v>
                </c:pt>
                <c:pt idx="3270">
                  <c:v>2.72541667</c:v>
                </c:pt>
                <c:pt idx="3271">
                  <c:v>2.7262499999999998</c:v>
                </c:pt>
                <c:pt idx="3272">
                  <c:v>2.7270833300000001</c:v>
                </c:pt>
                <c:pt idx="3273">
                  <c:v>2.7279166699999999</c:v>
                </c:pt>
                <c:pt idx="3274">
                  <c:v>2.7287499999999998</c:v>
                </c:pt>
                <c:pt idx="3275">
                  <c:v>2.7295833300000001</c:v>
                </c:pt>
                <c:pt idx="3276">
                  <c:v>2.7304166699999999</c:v>
                </c:pt>
                <c:pt idx="3277">
                  <c:v>2.7312500000000002</c:v>
                </c:pt>
                <c:pt idx="3278">
                  <c:v>2.73208333</c:v>
                </c:pt>
                <c:pt idx="3279">
                  <c:v>2.7329166699999998</c:v>
                </c:pt>
                <c:pt idx="3280">
                  <c:v>2.7337500000000001</c:v>
                </c:pt>
                <c:pt idx="3281">
                  <c:v>2.73458333</c:v>
                </c:pt>
                <c:pt idx="3282">
                  <c:v>2.7354166700000002</c:v>
                </c:pt>
                <c:pt idx="3283">
                  <c:v>2.7362500000000001</c:v>
                </c:pt>
                <c:pt idx="3284">
                  <c:v>2.7370833299999999</c:v>
                </c:pt>
                <c:pt idx="3285">
                  <c:v>2.7379166700000002</c:v>
                </c:pt>
                <c:pt idx="3286">
                  <c:v>2.73875</c:v>
                </c:pt>
                <c:pt idx="3287">
                  <c:v>2.7395833299999999</c:v>
                </c:pt>
                <c:pt idx="3288">
                  <c:v>2.7404166700000001</c:v>
                </c:pt>
                <c:pt idx="3289">
                  <c:v>2.74125</c:v>
                </c:pt>
                <c:pt idx="3290">
                  <c:v>2.7420833299999998</c:v>
                </c:pt>
                <c:pt idx="3291">
                  <c:v>2.7429166700000001</c:v>
                </c:pt>
                <c:pt idx="3292">
                  <c:v>2.7437499999999999</c:v>
                </c:pt>
                <c:pt idx="3293">
                  <c:v>2.7445833300000002</c:v>
                </c:pt>
                <c:pt idx="3294">
                  <c:v>2.74541667</c:v>
                </c:pt>
                <c:pt idx="3295">
                  <c:v>2.7462499999999999</c:v>
                </c:pt>
                <c:pt idx="3296">
                  <c:v>2.7470833300000002</c:v>
                </c:pt>
                <c:pt idx="3297">
                  <c:v>2.74791667</c:v>
                </c:pt>
                <c:pt idx="3298">
                  <c:v>2.7487499999999998</c:v>
                </c:pt>
                <c:pt idx="3299">
                  <c:v>2.7495833300000001</c:v>
                </c:pt>
                <c:pt idx="3300">
                  <c:v>2.7504166699999999</c:v>
                </c:pt>
                <c:pt idx="3301">
                  <c:v>2.7512500000000002</c:v>
                </c:pt>
                <c:pt idx="3302">
                  <c:v>2.75208333</c:v>
                </c:pt>
                <c:pt idx="3303">
                  <c:v>2.7529166699999998</c:v>
                </c:pt>
                <c:pt idx="3304">
                  <c:v>2.7537500000000001</c:v>
                </c:pt>
                <c:pt idx="3305">
                  <c:v>2.75458333</c:v>
                </c:pt>
                <c:pt idx="3306">
                  <c:v>2.7554166699999998</c:v>
                </c:pt>
                <c:pt idx="3307">
                  <c:v>2.7562500000000001</c:v>
                </c:pt>
                <c:pt idx="3308">
                  <c:v>2.7570833299999999</c:v>
                </c:pt>
                <c:pt idx="3309">
                  <c:v>2.7579166700000002</c:v>
                </c:pt>
                <c:pt idx="3310">
                  <c:v>2.75875</c:v>
                </c:pt>
                <c:pt idx="3311">
                  <c:v>2.7595833299999999</c:v>
                </c:pt>
                <c:pt idx="3312">
                  <c:v>2.7604166700000001</c:v>
                </c:pt>
                <c:pt idx="3313">
                  <c:v>2.76125</c:v>
                </c:pt>
                <c:pt idx="3314">
                  <c:v>2.7620833299999998</c:v>
                </c:pt>
                <c:pt idx="3315">
                  <c:v>2.7629166700000001</c:v>
                </c:pt>
                <c:pt idx="3316">
                  <c:v>2.7637499999999999</c:v>
                </c:pt>
                <c:pt idx="3317">
                  <c:v>2.7645833299999998</c:v>
                </c:pt>
                <c:pt idx="3318">
                  <c:v>2.76541667</c:v>
                </c:pt>
                <c:pt idx="3319">
                  <c:v>2.7662499999999999</c:v>
                </c:pt>
                <c:pt idx="3320">
                  <c:v>2.7670833300000002</c:v>
                </c:pt>
                <c:pt idx="3321">
                  <c:v>2.76791667</c:v>
                </c:pt>
                <c:pt idx="3322">
                  <c:v>2.7687499999999998</c:v>
                </c:pt>
                <c:pt idx="3323">
                  <c:v>2.7695833300000001</c:v>
                </c:pt>
                <c:pt idx="3324">
                  <c:v>2.7704166699999999</c:v>
                </c:pt>
                <c:pt idx="3325">
                  <c:v>2.7712500000000002</c:v>
                </c:pt>
                <c:pt idx="3326">
                  <c:v>2.7720833300000001</c:v>
                </c:pt>
                <c:pt idx="3327">
                  <c:v>2.7729166699999999</c:v>
                </c:pt>
                <c:pt idx="3328">
                  <c:v>2.7737500000000002</c:v>
                </c:pt>
                <c:pt idx="3329">
                  <c:v>2.77458333</c:v>
                </c:pt>
                <c:pt idx="3330">
                  <c:v>2.7754166699999998</c:v>
                </c:pt>
                <c:pt idx="3331">
                  <c:v>2.7762500000000001</c:v>
                </c:pt>
                <c:pt idx="3332">
                  <c:v>2.77708333</c:v>
                </c:pt>
                <c:pt idx="3333">
                  <c:v>2.7779166700000002</c:v>
                </c:pt>
                <c:pt idx="3334">
                  <c:v>2.7787500000000001</c:v>
                </c:pt>
                <c:pt idx="3335">
                  <c:v>2.7795833299999999</c:v>
                </c:pt>
                <c:pt idx="3336">
                  <c:v>2.7804166700000001</c:v>
                </c:pt>
                <c:pt idx="3337">
                  <c:v>2.78125</c:v>
                </c:pt>
                <c:pt idx="3338">
                  <c:v>2.7820833299999999</c:v>
                </c:pt>
                <c:pt idx="3339">
                  <c:v>2.7829166700000001</c:v>
                </c:pt>
                <c:pt idx="3340">
                  <c:v>2.7837499999999999</c:v>
                </c:pt>
                <c:pt idx="3341">
                  <c:v>2.7845833299999998</c:v>
                </c:pt>
                <c:pt idx="3342">
                  <c:v>2.78541667</c:v>
                </c:pt>
                <c:pt idx="3343">
                  <c:v>2.7862499999999999</c:v>
                </c:pt>
                <c:pt idx="3344">
                  <c:v>2.7870833300000002</c:v>
                </c:pt>
                <c:pt idx="3345">
                  <c:v>2.78791667</c:v>
                </c:pt>
                <c:pt idx="3346">
                  <c:v>2.7887499999999998</c:v>
                </c:pt>
                <c:pt idx="3347">
                  <c:v>2.7895833300000001</c:v>
                </c:pt>
                <c:pt idx="3348">
                  <c:v>2.7904166699999999</c:v>
                </c:pt>
                <c:pt idx="3349">
                  <c:v>2.7912499999999998</c:v>
                </c:pt>
                <c:pt idx="3350">
                  <c:v>2.7920833300000001</c:v>
                </c:pt>
                <c:pt idx="3351">
                  <c:v>2.7929166699999999</c:v>
                </c:pt>
                <c:pt idx="3352">
                  <c:v>2.7937500000000002</c:v>
                </c:pt>
                <c:pt idx="3353">
                  <c:v>2.79458333</c:v>
                </c:pt>
                <c:pt idx="3354">
                  <c:v>2.7954166699999998</c:v>
                </c:pt>
                <c:pt idx="3355">
                  <c:v>2.7962500000000001</c:v>
                </c:pt>
                <c:pt idx="3356">
                  <c:v>2.79708333</c:v>
                </c:pt>
                <c:pt idx="3357">
                  <c:v>2.7979166700000002</c:v>
                </c:pt>
                <c:pt idx="3358">
                  <c:v>2.7987500000000001</c:v>
                </c:pt>
                <c:pt idx="3359">
                  <c:v>2.7995833299999999</c:v>
                </c:pt>
                <c:pt idx="3360">
                  <c:v>2.8004166700000002</c:v>
                </c:pt>
                <c:pt idx="3361">
                  <c:v>2.80125</c:v>
                </c:pt>
                <c:pt idx="3362">
                  <c:v>2.8020833299999999</c:v>
                </c:pt>
                <c:pt idx="3363">
                  <c:v>2.8029166700000001</c:v>
                </c:pt>
                <c:pt idx="3364">
                  <c:v>2.80375</c:v>
                </c:pt>
                <c:pt idx="3365">
                  <c:v>2.8045833299999998</c:v>
                </c:pt>
                <c:pt idx="3366">
                  <c:v>2.8054166700000001</c:v>
                </c:pt>
                <c:pt idx="3367">
                  <c:v>2.8062499999999999</c:v>
                </c:pt>
                <c:pt idx="3368">
                  <c:v>2.8070833300000002</c:v>
                </c:pt>
                <c:pt idx="3369">
                  <c:v>2.80791667</c:v>
                </c:pt>
                <c:pt idx="3370">
                  <c:v>2.8087499999999999</c:v>
                </c:pt>
                <c:pt idx="3371">
                  <c:v>2.8095833300000002</c:v>
                </c:pt>
                <c:pt idx="3372">
                  <c:v>2.81041667</c:v>
                </c:pt>
                <c:pt idx="3373">
                  <c:v>2.8112499999999998</c:v>
                </c:pt>
                <c:pt idx="3374">
                  <c:v>2.8120833300000001</c:v>
                </c:pt>
                <c:pt idx="3375">
                  <c:v>2.8129166699999999</c:v>
                </c:pt>
                <c:pt idx="3376">
                  <c:v>2.8137500000000002</c:v>
                </c:pt>
                <c:pt idx="3377">
                  <c:v>2.81458333</c:v>
                </c:pt>
                <c:pt idx="3378">
                  <c:v>2.8154166699999998</c:v>
                </c:pt>
                <c:pt idx="3379">
                  <c:v>2.8162500000000001</c:v>
                </c:pt>
                <c:pt idx="3380">
                  <c:v>2.81708333</c:v>
                </c:pt>
                <c:pt idx="3381">
                  <c:v>2.8179166699999998</c:v>
                </c:pt>
                <c:pt idx="3382">
                  <c:v>2.8187500000000001</c:v>
                </c:pt>
                <c:pt idx="3383">
                  <c:v>2.8195833299999999</c:v>
                </c:pt>
                <c:pt idx="3384">
                  <c:v>2.8204166700000002</c:v>
                </c:pt>
                <c:pt idx="3385">
                  <c:v>2.82125</c:v>
                </c:pt>
                <c:pt idx="3386">
                  <c:v>2.8220833299999999</c:v>
                </c:pt>
                <c:pt idx="3387">
                  <c:v>2.8229166700000001</c:v>
                </c:pt>
                <c:pt idx="3388">
                  <c:v>2.82375</c:v>
                </c:pt>
                <c:pt idx="3389">
                  <c:v>2.8245833299999998</c:v>
                </c:pt>
                <c:pt idx="3390">
                  <c:v>2.8254166700000001</c:v>
                </c:pt>
                <c:pt idx="3391">
                  <c:v>2.8262499999999999</c:v>
                </c:pt>
                <c:pt idx="3392">
                  <c:v>2.8270833299999998</c:v>
                </c:pt>
                <c:pt idx="3393">
                  <c:v>2.82791667</c:v>
                </c:pt>
                <c:pt idx="3394">
                  <c:v>2.8287499999999999</c:v>
                </c:pt>
                <c:pt idx="3395">
                  <c:v>2.8295833300000002</c:v>
                </c:pt>
                <c:pt idx="3396">
                  <c:v>2.83041667</c:v>
                </c:pt>
                <c:pt idx="3397">
                  <c:v>2.8312499999999998</c:v>
                </c:pt>
                <c:pt idx="3398">
                  <c:v>2.8320833300000001</c:v>
                </c:pt>
                <c:pt idx="3399">
                  <c:v>2.8329166699999999</c:v>
                </c:pt>
                <c:pt idx="3400">
                  <c:v>2.8337500000000002</c:v>
                </c:pt>
                <c:pt idx="3401">
                  <c:v>2.8345833300000001</c:v>
                </c:pt>
                <c:pt idx="3402">
                  <c:v>2.8354166699999999</c:v>
                </c:pt>
                <c:pt idx="3403">
                  <c:v>2.8362500000000002</c:v>
                </c:pt>
                <c:pt idx="3404">
                  <c:v>2.83708333</c:v>
                </c:pt>
                <c:pt idx="3405">
                  <c:v>2.8379166699999998</c:v>
                </c:pt>
                <c:pt idx="3406">
                  <c:v>2.8387500000000001</c:v>
                </c:pt>
                <c:pt idx="3407">
                  <c:v>2.83958333</c:v>
                </c:pt>
                <c:pt idx="3408">
                  <c:v>2.8404166700000002</c:v>
                </c:pt>
                <c:pt idx="3409">
                  <c:v>2.8412500000000001</c:v>
                </c:pt>
                <c:pt idx="3410">
                  <c:v>2.8420833299999999</c:v>
                </c:pt>
                <c:pt idx="3411">
                  <c:v>2.8429166700000001</c:v>
                </c:pt>
                <c:pt idx="3412">
                  <c:v>2.84375</c:v>
                </c:pt>
                <c:pt idx="3413">
                  <c:v>2.8445833299999999</c:v>
                </c:pt>
                <c:pt idx="3414">
                  <c:v>2.8454166700000001</c:v>
                </c:pt>
                <c:pt idx="3415">
                  <c:v>2.8462499999999999</c:v>
                </c:pt>
                <c:pt idx="3416">
                  <c:v>2.8470833299999998</c:v>
                </c:pt>
                <c:pt idx="3417">
                  <c:v>2.84791667</c:v>
                </c:pt>
                <c:pt idx="3418">
                  <c:v>2.8487499999999999</c:v>
                </c:pt>
                <c:pt idx="3419">
                  <c:v>2.8495833300000002</c:v>
                </c:pt>
                <c:pt idx="3420">
                  <c:v>2.85041667</c:v>
                </c:pt>
                <c:pt idx="3421">
                  <c:v>2.8512499999999998</c:v>
                </c:pt>
                <c:pt idx="3422">
                  <c:v>2.8520833300000001</c:v>
                </c:pt>
                <c:pt idx="3423">
                  <c:v>2.8529166699999999</c:v>
                </c:pt>
                <c:pt idx="3424">
                  <c:v>2.8537499999999998</c:v>
                </c:pt>
                <c:pt idx="3425">
                  <c:v>2.8545833300000001</c:v>
                </c:pt>
                <c:pt idx="3426">
                  <c:v>2.8554166699999999</c:v>
                </c:pt>
                <c:pt idx="3427">
                  <c:v>2.8562500000000002</c:v>
                </c:pt>
                <c:pt idx="3428">
                  <c:v>2.85708333</c:v>
                </c:pt>
                <c:pt idx="3429">
                  <c:v>2.8579166699999998</c:v>
                </c:pt>
                <c:pt idx="3430">
                  <c:v>2.8587500000000001</c:v>
                </c:pt>
                <c:pt idx="3431">
                  <c:v>2.85958333</c:v>
                </c:pt>
                <c:pt idx="3432">
                  <c:v>2.8604166700000002</c:v>
                </c:pt>
                <c:pt idx="3433">
                  <c:v>2.8612500000000001</c:v>
                </c:pt>
                <c:pt idx="3434">
                  <c:v>2.8620833299999999</c:v>
                </c:pt>
                <c:pt idx="3435">
                  <c:v>2.8629166700000002</c:v>
                </c:pt>
                <c:pt idx="3436">
                  <c:v>2.86375</c:v>
                </c:pt>
                <c:pt idx="3437">
                  <c:v>2.8645833299999999</c:v>
                </c:pt>
                <c:pt idx="3438">
                  <c:v>2.8654166700000001</c:v>
                </c:pt>
                <c:pt idx="3439">
                  <c:v>2.86625</c:v>
                </c:pt>
                <c:pt idx="3440">
                  <c:v>2.8670833299999998</c:v>
                </c:pt>
                <c:pt idx="3441">
                  <c:v>2.8679166700000001</c:v>
                </c:pt>
                <c:pt idx="3442">
                  <c:v>2.8687499999999999</c:v>
                </c:pt>
                <c:pt idx="3443">
                  <c:v>2.8695833300000002</c:v>
                </c:pt>
                <c:pt idx="3444">
                  <c:v>2.87041667</c:v>
                </c:pt>
                <c:pt idx="3445">
                  <c:v>2.8712499999999999</c:v>
                </c:pt>
                <c:pt idx="3446">
                  <c:v>2.8720833300000002</c:v>
                </c:pt>
                <c:pt idx="3447">
                  <c:v>2.87291667</c:v>
                </c:pt>
                <c:pt idx="3448">
                  <c:v>2.8737499999999998</c:v>
                </c:pt>
                <c:pt idx="3449">
                  <c:v>2.8745833300000001</c:v>
                </c:pt>
                <c:pt idx="3450">
                  <c:v>2.8754166699999999</c:v>
                </c:pt>
                <c:pt idx="3451">
                  <c:v>2.8762500000000002</c:v>
                </c:pt>
                <c:pt idx="3452">
                  <c:v>2.87708333</c:v>
                </c:pt>
                <c:pt idx="3453">
                  <c:v>2.8779166699999998</c:v>
                </c:pt>
                <c:pt idx="3454">
                  <c:v>2.8787500000000001</c:v>
                </c:pt>
                <c:pt idx="3455">
                  <c:v>2.87958333</c:v>
                </c:pt>
                <c:pt idx="3456">
                  <c:v>2.8804166699999998</c:v>
                </c:pt>
                <c:pt idx="3457">
                  <c:v>2.8812500000000001</c:v>
                </c:pt>
                <c:pt idx="3458">
                  <c:v>2.8820833299999999</c:v>
                </c:pt>
                <c:pt idx="3459">
                  <c:v>2.8829166700000002</c:v>
                </c:pt>
                <c:pt idx="3460">
                  <c:v>2.88375</c:v>
                </c:pt>
                <c:pt idx="3461">
                  <c:v>2.8845833299999999</c:v>
                </c:pt>
                <c:pt idx="3462">
                  <c:v>2.8854166700000001</c:v>
                </c:pt>
                <c:pt idx="3463">
                  <c:v>2.88625</c:v>
                </c:pt>
                <c:pt idx="3464">
                  <c:v>2.8870833299999998</c:v>
                </c:pt>
                <c:pt idx="3465">
                  <c:v>2.8879166700000001</c:v>
                </c:pt>
                <c:pt idx="3466">
                  <c:v>2.8887499999999999</c:v>
                </c:pt>
                <c:pt idx="3467">
                  <c:v>2.8895833299999998</c:v>
                </c:pt>
                <c:pt idx="3468">
                  <c:v>2.89041667</c:v>
                </c:pt>
                <c:pt idx="3469">
                  <c:v>2.8912499999999999</c:v>
                </c:pt>
                <c:pt idx="3470">
                  <c:v>2.8920833300000002</c:v>
                </c:pt>
                <c:pt idx="3471">
                  <c:v>2.89291667</c:v>
                </c:pt>
                <c:pt idx="3472">
                  <c:v>2.8937499999999998</c:v>
                </c:pt>
                <c:pt idx="3473">
                  <c:v>2.8945833300000001</c:v>
                </c:pt>
                <c:pt idx="3474">
                  <c:v>2.8954166699999999</c:v>
                </c:pt>
                <c:pt idx="3475">
                  <c:v>2.8962500000000002</c:v>
                </c:pt>
                <c:pt idx="3476">
                  <c:v>2.8970833300000001</c:v>
                </c:pt>
                <c:pt idx="3477">
                  <c:v>2.8979166699999999</c:v>
                </c:pt>
                <c:pt idx="3478">
                  <c:v>2.8987500000000002</c:v>
                </c:pt>
                <c:pt idx="3479">
                  <c:v>2.89958333</c:v>
                </c:pt>
                <c:pt idx="3480">
                  <c:v>2.9004166699999998</c:v>
                </c:pt>
                <c:pt idx="3481">
                  <c:v>2.9012500000000001</c:v>
                </c:pt>
                <c:pt idx="3482">
                  <c:v>2.90208333</c:v>
                </c:pt>
                <c:pt idx="3483">
                  <c:v>2.9029166700000002</c:v>
                </c:pt>
                <c:pt idx="3484">
                  <c:v>2.9037500000000001</c:v>
                </c:pt>
                <c:pt idx="3485">
                  <c:v>2.9045833299999999</c:v>
                </c:pt>
                <c:pt idx="3486">
                  <c:v>2.9054166700000001</c:v>
                </c:pt>
                <c:pt idx="3487">
                  <c:v>2.90625</c:v>
                </c:pt>
                <c:pt idx="3488">
                  <c:v>2.9070833299999999</c:v>
                </c:pt>
                <c:pt idx="3489">
                  <c:v>2.9079166700000001</c:v>
                </c:pt>
                <c:pt idx="3490">
                  <c:v>2.9087499999999999</c:v>
                </c:pt>
                <c:pt idx="3491">
                  <c:v>2.9095833299999998</c:v>
                </c:pt>
                <c:pt idx="3492">
                  <c:v>2.91041667</c:v>
                </c:pt>
                <c:pt idx="3493">
                  <c:v>2.9112499999999999</c:v>
                </c:pt>
                <c:pt idx="3494">
                  <c:v>2.9120833300000002</c:v>
                </c:pt>
                <c:pt idx="3495">
                  <c:v>2.91291667</c:v>
                </c:pt>
                <c:pt idx="3496">
                  <c:v>2.9137499999999998</c:v>
                </c:pt>
                <c:pt idx="3497">
                  <c:v>2.9145833300000001</c:v>
                </c:pt>
                <c:pt idx="3498">
                  <c:v>2.9154166699999999</c:v>
                </c:pt>
                <c:pt idx="3499">
                  <c:v>2.9162499999999998</c:v>
                </c:pt>
                <c:pt idx="3500">
                  <c:v>2.9170833300000001</c:v>
                </c:pt>
                <c:pt idx="3501">
                  <c:v>2.9179166699999999</c:v>
                </c:pt>
                <c:pt idx="3502">
                  <c:v>2.9187500000000002</c:v>
                </c:pt>
                <c:pt idx="3503">
                  <c:v>2.91958333</c:v>
                </c:pt>
                <c:pt idx="3504">
                  <c:v>2.9204166699999998</c:v>
                </c:pt>
                <c:pt idx="3505">
                  <c:v>2.9212500000000001</c:v>
                </c:pt>
                <c:pt idx="3506">
                  <c:v>2.92208333</c:v>
                </c:pt>
                <c:pt idx="3507">
                  <c:v>2.9229166700000002</c:v>
                </c:pt>
                <c:pt idx="3508">
                  <c:v>2.9237500000000001</c:v>
                </c:pt>
                <c:pt idx="3509">
                  <c:v>2.9245833299999999</c:v>
                </c:pt>
                <c:pt idx="3510">
                  <c:v>2.9254166700000002</c:v>
                </c:pt>
                <c:pt idx="3511">
                  <c:v>2.92625</c:v>
                </c:pt>
                <c:pt idx="3512">
                  <c:v>2.9270833299999999</c:v>
                </c:pt>
                <c:pt idx="3513">
                  <c:v>2.9279166700000001</c:v>
                </c:pt>
                <c:pt idx="3514">
                  <c:v>2.92875</c:v>
                </c:pt>
                <c:pt idx="3515">
                  <c:v>2.9295833299999998</c:v>
                </c:pt>
                <c:pt idx="3516">
                  <c:v>2.9304166700000001</c:v>
                </c:pt>
                <c:pt idx="3517">
                  <c:v>2.9312499999999999</c:v>
                </c:pt>
                <c:pt idx="3518">
                  <c:v>2.9320833300000002</c:v>
                </c:pt>
                <c:pt idx="3519">
                  <c:v>2.93291667</c:v>
                </c:pt>
                <c:pt idx="3520">
                  <c:v>2.9337499999999999</c:v>
                </c:pt>
                <c:pt idx="3521">
                  <c:v>2.9345833300000002</c:v>
                </c:pt>
                <c:pt idx="3522">
                  <c:v>2.93541667</c:v>
                </c:pt>
                <c:pt idx="3523">
                  <c:v>2.9362499999999998</c:v>
                </c:pt>
                <c:pt idx="3524">
                  <c:v>2.9370833300000001</c:v>
                </c:pt>
                <c:pt idx="3525">
                  <c:v>2.9379166699999999</c:v>
                </c:pt>
                <c:pt idx="3526">
                  <c:v>2.9387500000000002</c:v>
                </c:pt>
                <c:pt idx="3527">
                  <c:v>2.93958333</c:v>
                </c:pt>
                <c:pt idx="3528">
                  <c:v>2.9404166699999998</c:v>
                </c:pt>
                <c:pt idx="3529">
                  <c:v>2.9412500000000001</c:v>
                </c:pt>
                <c:pt idx="3530">
                  <c:v>2.94208333</c:v>
                </c:pt>
                <c:pt idx="3531">
                  <c:v>2.9429166699999998</c:v>
                </c:pt>
                <c:pt idx="3532">
                  <c:v>2.9437500000000001</c:v>
                </c:pt>
                <c:pt idx="3533">
                  <c:v>2.9445833299999999</c:v>
                </c:pt>
                <c:pt idx="3534">
                  <c:v>2.9454166700000002</c:v>
                </c:pt>
                <c:pt idx="3535">
                  <c:v>2.94625</c:v>
                </c:pt>
                <c:pt idx="3536">
                  <c:v>2.9470833299999999</c:v>
                </c:pt>
                <c:pt idx="3537">
                  <c:v>2.9479166700000001</c:v>
                </c:pt>
                <c:pt idx="3538">
                  <c:v>2.94875</c:v>
                </c:pt>
                <c:pt idx="3539">
                  <c:v>2.9495833299999998</c:v>
                </c:pt>
                <c:pt idx="3540">
                  <c:v>2.9504166700000001</c:v>
                </c:pt>
                <c:pt idx="3541">
                  <c:v>2.9512499999999999</c:v>
                </c:pt>
                <c:pt idx="3542">
                  <c:v>2.9520833299999998</c:v>
                </c:pt>
                <c:pt idx="3543">
                  <c:v>2.95291667</c:v>
                </c:pt>
                <c:pt idx="3544">
                  <c:v>2.9537499999999999</c:v>
                </c:pt>
                <c:pt idx="3545">
                  <c:v>2.9545833300000002</c:v>
                </c:pt>
                <c:pt idx="3546">
                  <c:v>2.95541667</c:v>
                </c:pt>
                <c:pt idx="3547">
                  <c:v>2.9562499999999998</c:v>
                </c:pt>
                <c:pt idx="3548">
                  <c:v>2.9570833300000001</c:v>
                </c:pt>
                <c:pt idx="3549">
                  <c:v>2.9579166699999999</c:v>
                </c:pt>
                <c:pt idx="3550">
                  <c:v>2.9587500000000002</c:v>
                </c:pt>
                <c:pt idx="3551">
                  <c:v>2.9595833300000001</c:v>
                </c:pt>
                <c:pt idx="3552">
                  <c:v>2.9604166699999999</c:v>
                </c:pt>
                <c:pt idx="3553">
                  <c:v>2.9612500000000002</c:v>
                </c:pt>
                <c:pt idx="3554">
                  <c:v>2.96208333</c:v>
                </c:pt>
                <c:pt idx="3555">
                  <c:v>2.9629166699999998</c:v>
                </c:pt>
                <c:pt idx="3556">
                  <c:v>2.9637500000000001</c:v>
                </c:pt>
                <c:pt idx="3557">
                  <c:v>2.96458333</c:v>
                </c:pt>
                <c:pt idx="3558">
                  <c:v>2.9654166700000002</c:v>
                </c:pt>
                <c:pt idx="3559">
                  <c:v>2.9662500000000001</c:v>
                </c:pt>
                <c:pt idx="3560">
                  <c:v>2.9670833299999999</c:v>
                </c:pt>
                <c:pt idx="3561">
                  <c:v>2.9679166700000001</c:v>
                </c:pt>
                <c:pt idx="3562">
                  <c:v>2.96875</c:v>
                </c:pt>
                <c:pt idx="3563">
                  <c:v>2.9695833299999999</c:v>
                </c:pt>
                <c:pt idx="3564">
                  <c:v>2.9704166700000001</c:v>
                </c:pt>
                <c:pt idx="3565">
                  <c:v>2.9712499999999999</c:v>
                </c:pt>
                <c:pt idx="3566">
                  <c:v>2.9720833299999998</c:v>
                </c:pt>
                <c:pt idx="3567">
                  <c:v>2.97291667</c:v>
                </c:pt>
                <c:pt idx="3568">
                  <c:v>2.9737499999999999</c:v>
                </c:pt>
                <c:pt idx="3569">
                  <c:v>2.9745833300000002</c:v>
                </c:pt>
                <c:pt idx="3570">
                  <c:v>2.97541667</c:v>
                </c:pt>
                <c:pt idx="3571">
                  <c:v>2.9762499999999998</c:v>
                </c:pt>
                <c:pt idx="3572">
                  <c:v>2.9770833300000001</c:v>
                </c:pt>
                <c:pt idx="3573">
                  <c:v>2.9779166699999999</c:v>
                </c:pt>
                <c:pt idx="3574">
                  <c:v>2.9787499999999998</c:v>
                </c:pt>
                <c:pt idx="3575">
                  <c:v>2.9795833300000001</c:v>
                </c:pt>
                <c:pt idx="3576">
                  <c:v>2.9804166699999999</c:v>
                </c:pt>
                <c:pt idx="3577">
                  <c:v>2.9812500000000002</c:v>
                </c:pt>
                <c:pt idx="3578">
                  <c:v>2.98208333</c:v>
                </c:pt>
                <c:pt idx="3579">
                  <c:v>2.9829166699999998</c:v>
                </c:pt>
                <c:pt idx="3580">
                  <c:v>2.9837500000000001</c:v>
                </c:pt>
                <c:pt idx="3581">
                  <c:v>2.98458333</c:v>
                </c:pt>
                <c:pt idx="3582">
                  <c:v>2.9854166700000002</c:v>
                </c:pt>
                <c:pt idx="3583">
                  <c:v>2.9862500000000001</c:v>
                </c:pt>
                <c:pt idx="3584">
                  <c:v>2.9870833299999999</c:v>
                </c:pt>
                <c:pt idx="3585">
                  <c:v>2.9879166700000002</c:v>
                </c:pt>
                <c:pt idx="3586">
                  <c:v>2.98875</c:v>
                </c:pt>
                <c:pt idx="3587">
                  <c:v>2.9895833299999999</c:v>
                </c:pt>
                <c:pt idx="3588">
                  <c:v>2.9904166700000001</c:v>
                </c:pt>
                <c:pt idx="3589">
                  <c:v>2.99125</c:v>
                </c:pt>
                <c:pt idx="3590">
                  <c:v>2.9920833299999998</c:v>
                </c:pt>
                <c:pt idx="3591">
                  <c:v>2.9929166700000001</c:v>
                </c:pt>
                <c:pt idx="3592">
                  <c:v>2.9937499999999999</c:v>
                </c:pt>
                <c:pt idx="3593">
                  <c:v>2.9945833300000002</c:v>
                </c:pt>
                <c:pt idx="3594">
                  <c:v>2.99541667</c:v>
                </c:pt>
                <c:pt idx="3595">
                  <c:v>2.9962499999999999</c:v>
                </c:pt>
                <c:pt idx="3596">
                  <c:v>2.9970833300000002</c:v>
                </c:pt>
                <c:pt idx="3597">
                  <c:v>2.99791667</c:v>
                </c:pt>
                <c:pt idx="3598">
                  <c:v>2.9987499999999998</c:v>
                </c:pt>
                <c:pt idx="3599">
                  <c:v>2.9995833300000001</c:v>
                </c:pt>
                <c:pt idx="3600">
                  <c:v>3.0004166699999999</c:v>
                </c:pt>
                <c:pt idx="3601">
                  <c:v>3.0012500000000002</c:v>
                </c:pt>
                <c:pt idx="3602">
                  <c:v>3.00208333</c:v>
                </c:pt>
                <c:pt idx="3603">
                  <c:v>3.0029166699999998</c:v>
                </c:pt>
                <c:pt idx="3604">
                  <c:v>3.0037500000000001</c:v>
                </c:pt>
                <c:pt idx="3605">
                  <c:v>3.00458333</c:v>
                </c:pt>
                <c:pt idx="3606">
                  <c:v>3.0054166699999998</c:v>
                </c:pt>
                <c:pt idx="3607">
                  <c:v>3.0062500000000001</c:v>
                </c:pt>
                <c:pt idx="3608">
                  <c:v>3.0070833299999999</c:v>
                </c:pt>
                <c:pt idx="3609">
                  <c:v>3.0079166700000002</c:v>
                </c:pt>
                <c:pt idx="3610">
                  <c:v>3.00875</c:v>
                </c:pt>
                <c:pt idx="3611">
                  <c:v>3.0095833299999999</c:v>
                </c:pt>
                <c:pt idx="3612">
                  <c:v>3.0104166700000001</c:v>
                </c:pt>
                <c:pt idx="3613">
                  <c:v>3.01125</c:v>
                </c:pt>
                <c:pt idx="3614">
                  <c:v>3.0120833299999998</c:v>
                </c:pt>
                <c:pt idx="3615">
                  <c:v>3.0129166700000001</c:v>
                </c:pt>
                <c:pt idx="3616">
                  <c:v>3.0137499999999999</c:v>
                </c:pt>
                <c:pt idx="3617">
                  <c:v>3.0145833299999998</c:v>
                </c:pt>
                <c:pt idx="3618">
                  <c:v>3.01541667</c:v>
                </c:pt>
                <c:pt idx="3619">
                  <c:v>3.0162499999999999</c:v>
                </c:pt>
                <c:pt idx="3620">
                  <c:v>3.0170833300000002</c:v>
                </c:pt>
                <c:pt idx="3621">
                  <c:v>3.01791667</c:v>
                </c:pt>
                <c:pt idx="3622">
                  <c:v>3.0187499999999998</c:v>
                </c:pt>
                <c:pt idx="3623">
                  <c:v>3.0195833300000001</c:v>
                </c:pt>
                <c:pt idx="3624">
                  <c:v>3.0204166699999999</c:v>
                </c:pt>
                <c:pt idx="3625">
                  <c:v>3.0212500000000002</c:v>
                </c:pt>
                <c:pt idx="3626">
                  <c:v>3.0220833300000001</c:v>
                </c:pt>
                <c:pt idx="3627">
                  <c:v>3.0229166699999999</c:v>
                </c:pt>
                <c:pt idx="3628">
                  <c:v>3.0237500000000002</c:v>
                </c:pt>
                <c:pt idx="3629">
                  <c:v>3.02458333</c:v>
                </c:pt>
                <c:pt idx="3630">
                  <c:v>3.0254166699999998</c:v>
                </c:pt>
                <c:pt idx="3631">
                  <c:v>3.0262500000000001</c:v>
                </c:pt>
                <c:pt idx="3632">
                  <c:v>3.02708333</c:v>
                </c:pt>
                <c:pt idx="3633">
                  <c:v>3.0279166700000002</c:v>
                </c:pt>
                <c:pt idx="3634">
                  <c:v>3.0287500000000001</c:v>
                </c:pt>
                <c:pt idx="3635">
                  <c:v>3.0295833299999999</c:v>
                </c:pt>
                <c:pt idx="3636">
                  <c:v>3.0304166700000001</c:v>
                </c:pt>
                <c:pt idx="3637">
                  <c:v>3.03125</c:v>
                </c:pt>
                <c:pt idx="3638">
                  <c:v>3.0320833299999999</c:v>
                </c:pt>
                <c:pt idx="3639">
                  <c:v>3.0329166700000001</c:v>
                </c:pt>
                <c:pt idx="3640">
                  <c:v>3.0337499999999999</c:v>
                </c:pt>
                <c:pt idx="3641">
                  <c:v>3.0345833299999998</c:v>
                </c:pt>
                <c:pt idx="3642">
                  <c:v>3.03541667</c:v>
                </c:pt>
                <c:pt idx="3643">
                  <c:v>3.0362499999999999</c:v>
                </c:pt>
                <c:pt idx="3644">
                  <c:v>3.0370833300000002</c:v>
                </c:pt>
                <c:pt idx="3645">
                  <c:v>3.03791667</c:v>
                </c:pt>
                <c:pt idx="3646">
                  <c:v>3.0387499999999998</c:v>
                </c:pt>
                <c:pt idx="3647">
                  <c:v>3.0395833300000001</c:v>
                </c:pt>
                <c:pt idx="3648">
                  <c:v>3.0404166699999999</c:v>
                </c:pt>
                <c:pt idx="3649">
                  <c:v>3.0412499999999998</c:v>
                </c:pt>
                <c:pt idx="3650">
                  <c:v>3.0420833300000001</c:v>
                </c:pt>
                <c:pt idx="3651">
                  <c:v>3.0429166699999999</c:v>
                </c:pt>
                <c:pt idx="3652">
                  <c:v>3.0437500000000002</c:v>
                </c:pt>
                <c:pt idx="3653">
                  <c:v>3.04458333</c:v>
                </c:pt>
                <c:pt idx="3654">
                  <c:v>3.0454166699999998</c:v>
                </c:pt>
                <c:pt idx="3655">
                  <c:v>3.0462500000000001</c:v>
                </c:pt>
                <c:pt idx="3656">
                  <c:v>3.04708333</c:v>
                </c:pt>
                <c:pt idx="3657">
                  <c:v>3.0479166700000002</c:v>
                </c:pt>
                <c:pt idx="3658">
                  <c:v>3.0487500000000001</c:v>
                </c:pt>
                <c:pt idx="3659">
                  <c:v>3.0495833299999999</c:v>
                </c:pt>
                <c:pt idx="3660">
                  <c:v>3.0504166700000002</c:v>
                </c:pt>
                <c:pt idx="3661">
                  <c:v>3.05125</c:v>
                </c:pt>
                <c:pt idx="3662">
                  <c:v>3.0520833299999999</c:v>
                </c:pt>
                <c:pt idx="3663">
                  <c:v>3.0529166700000001</c:v>
                </c:pt>
                <c:pt idx="3664">
                  <c:v>3.05375</c:v>
                </c:pt>
                <c:pt idx="3665">
                  <c:v>3.0545833299999998</c:v>
                </c:pt>
                <c:pt idx="3666">
                  <c:v>3.0554166700000001</c:v>
                </c:pt>
                <c:pt idx="3667">
                  <c:v>3.0562499999999999</c:v>
                </c:pt>
                <c:pt idx="3668">
                  <c:v>3.0570833300000002</c:v>
                </c:pt>
                <c:pt idx="3669">
                  <c:v>3.05791667</c:v>
                </c:pt>
                <c:pt idx="3670">
                  <c:v>3.0587499999999999</c:v>
                </c:pt>
                <c:pt idx="3671">
                  <c:v>3.0595833300000002</c:v>
                </c:pt>
                <c:pt idx="3672">
                  <c:v>3.06041667</c:v>
                </c:pt>
                <c:pt idx="3673">
                  <c:v>3.0612499999999998</c:v>
                </c:pt>
                <c:pt idx="3674">
                  <c:v>3.0620833300000001</c:v>
                </c:pt>
                <c:pt idx="3675">
                  <c:v>3.0629166699999999</c:v>
                </c:pt>
                <c:pt idx="3676">
                  <c:v>3.0637500000000002</c:v>
                </c:pt>
                <c:pt idx="3677">
                  <c:v>3.06458333</c:v>
                </c:pt>
                <c:pt idx="3678">
                  <c:v>3.0654166699999998</c:v>
                </c:pt>
                <c:pt idx="3679">
                  <c:v>3.0662500000000001</c:v>
                </c:pt>
                <c:pt idx="3680">
                  <c:v>3.06708333</c:v>
                </c:pt>
                <c:pt idx="3681">
                  <c:v>3.0679166699999998</c:v>
                </c:pt>
                <c:pt idx="3682">
                  <c:v>3.0687500000000001</c:v>
                </c:pt>
                <c:pt idx="3683">
                  <c:v>3.0695833299999999</c:v>
                </c:pt>
                <c:pt idx="3684">
                  <c:v>3.0704166700000002</c:v>
                </c:pt>
                <c:pt idx="3685">
                  <c:v>3.07125</c:v>
                </c:pt>
                <c:pt idx="3686">
                  <c:v>3.0720833299999999</c:v>
                </c:pt>
                <c:pt idx="3687">
                  <c:v>3.0729166700000001</c:v>
                </c:pt>
                <c:pt idx="3688">
                  <c:v>3.07375</c:v>
                </c:pt>
                <c:pt idx="3689">
                  <c:v>3.0745833299999998</c:v>
                </c:pt>
                <c:pt idx="3690">
                  <c:v>3.0754166700000001</c:v>
                </c:pt>
                <c:pt idx="3691">
                  <c:v>3.0762499999999999</c:v>
                </c:pt>
                <c:pt idx="3692">
                  <c:v>3.0770833299999998</c:v>
                </c:pt>
                <c:pt idx="3693">
                  <c:v>3.07791667</c:v>
                </c:pt>
                <c:pt idx="3694">
                  <c:v>3.0787499999999999</c:v>
                </c:pt>
                <c:pt idx="3695">
                  <c:v>3.0795833300000002</c:v>
                </c:pt>
                <c:pt idx="3696">
                  <c:v>3.08041667</c:v>
                </c:pt>
                <c:pt idx="3697">
                  <c:v>3.0812499999999998</c:v>
                </c:pt>
                <c:pt idx="3698">
                  <c:v>3.0820833300000001</c:v>
                </c:pt>
                <c:pt idx="3699">
                  <c:v>3.0829166699999999</c:v>
                </c:pt>
                <c:pt idx="3700">
                  <c:v>3.0837500000000002</c:v>
                </c:pt>
                <c:pt idx="3701">
                  <c:v>3.0845833300000001</c:v>
                </c:pt>
                <c:pt idx="3702">
                  <c:v>3.0854166699999999</c:v>
                </c:pt>
                <c:pt idx="3703">
                  <c:v>3.0862500000000002</c:v>
                </c:pt>
                <c:pt idx="3704">
                  <c:v>3.08708333</c:v>
                </c:pt>
                <c:pt idx="3705">
                  <c:v>3.0879166699999998</c:v>
                </c:pt>
                <c:pt idx="3706">
                  <c:v>3.0887500000000001</c:v>
                </c:pt>
                <c:pt idx="3707">
                  <c:v>3.08958333</c:v>
                </c:pt>
                <c:pt idx="3708">
                  <c:v>3.0904166700000002</c:v>
                </c:pt>
                <c:pt idx="3709">
                  <c:v>3.0912500000000001</c:v>
                </c:pt>
                <c:pt idx="3710">
                  <c:v>3.0920833299999999</c:v>
                </c:pt>
                <c:pt idx="3711">
                  <c:v>3.0929166700000001</c:v>
                </c:pt>
                <c:pt idx="3712">
                  <c:v>3.09375</c:v>
                </c:pt>
                <c:pt idx="3713">
                  <c:v>3.0945833299999999</c:v>
                </c:pt>
                <c:pt idx="3714">
                  <c:v>3.0954166700000001</c:v>
                </c:pt>
                <c:pt idx="3715">
                  <c:v>3.0962499999999999</c:v>
                </c:pt>
                <c:pt idx="3716">
                  <c:v>3.0970833299999998</c:v>
                </c:pt>
                <c:pt idx="3717">
                  <c:v>3.09791667</c:v>
                </c:pt>
                <c:pt idx="3718">
                  <c:v>3.0987499999999999</c:v>
                </c:pt>
                <c:pt idx="3719">
                  <c:v>3.0995833300000002</c:v>
                </c:pt>
                <c:pt idx="3720">
                  <c:v>3.10041667</c:v>
                </c:pt>
                <c:pt idx="3721">
                  <c:v>3.1012499999999998</c:v>
                </c:pt>
                <c:pt idx="3722">
                  <c:v>3.1020833300000001</c:v>
                </c:pt>
                <c:pt idx="3723">
                  <c:v>3.1029166699999999</c:v>
                </c:pt>
                <c:pt idx="3724">
                  <c:v>3.1037499999999998</c:v>
                </c:pt>
                <c:pt idx="3725">
                  <c:v>3.1045833300000001</c:v>
                </c:pt>
                <c:pt idx="3726">
                  <c:v>3.1054166699999999</c:v>
                </c:pt>
                <c:pt idx="3727">
                  <c:v>3.1062500000000002</c:v>
                </c:pt>
                <c:pt idx="3728">
                  <c:v>3.10708333</c:v>
                </c:pt>
                <c:pt idx="3729">
                  <c:v>3.1079166699999998</c:v>
                </c:pt>
                <c:pt idx="3730">
                  <c:v>3.1087500000000001</c:v>
                </c:pt>
                <c:pt idx="3731">
                  <c:v>3.10958333</c:v>
                </c:pt>
                <c:pt idx="3732">
                  <c:v>3.1104166700000002</c:v>
                </c:pt>
                <c:pt idx="3733">
                  <c:v>3.1112500000000001</c:v>
                </c:pt>
                <c:pt idx="3734">
                  <c:v>3.1120833299999999</c:v>
                </c:pt>
                <c:pt idx="3735">
                  <c:v>3.1129166700000002</c:v>
                </c:pt>
                <c:pt idx="3736">
                  <c:v>3.11375</c:v>
                </c:pt>
                <c:pt idx="3737">
                  <c:v>3.1145833299999999</c:v>
                </c:pt>
                <c:pt idx="3738">
                  <c:v>3.1154166700000001</c:v>
                </c:pt>
                <c:pt idx="3739">
                  <c:v>3.11625</c:v>
                </c:pt>
                <c:pt idx="3740">
                  <c:v>3.1170833299999998</c:v>
                </c:pt>
                <c:pt idx="3741">
                  <c:v>3.1179166700000001</c:v>
                </c:pt>
                <c:pt idx="3742">
                  <c:v>3.1187499999999999</c:v>
                </c:pt>
                <c:pt idx="3743">
                  <c:v>3.1195833300000002</c:v>
                </c:pt>
                <c:pt idx="3744">
                  <c:v>3.12041667</c:v>
                </c:pt>
                <c:pt idx="3745">
                  <c:v>3.1212499999999999</c:v>
                </c:pt>
                <c:pt idx="3746">
                  <c:v>3.1220833300000002</c:v>
                </c:pt>
                <c:pt idx="3747">
                  <c:v>3.12291667</c:v>
                </c:pt>
                <c:pt idx="3748">
                  <c:v>3.1237499999999998</c:v>
                </c:pt>
                <c:pt idx="3749">
                  <c:v>3.1245833300000001</c:v>
                </c:pt>
                <c:pt idx="3750">
                  <c:v>3.1254166699999999</c:v>
                </c:pt>
                <c:pt idx="3751">
                  <c:v>3.1262500000000002</c:v>
                </c:pt>
                <c:pt idx="3752">
                  <c:v>3.12708333</c:v>
                </c:pt>
                <c:pt idx="3753">
                  <c:v>3.1279166699999998</c:v>
                </c:pt>
                <c:pt idx="3754">
                  <c:v>3.1287500000000001</c:v>
                </c:pt>
                <c:pt idx="3755">
                  <c:v>3.12958333</c:v>
                </c:pt>
                <c:pt idx="3756">
                  <c:v>3.1304166699999998</c:v>
                </c:pt>
                <c:pt idx="3757">
                  <c:v>3.1312500000000001</c:v>
                </c:pt>
                <c:pt idx="3758">
                  <c:v>3.1320833299999999</c:v>
                </c:pt>
                <c:pt idx="3759">
                  <c:v>3.1329166700000002</c:v>
                </c:pt>
                <c:pt idx="3760">
                  <c:v>3.13375</c:v>
                </c:pt>
                <c:pt idx="3761">
                  <c:v>3.1345833299999999</c:v>
                </c:pt>
                <c:pt idx="3762">
                  <c:v>3.1354166700000001</c:v>
                </c:pt>
                <c:pt idx="3763">
                  <c:v>3.13625</c:v>
                </c:pt>
                <c:pt idx="3764">
                  <c:v>3.1370833299999998</c:v>
                </c:pt>
                <c:pt idx="3765">
                  <c:v>3.1379166700000001</c:v>
                </c:pt>
                <c:pt idx="3766">
                  <c:v>3.1387499999999999</c:v>
                </c:pt>
                <c:pt idx="3767">
                  <c:v>3.1395833299999998</c:v>
                </c:pt>
                <c:pt idx="3768">
                  <c:v>3.14041667</c:v>
                </c:pt>
                <c:pt idx="3769">
                  <c:v>3.1412499999999999</c:v>
                </c:pt>
                <c:pt idx="3770">
                  <c:v>3.1420833300000002</c:v>
                </c:pt>
                <c:pt idx="3771">
                  <c:v>3.14291667</c:v>
                </c:pt>
                <c:pt idx="3772">
                  <c:v>3.1437499999999998</c:v>
                </c:pt>
                <c:pt idx="3773">
                  <c:v>3.1445833300000001</c:v>
                </c:pt>
                <c:pt idx="3774">
                  <c:v>3.1454166699999999</c:v>
                </c:pt>
                <c:pt idx="3775">
                  <c:v>3.1462500000000002</c:v>
                </c:pt>
                <c:pt idx="3776">
                  <c:v>3.1470833300000001</c:v>
                </c:pt>
                <c:pt idx="3777">
                  <c:v>3.1479166699999999</c:v>
                </c:pt>
                <c:pt idx="3778">
                  <c:v>3.1487500000000002</c:v>
                </c:pt>
                <c:pt idx="3779">
                  <c:v>3.14958333</c:v>
                </c:pt>
                <c:pt idx="3780">
                  <c:v>3.1504166699999998</c:v>
                </c:pt>
                <c:pt idx="3781">
                  <c:v>3.1512500000000001</c:v>
                </c:pt>
                <c:pt idx="3782">
                  <c:v>3.15208333</c:v>
                </c:pt>
                <c:pt idx="3783">
                  <c:v>3.1529166700000002</c:v>
                </c:pt>
                <c:pt idx="3784">
                  <c:v>3.1537500000000001</c:v>
                </c:pt>
                <c:pt idx="3785">
                  <c:v>3.1545833299999999</c:v>
                </c:pt>
                <c:pt idx="3786">
                  <c:v>3.1554166700000001</c:v>
                </c:pt>
                <c:pt idx="3787">
                  <c:v>3.15625</c:v>
                </c:pt>
                <c:pt idx="3788">
                  <c:v>3.1570833299999999</c:v>
                </c:pt>
                <c:pt idx="3789">
                  <c:v>3.1579166700000001</c:v>
                </c:pt>
                <c:pt idx="3790">
                  <c:v>3.1587499999999999</c:v>
                </c:pt>
                <c:pt idx="3791">
                  <c:v>3.1595833299999998</c:v>
                </c:pt>
                <c:pt idx="3792">
                  <c:v>3.16041667</c:v>
                </c:pt>
                <c:pt idx="3793">
                  <c:v>3.1612499999999999</c:v>
                </c:pt>
                <c:pt idx="3794">
                  <c:v>3.1620833300000002</c:v>
                </c:pt>
                <c:pt idx="3795">
                  <c:v>3.16291667</c:v>
                </c:pt>
                <c:pt idx="3796">
                  <c:v>3.1637499999999998</c:v>
                </c:pt>
                <c:pt idx="3797">
                  <c:v>3.1645833300000001</c:v>
                </c:pt>
                <c:pt idx="3798">
                  <c:v>3.1654166699999999</c:v>
                </c:pt>
                <c:pt idx="3799">
                  <c:v>3.1662499999999998</c:v>
                </c:pt>
                <c:pt idx="3800">
                  <c:v>3.1670833300000001</c:v>
                </c:pt>
                <c:pt idx="3801">
                  <c:v>3.1679166699999999</c:v>
                </c:pt>
                <c:pt idx="3802">
                  <c:v>3.1687500000000002</c:v>
                </c:pt>
                <c:pt idx="3803">
                  <c:v>3.16958333</c:v>
                </c:pt>
                <c:pt idx="3804">
                  <c:v>3.1704166699999998</c:v>
                </c:pt>
                <c:pt idx="3805">
                  <c:v>3.1712500000000001</c:v>
                </c:pt>
                <c:pt idx="3806">
                  <c:v>3.17208333</c:v>
                </c:pt>
                <c:pt idx="3807">
                  <c:v>3.1729166700000002</c:v>
                </c:pt>
                <c:pt idx="3808">
                  <c:v>3.1737500000000001</c:v>
                </c:pt>
                <c:pt idx="3809">
                  <c:v>3.1745833299999999</c:v>
                </c:pt>
                <c:pt idx="3810">
                  <c:v>3.1754166700000002</c:v>
                </c:pt>
                <c:pt idx="3811">
                  <c:v>3.17625</c:v>
                </c:pt>
                <c:pt idx="3812">
                  <c:v>3.1770833299999999</c:v>
                </c:pt>
                <c:pt idx="3813">
                  <c:v>3.1779166700000001</c:v>
                </c:pt>
                <c:pt idx="3814">
                  <c:v>3.17875</c:v>
                </c:pt>
                <c:pt idx="3815">
                  <c:v>3.1795833299999998</c:v>
                </c:pt>
                <c:pt idx="3816">
                  <c:v>3.1804166700000001</c:v>
                </c:pt>
                <c:pt idx="3817">
                  <c:v>3.1812499999999999</c:v>
                </c:pt>
                <c:pt idx="3818">
                  <c:v>3.1820833300000002</c:v>
                </c:pt>
                <c:pt idx="3819">
                  <c:v>3.18291667</c:v>
                </c:pt>
                <c:pt idx="3820">
                  <c:v>3.1837499999999999</c:v>
                </c:pt>
                <c:pt idx="3821">
                  <c:v>3.1845833300000002</c:v>
                </c:pt>
                <c:pt idx="3822">
                  <c:v>3.18541667</c:v>
                </c:pt>
                <c:pt idx="3823">
                  <c:v>3.1862499999999998</c:v>
                </c:pt>
                <c:pt idx="3824">
                  <c:v>3.1870833300000001</c:v>
                </c:pt>
                <c:pt idx="3825">
                  <c:v>3.1879166699999999</c:v>
                </c:pt>
                <c:pt idx="3826">
                  <c:v>3.1887500000000002</c:v>
                </c:pt>
                <c:pt idx="3827">
                  <c:v>3.18958333</c:v>
                </c:pt>
                <c:pt idx="3828">
                  <c:v>3.1904166699999998</c:v>
                </c:pt>
                <c:pt idx="3829">
                  <c:v>3.1912500000000001</c:v>
                </c:pt>
                <c:pt idx="3830">
                  <c:v>3.19208333</c:v>
                </c:pt>
                <c:pt idx="3831">
                  <c:v>3.1929166699999998</c:v>
                </c:pt>
                <c:pt idx="3832">
                  <c:v>3.1937500000000001</c:v>
                </c:pt>
                <c:pt idx="3833">
                  <c:v>3.1945833299999999</c:v>
                </c:pt>
                <c:pt idx="3834">
                  <c:v>3.1954166700000002</c:v>
                </c:pt>
                <c:pt idx="3835">
                  <c:v>3.19625</c:v>
                </c:pt>
                <c:pt idx="3836">
                  <c:v>3.1970833299999999</c:v>
                </c:pt>
                <c:pt idx="3837">
                  <c:v>3.1979166700000001</c:v>
                </c:pt>
                <c:pt idx="3838">
                  <c:v>3.19875</c:v>
                </c:pt>
                <c:pt idx="3839">
                  <c:v>3.1995833299999998</c:v>
                </c:pt>
                <c:pt idx="3840">
                  <c:v>3.2004166700000001</c:v>
                </c:pt>
                <c:pt idx="3841">
                  <c:v>3.2012499999999999</c:v>
                </c:pt>
                <c:pt idx="3842">
                  <c:v>3.2020833299999998</c:v>
                </c:pt>
                <c:pt idx="3843">
                  <c:v>3.20291667</c:v>
                </c:pt>
                <c:pt idx="3844">
                  <c:v>3.2037499999999999</c:v>
                </c:pt>
                <c:pt idx="3845">
                  <c:v>3.2045833300000002</c:v>
                </c:pt>
                <c:pt idx="3846">
                  <c:v>3.20541667</c:v>
                </c:pt>
                <c:pt idx="3847">
                  <c:v>3.2062499999999998</c:v>
                </c:pt>
                <c:pt idx="3848">
                  <c:v>3.2070833300000001</c:v>
                </c:pt>
                <c:pt idx="3849">
                  <c:v>3.2079166699999999</c:v>
                </c:pt>
                <c:pt idx="3850">
                  <c:v>3.2087500000000002</c:v>
                </c:pt>
                <c:pt idx="3851">
                  <c:v>3.2095833300000001</c:v>
                </c:pt>
                <c:pt idx="3852">
                  <c:v>3.2104166699999999</c:v>
                </c:pt>
                <c:pt idx="3853">
                  <c:v>3.2112500000000002</c:v>
                </c:pt>
                <c:pt idx="3854">
                  <c:v>3.21208333</c:v>
                </c:pt>
                <c:pt idx="3855">
                  <c:v>3.2129166699999998</c:v>
                </c:pt>
                <c:pt idx="3856">
                  <c:v>3.2137500000000001</c:v>
                </c:pt>
                <c:pt idx="3857">
                  <c:v>3.21458333</c:v>
                </c:pt>
                <c:pt idx="3858">
                  <c:v>3.2154166700000002</c:v>
                </c:pt>
                <c:pt idx="3859">
                  <c:v>3.2162500000000001</c:v>
                </c:pt>
                <c:pt idx="3860">
                  <c:v>3.2170833299999999</c:v>
                </c:pt>
                <c:pt idx="3861">
                  <c:v>3.2179166700000001</c:v>
                </c:pt>
                <c:pt idx="3862">
                  <c:v>3.21875</c:v>
                </c:pt>
                <c:pt idx="3863">
                  <c:v>3.2195833299999999</c:v>
                </c:pt>
                <c:pt idx="3864">
                  <c:v>3.2204166700000001</c:v>
                </c:pt>
                <c:pt idx="3865">
                  <c:v>3.2212499999999999</c:v>
                </c:pt>
                <c:pt idx="3866">
                  <c:v>3.2220833299999998</c:v>
                </c:pt>
                <c:pt idx="3867">
                  <c:v>3.22291667</c:v>
                </c:pt>
                <c:pt idx="3868">
                  <c:v>3.2237499999999999</c:v>
                </c:pt>
                <c:pt idx="3869">
                  <c:v>3.2245833300000002</c:v>
                </c:pt>
                <c:pt idx="3870">
                  <c:v>3.22541667</c:v>
                </c:pt>
                <c:pt idx="3871">
                  <c:v>3.2262499999999998</c:v>
                </c:pt>
                <c:pt idx="3872">
                  <c:v>3.2270833300000001</c:v>
                </c:pt>
                <c:pt idx="3873">
                  <c:v>3.2279166699999999</c:v>
                </c:pt>
                <c:pt idx="3874">
                  <c:v>3.2287499999999998</c:v>
                </c:pt>
                <c:pt idx="3875">
                  <c:v>3.2295833300000001</c:v>
                </c:pt>
                <c:pt idx="3876">
                  <c:v>3.2304166699999999</c:v>
                </c:pt>
                <c:pt idx="3877">
                  <c:v>3.2312500000000002</c:v>
                </c:pt>
                <c:pt idx="3878">
                  <c:v>3.23208333</c:v>
                </c:pt>
                <c:pt idx="3879">
                  <c:v>3.2329166699999998</c:v>
                </c:pt>
                <c:pt idx="3880">
                  <c:v>3.2337500000000001</c:v>
                </c:pt>
                <c:pt idx="3881">
                  <c:v>3.23458333</c:v>
                </c:pt>
                <c:pt idx="3882">
                  <c:v>3.2354166700000002</c:v>
                </c:pt>
                <c:pt idx="3883">
                  <c:v>3.2362500000000001</c:v>
                </c:pt>
                <c:pt idx="3884">
                  <c:v>3.2370833299999999</c:v>
                </c:pt>
                <c:pt idx="3885">
                  <c:v>3.2379166700000002</c:v>
                </c:pt>
                <c:pt idx="3886">
                  <c:v>3.23875</c:v>
                </c:pt>
                <c:pt idx="3887">
                  <c:v>3.2395833299999999</c:v>
                </c:pt>
                <c:pt idx="3888">
                  <c:v>3.2404166700000001</c:v>
                </c:pt>
                <c:pt idx="3889">
                  <c:v>3.24125</c:v>
                </c:pt>
                <c:pt idx="3890">
                  <c:v>3.2420833299999998</c:v>
                </c:pt>
                <c:pt idx="3891">
                  <c:v>3.2429166700000001</c:v>
                </c:pt>
                <c:pt idx="3892">
                  <c:v>3.2437499999999999</c:v>
                </c:pt>
                <c:pt idx="3893">
                  <c:v>3.2445833300000002</c:v>
                </c:pt>
                <c:pt idx="3894">
                  <c:v>3.24541667</c:v>
                </c:pt>
                <c:pt idx="3895">
                  <c:v>3.2462499999999999</c:v>
                </c:pt>
                <c:pt idx="3896">
                  <c:v>3.2470833300000002</c:v>
                </c:pt>
                <c:pt idx="3897">
                  <c:v>3.24791667</c:v>
                </c:pt>
                <c:pt idx="3898">
                  <c:v>3.2487499999999998</c:v>
                </c:pt>
                <c:pt idx="3899">
                  <c:v>3.2495833300000001</c:v>
                </c:pt>
                <c:pt idx="3900">
                  <c:v>3.2504166699999999</c:v>
                </c:pt>
                <c:pt idx="3901">
                  <c:v>3.2512500000000002</c:v>
                </c:pt>
                <c:pt idx="3902">
                  <c:v>3.25208333</c:v>
                </c:pt>
                <c:pt idx="3903">
                  <c:v>3.2529166699999998</c:v>
                </c:pt>
                <c:pt idx="3904">
                  <c:v>3.2537500000000001</c:v>
                </c:pt>
                <c:pt idx="3905">
                  <c:v>3.25458333</c:v>
                </c:pt>
                <c:pt idx="3906">
                  <c:v>3.2554166699999998</c:v>
                </c:pt>
                <c:pt idx="3907">
                  <c:v>3.2562500000000001</c:v>
                </c:pt>
                <c:pt idx="3908">
                  <c:v>3.2570833299999999</c:v>
                </c:pt>
                <c:pt idx="3909">
                  <c:v>3.2579166700000002</c:v>
                </c:pt>
                <c:pt idx="3910">
                  <c:v>3.25875</c:v>
                </c:pt>
                <c:pt idx="3911">
                  <c:v>3.2595833299999999</c:v>
                </c:pt>
                <c:pt idx="3912">
                  <c:v>3.2604166700000001</c:v>
                </c:pt>
                <c:pt idx="3913">
                  <c:v>3.26125</c:v>
                </c:pt>
                <c:pt idx="3914">
                  <c:v>3.2620833299999998</c:v>
                </c:pt>
                <c:pt idx="3915">
                  <c:v>3.2629166700000001</c:v>
                </c:pt>
                <c:pt idx="3916">
                  <c:v>3.2637499999999999</c:v>
                </c:pt>
                <c:pt idx="3917">
                  <c:v>3.2645833299999998</c:v>
                </c:pt>
                <c:pt idx="3918">
                  <c:v>3.26541667</c:v>
                </c:pt>
                <c:pt idx="3919">
                  <c:v>3.2662499999999999</c:v>
                </c:pt>
                <c:pt idx="3920">
                  <c:v>3.2670833300000002</c:v>
                </c:pt>
                <c:pt idx="3921">
                  <c:v>3.26791667</c:v>
                </c:pt>
                <c:pt idx="3922">
                  <c:v>3.2687499999999998</c:v>
                </c:pt>
                <c:pt idx="3923">
                  <c:v>3.2695833300000001</c:v>
                </c:pt>
                <c:pt idx="3924">
                  <c:v>3.2704166699999999</c:v>
                </c:pt>
                <c:pt idx="3925">
                  <c:v>3.2712500000000002</c:v>
                </c:pt>
                <c:pt idx="3926">
                  <c:v>3.2720833300000001</c:v>
                </c:pt>
                <c:pt idx="3927">
                  <c:v>3.2729166699999999</c:v>
                </c:pt>
                <c:pt idx="3928">
                  <c:v>3.2737500000000002</c:v>
                </c:pt>
                <c:pt idx="3929">
                  <c:v>3.27458333</c:v>
                </c:pt>
                <c:pt idx="3930">
                  <c:v>3.2754166699999998</c:v>
                </c:pt>
                <c:pt idx="3931">
                  <c:v>3.2762500000000001</c:v>
                </c:pt>
                <c:pt idx="3932">
                  <c:v>3.27708333</c:v>
                </c:pt>
                <c:pt idx="3933">
                  <c:v>3.2779166700000002</c:v>
                </c:pt>
                <c:pt idx="3934">
                  <c:v>3.2787500000000001</c:v>
                </c:pt>
                <c:pt idx="3935">
                  <c:v>3.2795833299999999</c:v>
                </c:pt>
                <c:pt idx="3936">
                  <c:v>3.2804166700000001</c:v>
                </c:pt>
                <c:pt idx="3937">
                  <c:v>3.28125</c:v>
                </c:pt>
                <c:pt idx="3938">
                  <c:v>3.2820833299999999</c:v>
                </c:pt>
                <c:pt idx="3939">
                  <c:v>3.2829166700000001</c:v>
                </c:pt>
                <c:pt idx="3940">
                  <c:v>3.2837499999999999</c:v>
                </c:pt>
                <c:pt idx="3941">
                  <c:v>3.2845833299999998</c:v>
                </c:pt>
                <c:pt idx="3942">
                  <c:v>3.28541667</c:v>
                </c:pt>
                <c:pt idx="3943">
                  <c:v>3.2862499999999999</c:v>
                </c:pt>
                <c:pt idx="3944">
                  <c:v>3.2870833300000002</c:v>
                </c:pt>
                <c:pt idx="3945">
                  <c:v>3.28791667</c:v>
                </c:pt>
                <c:pt idx="3946">
                  <c:v>3.2887499999999998</c:v>
                </c:pt>
                <c:pt idx="3947">
                  <c:v>3.2895833300000001</c:v>
                </c:pt>
                <c:pt idx="3948">
                  <c:v>3.2904166699999999</c:v>
                </c:pt>
                <c:pt idx="3949">
                  <c:v>3.2912499999999998</c:v>
                </c:pt>
                <c:pt idx="3950">
                  <c:v>3.2920833300000001</c:v>
                </c:pt>
                <c:pt idx="3951">
                  <c:v>3.2929166699999999</c:v>
                </c:pt>
                <c:pt idx="3952">
                  <c:v>3.2937500000000002</c:v>
                </c:pt>
                <c:pt idx="3953">
                  <c:v>3.29458333</c:v>
                </c:pt>
                <c:pt idx="3954">
                  <c:v>3.2954166699999998</c:v>
                </c:pt>
                <c:pt idx="3955">
                  <c:v>3.2962500000000001</c:v>
                </c:pt>
                <c:pt idx="3956">
                  <c:v>3.29708333</c:v>
                </c:pt>
                <c:pt idx="3957">
                  <c:v>3.2979166700000002</c:v>
                </c:pt>
                <c:pt idx="3958">
                  <c:v>3.2987500000000001</c:v>
                </c:pt>
                <c:pt idx="3959">
                  <c:v>3.2995833299999999</c:v>
                </c:pt>
                <c:pt idx="3960">
                  <c:v>3.3004166700000002</c:v>
                </c:pt>
                <c:pt idx="3961">
                  <c:v>3.30125</c:v>
                </c:pt>
                <c:pt idx="3962">
                  <c:v>3.3020833299999999</c:v>
                </c:pt>
                <c:pt idx="3963">
                  <c:v>3.3029166700000001</c:v>
                </c:pt>
                <c:pt idx="3964">
                  <c:v>3.30375</c:v>
                </c:pt>
                <c:pt idx="3965">
                  <c:v>3.3045833299999998</c:v>
                </c:pt>
                <c:pt idx="3966">
                  <c:v>3.3054166700000001</c:v>
                </c:pt>
                <c:pt idx="3967">
                  <c:v>3.3062499999999999</c:v>
                </c:pt>
                <c:pt idx="3968">
                  <c:v>3.3070833300000002</c:v>
                </c:pt>
                <c:pt idx="3969">
                  <c:v>3.30791667</c:v>
                </c:pt>
                <c:pt idx="3970">
                  <c:v>3.3087499999999999</c:v>
                </c:pt>
                <c:pt idx="3971">
                  <c:v>3.3095833300000002</c:v>
                </c:pt>
                <c:pt idx="3972">
                  <c:v>3.31041667</c:v>
                </c:pt>
                <c:pt idx="3973">
                  <c:v>3.3112499999999998</c:v>
                </c:pt>
                <c:pt idx="3974">
                  <c:v>3.3120833300000001</c:v>
                </c:pt>
                <c:pt idx="3975">
                  <c:v>3.3129166699999999</c:v>
                </c:pt>
                <c:pt idx="3976">
                  <c:v>3.3137500000000002</c:v>
                </c:pt>
                <c:pt idx="3977">
                  <c:v>3.31458333</c:v>
                </c:pt>
                <c:pt idx="3978">
                  <c:v>3.3154166699999998</c:v>
                </c:pt>
                <c:pt idx="3979">
                  <c:v>3.3162500000000001</c:v>
                </c:pt>
                <c:pt idx="3980">
                  <c:v>3.31708333</c:v>
                </c:pt>
                <c:pt idx="3981">
                  <c:v>3.3179166699999998</c:v>
                </c:pt>
                <c:pt idx="3982">
                  <c:v>3.3187500000000001</c:v>
                </c:pt>
                <c:pt idx="3983">
                  <c:v>3.3195833299999999</c:v>
                </c:pt>
                <c:pt idx="3984">
                  <c:v>3.3204166700000002</c:v>
                </c:pt>
                <c:pt idx="3985">
                  <c:v>3.32125</c:v>
                </c:pt>
                <c:pt idx="3986">
                  <c:v>3.3220833299999999</c:v>
                </c:pt>
                <c:pt idx="3987">
                  <c:v>3.3229166700000001</c:v>
                </c:pt>
                <c:pt idx="3988">
                  <c:v>3.32375</c:v>
                </c:pt>
                <c:pt idx="3989">
                  <c:v>3.3245833299999998</c:v>
                </c:pt>
                <c:pt idx="3990">
                  <c:v>3.3254166700000001</c:v>
                </c:pt>
                <c:pt idx="3991">
                  <c:v>3.3262499999999999</c:v>
                </c:pt>
                <c:pt idx="3992">
                  <c:v>3.3270833299999998</c:v>
                </c:pt>
                <c:pt idx="3993">
                  <c:v>3.32791667</c:v>
                </c:pt>
                <c:pt idx="3994">
                  <c:v>3.3287499999999999</c:v>
                </c:pt>
                <c:pt idx="3995">
                  <c:v>3.3295833300000002</c:v>
                </c:pt>
                <c:pt idx="3996">
                  <c:v>3.33041667</c:v>
                </c:pt>
                <c:pt idx="3997">
                  <c:v>3.3312499999999998</c:v>
                </c:pt>
                <c:pt idx="3998">
                  <c:v>3.3320833300000001</c:v>
                </c:pt>
                <c:pt idx="3999">
                  <c:v>3.3329166699999999</c:v>
                </c:pt>
                <c:pt idx="4000">
                  <c:v>3.3337500000000002</c:v>
                </c:pt>
                <c:pt idx="4001">
                  <c:v>3.3345833300000001</c:v>
                </c:pt>
                <c:pt idx="4002">
                  <c:v>3.3354166699999999</c:v>
                </c:pt>
                <c:pt idx="4003">
                  <c:v>3.3362500000000002</c:v>
                </c:pt>
                <c:pt idx="4004">
                  <c:v>3.33708333</c:v>
                </c:pt>
                <c:pt idx="4005">
                  <c:v>3.3379166699999998</c:v>
                </c:pt>
                <c:pt idx="4006">
                  <c:v>3.3387500000000001</c:v>
                </c:pt>
                <c:pt idx="4007">
                  <c:v>3.33958333</c:v>
                </c:pt>
                <c:pt idx="4008">
                  <c:v>3.3404166700000002</c:v>
                </c:pt>
                <c:pt idx="4009">
                  <c:v>3.3412500000000001</c:v>
                </c:pt>
                <c:pt idx="4010">
                  <c:v>3.3420833299999999</c:v>
                </c:pt>
                <c:pt idx="4011">
                  <c:v>3.3429166700000001</c:v>
                </c:pt>
                <c:pt idx="4012">
                  <c:v>3.34375</c:v>
                </c:pt>
                <c:pt idx="4013">
                  <c:v>3.3445833299999999</c:v>
                </c:pt>
                <c:pt idx="4014">
                  <c:v>3.3454166700000001</c:v>
                </c:pt>
                <c:pt idx="4015">
                  <c:v>3.3462499999999999</c:v>
                </c:pt>
                <c:pt idx="4016">
                  <c:v>3.3470833299999998</c:v>
                </c:pt>
                <c:pt idx="4017">
                  <c:v>3.34791667</c:v>
                </c:pt>
                <c:pt idx="4018">
                  <c:v>3.3487499999999999</c:v>
                </c:pt>
                <c:pt idx="4019">
                  <c:v>3.3495833300000002</c:v>
                </c:pt>
                <c:pt idx="4020">
                  <c:v>3.35041667</c:v>
                </c:pt>
                <c:pt idx="4021">
                  <c:v>3.3512499999999998</c:v>
                </c:pt>
                <c:pt idx="4022">
                  <c:v>3.3520833300000001</c:v>
                </c:pt>
                <c:pt idx="4023">
                  <c:v>3.3529166699999999</c:v>
                </c:pt>
                <c:pt idx="4024">
                  <c:v>3.3537499999999998</c:v>
                </c:pt>
                <c:pt idx="4025">
                  <c:v>3.3545833300000001</c:v>
                </c:pt>
                <c:pt idx="4026">
                  <c:v>3.3554166699999999</c:v>
                </c:pt>
                <c:pt idx="4027">
                  <c:v>3.3562500000000002</c:v>
                </c:pt>
                <c:pt idx="4028">
                  <c:v>3.35708333</c:v>
                </c:pt>
                <c:pt idx="4029">
                  <c:v>3.3579166699999998</c:v>
                </c:pt>
                <c:pt idx="4030">
                  <c:v>3.3587500000000001</c:v>
                </c:pt>
                <c:pt idx="4031">
                  <c:v>3.35958333</c:v>
                </c:pt>
                <c:pt idx="4032">
                  <c:v>3.3604166700000002</c:v>
                </c:pt>
                <c:pt idx="4033">
                  <c:v>3.3612500000000001</c:v>
                </c:pt>
                <c:pt idx="4034">
                  <c:v>3.3620833299999999</c:v>
                </c:pt>
                <c:pt idx="4035">
                  <c:v>3.3629166700000002</c:v>
                </c:pt>
                <c:pt idx="4036">
                  <c:v>3.36375</c:v>
                </c:pt>
                <c:pt idx="4037">
                  <c:v>3.3645833299999999</c:v>
                </c:pt>
                <c:pt idx="4038">
                  <c:v>3.3654166700000001</c:v>
                </c:pt>
                <c:pt idx="4039">
                  <c:v>3.36625</c:v>
                </c:pt>
                <c:pt idx="4040">
                  <c:v>3.3670833299999998</c:v>
                </c:pt>
                <c:pt idx="4041">
                  <c:v>3.3679166700000001</c:v>
                </c:pt>
                <c:pt idx="4042">
                  <c:v>3.3687499999999999</c:v>
                </c:pt>
                <c:pt idx="4043">
                  <c:v>3.3695833300000002</c:v>
                </c:pt>
                <c:pt idx="4044">
                  <c:v>3.37041667</c:v>
                </c:pt>
                <c:pt idx="4045">
                  <c:v>3.3712499999999999</c:v>
                </c:pt>
                <c:pt idx="4046">
                  <c:v>3.3720833300000002</c:v>
                </c:pt>
                <c:pt idx="4047">
                  <c:v>3.37291667</c:v>
                </c:pt>
                <c:pt idx="4048">
                  <c:v>3.3737499999999998</c:v>
                </c:pt>
                <c:pt idx="4049">
                  <c:v>3.3745833300000001</c:v>
                </c:pt>
                <c:pt idx="4050">
                  <c:v>3.3754166699999999</c:v>
                </c:pt>
                <c:pt idx="4051">
                  <c:v>3.3762500000000002</c:v>
                </c:pt>
                <c:pt idx="4052">
                  <c:v>3.37708333</c:v>
                </c:pt>
                <c:pt idx="4053">
                  <c:v>3.3779166699999998</c:v>
                </c:pt>
                <c:pt idx="4054">
                  <c:v>3.3787500000000001</c:v>
                </c:pt>
                <c:pt idx="4055">
                  <c:v>3.37958333</c:v>
                </c:pt>
                <c:pt idx="4056">
                  <c:v>3.3804166699999998</c:v>
                </c:pt>
                <c:pt idx="4057">
                  <c:v>3.3812500000000001</c:v>
                </c:pt>
                <c:pt idx="4058">
                  <c:v>3.3820833299999999</c:v>
                </c:pt>
                <c:pt idx="4059">
                  <c:v>3.3829166700000002</c:v>
                </c:pt>
                <c:pt idx="4060">
                  <c:v>3.38375</c:v>
                </c:pt>
                <c:pt idx="4061">
                  <c:v>3.3845833299999999</c:v>
                </c:pt>
                <c:pt idx="4062">
                  <c:v>3.3854166700000001</c:v>
                </c:pt>
                <c:pt idx="4063">
                  <c:v>3.38625</c:v>
                </c:pt>
                <c:pt idx="4064">
                  <c:v>3.3870833299999998</c:v>
                </c:pt>
                <c:pt idx="4065">
                  <c:v>3.3879166700000001</c:v>
                </c:pt>
                <c:pt idx="4066">
                  <c:v>3.3887499999999999</c:v>
                </c:pt>
                <c:pt idx="4067">
                  <c:v>3.3895833299999998</c:v>
                </c:pt>
                <c:pt idx="4068">
                  <c:v>3.39041667</c:v>
                </c:pt>
                <c:pt idx="4069">
                  <c:v>3.3912499999999999</c:v>
                </c:pt>
                <c:pt idx="4070">
                  <c:v>3.3920833300000002</c:v>
                </c:pt>
                <c:pt idx="4071">
                  <c:v>3.39291667</c:v>
                </c:pt>
                <c:pt idx="4072">
                  <c:v>3.3937499999999998</c:v>
                </c:pt>
                <c:pt idx="4073">
                  <c:v>3.3945833300000001</c:v>
                </c:pt>
                <c:pt idx="4074">
                  <c:v>3.3954166699999999</c:v>
                </c:pt>
                <c:pt idx="4075">
                  <c:v>3.3962500000000002</c:v>
                </c:pt>
                <c:pt idx="4076">
                  <c:v>3.3970833300000001</c:v>
                </c:pt>
                <c:pt idx="4077">
                  <c:v>3.3979166699999999</c:v>
                </c:pt>
                <c:pt idx="4078">
                  <c:v>3.3987500000000002</c:v>
                </c:pt>
                <c:pt idx="4079">
                  <c:v>3.39958333</c:v>
                </c:pt>
                <c:pt idx="4080">
                  <c:v>3.4004166699999998</c:v>
                </c:pt>
                <c:pt idx="4081">
                  <c:v>3.4012500000000001</c:v>
                </c:pt>
                <c:pt idx="4082">
                  <c:v>3.40208333</c:v>
                </c:pt>
                <c:pt idx="4083">
                  <c:v>3.4029166700000002</c:v>
                </c:pt>
                <c:pt idx="4084">
                  <c:v>3.4037500000000001</c:v>
                </c:pt>
                <c:pt idx="4085">
                  <c:v>3.4045833299999999</c:v>
                </c:pt>
                <c:pt idx="4086">
                  <c:v>3.4054166700000001</c:v>
                </c:pt>
                <c:pt idx="4087">
                  <c:v>3.40625</c:v>
                </c:pt>
                <c:pt idx="4088">
                  <c:v>3.4070833299999999</c:v>
                </c:pt>
                <c:pt idx="4089">
                  <c:v>3.4079166700000001</c:v>
                </c:pt>
                <c:pt idx="4090">
                  <c:v>3.4087499999999999</c:v>
                </c:pt>
                <c:pt idx="4091">
                  <c:v>3.4095833299999998</c:v>
                </c:pt>
                <c:pt idx="4092">
                  <c:v>3.41041667</c:v>
                </c:pt>
                <c:pt idx="4093">
                  <c:v>3.4112499999999999</c:v>
                </c:pt>
                <c:pt idx="4094">
                  <c:v>3.4120833300000002</c:v>
                </c:pt>
                <c:pt idx="4095">
                  <c:v>3.41291667</c:v>
                </c:pt>
                <c:pt idx="4096">
                  <c:v>3.4137499999999998</c:v>
                </c:pt>
                <c:pt idx="4097">
                  <c:v>3.4145833300000001</c:v>
                </c:pt>
                <c:pt idx="4098">
                  <c:v>3.4154166699999999</c:v>
                </c:pt>
                <c:pt idx="4099">
                  <c:v>3.4162499999999998</c:v>
                </c:pt>
                <c:pt idx="4100">
                  <c:v>3.4170833300000001</c:v>
                </c:pt>
                <c:pt idx="4101">
                  <c:v>3.4179166699999999</c:v>
                </c:pt>
                <c:pt idx="4102">
                  <c:v>3.4187500000000002</c:v>
                </c:pt>
                <c:pt idx="4103">
                  <c:v>3.41958333</c:v>
                </c:pt>
                <c:pt idx="4104">
                  <c:v>3.4204166699999998</c:v>
                </c:pt>
                <c:pt idx="4105">
                  <c:v>3.4212500000000001</c:v>
                </c:pt>
                <c:pt idx="4106">
                  <c:v>3.42208333</c:v>
                </c:pt>
                <c:pt idx="4107">
                  <c:v>3.4229166700000002</c:v>
                </c:pt>
                <c:pt idx="4108">
                  <c:v>3.4237500000000001</c:v>
                </c:pt>
                <c:pt idx="4109">
                  <c:v>3.4245833299999999</c:v>
                </c:pt>
                <c:pt idx="4110">
                  <c:v>3.4254166700000002</c:v>
                </c:pt>
                <c:pt idx="4111">
                  <c:v>3.42625</c:v>
                </c:pt>
                <c:pt idx="4112">
                  <c:v>3.4270833299999999</c:v>
                </c:pt>
                <c:pt idx="4113">
                  <c:v>3.4279166700000001</c:v>
                </c:pt>
                <c:pt idx="4114">
                  <c:v>3.42875</c:v>
                </c:pt>
                <c:pt idx="4115">
                  <c:v>3.4295833299999998</c:v>
                </c:pt>
                <c:pt idx="4116">
                  <c:v>3.4304166700000001</c:v>
                </c:pt>
                <c:pt idx="4117">
                  <c:v>3.4312499999999999</c:v>
                </c:pt>
                <c:pt idx="4118">
                  <c:v>3.4320833300000002</c:v>
                </c:pt>
                <c:pt idx="4119">
                  <c:v>3.43291667</c:v>
                </c:pt>
                <c:pt idx="4120">
                  <c:v>3.4337499999999999</c:v>
                </c:pt>
                <c:pt idx="4121">
                  <c:v>3.4345833300000002</c:v>
                </c:pt>
                <c:pt idx="4122">
                  <c:v>3.43541667</c:v>
                </c:pt>
                <c:pt idx="4123">
                  <c:v>3.4362499999999998</c:v>
                </c:pt>
                <c:pt idx="4124">
                  <c:v>3.4370833300000001</c:v>
                </c:pt>
                <c:pt idx="4125">
                  <c:v>3.4379166699999999</c:v>
                </c:pt>
                <c:pt idx="4126">
                  <c:v>3.4387500000000002</c:v>
                </c:pt>
                <c:pt idx="4127">
                  <c:v>3.43958333</c:v>
                </c:pt>
                <c:pt idx="4128">
                  <c:v>3.4404166699999998</c:v>
                </c:pt>
                <c:pt idx="4129">
                  <c:v>3.4412500000000001</c:v>
                </c:pt>
                <c:pt idx="4130">
                  <c:v>3.44208333</c:v>
                </c:pt>
                <c:pt idx="4131">
                  <c:v>3.4429166699999998</c:v>
                </c:pt>
                <c:pt idx="4132">
                  <c:v>3.4437500000000001</c:v>
                </c:pt>
                <c:pt idx="4133">
                  <c:v>3.4445833299999999</c:v>
                </c:pt>
                <c:pt idx="4134">
                  <c:v>3.4454166700000002</c:v>
                </c:pt>
                <c:pt idx="4135">
                  <c:v>3.44625</c:v>
                </c:pt>
                <c:pt idx="4136">
                  <c:v>3.4470833299999999</c:v>
                </c:pt>
                <c:pt idx="4137">
                  <c:v>3.4479166700000001</c:v>
                </c:pt>
                <c:pt idx="4138">
                  <c:v>3.44875</c:v>
                </c:pt>
                <c:pt idx="4139">
                  <c:v>3.4495833299999998</c:v>
                </c:pt>
                <c:pt idx="4140">
                  <c:v>3.4504166700000001</c:v>
                </c:pt>
                <c:pt idx="4141">
                  <c:v>3.4512499999999999</c:v>
                </c:pt>
                <c:pt idx="4142">
                  <c:v>3.4520833299999998</c:v>
                </c:pt>
                <c:pt idx="4143">
                  <c:v>3.45291667</c:v>
                </c:pt>
                <c:pt idx="4144">
                  <c:v>3.4537499999999999</c:v>
                </c:pt>
                <c:pt idx="4145">
                  <c:v>3.4545833300000002</c:v>
                </c:pt>
                <c:pt idx="4146">
                  <c:v>3.45541667</c:v>
                </c:pt>
                <c:pt idx="4147">
                  <c:v>3.4562499999999998</c:v>
                </c:pt>
                <c:pt idx="4148">
                  <c:v>3.4570833300000001</c:v>
                </c:pt>
                <c:pt idx="4149">
                  <c:v>3.4579166699999999</c:v>
                </c:pt>
                <c:pt idx="4150">
                  <c:v>3.4587500000000002</c:v>
                </c:pt>
                <c:pt idx="4151">
                  <c:v>3.4595833300000001</c:v>
                </c:pt>
                <c:pt idx="4152">
                  <c:v>3.4604166699999999</c:v>
                </c:pt>
                <c:pt idx="4153">
                  <c:v>3.4612500000000002</c:v>
                </c:pt>
                <c:pt idx="4154">
                  <c:v>3.46208333</c:v>
                </c:pt>
                <c:pt idx="4155">
                  <c:v>3.4629166699999998</c:v>
                </c:pt>
                <c:pt idx="4156">
                  <c:v>3.4637500000000001</c:v>
                </c:pt>
                <c:pt idx="4157">
                  <c:v>3.46458333</c:v>
                </c:pt>
                <c:pt idx="4158">
                  <c:v>3.4654166700000002</c:v>
                </c:pt>
                <c:pt idx="4159">
                  <c:v>3.4662500000000001</c:v>
                </c:pt>
                <c:pt idx="4160">
                  <c:v>3.4670833299999999</c:v>
                </c:pt>
                <c:pt idx="4161">
                  <c:v>3.4679166700000001</c:v>
                </c:pt>
                <c:pt idx="4162">
                  <c:v>3.46875</c:v>
                </c:pt>
                <c:pt idx="4163">
                  <c:v>3.4695833299999999</c:v>
                </c:pt>
                <c:pt idx="4164">
                  <c:v>3.4704166700000001</c:v>
                </c:pt>
                <c:pt idx="4165">
                  <c:v>3.4712499999999999</c:v>
                </c:pt>
                <c:pt idx="4166">
                  <c:v>3.4720833299999998</c:v>
                </c:pt>
                <c:pt idx="4167">
                  <c:v>3.47291667</c:v>
                </c:pt>
                <c:pt idx="4168">
                  <c:v>3.4737499999999999</c:v>
                </c:pt>
                <c:pt idx="4169">
                  <c:v>3.4745833300000002</c:v>
                </c:pt>
                <c:pt idx="4170">
                  <c:v>3.47541667</c:v>
                </c:pt>
                <c:pt idx="4171">
                  <c:v>3.4762499999999998</c:v>
                </c:pt>
                <c:pt idx="4172">
                  <c:v>3.4770833300000001</c:v>
                </c:pt>
                <c:pt idx="4173">
                  <c:v>3.4779166699999999</c:v>
                </c:pt>
                <c:pt idx="4174">
                  <c:v>3.4787499999999998</c:v>
                </c:pt>
                <c:pt idx="4175">
                  <c:v>3.4795833300000001</c:v>
                </c:pt>
                <c:pt idx="4176">
                  <c:v>3.4804166699999999</c:v>
                </c:pt>
                <c:pt idx="4177">
                  <c:v>3.4812500000000002</c:v>
                </c:pt>
                <c:pt idx="4178">
                  <c:v>3.48208333</c:v>
                </c:pt>
                <c:pt idx="4179">
                  <c:v>3.4829166699999998</c:v>
                </c:pt>
                <c:pt idx="4180">
                  <c:v>3.4837500000000001</c:v>
                </c:pt>
                <c:pt idx="4181">
                  <c:v>3.48458333</c:v>
                </c:pt>
                <c:pt idx="4182">
                  <c:v>3.4854166700000002</c:v>
                </c:pt>
                <c:pt idx="4183">
                  <c:v>3.4862500000000001</c:v>
                </c:pt>
                <c:pt idx="4184">
                  <c:v>3.4870833299999999</c:v>
                </c:pt>
                <c:pt idx="4185">
                  <c:v>3.4879166700000002</c:v>
                </c:pt>
                <c:pt idx="4186">
                  <c:v>3.48875</c:v>
                </c:pt>
                <c:pt idx="4187">
                  <c:v>3.4895833299999999</c:v>
                </c:pt>
                <c:pt idx="4188">
                  <c:v>3.4904166700000001</c:v>
                </c:pt>
                <c:pt idx="4189">
                  <c:v>3.49125</c:v>
                </c:pt>
                <c:pt idx="4190">
                  <c:v>3.4920833299999998</c:v>
                </c:pt>
                <c:pt idx="4191">
                  <c:v>3.4929166700000001</c:v>
                </c:pt>
                <c:pt idx="4192">
                  <c:v>3.4937499999999999</c:v>
                </c:pt>
                <c:pt idx="4193">
                  <c:v>3.4945833300000002</c:v>
                </c:pt>
                <c:pt idx="4194">
                  <c:v>3.49541667</c:v>
                </c:pt>
                <c:pt idx="4195">
                  <c:v>3.4962499999999999</c:v>
                </c:pt>
                <c:pt idx="4196">
                  <c:v>3.4970833300000002</c:v>
                </c:pt>
                <c:pt idx="4197">
                  <c:v>3.49791667</c:v>
                </c:pt>
                <c:pt idx="4198">
                  <c:v>3.4987499999999998</c:v>
                </c:pt>
                <c:pt idx="4199">
                  <c:v>3.4995833300000001</c:v>
                </c:pt>
                <c:pt idx="4200">
                  <c:v>3.5004166699999999</c:v>
                </c:pt>
                <c:pt idx="4201">
                  <c:v>3.5012500000000002</c:v>
                </c:pt>
                <c:pt idx="4202">
                  <c:v>3.50208333</c:v>
                </c:pt>
                <c:pt idx="4203">
                  <c:v>3.5029166699999998</c:v>
                </c:pt>
                <c:pt idx="4204">
                  <c:v>3.5037500000000001</c:v>
                </c:pt>
                <c:pt idx="4205">
                  <c:v>3.50458333</c:v>
                </c:pt>
                <c:pt idx="4206">
                  <c:v>3.5054166699999998</c:v>
                </c:pt>
                <c:pt idx="4207">
                  <c:v>3.5062500000000001</c:v>
                </c:pt>
                <c:pt idx="4208">
                  <c:v>3.5070833299999999</c:v>
                </c:pt>
                <c:pt idx="4209">
                  <c:v>3.5079166700000002</c:v>
                </c:pt>
                <c:pt idx="4210">
                  <c:v>3.50875</c:v>
                </c:pt>
                <c:pt idx="4211">
                  <c:v>3.5095833299999999</c:v>
                </c:pt>
                <c:pt idx="4212">
                  <c:v>3.5104166700000001</c:v>
                </c:pt>
                <c:pt idx="4213">
                  <c:v>3.51125</c:v>
                </c:pt>
                <c:pt idx="4214">
                  <c:v>3.5120833299999998</c:v>
                </c:pt>
                <c:pt idx="4215">
                  <c:v>3.5129166700000001</c:v>
                </c:pt>
                <c:pt idx="4216">
                  <c:v>3.5137499999999999</c:v>
                </c:pt>
                <c:pt idx="4217">
                  <c:v>3.5145833299999998</c:v>
                </c:pt>
                <c:pt idx="4218">
                  <c:v>3.51541667</c:v>
                </c:pt>
                <c:pt idx="4219">
                  <c:v>3.5162499999999999</c:v>
                </c:pt>
                <c:pt idx="4220">
                  <c:v>3.5170833300000002</c:v>
                </c:pt>
                <c:pt idx="4221">
                  <c:v>3.51791667</c:v>
                </c:pt>
                <c:pt idx="4222">
                  <c:v>3.5187499999999998</c:v>
                </c:pt>
                <c:pt idx="4223">
                  <c:v>3.5195833300000001</c:v>
                </c:pt>
                <c:pt idx="4224">
                  <c:v>3.5204166699999999</c:v>
                </c:pt>
                <c:pt idx="4225">
                  <c:v>3.5212500000000002</c:v>
                </c:pt>
                <c:pt idx="4226">
                  <c:v>3.5220833300000001</c:v>
                </c:pt>
                <c:pt idx="4227">
                  <c:v>3.5229166699999999</c:v>
                </c:pt>
                <c:pt idx="4228">
                  <c:v>3.5237500000000002</c:v>
                </c:pt>
                <c:pt idx="4229">
                  <c:v>3.52458333</c:v>
                </c:pt>
                <c:pt idx="4230">
                  <c:v>3.5254166699999998</c:v>
                </c:pt>
                <c:pt idx="4231">
                  <c:v>3.5262500000000001</c:v>
                </c:pt>
                <c:pt idx="4232">
                  <c:v>3.52708333</c:v>
                </c:pt>
                <c:pt idx="4233">
                  <c:v>3.5279166700000002</c:v>
                </c:pt>
                <c:pt idx="4234">
                  <c:v>3.5287500000000001</c:v>
                </c:pt>
                <c:pt idx="4235">
                  <c:v>3.5295833299999999</c:v>
                </c:pt>
                <c:pt idx="4236">
                  <c:v>3.5304166700000001</c:v>
                </c:pt>
                <c:pt idx="4237">
                  <c:v>3.53125</c:v>
                </c:pt>
                <c:pt idx="4238">
                  <c:v>3.5320833299999999</c:v>
                </c:pt>
                <c:pt idx="4239">
                  <c:v>3.5329166700000001</c:v>
                </c:pt>
                <c:pt idx="4240">
                  <c:v>3.5337499999999999</c:v>
                </c:pt>
                <c:pt idx="4241">
                  <c:v>3.5345833299999998</c:v>
                </c:pt>
                <c:pt idx="4242">
                  <c:v>3.53541667</c:v>
                </c:pt>
                <c:pt idx="4243">
                  <c:v>3.5362499999999999</c:v>
                </c:pt>
                <c:pt idx="4244">
                  <c:v>3.5370833300000002</c:v>
                </c:pt>
                <c:pt idx="4245">
                  <c:v>3.53791667</c:v>
                </c:pt>
                <c:pt idx="4246">
                  <c:v>3.5387499999999998</c:v>
                </c:pt>
                <c:pt idx="4247">
                  <c:v>3.5395833300000001</c:v>
                </c:pt>
                <c:pt idx="4248">
                  <c:v>3.5404166699999999</c:v>
                </c:pt>
                <c:pt idx="4249">
                  <c:v>3.5412499999999998</c:v>
                </c:pt>
                <c:pt idx="4250">
                  <c:v>3.5420833300000001</c:v>
                </c:pt>
                <c:pt idx="4251">
                  <c:v>3.5429166699999999</c:v>
                </c:pt>
                <c:pt idx="4252">
                  <c:v>3.5437500000000002</c:v>
                </c:pt>
                <c:pt idx="4253">
                  <c:v>3.54458333</c:v>
                </c:pt>
                <c:pt idx="4254">
                  <c:v>3.5454166699999998</c:v>
                </c:pt>
                <c:pt idx="4255">
                  <c:v>3.5462500000000001</c:v>
                </c:pt>
                <c:pt idx="4256">
                  <c:v>3.54708333</c:v>
                </c:pt>
                <c:pt idx="4257">
                  <c:v>3.5479166700000002</c:v>
                </c:pt>
                <c:pt idx="4258">
                  <c:v>3.5487500000000001</c:v>
                </c:pt>
                <c:pt idx="4259">
                  <c:v>3.5495833299999999</c:v>
                </c:pt>
                <c:pt idx="4260">
                  <c:v>3.5504166700000002</c:v>
                </c:pt>
                <c:pt idx="4261">
                  <c:v>3.55125</c:v>
                </c:pt>
                <c:pt idx="4262">
                  <c:v>3.5520833299999999</c:v>
                </c:pt>
                <c:pt idx="4263">
                  <c:v>3.5529166700000001</c:v>
                </c:pt>
                <c:pt idx="4264">
                  <c:v>3.55375</c:v>
                </c:pt>
                <c:pt idx="4265">
                  <c:v>3.5545833299999998</c:v>
                </c:pt>
                <c:pt idx="4266">
                  <c:v>3.5554166700000001</c:v>
                </c:pt>
                <c:pt idx="4267">
                  <c:v>3.5562499999999999</c:v>
                </c:pt>
                <c:pt idx="4268">
                  <c:v>3.5570833300000002</c:v>
                </c:pt>
                <c:pt idx="4269">
                  <c:v>3.55791667</c:v>
                </c:pt>
                <c:pt idx="4270">
                  <c:v>3.5587499999999999</c:v>
                </c:pt>
                <c:pt idx="4271">
                  <c:v>3.5595833300000002</c:v>
                </c:pt>
                <c:pt idx="4272">
                  <c:v>3.56041667</c:v>
                </c:pt>
                <c:pt idx="4273">
                  <c:v>3.5612499999999998</c:v>
                </c:pt>
                <c:pt idx="4274">
                  <c:v>3.5620833300000001</c:v>
                </c:pt>
                <c:pt idx="4275">
                  <c:v>3.5629166699999999</c:v>
                </c:pt>
                <c:pt idx="4276">
                  <c:v>3.5637500000000002</c:v>
                </c:pt>
                <c:pt idx="4277">
                  <c:v>3.56458333</c:v>
                </c:pt>
                <c:pt idx="4278">
                  <c:v>3.5654166699999998</c:v>
                </c:pt>
                <c:pt idx="4279">
                  <c:v>3.5662500000000001</c:v>
                </c:pt>
                <c:pt idx="4280">
                  <c:v>3.56708333</c:v>
                </c:pt>
                <c:pt idx="4281">
                  <c:v>3.5679166699999998</c:v>
                </c:pt>
                <c:pt idx="4282">
                  <c:v>3.5687500000000001</c:v>
                </c:pt>
                <c:pt idx="4283">
                  <c:v>3.5695833299999999</c:v>
                </c:pt>
                <c:pt idx="4284">
                  <c:v>3.5704166700000002</c:v>
                </c:pt>
                <c:pt idx="4285">
                  <c:v>3.57125</c:v>
                </c:pt>
                <c:pt idx="4286">
                  <c:v>3.5720833299999999</c:v>
                </c:pt>
                <c:pt idx="4287">
                  <c:v>3.5729166700000001</c:v>
                </c:pt>
                <c:pt idx="4288">
                  <c:v>3.57375</c:v>
                </c:pt>
                <c:pt idx="4289">
                  <c:v>3.5745833299999998</c:v>
                </c:pt>
                <c:pt idx="4290">
                  <c:v>3.5754166700000001</c:v>
                </c:pt>
                <c:pt idx="4291">
                  <c:v>3.5762499999999999</c:v>
                </c:pt>
                <c:pt idx="4292">
                  <c:v>3.5770833299999998</c:v>
                </c:pt>
                <c:pt idx="4293">
                  <c:v>3.57791667</c:v>
                </c:pt>
                <c:pt idx="4294">
                  <c:v>3.5787499999999999</c:v>
                </c:pt>
                <c:pt idx="4295">
                  <c:v>3.5795833300000002</c:v>
                </c:pt>
                <c:pt idx="4296">
                  <c:v>3.58041667</c:v>
                </c:pt>
                <c:pt idx="4297">
                  <c:v>3.5812499999999998</c:v>
                </c:pt>
                <c:pt idx="4298">
                  <c:v>3.5820833300000001</c:v>
                </c:pt>
                <c:pt idx="4299">
                  <c:v>3.5829166699999999</c:v>
                </c:pt>
                <c:pt idx="4300">
                  <c:v>3.5837500000000002</c:v>
                </c:pt>
                <c:pt idx="4301">
                  <c:v>3.5845833300000001</c:v>
                </c:pt>
                <c:pt idx="4302">
                  <c:v>3.5854166699999999</c:v>
                </c:pt>
                <c:pt idx="4303">
                  <c:v>3.5862500000000002</c:v>
                </c:pt>
                <c:pt idx="4304">
                  <c:v>3.58708333</c:v>
                </c:pt>
                <c:pt idx="4305">
                  <c:v>3.5879166699999998</c:v>
                </c:pt>
                <c:pt idx="4306">
                  <c:v>3.5887500000000001</c:v>
                </c:pt>
                <c:pt idx="4307">
                  <c:v>3.58958333</c:v>
                </c:pt>
                <c:pt idx="4308">
                  <c:v>3.5904166700000002</c:v>
                </c:pt>
                <c:pt idx="4309">
                  <c:v>3.5912500000000001</c:v>
                </c:pt>
                <c:pt idx="4310">
                  <c:v>3.5920833299999999</c:v>
                </c:pt>
                <c:pt idx="4311">
                  <c:v>3.5929166700000001</c:v>
                </c:pt>
                <c:pt idx="4312">
                  <c:v>3.59375</c:v>
                </c:pt>
                <c:pt idx="4313">
                  <c:v>3.5945833299999999</c:v>
                </c:pt>
                <c:pt idx="4314">
                  <c:v>3.5954166700000001</c:v>
                </c:pt>
                <c:pt idx="4315">
                  <c:v>3.5962499999999999</c:v>
                </c:pt>
                <c:pt idx="4316">
                  <c:v>3.5970833299999998</c:v>
                </c:pt>
                <c:pt idx="4317">
                  <c:v>3.59791667</c:v>
                </c:pt>
                <c:pt idx="4318">
                  <c:v>3.5987499999999999</c:v>
                </c:pt>
                <c:pt idx="4319">
                  <c:v>3.5995833300000002</c:v>
                </c:pt>
                <c:pt idx="4320">
                  <c:v>3.60041667</c:v>
                </c:pt>
                <c:pt idx="4321">
                  <c:v>3.6012499999999998</c:v>
                </c:pt>
                <c:pt idx="4322">
                  <c:v>3.6020833300000001</c:v>
                </c:pt>
                <c:pt idx="4323">
                  <c:v>3.6029166699999999</c:v>
                </c:pt>
                <c:pt idx="4324">
                  <c:v>3.6037499999999998</c:v>
                </c:pt>
                <c:pt idx="4325">
                  <c:v>3.6045833300000001</c:v>
                </c:pt>
                <c:pt idx="4326">
                  <c:v>3.6054166699999999</c:v>
                </c:pt>
                <c:pt idx="4327">
                  <c:v>3.6062500000000002</c:v>
                </c:pt>
                <c:pt idx="4328">
                  <c:v>3.60708333</c:v>
                </c:pt>
                <c:pt idx="4329">
                  <c:v>3.6079166699999998</c:v>
                </c:pt>
                <c:pt idx="4330">
                  <c:v>3.6087500000000001</c:v>
                </c:pt>
                <c:pt idx="4331">
                  <c:v>3.60958333</c:v>
                </c:pt>
                <c:pt idx="4332">
                  <c:v>3.6104166700000002</c:v>
                </c:pt>
                <c:pt idx="4333">
                  <c:v>3.6112500000000001</c:v>
                </c:pt>
                <c:pt idx="4334">
                  <c:v>3.6120833299999999</c:v>
                </c:pt>
                <c:pt idx="4335">
                  <c:v>3.6129166700000002</c:v>
                </c:pt>
                <c:pt idx="4336">
                  <c:v>3.61375</c:v>
                </c:pt>
                <c:pt idx="4337">
                  <c:v>3.6145833299999999</c:v>
                </c:pt>
                <c:pt idx="4338">
                  <c:v>3.6154166700000001</c:v>
                </c:pt>
                <c:pt idx="4339">
                  <c:v>3.61625</c:v>
                </c:pt>
                <c:pt idx="4340">
                  <c:v>3.6170833299999998</c:v>
                </c:pt>
                <c:pt idx="4341">
                  <c:v>3.6179166700000001</c:v>
                </c:pt>
                <c:pt idx="4342">
                  <c:v>3.6187499999999999</c:v>
                </c:pt>
                <c:pt idx="4343">
                  <c:v>3.6195833300000002</c:v>
                </c:pt>
                <c:pt idx="4344">
                  <c:v>3.62041667</c:v>
                </c:pt>
                <c:pt idx="4345">
                  <c:v>3.6212499999999999</c:v>
                </c:pt>
                <c:pt idx="4346">
                  <c:v>3.6220833300000002</c:v>
                </c:pt>
                <c:pt idx="4347">
                  <c:v>3.62291667</c:v>
                </c:pt>
                <c:pt idx="4348">
                  <c:v>3.6237499999999998</c:v>
                </c:pt>
                <c:pt idx="4349">
                  <c:v>3.6245833300000001</c:v>
                </c:pt>
                <c:pt idx="4350">
                  <c:v>3.6254166699999999</c:v>
                </c:pt>
                <c:pt idx="4351">
                  <c:v>3.6262500000000002</c:v>
                </c:pt>
                <c:pt idx="4352">
                  <c:v>3.62708333</c:v>
                </c:pt>
                <c:pt idx="4353">
                  <c:v>3.6279166699999998</c:v>
                </c:pt>
                <c:pt idx="4354">
                  <c:v>3.6287500000000001</c:v>
                </c:pt>
                <c:pt idx="4355">
                  <c:v>3.62958333</c:v>
                </c:pt>
                <c:pt idx="4356">
                  <c:v>3.6304166699999998</c:v>
                </c:pt>
                <c:pt idx="4357">
                  <c:v>3.6312500000000001</c:v>
                </c:pt>
                <c:pt idx="4358">
                  <c:v>3.6320833299999999</c:v>
                </c:pt>
                <c:pt idx="4359">
                  <c:v>3.6329166700000002</c:v>
                </c:pt>
                <c:pt idx="4360">
                  <c:v>3.63375</c:v>
                </c:pt>
                <c:pt idx="4361">
                  <c:v>3.6345833299999999</c:v>
                </c:pt>
                <c:pt idx="4362">
                  <c:v>3.6354166700000001</c:v>
                </c:pt>
                <c:pt idx="4363">
                  <c:v>3.63625</c:v>
                </c:pt>
                <c:pt idx="4364">
                  <c:v>3.6370833299999998</c:v>
                </c:pt>
                <c:pt idx="4365">
                  <c:v>3.6379166700000001</c:v>
                </c:pt>
                <c:pt idx="4366">
                  <c:v>3.6387499999999999</c:v>
                </c:pt>
                <c:pt idx="4367">
                  <c:v>3.6395833299999998</c:v>
                </c:pt>
                <c:pt idx="4368">
                  <c:v>3.64041667</c:v>
                </c:pt>
                <c:pt idx="4369">
                  <c:v>3.6412499999999999</c:v>
                </c:pt>
                <c:pt idx="4370">
                  <c:v>3.6420833300000002</c:v>
                </c:pt>
                <c:pt idx="4371">
                  <c:v>3.64291667</c:v>
                </c:pt>
                <c:pt idx="4372">
                  <c:v>3.6437499999999998</c:v>
                </c:pt>
                <c:pt idx="4373">
                  <c:v>3.6445833300000001</c:v>
                </c:pt>
                <c:pt idx="4374">
                  <c:v>3.6454166699999999</c:v>
                </c:pt>
                <c:pt idx="4375">
                  <c:v>3.6462500000000002</c:v>
                </c:pt>
                <c:pt idx="4376">
                  <c:v>3.6470833300000001</c:v>
                </c:pt>
                <c:pt idx="4377">
                  <c:v>3.6479166699999999</c:v>
                </c:pt>
                <c:pt idx="4378">
                  <c:v>3.6487500000000002</c:v>
                </c:pt>
                <c:pt idx="4379">
                  <c:v>3.64958333</c:v>
                </c:pt>
                <c:pt idx="4380">
                  <c:v>3.6504166699999998</c:v>
                </c:pt>
                <c:pt idx="4381">
                  <c:v>3.6512500000000001</c:v>
                </c:pt>
                <c:pt idx="4382">
                  <c:v>3.65208333</c:v>
                </c:pt>
                <c:pt idx="4383">
                  <c:v>3.6529166700000002</c:v>
                </c:pt>
                <c:pt idx="4384">
                  <c:v>3.6537500000000001</c:v>
                </c:pt>
                <c:pt idx="4385">
                  <c:v>3.6545833299999999</c:v>
                </c:pt>
                <c:pt idx="4386">
                  <c:v>3.6554166700000001</c:v>
                </c:pt>
                <c:pt idx="4387">
                  <c:v>3.65625</c:v>
                </c:pt>
                <c:pt idx="4388">
                  <c:v>3.6570833299999999</c:v>
                </c:pt>
                <c:pt idx="4389">
                  <c:v>3.6579166700000001</c:v>
                </c:pt>
                <c:pt idx="4390">
                  <c:v>3.6587499999999999</c:v>
                </c:pt>
                <c:pt idx="4391">
                  <c:v>3.6595833299999998</c:v>
                </c:pt>
                <c:pt idx="4392">
                  <c:v>3.66041667</c:v>
                </c:pt>
                <c:pt idx="4393">
                  <c:v>3.6612499999999999</c:v>
                </c:pt>
                <c:pt idx="4394">
                  <c:v>3.6620833300000002</c:v>
                </c:pt>
                <c:pt idx="4395">
                  <c:v>3.66291667</c:v>
                </c:pt>
                <c:pt idx="4396">
                  <c:v>3.6637499999999998</c:v>
                </c:pt>
                <c:pt idx="4397">
                  <c:v>3.6645833300000001</c:v>
                </c:pt>
                <c:pt idx="4398">
                  <c:v>3.6654166699999999</c:v>
                </c:pt>
                <c:pt idx="4399">
                  <c:v>3.6662499999999998</c:v>
                </c:pt>
                <c:pt idx="4400">
                  <c:v>3.6670833300000001</c:v>
                </c:pt>
                <c:pt idx="4401">
                  <c:v>3.6679166699999999</c:v>
                </c:pt>
                <c:pt idx="4402">
                  <c:v>3.6687500000000002</c:v>
                </c:pt>
                <c:pt idx="4403">
                  <c:v>3.66958333</c:v>
                </c:pt>
                <c:pt idx="4404">
                  <c:v>3.6704166699999998</c:v>
                </c:pt>
                <c:pt idx="4405">
                  <c:v>3.6712500000000001</c:v>
                </c:pt>
                <c:pt idx="4406">
                  <c:v>3.67208333</c:v>
                </c:pt>
                <c:pt idx="4407">
                  <c:v>3.6729166700000002</c:v>
                </c:pt>
                <c:pt idx="4408">
                  <c:v>3.6737500000000001</c:v>
                </c:pt>
                <c:pt idx="4409">
                  <c:v>3.6745833299999999</c:v>
                </c:pt>
                <c:pt idx="4410">
                  <c:v>3.6754166700000002</c:v>
                </c:pt>
                <c:pt idx="4411">
                  <c:v>3.67625</c:v>
                </c:pt>
                <c:pt idx="4412">
                  <c:v>3.6770833299999999</c:v>
                </c:pt>
                <c:pt idx="4413">
                  <c:v>3.6779166700000001</c:v>
                </c:pt>
                <c:pt idx="4414">
                  <c:v>3.67875</c:v>
                </c:pt>
                <c:pt idx="4415">
                  <c:v>3.6795833299999998</c:v>
                </c:pt>
                <c:pt idx="4416">
                  <c:v>3.6804166700000001</c:v>
                </c:pt>
                <c:pt idx="4417">
                  <c:v>3.6812499999999999</c:v>
                </c:pt>
                <c:pt idx="4418">
                  <c:v>3.6820833300000002</c:v>
                </c:pt>
                <c:pt idx="4419">
                  <c:v>3.68291667</c:v>
                </c:pt>
                <c:pt idx="4420">
                  <c:v>3.6837499999999999</c:v>
                </c:pt>
                <c:pt idx="4421">
                  <c:v>3.6845833300000002</c:v>
                </c:pt>
                <c:pt idx="4422">
                  <c:v>3.68541667</c:v>
                </c:pt>
                <c:pt idx="4423">
                  <c:v>3.6862499999999998</c:v>
                </c:pt>
                <c:pt idx="4424">
                  <c:v>3.6870833300000001</c:v>
                </c:pt>
                <c:pt idx="4425">
                  <c:v>3.6879166699999999</c:v>
                </c:pt>
                <c:pt idx="4426">
                  <c:v>3.6887500000000002</c:v>
                </c:pt>
                <c:pt idx="4427">
                  <c:v>3.68958333</c:v>
                </c:pt>
                <c:pt idx="4428">
                  <c:v>3.6904166699999998</c:v>
                </c:pt>
                <c:pt idx="4429">
                  <c:v>3.6912500000000001</c:v>
                </c:pt>
                <c:pt idx="4430">
                  <c:v>3.69208333</c:v>
                </c:pt>
                <c:pt idx="4431">
                  <c:v>3.6929166699999998</c:v>
                </c:pt>
                <c:pt idx="4432">
                  <c:v>3.6937500000000001</c:v>
                </c:pt>
                <c:pt idx="4433">
                  <c:v>3.6945833299999999</c:v>
                </c:pt>
                <c:pt idx="4434">
                  <c:v>3.6954166700000002</c:v>
                </c:pt>
                <c:pt idx="4435">
                  <c:v>3.69625</c:v>
                </c:pt>
                <c:pt idx="4436">
                  <c:v>3.6970833299999999</c:v>
                </c:pt>
                <c:pt idx="4437">
                  <c:v>3.6979166700000001</c:v>
                </c:pt>
                <c:pt idx="4438">
                  <c:v>3.69875</c:v>
                </c:pt>
                <c:pt idx="4439">
                  <c:v>3.6995833299999998</c:v>
                </c:pt>
                <c:pt idx="4440">
                  <c:v>3.7004166700000001</c:v>
                </c:pt>
                <c:pt idx="4441">
                  <c:v>3.7012499999999999</c:v>
                </c:pt>
                <c:pt idx="4442">
                  <c:v>3.7020833299999998</c:v>
                </c:pt>
                <c:pt idx="4443">
                  <c:v>3.70291667</c:v>
                </c:pt>
                <c:pt idx="4444">
                  <c:v>3.7037499999999999</c:v>
                </c:pt>
                <c:pt idx="4445">
                  <c:v>3.7045833300000002</c:v>
                </c:pt>
                <c:pt idx="4446">
                  <c:v>3.70541667</c:v>
                </c:pt>
                <c:pt idx="4447">
                  <c:v>3.7062499999999998</c:v>
                </c:pt>
                <c:pt idx="4448">
                  <c:v>3.7070833300000001</c:v>
                </c:pt>
                <c:pt idx="4449">
                  <c:v>3.7079166699999999</c:v>
                </c:pt>
                <c:pt idx="4450">
                  <c:v>3.7087500000000002</c:v>
                </c:pt>
                <c:pt idx="4451">
                  <c:v>3.7095833300000001</c:v>
                </c:pt>
                <c:pt idx="4452">
                  <c:v>3.7104166699999999</c:v>
                </c:pt>
                <c:pt idx="4453">
                  <c:v>3.7112500000000002</c:v>
                </c:pt>
                <c:pt idx="4454">
                  <c:v>3.71208333</c:v>
                </c:pt>
                <c:pt idx="4455">
                  <c:v>3.7129166699999998</c:v>
                </c:pt>
                <c:pt idx="4456">
                  <c:v>3.7137500000000001</c:v>
                </c:pt>
                <c:pt idx="4457">
                  <c:v>3.71458333</c:v>
                </c:pt>
                <c:pt idx="4458">
                  <c:v>3.7154166700000002</c:v>
                </c:pt>
                <c:pt idx="4459">
                  <c:v>3.7162500000000001</c:v>
                </c:pt>
                <c:pt idx="4460">
                  <c:v>3.7170833299999999</c:v>
                </c:pt>
                <c:pt idx="4461">
                  <c:v>3.7179166700000001</c:v>
                </c:pt>
                <c:pt idx="4462">
                  <c:v>3.71875</c:v>
                </c:pt>
                <c:pt idx="4463">
                  <c:v>3.7195833299999999</c:v>
                </c:pt>
                <c:pt idx="4464">
                  <c:v>3.7204166700000001</c:v>
                </c:pt>
                <c:pt idx="4465">
                  <c:v>3.7212499999999999</c:v>
                </c:pt>
                <c:pt idx="4466">
                  <c:v>3.7220833299999998</c:v>
                </c:pt>
                <c:pt idx="4467">
                  <c:v>3.72291667</c:v>
                </c:pt>
                <c:pt idx="4468">
                  <c:v>3.7237499999999999</c:v>
                </c:pt>
                <c:pt idx="4469">
                  <c:v>3.7245833300000002</c:v>
                </c:pt>
                <c:pt idx="4470">
                  <c:v>3.72541667</c:v>
                </c:pt>
                <c:pt idx="4471">
                  <c:v>3.7262499999999998</c:v>
                </c:pt>
                <c:pt idx="4472">
                  <c:v>3.7270833300000001</c:v>
                </c:pt>
                <c:pt idx="4473">
                  <c:v>3.7279166699999999</c:v>
                </c:pt>
                <c:pt idx="4474">
                  <c:v>3.7287499999999998</c:v>
                </c:pt>
                <c:pt idx="4475">
                  <c:v>3.7295833300000001</c:v>
                </c:pt>
                <c:pt idx="4476">
                  <c:v>3.7304166699999999</c:v>
                </c:pt>
                <c:pt idx="4477">
                  <c:v>3.7312500000000002</c:v>
                </c:pt>
                <c:pt idx="4478">
                  <c:v>3.73208333</c:v>
                </c:pt>
                <c:pt idx="4479">
                  <c:v>3.7329166699999998</c:v>
                </c:pt>
                <c:pt idx="4480">
                  <c:v>3.7337500000000001</c:v>
                </c:pt>
                <c:pt idx="4481">
                  <c:v>3.73458333</c:v>
                </c:pt>
                <c:pt idx="4482">
                  <c:v>3.7354166700000002</c:v>
                </c:pt>
                <c:pt idx="4483">
                  <c:v>3.7362500000000001</c:v>
                </c:pt>
                <c:pt idx="4484">
                  <c:v>3.7370833299999999</c:v>
                </c:pt>
                <c:pt idx="4485">
                  <c:v>3.7379166700000002</c:v>
                </c:pt>
                <c:pt idx="4486">
                  <c:v>3.73875</c:v>
                </c:pt>
                <c:pt idx="4487">
                  <c:v>3.7395833299999999</c:v>
                </c:pt>
                <c:pt idx="4488">
                  <c:v>3.7404166700000001</c:v>
                </c:pt>
                <c:pt idx="4489">
                  <c:v>3.74125</c:v>
                </c:pt>
                <c:pt idx="4490">
                  <c:v>3.7420833299999998</c:v>
                </c:pt>
                <c:pt idx="4491">
                  <c:v>3.7429166700000001</c:v>
                </c:pt>
                <c:pt idx="4492">
                  <c:v>3.7437499999999999</c:v>
                </c:pt>
                <c:pt idx="4493">
                  <c:v>3.7445833300000002</c:v>
                </c:pt>
                <c:pt idx="4494">
                  <c:v>3.74541667</c:v>
                </c:pt>
                <c:pt idx="4495">
                  <c:v>3.7462499999999999</c:v>
                </c:pt>
                <c:pt idx="4496">
                  <c:v>3.7470833300000002</c:v>
                </c:pt>
                <c:pt idx="4497">
                  <c:v>3.74791667</c:v>
                </c:pt>
                <c:pt idx="4498">
                  <c:v>3.7487499999999998</c:v>
                </c:pt>
                <c:pt idx="4499">
                  <c:v>3.7495833300000001</c:v>
                </c:pt>
                <c:pt idx="4500">
                  <c:v>3.7504166699999999</c:v>
                </c:pt>
                <c:pt idx="4501">
                  <c:v>3.7512500000000002</c:v>
                </c:pt>
                <c:pt idx="4502">
                  <c:v>3.75208333</c:v>
                </c:pt>
                <c:pt idx="4503">
                  <c:v>3.7529166699999998</c:v>
                </c:pt>
                <c:pt idx="4504">
                  <c:v>3.7537500000000001</c:v>
                </c:pt>
                <c:pt idx="4505">
                  <c:v>3.75458333</c:v>
                </c:pt>
                <c:pt idx="4506">
                  <c:v>3.7554166699999998</c:v>
                </c:pt>
                <c:pt idx="4507">
                  <c:v>3.7562500000000001</c:v>
                </c:pt>
                <c:pt idx="4508">
                  <c:v>3.7570833299999999</c:v>
                </c:pt>
                <c:pt idx="4509">
                  <c:v>3.7579166700000002</c:v>
                </c:pt>
                <c:pt idx="4510">
                  <c:v>3.75875</c:v>
                </c:pt>
                <c:pt idx="4511">
                  <c:v>3.7595833299999999</c:v>
                </c:pt>
                <c:pt idx="4512">
                  <c:v>3.7604166700000001</c:v>
                </c:pt>
                <c:pt idx="4513">
                  <c:v>3.76125</c:v>
                </c:pt>
                <c:pt idx="4514">
                  <c:v>3.7620833299999998</c:v>
                </c:pt>
                <c:pt idx="4515">
                  <c:v>3.7629166700000001</c:v>
                </c:pt>
                <c:pt idx="4516">
                  <c:v>3.7637499999999999</c:v>
                </c:pt>
                <c:pt idx="4517">
                  <c:v>3.7645833299999998</c:v>
                </c:pt>
                <c:pt idx="4518">
                  <c:v>3.76541667</c:v>
                </c:pt>
                <c:pt idx="4519">
                  <c:v>3.7662499999999999</c:v>
                </c:pt>
                <c:pt idx="4520">
                  <c:v>3.7670833300000002</c:v>
                </c:pt>
                <c:pt idx="4521">
                  <c:v>3.76791667</c:v>
                </c:pt>
                <c:pt idx="4522">
                  <c:v>3.7687499999999998</c:v>
                </c:pt>
                <c:pt idx="4523">
                  <c:v>3.7695833300000001</c:v>
                </c:pt>
                <c:pt idx="4524">
                  <c:v>3.7704166699999999</c:v>
                </c:pt>
                <c:pt idx="4525">
                  <c:v>3.7712500000000002</c:v>
                </c:pt>
                <c:pt idx="4526">
                  <c:v>3.7720833300000001</c:v>
                </c:pt>
                <c:pt idx="4527">
                  <c:v>3.7729166699999999</c:v>
                </c:pt>
                <c:pt idx="4528">
                  <c:v>3.7737500000000002</c:v>
                </c:pt>
                <c:pt idx="4529">
                  <c:v>3.77458333</c:v>
                </c:pt>
                <c:pt idx="4530">
                  <c:v>3.7754166699999998</c:v>
                </c:pt>
                <c:pt idx="4531">
                  <c:v>3.7762500000000001</c:v>
                </c:pt>
                <c:pt idx="4532">
                  <c:v>3.77708333</c:v>
                </c:pt>
                <c:pt idx="4533">
                  <c:v>3.7779166700000002</c:v>
                </c:pt>
                <c:pt idx="4534">
                  <c:v>3.7787500000000001</c:v>
                </c:pt>
                <c:pt idx="4535">
                  <c:v>3.7795833299999999</c:v>
                </c:pt>
                <c:pt idx="4536">
                  <c:v>3.7804166700000001</c:v>
                </c:pt>
                <c:pt idx="4537">
                  <c:v>3.78125</c:v>
                </c:pt>
                <c:pt idx="4538">
                  <c:v>3.7820833299999999</c:v>
                </c:pt>
                <c:pt idx="4539">
                  <c:v>3.7829166700000001</c:v>
                </c:pt>
                <c:pt idx="4540">
                  <c:v>3.7837499999999999</c:v>
                </c:pt>
                <c:pt idx="4541">
                  <c:v>3.7845833299999998</c:v>
                </c:pt>
                <c:pt idx="4542">
                  <c:v>3.78541667</c:v>
                </c:pt>
                <c:pt idx="4543">
                  <c:v>3.7862499999999999</c:v>
                </c:pt>
                <c:pt idx="4544">
                  <c:v>3.7870833300000002</c:v>
                </c:pt>
                <c:pt idx="4545">
                  <c:v>3.78791667</c:v>
                </c:pt>
                <c:pt idx="4546">
                  <c:v>3.7887499999999998</c:v>
                </c:pt>
                <c:pt idx="4547">
                  <c:v>3.7895833300000001</c:v>
                </c:pt>
                <c:pt idx="4548">
                  <c:v>3.7904166699999999</c:v>
                </c:pt>
                <c:pt idx="4549">
                  <c:v>3.7912499999999998</c:v>
                </c:pt>
                <c:pt idx="4550">
                  <c:v>3.7920833300000001</c:v>
                </c:pt>
                <c:pt idx="4551">
                  <c:v>3.7929166699999999</c:v>
                </c:pt>
                <c:pt idx="4552">
                  <c:v>3.7937500000000002</c:v>
                </c:pt>
                <c:pt idx="4553">
                  <c:v>3.79458333</c:v>
                </c:pt>
                <c:pt idx="4554">
                  <c:v>3.7954166699999998</c:v>
                </c:pt>
                <c:pt idx="4555">
                  <c:v>3.7962500000000001</c:v>
                </c:pt>
                <c:pt idx="4556">
                  <c:v>3.79708333</c:v>
                </c:pt>
                <c:pt idx="4557">
                  <c:v>3.7979166700000002</c:v>
                </c:pt>
                <c:pt idx="4558">
                  <c:v>3.7987500000000001</c:v>
                </c:pt>
                <c:pt idx="4559">
                  <c:v>3.7995833299999999</c:v>
                </c:pt>
                <c:pt idx="4560">
                  <c:v>3.8004166700000002</c:v>
                </c:pt>
                <c:pt idx="4561">
                  <c:v>3.80125</c:v>
                </c:pt>
                <c:pt idx="4562">
                  <c:v>3.8020833299999999</c:v>
                </c:pt>
                <c:pt idx="4563">
                  <c:v>3.8029166700000001</c:v>
                </c:pt>
                <c:pt idx="4564">
                  <c:v>3.80375</c:v>
                </c:pt>
                <c:pt idx="4565">
                  <c:v>3.8045833299999998</c:v>
                </c:pt>
                <c:pt idx="4566">
                  <c:v>3.8054166700000001</c:v>
                </c:pt>
                <c:pt idx="4567">
                  <c:v>3.8062499999999999</c:v>
                </c:pt>
                <c:pt idx="4568">
                  <c:v>3.8070833300000002</c:v>
                </c:pt>
                <c:pt idx="4569">
                  <c:v>3.80791667</c:v>
                </c:pt>
                <c:pt idx="4570">
                  <c:v>3.8087499999999999</c:v>
                </c:pt>
                <c:pt idx="4571">
                  <c:v>3.8095833300000002</c:v>
                </c:pt>
                <c:pt idx="4572">
                  <c:v>3.81041667</c:v>
                </c:pt>
                <c:pt idx="4573">
                  <c:v>3.8112499999999998</c:v>
                </c:pt>
                <c:pt idx="4574">
                  <c:v>3.8120833300000001</c:v>
                </c:pt>
                <c:pt idx="4575">
                  <c:v>3.8129166699999999</c:v>
                </c:pt>
                <c:pt idx="4576">
                  <c:v>3.8137500000000002</c:v>
                </c:pt>
                <c:pt idx="4577">
                  <c:v>3.81458333</c:v>
                </c:pt>
                <c:pt idx="4578">
                  <c:v>3.8154166699999998</c:v>
                </c:pt>
                <c:pt idx="4579">
                  <c:v>3.8162500000000001</c:v>
                </c:pt>
                <c:pt idx="4580">
                  <c:v>3.81708333</c:v>
                </c:pt>
                <c:pt idx="4581">
                  <c:v>3.8179166699999998</c:v>
                </c:pt>
                <c:pt idx="4582">
                  <c:v>3.8187500000000001</c:v>
                </c:pt>
                <c:pt idx="4583">
                  <c:v>3.8195833299999999</c:v>
                </c:pt>
                <c:pt idx="4584">
                  <c:v>3.8204166700000002</c:v>
                </c:pt>
                <c:pt idx="4585">
                  <c:v>3.82125</c:v>
                </c:pt>
                <c:pt idx="4586">
                  <c:v>3.8220833299999999</c:v>
                </c:pt>
                <c:pt idx="4587">
                  <c:v>3.8229166700000001</c:v>
                </c:pt>
                <c:pt idx="4588">
                  <c:v>3.82375</c:v>
                </c:pt>
                <c:pt idx="4589">
                  <c:v>3.8245833299999998</c:v>
                </c:pt>
                <c:pt idx="4590">
                  <c:v>3.8254166700000001</c:v>
                </c:pt>
                <c:pt idx="4591">
                  <c:v>3.8262499999999999</c:v>
                </c:pt>
                <c:pt idx="4592">
                  <c:v>3.8270833299999998</c:v>
                </c:pt>
                <c:pt idx="4593">
                  <c:v>3.82791667</c:v>
                </c:pt>
                <c:pt idx="4594">
                  <c:v>3.8287499999999999</c:v>
                </c:pt>
                <c:pt idx="4595">
                  <c:v>3.8295833300000002</c:v>
                </c:pt>
                <c:pt idx="4596">
                  <c:v>3.83041667</c:v>
                </c:pt>
                <c:pt idx="4597">
                  <c:v>3.8312499999999998</c:v>
                </c:pt>
                <c:pt idx="4598">
                  <c:v>3.8320833300000001</c:v>
                </c:pt>
                <c:pt idx="4599">
                  <c:v>3.8329166699999999</c:v>
                </c:pt>
                <c:pt idx="4600">
                  <c:v>3.8337500000000002</c:v>
                </c:pt>
                <c:pt idx="4601">
                  <c:v>3.8345833300000001</c:v>
                </c:pt>
                <c:pt idx="4602">
                  <c:v>3.8354166699999999</c:v>
                </c:pt>
                <c:pt idx="4603">
                  <c:v>3.8362500000000002</c:v>
                </c:pt>
                <c:pt idx="4604">
                  <c:v>3.83708333</c:v>
                </c:pt>
                <c:pt idx="4605">
                  <c:v>3.8379166699999998</c:v>
                </c:pt>
                <c:pt idx="4606">
                  <c:v>3.8387500000000001</c:v>
                </c:pt>
                <c:pt idx="4607">
                  <c:v>3.83958333</c:v>
                </c:pt>
                <c:pt idx="4608">
                  <c:v>3.8404166700000002</c:v>
                </c:pt>
                <c:pt idx="4609">
                  <c:v>3.8412500000000001</c:v>
                </c:pt>
                <c:pt idx="4610">
                  <c:v>3.8420833299999999</c:v>
                </c:pt>
                <c:pt idx="4611">
                  <c:v>3.8429166700000001</c:v>
                </c:pt>
                <c:pt idx="4612">
                  <c:v>3.84375</c:v>
                </c:pt>
                <c:pt idx="4613">
                  <c:v>3.8445833299999999</c:v>
                </c:pt>
                <c:pt idx="4614">
                  <c:v>3.8454166700000001</c:v>
                </c:pt>
                <c:pt idx="4615">
                  <c:v>3.8462499999999999</c:v>
                </c:pt>
                <c:pt idx="4616">
                  <c:v>3.8470833299999998</c:v>
                </c:pt>
                <c:pt idx="4617">
                  <c:v>3.84791667</c:v>
                </c:pt>
                <c:pt idx="4618">
                  <c:v>3.8487499999999999</c:v>
                </c:pt>
                <c:pt idx="4619">
                  <c:v>3.8495833300000002</c:v>
                </c:pt>
                <c:pt idx="4620">
                  <c:v>3.85041667</c:v>
                </c:pt>
                <c:pt idx="4621">
                  <c:v>3.8512499999999998</c:v>
                </c:pt>
                <c:pt idx="4622">
                  <c:v>3.8520833300000001</c:v>
                </c:pt>
                <c:pt idx="4623">
                  <c:v>3.8529166699999999</c:v>
                </c:pt>
                <c:pt idx="4624">
                  <c:v>3.8537499999999998</c:v>
                </c:pt>
                <c:pt idx="4625">
                  <c:v>3.8545833300000001</c:v>
                </c:pt>
                <c:pt idx="4626">
                  <c:v>3.8554166699999999</c:v>
                </c:pt>
                <c:pt idx="4627">
                  <c:v>3.8562500000000002</c:v>
                </c:pt>
                <c:pt idx="4628">
                  <c:v>3.85708333</c:v>
                </c:pt>
                <c:pt idx="4629">
                  <c:v>3.8579166699999998</c:v>
                </c:pt>
                <c:pt idx="4630">
                  <c:v>3.8587500000000001</c:v>
                </c:pt>
                <c:pt idx="4631">
                  <c:v>3.85958333</c:v>
                </c:pt>
                <c:pt idx="4632">
                  <c:v>3.8604166700000002</c:v>
                </c:pt>
                <c:pt idx="4633">
                  <c:v>3.8612500000000001</c:v>
                </c:pt>
                <c:pt idx="4634">
                  <c:v>3.8620833299999999</c:v>
                </c:pt>
                <c:pt idx="4635">
                  <c:v>3.8629166700000002</c:v>
                </c:pt>
                <c:pt idx="4636">
                  <c:v>3.86375</c:v>
                </c:pt>
                <c:pt idx="4637">
                  <c:v>3.8645833299999999</c:v>
                </c:pt>
                <c:pt idx="4638">
                  <c:v>3.8654166700000001</c:v>
                </c:pt>
                <c:pt idx="4639">
                  <c:v>3.86625</c:v>
                </c:pt>
                <c:pt idx="4640">
                  <c:v>3.8670833299999998</c:v>
                </c:pt>
                <c:pt idx="4641">
                  <c:v>3.8679166700000001</c:v>
                </c:pt>
                <c:pt idx="4642">
                  <c:v>3.8687499999999999</c:v>
                </c:pt>
                <c:pt idx="4643">
                  <c:v>3.8695833300000002</c:v>
                </c:pt>
                <c:pt idx="4644">
                  <c:v>3.87041667</c:v>
                </c:pt>
                <c:pt idx="4645">
                  <c:v>3.8712499999999999</c:v>
                </c:pt>
                <c:pt idx="4646">
                  <c:v>3.8720833300000002</c:v>
                </c:pt>
                <c:pt idx="4647">
                  <c:v>3.87291667</c:v>
                </c:pt>
                <c:pt idx="4648">
                  <c:v>3.8737499999999998</c:v>
                </c:pt>
                <c:pt idx="4649">
                  <c:v>3.8745833300000001</c:v>
                </c:pt>
                <c:pt idx="4650">
                  <c:v>3.8754166699999999</c:v>
                </c:pt>
                <c:pt idx="4651">
                  <c:v>3.8762500000000002</c:v>
                </c:pt>
                <c:pt idx="4652">
                  <c:v>3.87708333</c:v>
                </c:pt>
                <c:pt idx="4653">
                  <c:v>3.8779166699999998</c:v>
                </c:pt>
                <c:pt idx="4654">
                  <c:v>3.8787500000000001</c:v>
                </c:pt>
                <c:pt idx="4655">
                  <c:v>3.87958333</c:v>
                </c:pt>
                <c:pt idx="4656">
                  <c:v>3.8804166699999998</c:v>
                </c:pt>
                <c:pt idx="4657">
                  <c:v>3.8812500000000001</c:v>
                </c:pt>
                <c:pt idx="4658">
                  <c:v>3.8820833299999999</c:v>
                </c:pt>
                <c:pt idx="4659">
                  <c:v>3.8829166700000002</c:v>
                </c:pt>
                <c:pt idx="4660">
                  <c:v>3.88375</c:v>
                </c:pt>
                <c:pt idx="4661">
                  <c:v>3.8845833299999999</c:v>
                </c:pt>
                <c:pt idx="4662">
                  <c:v>3.8854166700000001</c:v>
                </c:pt>
                <c:pt idx="4663">
                  <c:v>3.88625</c:v>
                </c:pt>
                <c:pt idx="4664">
                  <c:v>3.8870833299999998</c:v>
                </c:pt>
                <c:pt idx="4665">
                  <c:v>3.8879166700000001</c:v>
                </c:pt>
                <c:pt idx="4666">
                  <c:v>3.8887499999999999</c:v>
                </c:pt>
                <c:pt idx="4667">
                  <c:v>3.8895833299999998</c:v>
                </c:pt>
                <c:pt idx="4668">
                  <c:v>3.89041667</c:v>
                </c:pt>
                <c:pt idx="4669">
                  <c:v>3.8912499999999999</c:v>
                </c:pt>
                <c:pt idx="4670">
                  <c:v>3.8920833300000002</c:v>
                </c:pt>
                <c:pt idx="4671">
                  <c:v>3.89291667</c:v>
                </c:pt>
                <c:pt idx="4672">
                  <c:v>3.8937499999999998</c:v>
                </c:pt>
                <c:pt idx="4673">
                  <c:v>3.8945833300000001</c:v>
                </c:pt>
                <c:pt idx="4674">
                  <c:v>3.8954166699999999</c:v>
                </c:pt>
                <c:pt idx="4675">
                  <c:v>3.8962500000000002</c:v>
                </c:pt>
                <c:pt idx="4676">
                  <c:v>3.8970833300000001</c:v>
                </c:pt>
                <c:pt idx="4677">
                  <c:v>3.8979166699999999</c:v>
                </c:pt>
                <c:pt idx="4678">
                  <c:v>3.8987500000000002</c:v>
                </c:pt>
                <c:pt idx="4679">
                  <c:v>3.89958333</c:v>
                </c:pt>
                <c:pt idx="4680">
                  <c:v>3.9004166699999998</c:v>
                </c:pt>
                <c:pt idx="4681">
                  <c:v>3.9012500000000001</c:v>
                </c:pt>
                <c:pt idx="4682">
                  <c:v>3.90208333</c:v>
                </c:pt>
                <c:pt idx="4683">
                  <c:v>3.9029166700000002</c:v>
                </c:pt>
                <c:pt idx="4684">
                  <c:v>3.9037500000000001</c:v>
                </c:pt>
                <c:pt idx="4685">
                  <c:v>3.9045833299999999</c:v>
                </c:pt>
                <c:pt idx="4686">
                  <c:v>3.9054166700000001</c:v>
                </c:pt>
                <c:pt idx="4687">
                  <c:v>3.90625</c:v>
                </c:pt>
                <c:pt idx="4688">
                  <c:v>3.9070833299999999</c:v>
                </c:pt>
                <c:pt idx="4689">
                  <c:v>3.9079166700000001</c:v>
                </c:pt>
                <c:pt idx="4690">
                  <c:v>3.9087499999999999</c:v>
                </c:pt>
                <c:pt idx="4691">
                  <c:v>3.9095833299999998</c:v>
                </c:pt>
                <c:pt idx="4692">
                  <c:v>3.91041667</c:v>
                </c:pt>
                <c:pt idx="4693">
                  <c:v>3.9112499999999999</c:v>
                </c:pt>
                <c:pt idx="4694">
                  <c:v>3.9120833300000002</c:v>
                </c:pt>
                <c:pt idx="4695">
                  <c:v>3.91291667</c:v>
                </c:pt>
                <c:pt idx="4696">
                  <c:v>3.9137499999999998</c:v>
                </c:pt>
                <c:pt idx="4697">
                  <c:v>3.9145833300000001</c:v>
                </c:pt>
                <c:pt idx="4698">
                  <c:v>3.9154166699999999</c:v>
                </c:pt>
                <c:pt idx="4699">
                  <c:v>3.9162499999999998</c:v>
                </c:pt>
                <c:pt idx="4700">
                  <c:v>3.9170833300000001</c:v>
                </c:pt>
                <c:pt idx="4701">
                  <c:v>3.9179166699999999</c:v>
                </c:pt>
                <c:pt idx="4702">
                  <c:v>3.9187500000000002</c:v>
                </c:pt>
                <c:pt idx="4703">
                  <c:v>3.91958333</c:v>
                </c:pt>
                <c:pt idx="4704">
                  <c:v>3.9204166699999998</c:v>
                </c:pt>
                <c:pt idx="4705">
                  <c:v>3.9212500000000001</c:v>
                </c:pt>
                <c:pt idx="4706">
                  <c:v>3.92208333</c:v>
                </c:pt>
                <c:pt idx="4707">
                  <c:v>3.9229166700000002</c:v>
                </c:pt>
                <c:pt idx="4708">
                  <c:v>3.9237500000000001</c:v>
                </c:pt>
                <c:pt idx="4709">
                  <c:v>3.9245833299999999</c:v>
                </c:pt>
                <c:pt idx="4710">
                  <c:v>3.9254166700000002</c:v>
                </c:pt>
                <c:pt idx="4711">
                  <c:v>3.92625</c:v>
                </c:pt>
                <c:pt idx="4712">
                  <c:v>3.9270833299999999</c:v>
                </c:pt>
                <c:pt idx="4713">
                  <c:v>3.9279166700000001</c:v>
                </c:pt>
                <c:pt idx="4714">
                  <c:v>3.92875</c:v>
                </c:pt>
                <c:pt idx="4715">
                  <c:v>3.9295833299999998</c:v>
                </c:pt>
                <c:pt idx="4716">
                  <c:v>3.9304166700000001</c:v>
                </c:pt>
                <c:pt idx="4717">
                  <c:v>3.9312499999999999</c:v>
                </c:pt>
                <c:pt idx="4718">
                  <c:v>3.9320833300000002</c:v>
                </c:pt>
                <c:pt idx="4719">
                  <c:v>3.93291667</c:v>
                </c:pt>
                <c:pt idx="4720">
                  <c:v>3.9337499999999999</c:v>
                </c:pt>
                <c:pt idx="4721">
                  <c:v>3.9345833300000002</c:v>
                </c:pt>
                <c:pt idx="4722">
                  <c:v>3.93541667</c:v>
                </c:pt>
                <c:pt idx="4723">
                  <c:v>3.9362499999999998</c:v>
                </c:pt>
                <c:pt idx="4724">
                  <c:v>3.9370833300000001</c:v>
                </c:pt>
                <c:pt idx="4725">
                  <c:v>3.9379166699999999</c:v>
                </c:pt>
                <c:pt idx="4726">
                  <c:v>3.9387500000000002</c:v>
                </c:pt>
                <c:pt idx="4727">
                  <c:v>3.93958333</c:v>
                </c:pt>
                <c:pt idx="4728">
                  <c:v>3.9404166699999998</c:v>
                </c:pt>
                <c:pt idx="4729">
                  <c:v>3.9412500000000001</c:v>
                </c:pt>
                <c:pt idx="4730">
                  <c:v>3.94208333</c:v>
                </c:pt>
                <c:pt idx="4731">
                  <c:v>3.9429166699999998</c:v>
                </c:pt>
                <c:pt idx="4732">
                  <c:v>3.9437500000000001</c:v>
                </c:pt>
                <c:pt idx="4733">
                  <c:v>3.9445833299999999</c:v>
                </c:pt>
                <c:pt idx="4734">
                  <c:v>3.9454166700000002</c:v>
                </c:pt>
                <c:pt idx="4735">
                  <c:v>3.94625</c:v>
                </c:pt>
                <c:pt idx="4736">
                  <c:v>3.9470833299999999</c:v>
                </c:pt>
                <c:pt idx="4737">
                  <c:v>3.9479166700000001</c:v>
                </c:pt>
                <c:pt idx="4738">
                  <c:v>3.94875</c:v>
                </c:pt>
                <c:pt idx="4739">
                  <c:v>3.9495833299999998</c:v>
                </c:pt>
                <c:pt idx="4740">
                  <c:v>3.9504166700000001</c:v>
                </c:pt>
                <c:pt idx="4741">
                  <c:v>3.9512499999999999</c:v>
                </c:pt>
                <c:pt idx="4742">
                  <c:v>3.9520833299999998</c:v>
                </c:pt>
                <c:pt idx="4743">
                  <c:v>3.95291667</c:v>
                </c:pt>
                <c:pt idx="4744">
                  <c:v>3.9537499999999999</c:v>
                </c:pt>
                <c:pt idx="4745">
                  <c:v>3.9545833300000002</c:v>
                </c:pt>
                <c:pt idx="4746">
                  <c:v>3.95541667</c:v>
                </c:pt>
                <c:pt idx="4747">
                  <c:v>3.9562499999999998</c:v>
                </c:pt>
                <c:pt idx="4748">
                  <c:v>3.9570833300000001</c:v>
                </c:pt>
                <c:pt idx="4749">
                  <c:v>3.9579166699999999</c:v>
                </c:pt>
                <c:pt idx="4750">
                  <c:v>3.9587500000000002</c:v>
                </c:pt>
                <c:pt idx="4751">
                  <c:v>3.9595833300000001</c:v>
                </c:pt>
                <c:pt idx="4752">
                  <c:v>3.9604166699999999</c:v>
                </c:pt>
                <c:pt idx="4753">
                  <c:v>3.9612500000000002</c:v>
                </c:pt>
                <c:pt idx="4754">
                  <c:v>3.96208333</c:v>
                </c:pt>
                <c:pt idx="4755">
                  <c:v>3.9629166699999998</c:v>
                </c:pt>
                <c:pt idx="4756">
                  <c:v>3.9637500000000001</c:v>
                </c:pt>
                <c:pt idx="4757">
                  <c:v>3.96458333</c:v>
                </c:pt>
                <c:pt idx="4758">
                  <c:v>3.9654166700000002</c:v>
                </c:pt>
                <c:pt idx="4759">
                  <c:v>3.9662500000000001</c:v>
                </c:pt>
                <c:pt idx="4760">
                  <c:v>3.9670833299999999</c:v>
                </c:pt>
                <c:pt idx="4761">
                  <c:v>3.9679166700000001</c:v>
                </c:pt>
                <c:pt idx="4762">
                  <c:v>3.96875</c:v>
                </c:pt>
                <c:pt idx="4763">
                  <c:v>3.9695833299999999</c:v>
                </c:pt>
                <c:pt idx="4764">
                  <c:v>3.9704166700000001</c:v>
                </c:pt>
                <c:pt idx="4765">
                  <c:v>3.9712499999999999</c:v>
                </c:pt>
                <c:pt idx="4766">
                  <c:v>3.9720833299999998</c:v>
                </c:pt>
                <c:pt idx="4767">
                  <c:v>3.97291667</c:v>
                </c:pt>
                <c:pt idx="4768">
                  <c:v>3.9737499999999999</c:v>
                </c:pt>
                <c:pt idx="4769">
                  <c:v>3.9745833300000002</c:v>
                </c:pt>
                <c:pt idx="4770">
                  <c:v>3.97541667</c:v>
                </c:pt>
                <c:pt idx="4771">
                  <c:v>3.9762499999999998</c:v>
                </c:pt>
                <c:pt idx="4772">
                  <c:v>3.9770833300000001</c:v>
                </c:pt>
                <c:pt idx="4773">
                  <c:v>3.9779166699999999</c:v>
                </c:pt>
                <c:pt idx="4774">
                  <c:v>3.9787499999999998</c:v>
                </c:pt>
                <c:pt idx="4775">
                  <c:v>3.9795833300000001</c:v>
                </c:pt>
                <c:pt idx="4776">
                  <c:v>3.9804166699999999</c:v>
                </c:pt>
                <c:pt idx="4777">
                  <c:v>3.9812500000000002</c:v>
                </c:pt>
                <c:pt idx="4778">
                  <c:v>3.98208333</c:v>
                </c:pt>
                <c:pt idx="4779">
                  <c:v>3.9829166699999998</c:v>
                </c:pt>
                <c:pt idx="4780">
                  <c:v>3.9837500000000001</c:v>
                </c:pt>
                <c:pt idx="4781">
                  <c:v>3.98458333</c:v>
                </c:pt>
                <c:pt idx="4782">
                  <c:v>3.9854166700000002</c:v>
                </c:pt>
                <c:pt idx="4783">
                  <c:v>3.9862500000000001</c:v>
                </c:pt>
                <c:pt idx="4784">
                  <c:v>3.9870833299999999</c:v>
                </c:pt>
                <c:pt idx="4785">
                  <c:v>3.9879166700000002</c:v>
                </c:pt>
                <c:pt idx="4786">
                  <c:v>3.98875</c:v>
                </c:pt>
                <c:pt idx="4787">
                  <c:v>3.9895833299999999</c:v>
                </c:pt>
                <c:pt idx="4788">
                  <c:v>3.9904166700000001</c:v>
                </c:pt>
                <c:pt idx="4789">
                  <c:v>3.99125</c:v>
                </c:pt>
                <c:pt idx="4790">
                  <c:v>3.9920833299999998</c:v>
                </c:pt>
                <c:pt idx="4791">
                  <c:v>3.9929166700000001</c:v>
                </c:pt>
                <c:pt idx="4792">
                  <c:v>3.9937499999999999</c:v>
                </c:pt>
                <c:pt idx="4793">
                  <c:v>3.9945833300000002</c:v>
                </c:pt>
                <c:pt idx="4794">
                  <c:v>3.99541667</c:v>
                </c:pt>
                <c:pt idx="4795">
                  <c:v>3.9962499999999999</c:v>
                </c:pt>
                <c:pt idx="4796">
                  <c:v>3.9970833300000002</c:v>
                </c:pt>
                <c:pt idx="4797">
                  <c:v>3.99791667</c:v>
                </c:pt>
                <c:pt idx="4798">
                  <c:v>3.9987499999999998</c:v>
                </c:pt>
                <c:pt idx="4799">
                  <c:v>3.9995833300000001</c:v>
                </c:pt>
                <c:pt idx="4800">
                  <c:v>4.0004166699999999</c:v>
                </c:pt>
                <c:pt idx="4801">
                  <c:v>4.0012499999999998</c:v>
                </c:pt>
                <c:pt idx="4802">
                  <c:v>4.0020833299999996</c:v>
                </c:pt>
                <c:pt idx="4803">
                  <c:v>4.0029166700000003</c:v>
                </c:pt>
                <c:pt idx="4804">
                  <c:v>4.0037500000000001</c:v>
                </c:pt>
                <c:pt idx="4805">
                  <c:v>4.00458333</c:v>
                </c:pt>
                <c:pt idx="4806">
                  <c:v>4.0054166699999998</c:v>
                </c:pt>
                <c:pt idx="4807">
                  <c:v>4.0062499999999996</c:v>
                </c:pt>
                <c:pt idx="4808">
                  <c:v>4.0070833300000004</c:v>
                </c:pt>
                <c:pt idx="4809">
                  <c:v>4.0079166700000002</c:v>
                </c:pt>
                <c:pt idx="4810">
                  <c:v>4.00875</c:v>
                </c:pt>
                <c:pt idx="4811">
                  <c:v>4.0095833299999999</c:v>
                </c:pt>
                <c:pt idx="4812">
                  <c:v>4.0104166699999997</c:v>
                </c:pt>
                <c:pt idx="4813">
                  <c:v>4.0112500000000004</c:v>
                </c:pt>
                <c:pt idx="4814">
                  <c:v>4.0120833300000003</c:v>
                </c:pt>
                <c:pt idx="4815">
                  <c:v>4.0129166700000001</c:v>
                </c:pt>
                <c:pt idx="4816">
                  <c:v>4.0137499999999999</c:v>
                </c:pt>
                <c:pt idx="4817">
                  <c:v>4.0145833299999998</c:v>
                </c:pt>
                <c:pt idx="4818">
                  <c:v>4.0154166699999996</c:v>
                </c:pt>
                <c:pt idx="4819">
                  <c:v>4.0162500000000003</c:v>
                </c:pt>
                <c:pt idx="4820">
                  <c:v>4.0170833300000002</c:v>
                </c:pt>
                <c:pt idx="4821">
                  <c:v>4.01791667</c:v>
                </c:pt>
                <c:pt idx="4822">
                  <c:v>4.0187499999999998</c:v>
                </c:pt>
                <c:pt idx="4823">
                  <c:v>4.0195833299999997</c:v>
                </c:pt>
                <c:pt idx="4824">
                  <c:v>4.0204166700000004</c:v>
                </c:pt>
                <c:pt idx="4825">
                  <c:v>4.0212500000000002</c:v>
                </c:pt>
                <c:pt idx="4826">
                  <c:v>4.0220833300000001</c:v>
                </c:pt>
                <c:pt idx="4827">
                  <c:v>4.0229166699999999</c:v>
                </c:pt>
                <c:pt idx="4828">
                  <c:v>4.0237499999999997</c:v>
                </c:pt>
                <c:pt idx="4829">
                  <c:v>4.0245833299999996</c:v>
                </c:pt>
                <c:pt idx="4830">
                  <c:v>4.0254166700000003</c:v>
                </c:pt>
                <c:pt idx="4831">
                  <c:v>4.0262500000000001</c:v>
                </c:pt>
                <c:pt idx="4832">
                  <c:v>4.02708333</c:v>
                </c:pt>
                <c:pt idx="4833">
                  <c:v>4.0279166699999998</c:v>
                </c:pt>
                <c:pt idx="4834">
                  <c:v>4.0287499999999996</c:v>
                </c:pt>
                <c:pt idx="4835">
                  <c:v>4.0295833300000004</c:v>
                </c:pt>
                <c:pt idx="4836">
                  <c:v>4.0304166700000001</c:v>
                </c:pt>
                <c:pt idx="4837">
                  <c:v>4.03125</c:v>
                </c:pt>
                <c:pt idx="4838">
                  <c:v>4.0320833299999999</c:v>
                </c:pt>
                <c:pt idx="4839">
                  <c:v>4.0329166699999996</c:v>
                </c:pt>
                <c:pt idx="4840">
                  <c:v>4.0337500000000004</c:v>
                </c:pt>
                <c:pt idx="4841">
                  <c:v>4.0345833300000002</c:v>
                </c:pt>
                <c:pt idx="4842">
                  <c:v>4.03541667</c:v>
                </c:pt>
                <c:pt idx="4843">
                  <c:v>4.0362499999999999</c:v>
                </c:pt>
                <c:pt idx="4844">
                  <c:v>4.0370833299999997</c:v>
                </c:pt>
                <c:pt idx="4845">
                  <c:v>4.0379166700000004</c:v>
                </c:pt>
                <c:pt idx="4846">
                  <c:v>4.0387500000000003</c:v>
                </c:pt>
                <c:pt idx="4847">
                  <c:v>4.0395833300000001</c:v>
                </c:pt>
                <c:pt idx="4848">
                  <c:v>4.0404166699999999</c:v>
                </c:pt>
                <c:pt idx="4849">
                  <c:v>4.0412499999999998</c:v>
                </c:pt>
                <c:pt idx="4850">
                  <c:v>4.0420833299999996</c:v>
                </c:pt>
                <c:pt idx="4851">
                  <c:v>4.0429166700000003</c:v>
                </c:pt>
                <c:pt idx="4852">
                  <c:v>4.0437500000000002</c:v>
                </c:pt>
                <c:pt idx="4853">
                  <c:v>4.04458333</c:v>
                </c:pt>
                <c:pt idx="4854">
                  <c:v>4.0454166699999998</c:v>
                </c:pt>
                <c:pt idx="4855">
                  <c:v>4.0462499999999997</c:v>
                </c:pt>
                <c:pt idx="4856">
                  <c:v>4.0470833300000004</c:v>
                </c:pt>
                <c:pt idx="4857">
                  <c:v>4.0479166700000002</c:v>
                </c:pt>
                <c:pt idx="4858">
                  <c:v>4.0487500000000001</c:v>
                </c:pt>
                <c:pt idx="4859">
                  <c:v>4.0495833299999999</c:v>
                </c:pt>
                <c:pt idx="4860">
                  <c:v>4.0504166699999997</c:v>
                </c:pt>
                <c:pt idx="4861">
                  <c:v>4.0512499999999996</c:v>
                </c:pt>
                <c:pt idx="4862">
                  <c:v>4.0520833300000003</c:v>
                </c:pt>
                <c:pt idx="4863">
                  <c:v>4.0529166700000001</c:v>
                </c:pt>
                <c:pt idx="4864">
                  <c:v>4.05375</c:v>
                </c:pt>
                <c:pt idx="4865">
                  <c:v>4.0545833299999998</c:v>
                </c:pt>
                <c:pt idx="4866">
                  <c:v>4.0554166699999996</c:v>
                </c:pt>
                <c:pt idx="4867">
                  <c:v>4.0562500000000004</c:v>
                </c:pt>
                <c:pt idx="4868">
                  <c:v>4.0570833300000002</c:v>
                </c:pt>
                <c:pt idx="4869">
                  <c:v>4.05791667</c:v>
                </c:pt>
                <c:pt idx="4870">
                  <c:v>4.0587499999999999</c:v>
                </c:pt>
                <c:pt idx="4871">
                  <c:v>4.0595833299999997</c:v>
                </c:pt>
                <c:pt idx="4872">
                  <c:v>4.0604166700000004</c:v>
                </c:pt>
                <c:pt idx="4873">
                  <c:v>4.0612500000000002</c:v>
                </c:pt>
                <c:pt idx="4874">
                  <c:v>4.0620833300000001</c:v>
                </c:pt>
                <c:pt idx="4875">
                  <c:v>4.0629166699999999</c:v>
                </c:pt>
                <c:pt idx="4876">
                  <c:v>4.0637499999999998</c:v>
                </c:pt>
                <c:pt idx="4877">
                  <c:v>4.0645833299999996</c:v>
                </c:pt>
                <c:pt idx="4878">
                  <c:v>4.0654166700000003</c:v>
                </c:pt>
                <c:pt idx="4879">
                  <c:v>4.0662500000000001</c:v>
                </c:pt>
                <c:pt idx="4880">
                  <c:v>4.06708333</c:v>
                </c:pt>
                <c:pt idx="4881">
                  <c:v>4.0679166699999998</c:v>
                </c:pt>
                <c:pt idx="4882">
                  <c:v>4.0687499999999996</c:v>
                </c:pt>
                <c:pt idx="4883">
                  <c:v>4.0695833300000004</c:v>
                </c:pt>
                <c:pt idx="4884">
                  <c:v>4.0704166700000002</c:v>
                </c:pt>
                <c:pt idx="4885">
                  <c:v>4.07125</c:v>
                </c:pt>
                <c:pt idx="4886">
                  <c:v>4.0720833299999999</c:v>
                </c:pt>
                <c:pt idx="4887">
                  <c:v>4.0729166699999997</c:v>
                </c:pt>
                <c:pt idx="4888">
                  <c:v>4.0737500000000004</c:v>
                </c:pt>
                <c:pt idx="4889">
                  <c:v>4.0745833300000003</c:v>
                </c:pt>
                <c:pt idx="4890">
                  <c:v>4.0754166700000001</c:v>
                </c:pt>
                <c:pt idx="4891">
                  <c:v>4.0762499999999999</c:v>
                </c:pt>
                <c:pt idx="4892">
                  <c:v>4.0770833299999998</c:v>
                </c:pt>
                <c:pt idx="4893">
                  <c:v>4.0779166699999996</c:v>
                </c:pt>
                <c:pt idx="4894">
                  <c:v>4.0787500000000003</c:v>
                </c:pt>
                <c:pt idx="4895">
                  <c:v>4.0795833300000002</c:v>
                </c:pt>
                <c:pt idx="4896">
                  <c:v>4.08041667</c:v>
                </c:pt>
                <c:pt idx="4897">
                  <c:v>4.0812499999999998</c:v>
                </c:pt>
                <c:pt idx="4898">
                  <c:v>4.0820833299999997</c:v>
                </c:pt>
                <c:pt idx="4899">
                  <c:v>4.0829166700000004</c:v>
                </c:pt>
                <c:pt idx="4900">
                  <c:v>4.0837500000000002</c:v>
                </c:pt>
                <c:pt idx="4901">
                  <c:v>4.0845833300000001</c:v>
                </c:pt>
                <c:pt idx="4902">
                  <c:v>4.0854166699999999</c:v>
                </c:pt>
                <c:pt idx="4903">
                  <c:v>4.0862499999999997</c:v>
                </c:pt>
                <c:pt idx="4904">
                  <c:v>4.0870833299999996</c:v>
                </c:pt>
                <c:pt idx="4905">
                  <c:v>4.0879166700000003</c:v>
                </c:pt>
                <c:pt idx="4906">
                  <c:v>4.0887500000000001</c:v>
                </c:pt>
                <c:pt idx="4907">
                  <c:v>4.08958333</c:v>
                </c:pt>
                <c:pt idx="4908">
                  <c:v>4.0904166699999998</c:v>
                </c:pt>
                <c:pt idx="4909">
                  <c:v>4.0912499999999996</c:v>
                </c:pt>
                <c:pt idx="4910">
                  <c:v>4.0920833300000004</c:v>
                </c:pt>
                <c:pt idx="4911">
                  <c:v>4.0929166700000001</c:v>
                </c:pt>
                <c:pt idx="4912">
                  <c:v>4.09375</c:v>
                </c:pt>
                <c:pt idx="4913">
                  <c:v>4.0945833299999999</c:v>
                </c:pt>
                <c:pt idx="4914">
                  <c:v>4.0954166699999996</c:v>
                </c:pt>
                <c:pt idx="4915">
                  <c:v>4.0962500000000004</c:v>
                </c:pt>
                <c:pt idx="4916">
                  <c:v>4.0970833300000002</c:v>
                </c:pt>
                <c:pt idx="4917">
                  <c:v>4.09791667</c:v>
                </c:pt>
                <c:pt idx="4918">
                  <c:v>4.0987499999999999</c:v>
                </c:pt>
                <c:pt idx="4919">
                  <c:v>4.0995833299999997</c:v>
                </c:pt>
                <c:pt idx="4920">
                  <c:v>4.1004166700000004</c:v>
                </c:pt>
                <c:pt idx="4921">
                  <c:v>4.1012500000000003</c:v>
                </c:pt>
                <c:pt idx="4922">
                  <c:v>4.1020833300000001</c:v>
                </c:pt>
                <c:pt idx="4923">
                  <c:v>4.1029166699999999</c:v>
                </c:pt>
                <c:pt idx="4924">
                  <c:v>4.1037499999999998</c:v>
                </c:pt>
                <c:pt idx="4925">
                  <c:v>4.1045833299999996</c:v>
                </c:pt>
                <c:pt idx="4926">
                  <c:v>4.1054166700000003</c:v>
                </c:pt>
                <c:pt idx="4927">
                  <c:v>4.1062500000000002</c:v>
                </c:pt>
                <c:pt idx="4928">
                  <c:v>4.10708333</c:v>
                </c:pt>
                <c:pt idx="4929">
                  <c:v>4.1079166699999998</c:v>
                </c:pt>
                <c:pt idx="4930">
                  <c:v>4.1087499999999997</c:v>
                </c:pt>
                <c:pt idx="4931">
                  <c:v>4.1095833300000004</c:v>
                </c:pt>
                <c:pt idx="4932">
                  <c:v>4.1104166700000002</c:v>
                </c:pt>
                <c:pt idx="4933">
                  <c:v>4.1112500000000001</c:v>
                </c:pt>
                <c:pt idx="4934">
                  <c:v>4.1120833299999999</c:v>
                </c:pt>
                <c:pt idx="4935">
                  <c:v>4.1129166699999997</c:v>
                </c:pt>
                <c:pt idx="4936">
                  <c:v>4.1137499999999996</c:v>
                </c:pt>
                <c:pt idx="4937">
                  <c:v>4.1145833300000003</c:v>
                </c:pt>
                <c:pt idx="4938">
                  <c:v>4.1154166700000001</c:v>
                </c:pt>
                <c:pt idx="4939">
                  <c:v>4.11625</c:v>
                </c:pt>
                <c:pt idx="4940">
                  <c:v>4.1170833299999998</c:v>
                </c:pt>
                <c:pt idx="4941">
                  <c:v>4.1179166699999996</c:v>
                </c:pt>
                <c:pt idx="4942">
                  <c:v>4.1187500000000004</c:v>
                </c:pt>
                <c:pt idx="4943">
                  <c:v>4.1195833300000002</c:v>
                </c:pt>
                <c:pt idx="4944">
                  <c:v>4.12041667</c:v>
                </c:pt>
                <c:pt idx="4945">
                  <c:v>4.1212499999999999</c:v>
                </c:pt>
                <c:pt idx="4946">
                  <c:v>4.1220833299999997</c:v>
                </c:pt>
                <c:pt idx="4947">
                  <c:v>4.1229166700000004</c:v>
                </c:pt>
                <c:pt idx="4948">
                  <c:v>4.1237500000000002</c:v>
                </c:pt>
                <c:pt idx="4949">
                  <c:v>4.1245833300000001</c:v>
                </c:pt>
                <c:pt idx="4950">
                  <c:v>4.1254166699999999</c:v>
                </c:pt>
                <c:pt idx="4951">
                  <c:v>4.1262499999999998</c:v>
                </c:pt>
                <c:pt idx="4952">
                  <c:v>4.1270833299999996</c:v>
                </c:pt>
                <c:pt idx="4953">
                  <c:v>4.1279166700000003</c:v>
                </c:pt>
                <c:pt idx="4954">
                  <c:v>4.1287500000000001</c:v>
                </c:pt>
                <c:pt idx="4955">
                  <c:v>4.12958333</c:v>
                </c:pt>
                <c:pt idx="4956">
                  <c:v>4.1304166699999998</c:v>
                </c:pt>
                <c:pt idx="4957">
                  <c:v>4.1312499999999996</c:v>
                </c:pt>
                <c:pt idx="4958">
                  <c:v>4.1320833300000004</c:v>
                </c:pt>
                <c:pt idx="4959">
                  <c:v>4.1329166700000002</c:v>
                </c:pt>
                <c:pt idx="4960">
                  <c:v>4.13375</c:v>
                </c:pt>
                <c:pt idx="4961">
                  <c:v>4.1345833299999999</c:v>
                </c:pt>
                <c:pt idx="4962">
                  <c:v>4.1354166699999997</c:v>
                </c:pt>
                <c:pt idx="4963">
                  <c:v>4.1362500000000004</c:v>
                </c:pt>
                <c:pt idx="4964">
                  <c:v>4.1370833300000003</c:v>
                </c:pt>
                <c:pt idx="4965">
                  <c:v>4.1379166700000001</c:v>
                </c:pt>
                <c:pt idx="4966">
                  <c:v>4.1387499999999999</c:v>
                </c:pt>
                <c:pt idx="4967">
                  <c:v>4.1395833299999998</c:v>
                </c:pt>
                <c:pt idx="4968">
                  <c:v>4.1404166699999996</c:v>
                </c:pt>
                <c:pt idx="4969">
                  <c:v>4.1412500000000003</c:v>
                </c:pt>
                <c:pt idx="4970">
                  <c:v>4.1420833300000002</c:v>
                </c:pt>
                <c:pt idx="4971">
                  <c:v>4.14291667</c:v>
                </c:pt>
                <c:pt idx="4972">
                  <c:v>4.1437499999999998</c:v>
                </c:pt>
                <c:pt idx="4973">
                  <c:v>4.1445833299999997</c:v>
                </c:pt>
                <c:pt idx="4974">
                  <c:v>4.1454166700000004</c:v>
                </c:pt>
                <c:pt idx="4975">
                  <c:v>4.1462500000000002</c:v>
                </c:pt>
                <c:pt idx="4976">
                  <c:v>4.1470833300000001</c:v>
                </c:pt>
                <c:pt idx="4977">
                  <c:v>4.1479166699999999</c:v>
                </c:pt>
                <c:pt idx="4978">
                  <c:v>4.1487499999999997</c:v>
                </c:pt>
                <c:pt idx="4979">
                  <c:v>4.1495833299999996</c:v>
                </c:pt>
                <c:pt idx="4980">
                  <c:v>4.1504166700000003</c:v>
                </c:pt>
                <c:pt idx="4981">
                  <c:v>4.1512500000000001</c:v>
                </c:pt>
                <c:pt idx="4982">
                  <c:v>4.15208333</c:v>
                </c:pt>
                <c:pt idx="4983">
                  <c:v>4.1529166699999998</c:v>
                </c:pt>
                <c:pt idx="4984">
                  <c:v>4.1537499999999996</c:v>
                </c:pt>
                <c:pt idx="4985">
                  <c:v>4.1545833300000004</c:v>
                </c:pt>
                <c:pt idx="4986">
                  <c:v>4.1554166700000001</c:v>
                </c:pt>
                <c:pt idx="4987">
                  <c:v>4.15625</c:v>
                </c:pt>
                <c:pt idx="4988">
                  <c:v>4.1570833299999999</c:v>
                </c:pt>
                <c:pt idx="4989">
                  <c:v>4.1579166699999996</c:v>
                </c:pt>
                <c:pt idx="4990">
                  <c:v>4.1587500000000004</c:v>
                </c:pt>
                <c:pt idx="4991">
                  <c:v>4.1595833300000002</c:v>
                </c:pt>
                <c:pt idx="4992">
                  <c:v>4.16041667</c:v>
                </c:pt>
                <c:pt idx="4993">
                  <c:v>4.1612499999999999</c:v>
                </c:pt>
                <c:pt idx="4994">
                  <c:v>4.1620833299999997</c:v>
                </c:pt>
                <c:pt idx="4995">
                  <c:v>4.1629166700000004</c:v>
                </c:pt>
                <c:pt idx="4996">
                  <c:v>4.1637500000000003</c:v>
                </c:pt>
                <c:pt idx="4997">
                  <c:v>4.1645833300000001</c:v>
                </c:pt>
                <c:pt idx="4998">
                  <c:v>4.1654166699999999</c:v>
                </c:pt>
                <c:pt idx="4999">
                  <c:v>4.1662499999999998</c:v>
                </c:pt>
                <c:pt idx="5000">
                  <c:v>4.1670833299999996</c:v>
                </c:pt>
                <c:pt idx="5001">
                  <c:v>4.1679166700000003</c:v>
                </c:pt>
                <c:pt idx="5002">
                  <c:v>4.1687500000000002</c:v>
                </c:pt>
                <c:pt idx="5003">
                  <c:v>4.16958333</c:v>
                </c:pt>
                <c:pt idx="5004">
                  <c:v>4.1704166699999998</c:v>
                </c:pt>
                <c:pt idx="5005">
                  <c:v>4.1712499999999997</c:v>
                </c:pt>
                <c:pt idx="5006">
                  <c:v>4.1720833300000004</c:v>
                </c:pt>
                <c:pt idx="5007">
                  <c:v>4.1729166700000002</c:v>
                </c:pt>
                <c:pt idx="5008">
                  <c:v>4.1737500000000001</c:v>
                </c:pt>
                <c:pt idx="5009">
                  <c:v>4.1745833299999999</c:v>
                </c:pt>
                <c:pt idx="5010">
                  <c:v>4.1754166699999997</c:v>
                </c:pt>
                <c:pt idx="5011">
                  <c:v>4.1762499999999996</c:v>
                </c:pt>
                <c:pt idx="5012">
                  <c:v>4.1770833300000003</c:v>
                </c:pt>
                <c:pt idx="5013">
                  <c:v>4.1779166700000001</c:v>
                </c:pt>
                <c:pt idx="5014">
                  <c:v>4.17875</c:v>
                </c:pt>
                <c:pt idx="5015">
                  <c:v>4.1795833299999998</c:v>
                </c:pt>
                <c:pt idx="5016">
                  <c:v>4.1804166699999996</c:v>
                </c:pt>
                <c:pt idx="5017">
                  <c:v>4.1812500000000004</c:v>
                </c:pt>
                <c:pt idx="5018">
                  <c:v>4.1820833300000002</c:v>
                </c:pt>
                <c:pt idx="5019">
                  <c:v>4.18291667</c:v>
                </c:pt>
                <c:pt idx="5020">
                  <c:v>4.1837499999999999</c:v>
                </c:pt>
                <c:pt idx="5021">
                  <c:v>4.1845833299999997</c:v>
                </c:pt>
                <c:pt idx="5022">
                  <c:v>4.1854166700000004</c:v>
                </c:pt>
                <c:pt idx="5023">
                  <c:v>4.1862500000000002</c:v>
                </c:pt>
                <c:pt idx="5024">
                  <c:v>4.1870833300000001</c:v>
                </c:pt>
                <c:pt idx="5025">
                  <c:v>4.1879166699999999</c:v>
                </c:pt>
                <c:pt idx="5026">
                  <c:v>4.1887499999999998</c:v>
                </c:pt>
                <c:pt idx="5027">
                  <c:v>4.1895833299999996</c:v>
                </c:pt>
                <c:pt idx="5028">
                  <c:v>4.1904166700000003</c:v>
                </c:pt>
                <c:pt idx="5029">
                  <c:v>4.1912500000000001</c:v>
                </c:pt>
                <c:pt idx="5030">
                  <c:v>4.19208333</c:v>
                </c:pt>
                <c:pt idx="5031">
                  <c:v>4.1929166699999998</c:v>
                </c:pt>
                <c:pt idx="5032">
                  <c:v>4.1937499999999996</c:v>
                </c:pt>
                <c:pt idx="5033">
                  <c:v>4.1945833300000004</c:v>
                </c:pt>
                <c:pt idx="5034">
                  <c:v>4.1954166700000002</c:v>
                </c:pt>
                <c:pt idx="5035">
                  <c:v>4.19625</c:v>
                </c:pt>
                <c:pt idx="5036">
                  <c:v>4.1970833299999999</c:v>
                </c:pt>
                <c:pt idx="5037">
                  <c:v>4.1979166699999997</c:v>
                </c:pt>
                <c:pt idx="5038">
                  <c:v>4.1987500000000004</c:v>
                </c:pt>
                <c:pt idx="5039">
                  <c:v>4.1995833300000003</c:v>
                </c:pt>
                <c:pt idx="5040">
                  <c:v>4.2004166700000001</c:v>
                </c:pt>
                <c:pt idx="5041">
                  <c:v>4.2012499999999999</c:v>
                </c:pt>
                <c:pt idx="5042">
                  <c:v>4.2020833299999998</c:v>
                </c:pt>
                <c:pt idx="5043">
                  <c:v>4.2029166699999996</c:v>
                </c:pt>
                <c:pt idx="5044">
                  <c:v>4.2037500000000003</c:v>
                </c:pt>
                <c:pt idx="5045">
                  <c:v>4.2045833300000002</c:v>
                </c:pt>
                <c:pt idx="5046">
                  <c:v>4.20541667</c:v>
                </c:pt>
                <c:pt idx="5047">
                  <c:v>4.2062499999999998</c:v>
                </c:pt>
                <c:pt idx="5048">
                  <c:v>4.2070833299999997</c:v>
                </c:pt>
                <c:pt idx="5049">
                  <c:v>4.2079166700000004</c:v>
                </c:pt>
                <c:pt idx="5050">
                  <c:v>4.2087500000000002</c:v>
                </c:pt>
                <c:pt idx="5051">
                  <c:v>4.2095833300000001</c:v>
                </c:pt>
                <c:pt idx="5052">
                  <c:v>4.2104166699999999</c:v>
                </c:pt>
                <c:pt idx="5053">
                  <c:v>4.2112499999999997</c:v>
                </c:pt>
                <c:pt idx="5054">
                  <c:v>4.2120833299999996</c:v>
                </c:pt>
                <c:pt idx="5055">
                  <c:v>4.2129166700000003</c:v>
                </c:pt>
                <c:pt idx="5056">
                  <c:v>4.2137500000000001</c:v>
                </c:pt>
                <c:pt idx="5057">
                  <c:v>4.21458333</c:v>
                </c:pt>
                <c:pt idx="5058">
                  <c:v>4.2154166699999998</c:v>
                </c:pt>
                <c:pt idx="5059">
                  <c:v>4.2162499999999996</c:v>
                </c:pt>
                <c:pt idx="5060">
                  <c:v>4.2170833300000004</c:v>
                </c:pt>
                <c:pt idx="5061">
                  <c:v>4.2179166700000001</c:v>
                </c:pt>
                <c:pt idx="5062">
                  <c:v>4.21875</c:v>
                </c:pt>
                <c:pt idx="5063">
                  <c:v>4.2195833299999999</c:v>
                </c:pt>
                <c:pt idx="5064">
                  <c:v>4.2204166699999996</c:v>
                </c:pt>
                <c:pt idx="5065">
                  <c:v>4.2212500000000004</c:v>
                </c:pt>
                <c:pt idx="5066">
                  <c:v>4.2220833300000002</c:v>
                </c:pt>
                <c:pt idx="5067">
                  <c:v>4.22291667</c:v>
                </c:pt>
                <c:pt idx="5068">
                  <c:v>4.2237499999999999</c:v>
                </c:pt>
                <c:pt idx="5069">
                  <c:v>4.2245833299999997</c:v>
                </c:pt>
                <c:pt idx="5070">
                  <c:v>4.2254166700000004</c:v>
                </c:pt>
                <c:pt idx="5071">
                  <c:v>4.2262500000000003</c:v>
                </c:pt>
                <c:pt idx="5072">
                  <c:v>4.2270833300000001</c:v>
                </c:pt>
                <c:pt idx="5073">
                  <c:v>4.2279166699999999</c:v>
                </c:pt>
                <c:pt idx="5074">
                  <c:v>4.2287499999999998</c:v>
                </c:pt>
                <c:pt idx="5075">
                  <c:v>4.2295833299999996</c:v>
                </c:pt>
                <c:pt idx="5076">
                  <c:v>4.2304166700000003</c:v>
                </c:pt>
                <c:pt idx="5077">
                  <c:v>4.2312500000000002</c:v>
                </c:pt>
                <c:pt idx="5078">
                  <c:v>4.23208333</c:v>
                </c:pt>
                <c:pt idx="5079">
                  <c:v>4.2329166699999998</c:v>
                </c:pt>
                <c:pt idx="5080">
                  <c:v>4.2337499999999997</c:v>
                </c:pt>
                <c:pt idx="5081">
                  <c:v>4.2345833300000004</c:v>
                </c:pt>
                <c:pt idx="5082">
                  <c:v>4.2354166700000002</c:v>
                </c:pt>
                <c:pt idx="5083">
                  <c:v>4.2362500000000001</c:v>
                </c:pt>
                <c:pt idx="5084">
                  <c:v>4.2370833299999999</c:v>
                </c:pt>
                <c:pt idx="5085">
                  <c:v>4.2379166699999997</c:v>
                </c:pt>
                <c:pt idx="5086">
                  <c:v>4.2387499999999996</c:v>
                </c:pt>
                <c:pt idx="5087">
                  <c:v>4.2395833300000003</c:v>
                </c:pt>
                <c:pt idx="5088">
                  <c:v>4.2404166700000001</c:v>
                </c:pt>
                <c:pt idx="5089">
                  <c:v>4.24125</c:v>
                </c:pt>
                <c:pt idx="5090">
                  <c:v>4.2420833299999998</c:v>
                </c:pt>
                <c:pt idx="5091">
                  <c:v>4.2429166699999996</c:v>
                </c:pt>
                <c:pt idx="5092">
                  <c:v>4.2437500000000004</c:v>
                </c:pt>
                <c:pt idx="5093">
                  <c:v>4.2445833300000002</c:v>
                </c:pt>
                <c:pt idx="5094">
                  <c:v>4.24541667</c:v>
                </c:pt>
                <c:pt idx="5095">
                  <c:v>4.2462499999999999</c:v>
                </c:pt>
                <c:pt idx="5096">
                  <c:v>4.2470833299999997</c:v>
                </c:pt>
                <c:pt idx="5097">
                  <c:v>4.2479166700000004</c:v>
                </c:pt>
                <c:pt idx="5098">
                  <c:v>4.2487500000000002</c:v>
                </c:pt>
                <c:pt idx="5099">
                  <c:v>4.2495833300000001</c:v>
                </c:pt>
                <c:pt idx="5100">
                  <c:v>4.2504166699999999</c:v>
                </c:pt>
                <c:pt idx="5101">
                  <c:v>4.2512499999999998</c:v>
                </c:pt>
                <c:pt idx="5102">
                  <c:v>4.2520833299999996</c:v>
                </c:pt>
                <c:pt idx="5103">
                  <c:v>4.2529166700000003</c:v>
                </c:pt>
                <c:pt idx="5104">
                  <c:v>4.2537500000000001</c:v>
                </c:pt>
                <c:pt idx="5105">
                  <c:v>4.25458333</c:v>
                </c:pt>
                <c:pt idx="5106">
                  <c:v>4.2554166699999998</c:v>
                </c:pt>
                <c:pt idx="5107">
                  <c:v>4.2562499999999996</c:v>
                </c:pt>
                <c:pt idx="5108">
                  <c:v>4.2570833300000004</c:v>
                </c:pt>
                <c:pt idx="5109">
                  <c:v>4.2579166700000002</c:v>
                </c:pt>
                <c:pt idx="5110">
                  <c:v>4.25875</c:v>
                </c:pt>
                <c:pt idx="5111">
                  <c:v>4.2595833299999999</c:v>
                </c:pt>
                <c:pt idx="5112">
                  <c:v>4.2604166699999997</c:v>
                </c:pt>
                <c:pt idx="5113">
                  <c:v>4.2612500000000004</c:v>
                </c:pt>
                <c:pt idx="5114">
                  <c:v>4.2620833300000003</c:v>
                </c:pt>
                <c:pt idx="5115">
                  <c:v>4.2629166700000001</c:v>
                </c:pt>
                <c:pt idx="5116">
                  <c:v>4.2637499999999999</c:v>
                </c:pt>
                <c:pt idx="5117">
                  <c:v>4.2645833299999998</c:v>
                </c:pt>
                <c:pt idx="5118">
                  <c:v>4.2654166699999996</c:v>
                </c:pt>
                <c:pt idx="5119">
                  <c:v>4.2662500000000003</c:v>
                </c:pt>
                <c:pt idx="5120">
                  <c:v>4.2670833300000002</c:v>
                </c:pt>
                <c:pt idx="5121">
                  <c:v>4.26791667</c:v>
                </c:pt>
                <c:pt idx="5122">
                  <c:v>4.2687499999999998</c:v>
                </c:pt>
                <c:pt idx="5123">
                  <c:v>4.2695833299999997</c:v>
                </c:pt>
                <c:pt idx="5124">
                  <c:v>4.2704166700000004</c:v>
                </c:pt>
                <c:pt idx="5125">
                  <c:v>4.2712500000000002</c:v>
                </c:pt>
                <c:pt idx="5126">
                  <c:v>4.2720833300000001</c:v>
                </c:pt>
                <c:pt idx="5127">
                  <c:v>4.2729166699999999</c:v>
                </c:pt>
                <c:pt idx="5128">
                  <c:v>4.2737499999999997</c:v>
                </c:pt>
                <c:pt idx="5129">
                  <c:v>4.2745833299999996</c:v>
                </c:pt>
                <c:pt idx="5130">
                  <c:v>4.2754166700000003</c:v>
                </c:pt>
                <c:pt idx="5131">
                  <c:v>4.2762500000000001</c:v>
                </c:pt>
                <c:pt idx="5132">
                  <c:v>4.27708333</c:v>
                </c:pt>
                <c:pt idx="5133">
                  <c:v>4.2779166699999998</c:v>
                </c:pt>
                <c:pt idx="5134">
                  <c:v>4.2787499999999996</c:v>
                </c:pt>
                <c:pt idx="5135">
                  <c:v>4.2795833300000004</c:v>
                </c:pt>
                <c:pt idx="5136">
                  <c:v>4.2804166700000001</c:v>
                </c:pt>
                <c:pt idx="5137">
                  <c:v>4.28125</c:v>
                </c:pt>
                <c:pt idx="5138">
                  <c:v>4.2820833299999999</c:v>
                </c:pt>
                <c:pt idx="5139">
                  <c:v>4.2829166699999996</c:v>
                </c:pt>
                <c:pt idx="5140">
                  <c:v>4.2837500000000004</c:v>
                </c:pt>
                <c:pt idx="5141">
                  <c:v>4.2845833300000002</c:v>
                </c:pt>
                <c:pt idx="5142">
                  <c:v>4.28541667</c:v>
                </c:pt>
                <c:pt idx="5143">
                  <c:v>4.2862499999999999</c:v>
                </c:pt>
                <c:pt idx="5144">
                  <c:v>4.2870833299999997</c:v>
                </c:pt>
                <c:pt idx="5145">
                  <c:v>4.2879166700000004</c:v>
                </c:pt>
                <c:pt idx="5146">
                  <c:v>4.2887500000000003</c:v>
                </c:pt>
                <c:pt idx="5147">
                  <c:v>4.2895833300000001</c:v>
                </c:pt>
                <c:pt idx="5148">
                  <c:v>4.2904166699999999</c:v>
                </c:pt>
                <c:pt idx="5149">
                  <c:v>4.2912499999999998</c:v>
                </c:pt>
                <c:pt idx="5150">
                  <c:v>4.2920833299999996</c:v>
                </c:pt>
                <c:pt idx="5151">
                  <c:v>4.2929166700000003</c:v>
                </c:pt>
                <c:pt idx="5152">
                  <c:v>4.2937500000000002</c:v>
                </c:pt>
                <c:pt idx="5153">
                  <c:v>4.29458333</c:v>
                </c:pt>
                <c:pt idx="5154">
                  <c:v>4.2954166699999998</c:v>
                </c:pt>
                <c:pt idx="5155">
                  <c:v>4.2962499999999997</c:v>
                </c:pt>
                <c:pt idx="5156">
                  <c:v>4.2970833300000004</c:v>
                </c:pt>
                <c:pt idx="5157">
                  <c:v>4.2979166700000002</c:v>
                </c:pt>
                <c:pt idx="5158">
                  <c:v>4.2987500000000001</c:v>
                </c:pt>
                <c:pt idx="5159">
                  <c:v>4.2995833299999999</c:v>
                </c:pt>
                <c:pt idx="5160">
                  <c:v>4.3004166699999997</c:v>
                </c:pt>
                <c:pt idx="5161">
                  <c:v>4.3012499999999996</c:v>
                </c:pt>
                <c:pt idx="5162">
                  <c:v>4.3020833300000003</c:v>
                </c:pt>
                <c:pt idx="5163">
                  <c:v>4.3029166700000001</c:v>
                </c:pt>
                <c:pt idx="5164">
                  <c:v>4.30375</c:v>
                </c:pt>
                <c:pt idx="5165">
                  <c:v>4.3045833299999998</c:v>
                </c:pt>
                <c:pt idx="5166">
                  <c:v>4.3054166699999996</c:v>
                </c:pt>
                <c:pt idx="5167">
                  <c:v>4.3062500000000004</c:v>
                </c:pt>
                <c:pt idx="5168">
                  <c:v>4.3070833300000002</c:v>
                </c:pt>
                <c:pt idx="5169">
                  <c:v>4.30791667</c:v>
                </c:pt>
                <c:pt idx="5170">
                  <c:v>4.3087499999999999</c:v>
                </c:pt>
                <c:pt idx="5171">
                  <c:v>4.3095833299999997</c:v>
                </c:pt>
                <c:pt idx="5172">
                  <c:v>4.3104166700000004</c:v>
                </c:pt>
                <c:pt idx="5173">
                  <c:v>4.3112500000000002</c:v>
                </c:pt>
                <c:pt idx="5174">
                  <c:v>4.3120833300000001</c:v>
                </c:pt>
                <c:pt idx="5175">
                  <c:v>4.3129166699999999</c:v>
                </c:pt>
                <c:pt idx="5176">
                  <c:v>4.3137499999999998</c:v>
                </c:pt>
                <c:pt idx="5177">
                  <c:v>4.3145833299999996</c:v>
                </c:pt>
                <c:pt idx="5178">
                  <c:v>4.3154166700000003</c:v>
                </c:pt>
                <c:pt idx="5179">
                  <c:v>4.3162500000000001</c:v>
                </c:pt>
                <c:pt idx="5180">
                  <c:v>4.31708333</c:v>
                </c:pt>
                <c:pt idx="5181">
                  <c:v>4.3179166699999998</c:v>
                </c:pt>
                <c:pt idx="5182">
                  <c:v>4.3187499999999996</c:v>
                </c:pt>
                <c:pt idx="5183">
                  <c:v>4.3195833300000004</c:v>
                </c:pt>
                <c:pt idx="5184">
                  <c:v>4.3204166700000002</c:v>
                </c:pt>
                <c:pt idx="5185">
                  <c:v>4.32125</c:v>
                </c:pt>
                <c:pt idx="5186">
                  <c:v>4.3220833299999999</c:v>
                </c:pt>
                <c:pt idx="5187">
                  <c:v>4.3229166699999997</c:v>
                </c:pt>
                <c:pt idx="5188">
                  <c:v>4.3237500000000004</c:v>
                </c:pt>
                <c:pt idx="5189">
                  <c:v>4.3245833300000003</c:v>
                </c:pt>
                <c:pt idx="5190">
                  <c:v>4.3254166700000001</c:v>
                </c:pt>
                <c:pt idx="5191">
                  <c:v>4.3262499999999999</c:v>
                </c:pt>
                <c:pt idx="5192">
                  <c:v>4.3270833299999998</c:v>
                </c:pt>
                <c:pt idx="5193">
                  <c:v>4.3279166699999996</c:v>
                </c:pt>
                <c:pt idx="5194">
                  <c:v>4.3287500000000003</c:v>
                </c:pt>
                <c:pt idx="5195">
                  <c:v>4.3295833300000002</c:v>
                </c:pt>
                <c:pt idx="5196">
                  <c:v>4.33041667</c:v>
                </c:pt>
                <c:pt idx="5197">
                  <c:v>4.3312499999999998</c:v>
                </c:pt>
                <c:pt idx="5198">
                  <c:v>4.3320833299999997</c:v>
                </c:pt>
                <c:pt idx="5199">
                  <c:v>4.3329166700000004</c:v>
                </c:pt>
                <c:pt idx="5200">
                  <c:v>4.3337500000000002</c:v>
                </c:pt>
                <c:pt idx="5201">
                  <c:v>4.3345833300000001</c:v>
                </c:pt>
                <c:pt idx="5202">
                  <c:v>4.3354166699999999</c:v>
                </c:pt>
                <c:pt idx="5203">
                  <c:v>4.3362499999999997</c:v>
                </c:pt>
                <c:pt idx="5204">
                  <c:v>4.3370833299999996</c:v>
                </c:pt>
                <c:pt idx="5205">
                  <c:v>4.3379166700000003</c:v>
                </c:pt>
                <c:pt idx="5206">
                  <c:v>4.3387500000000001</c:v>
                </c:pt>
                <c:pt idx="5207">
                  <c:v>4.33958333</c:v>
                </c:pt>
                <c:pt idx="5208">
                  <c:v>4.3404166699999998</c:v>
                </c:pt>
                <c:pt idx="5209">
                  <c:v>4.3412499999999996</c:v>
                </c:pt>
                <c:pt idx="5210">
                  <c:v>4.3420833300000004</c:v>
                </c:pt>
                <c:pt idx="5211">
                  <c:v>4.3429166700000001</c:v>
                </c:pt>
                <c:pt idx="5212">
                  <c:v>4.34375</c:v>
                </c:pt>
                <c:pt idx="5213">
                  <c:v>4.3445833299999999</c:v>
                </c:pt>
                <c:pt idx="5214">
                  <c:v>4.3454166699999996</c:v>
                </c:pt>
                <c:pt idx="5215">
                  <c:v>4.3462500000000004</c:v>
                </c:pt>
                <c:pt idx="5216">
                  <c:v>4.3470833300000002</c:v>
                </c:pt>
                <c:pt idx="5217">
                  <c:v>4.34791667</c:v>
                </c:pt>
                <c:pt idx="5218">
                  <c:v>4.3487499999999999</c:v>
                </c:pt>
                <c:pt idx="5219">
                  <c:v>4.3495833299999997</c:v>
                </c:pt>
                <c:pt idx="5220">
                  <c:v>4.3504166700000004</c:v>
                </c:pt>
                <c:pt idx="5221">
                  <c:v>4.3512500000000003</c:v>
                </c:pt>
                <c:pt idx="5222">
                  <c:v>4.3520833300000001</c:v>
                </c:pt>
                <c:pt idx="5223">
                  <c:v>4.3529166699999999</c:v>
                </c:pt>
                <c:pt idx="5224">
                  <c:v>4.3537499999999998</c:v>
                </c:pt>
                <c:pt idx="5225">
                  <c:v>4.3545833299999996</c:v>
                </c:pt>
                <c:pt idx="5226">
                  <c:v>4.3554166700000003</c:v>
                </c:pt>
                <c:pt idx="5227">
                  <c:v>4.3562500000000002</c:v>
                </c:pt>
                <c:pt idx="5228">
                  <c:v>4.35708333</c:v>
                </c:pt>
                <c:pt idx="5229">
                  <c:v>4.3579166699999998</c:v>
                </c:pt>
                <c:pt idx="5230">
                  <c:v>4.3587499999999997</c:v>
                </c:pt>
                <c:pt idx="5231">
                  <c:v>4.3595833300000004</c:v>
                </c:pt>
                <c:pt idx="5232">
                  <c:v>4.3604166700000002</c:v>
                </c:pt>
                <c:pt idx="5233">
                  <c:v>4.3612500000000001</c:v>
                </c:pt>
                <c:pt idx="5234">
                  <c:v>4.3620833299999999</c:v>
                </c:pt>
                <c:pt idx="5235">
                  <c:v>4.3629166699999997</c:v>
                </c:pt>
                <c:pt idx="5236">
                  <c:v>4.3637499999999996</c:v>
                </c:pt>
                <c:pt idx="5237">
                  <c:v>4.3645833300000003</c:v>
                </c:pt>
                <c:pt idx="5238">
                  <c:v>4.3654166700000001</c:v>
                </c:pt>
                <c:pt idx="5239">
                  <c:v>4.36625</c:v>
                </c:pt>
                <c:pt idx="5240">
                  <c:v>4.3670833299999998</c:v>
                </c:pt>
                <c:pt idx="5241">
                  <c:v>4.3679166699999996</c:v>
                </c:pt>
                <c:pt idx="5242">
                  <c:v>4.3687500000000004</c:v>
                </c:pt>
                <c:pt idx="5243">
                  <c:v>4.3695833300000002</c:v>
                </c:pt>
                <c:pt idx="5244">
                  <c:v>4.37041667</c:v>
                </c:pt>
                <c:pt idx="5245">
                  <c:v>4.3712499999999999</c:v>
                </c:pt>
                <c:pt idx="5246">
                  <c:v>4.3720833299999997</c:v>
                </c:pt>
                <c:pt idx="5247">
                  <c:v>4.3729166700000004</c:v>
                </c:pt>
                <c:pt idx="5248">
                  <c:v>4.3737500000000002</c:v>
                </c:pt>
                <c:pt idx="5249">
                  <c:v>4.3745833300000001</c:v>
                </c:pt>
                <c:pt idx="5250">
                  <c:v>4.3754166699999999</c:v>
                </c:pt>
                <c:pt idx="5251">
                  <c:v>4.3762499999999998</c:v>
                </c:pt>
                <c:pt idx="5252">
                  <c:v>4.3770833299999996</c:v>
                </c:pt>
                <c:pt idx="5253">
                  <c:v>4.3779166700000003</c:v>
                </c:pt>
                <c:pt idx="5254">
                  <c:v>4.3787500000000001</c:v>
                </c:pt>
                <c:pt idx="5255">
                  <c:v>4.37958333</c:v>
                </c:pt>
                <c:pt idx="5256">
                  <c:v>4.3804166699999998</c:v>
                </c:pt>
                <c:pt idx="5257">
                  <c:v>4.3812499999999996</c:v>
                </c:pt>
                <c:pt idx="5258">
                  <c:v>4.3820833300000004</c:v>
                </c:pt>
                <c:pt idx="5259">
                  <c:v>4.3829166700000002</c:v>
                </c:pt>
                <c:pt idx="5260">
                  <c:v>4.38375</c:v>
                </c:pt>
                <c:pt idx="5261">
                  <c:v>4.3845833299999999</c:v>
                </c:pt>
                <c:pt idx="5262">
                  <c:v>4.3854166699999997</c:v>
                </c:pt>
                <c:pt idx="5263">
                  <c:v>4.3862500000000004</c:v>
                </c:pt>
                <c:pt idx="5264">
                  <c:v>4.3870833300000003</c:v>
                </c:pt>
                <c:pt idx="5265">
                  <c:v>4.3879166700000001</c:v>
                </c:pt>
                <c:pt idx="5266">
                  <c:v>4.3887499999999999</c:v>
                </c:pt>
                <c:pt idx="5267">
                  <c:v>4.3895833299999998</c:v>
                </c:pt>
                <c:pt idx="5268">
                  <c:v>4.3904166699999996</c:v>
                </c:pt>
                <c:pt idx="5269">
                  <c:v>4.3912500000000003</c:v>
                </c:pt>
                <c:pt idx="5270">
                  <c:v>4.3920833300000002</c:v>
                </c:pt>
                <c:pt idx="5271">
                  <c:v>4.39291667</c:v>
                </c:pt>
                <c:pt idx="5272">
                  <c:v>4.3937499999999998</c:v>
                </c:pt>
                <c:pt idx="5273">
                  <c:v>4.3945833299999997</c:v>
                </c:pt>
                <c:pt idx="5274">
                  <c:v>4.3954166700000004</c:v>
                </c:pt>
                <c:pt idx="5275">
                  <c:v>4.3962500000000002</c:v>
                </c:pt>
                <c:pt idx="5276">
                  <c:v>4.3970833300000001</c:v>
                </c:pt>
                <c:pt idx="5277">
                  <c:v>4.3979166699999999</c:v>
                </c:pt>
                <c:pt idx="5278">
                  <c:v>4.3987499999999997</c:v>
                </c:pt>
                <c:pt idx="5279">
                  <c:v>4.3995833299999996</c:v>
                </c:pt>
                <c:pt idx="5280">
                  <c:v>4.4004166700000003</c:v>
                </c:pt>
                <c:pt idx="5281">
                  <c:v>4.4012500000000001</c:v>
                </c:pt>
                <c:pt idx="5282">
                  <c:v>4.40208333</c:v>
                </c:pt>
                <c:pt idx="5283">
                  <c:v>4.4029166699999998</c:v>
                </c:pt>
                <c:pt idx="5284">
                  <c:v>4.4037499999999996</c:v>
                </c:pt>
                <c:pt idx="5285">
                  <c:v>4.4045833300000004</c:v>
                </c:pt>
                <c:pt idx="5286">
                  <c:v>4.4054166700000001</c:v>
                </c:pt>
                <c:pt idx="5287">
                  <c:v>4.40625</c:v>
                </c:pt>
                <c:pt idx="5288">
                  <c:v>4.4070833299999999</c:v>
                </c:pt>
                <c:pt idx="5289">
                  <c:v>4.4079166699999996</c:v>
                </c:pt>
                <c:pt idx="5290">
                  <c:v>4.4087500000000004</c:v>
                </c:pt>
                <c:pt idx="5291">
                  <c:v>4.4095833300000002</c:v>
                </c:pt>
                <c:pt idx="5292">
                  <c:v>4.41041667</c:v>
                </c:pt>
                <c:pt idx="5293">
                  <c:v>4.4112499999999999</c:v>
                </c:pt>
                <c:pt idx="5294">
                  <c:v>4.4120833299999997</c:v>
                </c:pt>
                <c:pt idx="5295">
                  <c:v>4.4129166700000004</c:v>
                </c:pt>
                <c:pt idx="5296">
                  <c:v>4.4137500000000003</c:v>
                </c:pt>
                <c:pt idx="5297">
                  <c:v>4.4145833300000001</c:v>
                </c:pt>
                <c:pt idx="5298">
                  <c:v>4.4154166699999999</c:v>
                </c:pt>
                <c:pt idx="5299">
                  <c:v>4.4162499999999998</c:v>
                </c:pt>
                <c:pt idx="5300">
                  <c:v>4.4170833299999996</c:v>
                </c:pt>
                <c:pt idx="5301">
                  <c:v>4.4179166700000003</c:v>
                </c:pt>
                <c:pt idx="5302">
                  <c:v>4.4187500000000002</c:v>
                </c:pt>
                <c:pt idx="5303">
                  <c:v>4.41958333</c:v>
                </c:pt>
                <c:pt idx="5304">
                  <c:v>4.4204166699999998</c:v>
                </c:pt>
                <c:pt idx="5305">
                  <c:v>4.4212499999999997</c:v>
                </c:pt>
                <c:pt idx="5306">
                  <c:v>4.4220833300000004</c:v>
                </c:pt>
                <c:pt idx="5307">
                  <c:v>4.4229166700000002</c:v>
                </c:pt>
                <c:pt idx="5308">
                  <c:v>4.4237500000000001</c:v>
                </c:pt>
                <c:pt idx="5309">
                  <c:v>4.4245833299999999</c:v>
                </c:pt>
                <c:pt idx="5310">
                  <c:v>4.4254166699999997</c:v>
                </c:pt>
                <c:pt idx="5311">
                  <c:v>4.4262499999999996</c:v>
                </c:pt>
                <c:pt idx="5312">
                  <c:v>4.4270833300000003</c:v>
                </c:pt>
                <c:pt idx="5313">
                  <c:v>4.4279166700000001</c:v>
                </c:pt>
                <c:pt idx="5314">
                  <c:v>4.42875</c:v>
                </c:pt>
                <c:pt idx="5315">
                  <c:v>4.4295833299999998</c:v>
                </c:pt>
                <c:pt idx="5316">
                  <c:v>4.4304166699999996</c:v>
                </c:pt>
                <c:pt idx="5317">
                  <c:v>4.4312500000000004</c:v>
                </c:pt>
                <c:pt idx="5318">
                  <c:v>4.4320833300000002</c:v>
                </c:pt>
                <c:pt idx="5319">
                  <c:v>4.43291667</c:v>
                </c:pt>
                <c:pt idx="5320">
                  <c:v>4.4337499999999999</c:v>
                </c:pt>
                <c:pt idx="5321">
                  <c:v>4.4345833299999997</c:v>
                </c:pt>
                <c:pt idx="5322">
                  <c:v>4.4354166700000004</c:v>
                </c:pt>
                <c:pt idx="5323">
                  <c:v>4.4362500000000002</c:v>
                </c:pt>
                <c:pt idx="5324">
                  <c:v>4.4370833300000001</c:v>
                </c:pt>
                <c:pt idx="5325">
                  <c:v>4.4379166699999999</c:v>
                </c:pt>
                <c:pt idx="5326">
                  <c:v>4.4387499999999998</c:v>
                </c:pt>
                <c:pt idx="5327">
                  <c:v>4.4395833299999996</c:v>
                </c:pt>
                <c:pt idx="5328">
                  <c:v>4.4404166700000003</c:v>
                </c:pt>
                <c:pt idx="5329">
                  <c:v>4.4412500000000001</c:v>
                </c:pt>
                <c:pt idx="5330">
                  <c:v>4.44208333</c:v>
                </c:pt>
                <c:pt idx="5331">
                  <c:v>4.4429166699999998</c:v>
                </c:pt>
                <c:pt idx="5332">
                  <c:v>4.4437499999999996</c:v>
                </c:pt>
                <c:pt idx="5333">
                  <c:v>4.4445833300000004</c:v>
                </c:pt>
                <c:pt idx="5334">
                  <c:v>4.4454166700000002</c:v>
                </c:pt>
                <c:pt idx="5335">
                  <c:v>4.44625</c:v>
                </c:pt>
                <c:pt idx="5336">
                  <c:v>4.4470833299999999</c:v>
                </c:pt>
                <c:pt idx="5337">
                  <c:v>4.4479166699999997</c:v>
                </c:pt>
                <c:pt idx="5338">
                  <c:v>4.4487500000000004</c:v>
                </c:pt>
                <c:pt idx="5339">
                  <c:v>4.4495833300000003</c:v>
                </c:pt>
                <c:pt idx="5340">
                  <c:v>4.4504166700000001</c:v>
                </c:pt>
                <c:pt idx="5341">
                  <c:v>4.4512499999999999</c:v>
                </c:pt>
                <c:pt idx="5342">
                  <c:v>4.4520833299999998</c:v>
                </c:pt>
                <c:pt idx="5343">
                  <c:v>4.4529166699999996</c:v>
                </c:pt>
                <c:pt idx="5344">
                  <c:v>4.4537500000000003</c:v>
                </c:pt>
                <c:pt idx="5345">
                  <c:v>4.4545833300000002</c:v>
                </c:pt>
                <c:pt idx="5346">
                  <c:v>4.45541667</c:v>
                </c:pt>
                <c:pt idx="5347">
                  <c:v>4.4562499999999998</c:v>
                </c:pt>
                <c:pt idx="5348">
                  <c:v>4.4570833299999997</c:v>
                </c:pt>
                <c:pt idx="5349">
                  <c:v>4.4579166700000004</c:v>
                </c:pt>
                <c:pt idx="5350">
                  <c:v>4.4587500000000002</c:v>
                </c:pt>
                <c:pt idx="5351">
                  <c:v>4.4595833300000001</c:v>
                </c:pt>
                <c:pt idx="5352">
                  <c:v>4.4604166699999999</c:v>
                </c:pt>
                <c:pt idx="5353">
                  <c:v>4.4612499999999997</c:v>
                </c:pt>
                <c:pt idx="5354">
                  <c:v>4.4620833299999996</c:v>
                </c:pt>
                <c:pt idx="5355">
                  <c:v>4.4629166700000003</c:v>
                </c:pt>
                <c:pt idx="5356">
                  <c:v>4.4637500000000001</c:v>
                </c:pt>
                <c:pt idx="5357">
                  <c:v>4.46458333</c:v>
                </c:pt>
                <c:pt idx="5358">
                  <c:v>4.4654166699999998</c:v>
                </c:pt>
                <c:pt idx="5359">
                  <c:v>4.4662499999999996</c:v>
                </c:pt>
                <c:pt idx="5360">
                  <c:v>4.4670833300000004</c:v>
                </c:pt>
                <c:pt idx="5361">
                  <c:v>4.4679166700000001</c:v>
                </c:pt>
                <c:pt idx="5362">
                  <c:v>4.46875</c:v>
                </c:pt>
                <c:pt idx="5363">
                  <c:v>4.4695833299999999</c:v>
                </c:pt>
                <c:pt idx="5364">
                  <c:v>4.4704166699999996</c:v>
                </c:pt>
                <c:pt idx="5365">
                  <c:v>4.4712500000000004</c:v>
                </c:pt>
                <c:pt idx="5366">
                  <c:v>4.4720833300000002</c:v>
                </c:pt>
                <c:pt idx="5367">
                  <c:v>4.47291667</c:v>
                </c:pt>
                <c:pt idx="5368">
                  <c:v>4.4737499999999999</c:v>
                </c:pt>
                <c:pt idx="5369">
                  <c:v>4.4745833299999997</c:v>
                </c:pt>
                <c:pt idx="5370">
                  <c:v>4.4754166700000004</c:v>
                </c:pt>
                <c:pt idx="5371">
                  <c:v>4.4762500000000003</c:v>
                </c:pt>
                <c:pt idx="5372">
                  <c:v>4.4770833300000001</c:v>
                </c:pt>
                <c:pt idx="5373">
                  <c:v>4.4779166699999999</c:v>
                </c:pt>
                <c:pt idx="5374">
                  <c:v>4.4787499999999998</c:v>
                </c:pt>
                <c:pt idx="5375">
                  <c:v>4.4795833299999996</c:v>
                </c:pt>
                <c:pt idx="5376">
                  <c:v>4.4804166700000003</c:v>
                </c:pt>
                <c:pt idx="5377">
                  <c:v>4.4812500000000002</c:v>
                </c:pt>
                <c:pt idx="5378">
                  <c:v>4.48208333</c:v>
                </c:pt>
                <c:pt idx="5379">
                  <c:v>4.4829166699999998</c:v>
                </c:pt>
                <c:pt idx="5380">
                  <c:v>4.4837499999999997</c:v>
                </c:pt>
                <c:pt idx="5381">
                  <c:v>4.4845833300000004</c:v>
                </c:pt>
                <c:pt idx="5382">
                  <c:v>4.4854166700000002</c:v>
                </c:pt>
                <c:pt idx="5383">
                  <c:v>4.4862500000000001</c:v>
                </c:pt>
                <c:pt idx="5384">
                  <c:v>4.4870833299999999</c:v>
                </c:pt>
                <c:pt idx="5385">
                  <c:v>4.4879166699999997</c:v>
                </c:pt>
                <c:pt idx="5386">
                  <c:v>4.4887499999999996</c:v>
                </c:pt>
                <c:pt idx="5387">
                  <c:v>4.4895833300000003</c:v>
                </c:pt>
                <c:pt idx="5388">
                  <c:v>4.4904166700000001</c:v>
                </c:pt>
                <c:pt idx="5389">
                  <c:v>4.49125</c:v>
                </c:pt>
                <c:pt idx="5390">
                  <c:v>4.4920833299999998</c:v>
                </c:pt>
                <c:pt idx="5391">
                  <c:v>4.4929166699999996</c:v>
                </c:pt>
                <c:pt idx="5392">
                  <c:v>4.4937500000000004</c:v>
                </c:pt>
                <c:pt idx="5393">
                  <c:v>4.4945833300000002</c:v>
                </c:pt>
                <c:pt idx="5394">
                  <c:v>4.49541667</c:v>
                </c:pt>
                <c:pt idx="5395">
                  <c:v>4.4962499999999999</c:v>
                </c:pt>
                <c:pt idx="5396">
                  <c:v>4.4970833299999997</c:v>
                </c:pt>
                <c:pt idx="5397">
                  <c:v>4.4979166700000004</c:v>
                </c:pt>
                <c:pt idx="5398">
                  <c:v>4.4987500000000002</c:v>
                </c:pt>
                <c:pt idx="5399">
                  <c:v>4.4995833300000001</c:v>
                </c:pt>
                <c:pt idx="5400">
                  <c:v>4.5004166699999999</c:v>
                </c:pt>
                <c:pt idx="5401">
                  <c:v>4.5012499999999998</c:v>
                </c:pt>
                <c:pt idx="5402">
                  <c:v>4.5020833299999996</c:v>
                </c:pt>
                <c:pt idx="5403">
                  <c:v>4.5029166700000003</c:v>
                </c:pt>
                <c:pt idx="5404">
                  <c:v>4.5037500000000001</c:v>
                </c:pt>
                <c:pt idx="5405">
                  <c:v>4.50458333</c:v>
                </c:pt>
                <c:pt idx="5406">
                  <c:v>4.5054166699999998</c:v>
                </c:pt>
                <c:pt idx="5407">
                  <c:v>4.5062499999999996</c:v>
                </c:pt>
                <c:pt idx="5408">
                  <c:v>4.5070833300000004</c:v>
                </c:pt>
                <c:pt idx="5409">
                  <c:v>4.5079166700000002</c:v>
                </c:pt>
                <c:pt idx="5410">
                  <c:v>4.50875</c:v>
                </c:pt>
                <c:pt idx="5411">
                  <c:v>4.5095833299999999</c:v>
                </c:pt>
                <c:pt idx="5412">
                  <c:v>4.5104166699999997</c:v>
                </c:pt>
                <c:pt idx="5413">
                  <c:v>4.5112500000000004</c:v>
                </c:pt>
                <c:pt idx="5414">
                  <c:v>4.5120833300000003</c:v>
                </c:pt>
                <c:pt idx="5415">
                  <c:v>4.5129166700000001</c:v>
                </c:pt>
                <c:pt idx="5416">
                  <c:v>4.5137499999999999</c:v>
                </c:pt>
                <c:pt idx="5417">
                  <c:v>4.5145833299999998</c:v>
                </c:pt>
                <c:pt idx="5418">
                  <c:v>4.5154166699999996</c:v>
                </c:pt>
                <c:pt idx="5419">
                  <c:v>4.5162500000000003</c:v>
                </c:pt>
                <c:pt idx="5420">
                  <c:v>4.5170833300000002</c:v>
                </c:pt>
                <c:pt idx="5421">
                  <c:v>4.51791667</c:v>
                </c:pt>
                <c:pt idx="5422">
                  <c:v>4.5187499999999998</c:v>
                </c:pt>
                <c:pt idx="5423">
                  <c:v>4.5195833299999997</c:v>
                </c:pt>
                <c:pt idx="5424">
                  <c:v>4.5204166700000004</c:v>
                </c:pt>
                <c:pt idx="5425">
                  <c:v>4.5212500000000002</c:v>
                </c:pt>
                <c:pt idx="5426">
                  <c:v>4.5220833300000001</c:v>
                </c:pt>
                <c:pt idx="5427">
                  <c:v>4.5229166699999999</c:v>
                </c:pt>
                <c:pt idx="5428">
                  <c:v>4.5237499999999997</c:v>
                </c:pt>
                <c:pt idx="5429">
                  <c:v>4.5245833299999996</c:v>
                </c:pt>
                <c:pt idx="5430">
                  <c:v>4.5254166700000003</c:v>
                </c:pt>
                <c:pt idx="5431">
                  <c:v>4.5262500000000001</c:v>
                </c:pt>
                <c:pt idx="5432">
                  <c:v>4.52708333</c:v>
                </c:pt>
                <c:pt idx="5433">
                  <c:v>4.5279166699999998</c:v>
                </c:pt>
                <c:pt idx="5434">
                  <c:v>4.5287499999999996</c:v>
                </c:pt>
                <c:pt idx="5435">
                  <c:v>4.5295833300000004</c:v>
                </c:pt>
                <c:pt idx="5436">
                  <c:v>4.5304166700000001</c:v>
                </c:pt>
                <c:pt idx="5437">
                  <c:v>4.53125</c:v>
                </c:pt>
                <c:pt idx="5438">
                  <c:v>4.5320833299999999</c:v>
                </c:pt>
                <c:pt idx="5439">
                  <c:v>4.5329166699999996</c:v>
                </c:pt>
                <c:pt idx="5440">
                  <c:v>4.5337500000000004</c:v>
                </c:pt>
                <c:pt idx="5441">
                  <c:v>4.5345833300000002</c:v>
                </c:pt>
                <c:pt idx="5442">
                  <c:v>4.53541667</c:v>
                </c:pt>
                <c:pt idx="5443">
                  <c:v>4.5362499999999999</c:v>
                </c:pt>
                <c:pt idx="5444">
                  <c:v>4.5370833299999997</c:v>
                </c:pt>
                <c:pt idx="5445">
                  <c:v>4.5379166700000004</c:v>
                </c:pt>
                <c:pt idx="5446">
                  <c:v>4.5387500000000003</c:v>
                </c:pt>
                <c:pt idx="5447">
                  <c:v>4.5395833300000001</c:v>
                </c:pt>
                <c:pt idx="5448">
                  <c:v>4.5404166699999999</c:v>
                </c:pt>
                <c:pt idx="5449">
                  <c:v>4.5412499999999998</c:v>
                </c:pt>
                <c:pt idx="5450">
                  <c:v>4.5420833299999996</c:v>
                </c:pt>
                <c:pt idx="5451">
                  <c:v>4.5429166700000003</c:v>
                </c:pt>
                <c:pt idx="5452">
                  <c:v>4.5437500000000002</c:v>
                </c:pt>
                <c:pt idx="5453">
                  <c:v>4.54458333</c:v>
                </c:pt>
                <c:pt idx="5454">
                  <c:v>4.5454166699999998</c:v>
                </c:pt>
                <c:pt idx="5455">
                  <c:v>4.5462499999999997</c:v>
                </c:pt>
                <c:pt idx="5456">
                  <c:v>4.5470833300000004</c:v>
                </c:pt>
                <c:pt idx="5457">
                  <c:v>4.5479166700000002</c:v>
                </c:pt>
                <c:pt idx="5458">
                  <c:v>4.5487500000000001</c:v>
                </c:pt>
                <c:pt idx="5459">
                  <c:v>4.5495833299999999</c:v>
                </c:pt>
                <c:pt idx="5460">
                  <c:v>4.5504166699999997</c:v>
                </c:pt>
                <c:pt idx="5461">
                  <c:v>4.5512499999999996</c:v>
                </c:pt>
                <c:pt idx="5462">
                  <c:v>4.5520833300000003</c:v>
                </c:pt>
                <c:pt idx="5463">
                  <c:v>4.5529166700000001</c:v>
                </c:pt>
                <c:pt idx="5464">
                  <c:v>4.55375</c:v>
                </c:pt>
                <c:pt idx="5465">
                  <c:v>4.5545833299999998</c:v>
                </c:pt>
                <c:pt idx="5466">
                  <c:v>4.5554166699999996</c:v>
                </c:pt>
                <c:pt idx="5467">
                  <c:v>4.5562500000000004</c:v>
                </c:pt>
                <c:pt idx="5468">
                  <c:v>4.5570833300000002</c:v>
                </c:pt>
                <c:pt idx="5469">
                  <c:v>4.55791667</c:v>
                </c:pt>
                <c:pt idx="5470">
                  <c:v>4.5587499999999999</c:v>
                </c:pt>
                <c:pt idx="5471">
                  <c:v>4.5595833299999997</c:v>
                </c:pt>
                <c:pt idx="5472">
                  <c:v>4.5604166700000004</c:v>
                </c:pt>
                <c:pt idx="5473">
                  <c:v>4.5612500000000002</c:v>
                </c:pt>
                <c:pt idx="5474">
                  <c:v>4.5620833300000001</c:v>
                </c:pt>
                <c:pt idx="5475">
                  <c:v>4.5629166699999999</c:v>
                </c:pt>
                <c:pt idx="5476">
                  <c:v>4.5637499999999998</c:v>
                </c:pt>
                <c:pt idx="5477">
                  <c:v>4.5645833299999996</c:v>
                </c:pt>
                <c:pt idx="5478">
                  <c:v>4.5654166700000003</c:v>
                </c:pt>
                <c:pt idx="5479">
                  <c:v>4.5662500000000001</c:v>
                </c:pt>
                <c:pt idx="5480">
                  <c:v>4.56708333</c:v>
                </c:pt>
                <c:pt idx="5481">
                  <c:v>4.5679166699999998</c:v>
                </c:pt>
                <c:pt idx="5482">
                  <c:v>4.5687499999999996</c:v>
                </c:pt>
                <c:pt idx="5483">
                  <c:v>4.5695833300000004</c:v>
                </c:pt>
                <c:pt idx="5484">
                  <c:v>4.5704166700000002</c:v>
                </c:pt>
                <c:pt idx="5485">
                  <c:v>4.57125</c:v>
                </c:pt>
                <c:pt idx="5486">
                  <c:v>4.5720833299999999</c:v>
                </c:pt>
                <c:pt idx="5487">
                  <c:v>4.5729166699999997</c:v>
                </c:pt>
                <c:pt idx="5488">
                  <c:v>4.5737500000000004</c:v>
                </c:pt>
                <c:pt idx="5489">
                  <c:v>4.5745833300000003</c:v>
                </c:pt>
                <c:pt idx="5490">
                  <c:v>4.5754166700000001</c:v>
                </c:pt>
                <c:pt idx="5491">
                  <c:v>4.5762499999999999</c:v>
                </c:pt>
                <c:pt idx="5492">
                  <c:v>4.5770833299999998</c:v>
                </c:pt>
                <c:pt idx="5493">
                  <c:v>4.5779166699999996</c:v>
                </c:pt>
                <c:pt idx="5494">
                  <c:v>4.5787500000000003</c:v>
                </c:pt>
                <c:pt idx="5495">
                  <c:v>4.5795833300000002</c:v>
                </c:pt>
                <c:pt idx="5496">
                  <c:v>4.58041667</c:v>
                </c:pt>
                <c:pt idx="5497">
                  <c:v>4.5812499999999998</c:v>
                </c:pt>
                <c:pt idx="5498">
                  <c:v>4.5820833299999997</c:v>
                </c:pt>
                <c:pt idx="5499">
                  <c:v>4.5829166700000004</c:v>
                </c:pt>
                <c:pt idx="5500">
                  <c:v>4.5837500000000002</c:v>
                </c:pt>
                <c:pt idx="5501">
                  <c:v>4.5845833300000001</c:v>
                </c:pt>
                <c:pt idx="5502">
                  <c:v>4.5854166699999999</c:v>
                </c:pt>
                <c:pt idx="5503">
                  <c:v>4.5862499999999997</c:v>
                </c:pt>
                <c:pt idx="5504">
                  <c:v>4.5870833299999996</c:v>
                </c:pt>
                <c:pt idx="5505">
                  <c:v>4.5879166700000003</c:v>
                </c:pt>
                <c:pt idx="5506">
                  <c:v>4.5887500000000001</c:v>
                </c:pt>
                <c:pt idx="5507">
                  <c:v>4.58958333</c:v>
                </c:pt>
                <c:pt idx="5508">
                  <c:v>4.5904166699999998</c:v>
                </c:pt>
                <c:pt idx="5509">
                  <c:v>4.5912499999999996</c:v>
                </c:pt>
                <c:pt idx="5510">
                  <c:v>4.5920833300000004</c:v>
                </c:pt>
                <c:pt idx="5511">
                  <c:v>4.5929166700000001</c:v>
                </c:pt>
                <c:pt idx="5512">
                  <c:v>4.59375</c:v>
                </c:pt>
                <c:pt idx="5513">
                  <c:v>4.5945833299999999</c:v>
                </c:pt>
                <c:pt idx="5514">
                  <c:v>4.5954166699999996</c:v>
                </c:pt>
                <c:pt idx="5515">
                  <c:v>4.5962500000000004</c:v>
                </c:pt>
                <c:pt idx="5516">
                  <c:v>4.5970833300000002</c:v>
                </c:pt>
                <c:pt idx="5517">
                  <c:v>4.59791667</c:v>
                </c:pt>
                <c:pt idx="5518">
                  <c:v>4.5987499999999999</c:v>
                </c:pt>
                <c:pt idx="5519">
                  <c:v>4.5995833299999997</c:v>
                </c:pt>
                <c:pt idx="5520">
                  <c:v>4.6004166700000004</c:v>
                </c:pt>
                <c:pt idx="5521">
                  <c:v>4.6012500000000003</c:v>
                </c:pt>
                <c:pt idx="5522">
                  <c:v>4.6020833300000001</c:v>
                </c:pt>
                <c:pt idx="5523">
                  <c:v>4.6029166699999999</c:v>
                </c:pt>
                <c:pt idx="5524">
                  <c:v>4.6037499999999998</c:v>
                </c:pt>
                <c:pt idx="5525">
                  <c:v>4.6045833299999996</c:v>
                </c:pt>
                <c:pt idx="5526">
                  <c:v>4.6054166700000003</c:v>
                </c:pt>
                <c:pt idx="5527">
                  <c:v>4.6062500000000002</c:v>
                </c:pt>
                <c:pt idx="5528">
                  <c:v>4.60708333</c:v>
                </c:pt>
                <c:pt idx="5529">
                  <c:v>4.6079166699999998</c:v>
                </c:pt>
                <c:pt idx="5530">
                  <c:v>4.6087499999999997</c:v>
                </c:pt>
                <c:pt idx="5531">
                  <c:v>4.6095833300000004</c:v>
                </c:pt>
                <c:pt idx="5532">
                  <c:v>4.6104166700000002</c:v>
                </c:pt>
                <c:pt idx="5533">
                  <c:v>4.6112500000000001</c:v>
                </c:pt>
                <c:pt idx="5534">
                  <c:v>4.6120833299999999</c:v>
                </c:pt>
                <c:pt idx="5535">
                  <c:v>4.6129166699999997</c:v>
                </c:pt>
                <c:pt idx="5536">
                  <c:v>4.6137499999999996</c:v>
                </c:pt>
                <c:pt idx="5537">
                  <c:v>4.6145833300000003</c:v>
                </c:pt>
                <c:pt idx="5538">
                  <c:v>4.6154166700000001</c:v>
                </c:pt>
                <c:pt idx="5539">
                  <c:v>4.61625</c:v>
                </c:pt>
                <c:pt idx="5540">
                  <c:v>4.6170833299999998</c:v>
                </c:pt>
                <c:pt idx="5541">
                  <c:v>4.6179166699999996</c:v>
                </c:pt>
                <c:pt idx="5542">
                  <c:v>4.6187500000000004</c:v>
                </c:pt>
                <c:pt idx="5543">
                  <c:v>4.6195833300000002</c:v>
                </c:pt>
                <c:pt idx="5544">
                  <c:v>4.62041667</c:v>
                </c:pt>
                <c:pt idx="5545">
                  <c:v>4.6212499999999999</c:v>
                </c:pt>
                <c:pt idx="5546">
                  <c:v>4.6220833299999997</c:v>
                </c:pt>
                <c:pt idx="5547">
                  <c:v>4.6229166700000004</c:v>
                </c:pt>
                <c:pt idx="5548">
                  <c:v>4.6237500000000002</c:v>
                </c:pt>
                <c:pt idx="5549">
                  <c:v>4.6245833300000001</c:v>
                </c:pt>
                <c:pt idx="5550">
                  <c:v>4.6254166699999999</c:v>
                </c:pt>
                <c:pt idx="5551">
                  <c:v>4.6262499999999998</c:v>
                </c:pt>
                <c:pt idx="5552">
                  <c:v>4.6270833299999996</c:v>
                </c:pt>
                <c:pt idx="5553">
                  <c:v>4.6279166700000003</c:v>
                </c:pt>
                <c:pt idx="5554">
                  <c:v>4.6287500000000001</c:v>
                </c:pt>
                <c:pt idx="5555">
                  <c:v>4.62958333</c:v>
                </c:pt>
                <c:pt idx="5556">
                  <c:v>4.6304166699999998</c:v>
                </c:pt>
                <c:pt idx="5557">
                  <c:v>4.6312499999999996</c:v>
                </c:pt>
                <c:pt idx="5558">
                  <c:v>4.6320833300000004</c:v>
                </c:pt>
                <c:pt idx="5559">
                  <c:v>4.6329166700000002</c:v>
                </c:pt>
                <c:pt idx="5560">
                  <c:v>4.63375</c:v>
                </c:pt>
                <c:pt idx="5561">
                  <c:v>4.6345833299999999</c:v>
                </c:pt>
                <c:pt idx="5562">
                  <c:v>4.6354166699999997</c:v>
                </c:pt>
                <c:pt idx="5563">
                  <c:v>4.6362500000000004</c:v>
                </c:pt>
                <c:pt idx="5564">
                  <c:v>4.6370833300000003</c:v>
                </c:pt>
                <c:pt idx="5565">
                  <c:v>4.6379166700000001</c:v>
                </c:pt>
                <c:pt idx="5566">
                  <c:v>4.6387499999999999</c:v>
                </c:pt>
                <c:pt idx="5567">
                  <c:v>4.6395833299999998</c:v>
                </c:pt>
                <c:pt idx="5568">
                  <c:v>4.6404166699999996</c:v>
                </c:pt>
                <c:pt idx="5569">
                  <c:v>4.6412500000000003</c:v>
                </c:pt>
                <c:pt idx="5570">
                  <c:v>4.6420833300000002</c:v>
                </c:pt>
                <c:pt idx="5571">
                  <c:v>4.64291667</c:v>
                </c:pt>
                <c:pt idx="5572">
                  <c:v>4.6437499999999998</c:v>
                </c:pt>
                <c:pt idx="5573">
                  <c:v>4.6445833299999997</c:v>
                </c:pt>
                <c:pt idx="5574">
                  <c:v>4.6454166700000004</c:v>
                </c:pt>
                <c:pt idx="5575">
                  <c:v>4.6462500000000002</c:v>
                </c:pt>
                <c:pt idx="5576">
                  <c:v>4.6470833300000001</c:v>
                </c:pt>
                <c:pt idx="5577">
                  <c:v>4.6479166699999999</c:v>
                </c:pt>
                <c:pt idx="5578">
                  <c:v>4.6487499999999997</c:v>
                </c:pt>
                <c:pt idx="5579">
                  <c:v>4.6495833299999996</c:v>
                </c:pt>
                <c:pt idx="5580">
                  <c:v>4.6504166700000003</c:v>
                </c:pt>
                <c:pt idx="5581">
                  <c:v>4.6512500000000001</c:v>
                </c:pt>
                <c:pt idx="5582">
                  <c:v>4.65208333</c:v>
                </c:pt>
                <c:pt idx="5583">
                  <c:v>4.6529166699999998</c:v>
                </c:pt>
                <c:pt idx="5584">
                  <c:v>4.6537499999999996</c:v>
                </c:pt>
                <c:pt idx="5585">
                  <c:v>4.6545833300000004</c:v>
                </c:pt>
                <c:pt idx="5586">
                  <c:v>4.6554166700000001</c:v>
                </c:pt>
                <c:pt idx="5587">
                  <c:v>4.65625</c:v>
                </c:pt>
                <c:pt idx="5588">
                  <c:v>4.6570833299999999</c:v>
                </c:pt>
                <c:pt idx="5589">
                  <c:v>4.6579166699999996</c:v>
                </c:pt>
                <c:pt idx="5590">
                  <c:v>4.6587500000000004</c:v>
                </c:pt>
                <c:pt idx="5591">
                  <c:v>4.6595833300000002</c:v>
                </c:pt>
                <c:pt idx="5592">
                  <c:v>4.66041667</c:v>
                </c:pt>
                <c:pt idx="5593">
                  <c:v>4.6612499999999999</c:v>
                </c:pt>
                <c:pt idx="5594">
                  <c:v>4.6620833299999997</c:v>
                </c:pt>
                <c:pt idx="5595">
                  <c:v>4.6629166700000004</c:v>
                </c:pt>
                <c:pt idx="5596">
                  <c:v>4.6637500000000003</c:v>
                </c:pt>
                <c:pt idx="5597">
                  <c:v>4.6645833300000001</c:v>
                </c:pt>
                <c:pt idx="5598">
                  <c:v>4.6654166699999999</c:v>
                </c:pt>
                <c:pt idx="5599">
                  <c:v>4.6662499999999998</c:v>
                </c:pt>
                <c:pt idx="5600">
                  <c:v>4.6670833299999996</c:v>
                </c:pt>
                <c:pt idx="5601">
                  <c:v>4.6679166700000003</c:v>
                </c:pt>
                <c:pt idx="5602">
                  <c:v>4.6687500000000002</c:v>
                </c:pt>
                <c:pt idx="5603">
                  <c:v>4.66958333</c:v>
                </c:pt>
                <c:pt idx="5604">
                  <c:v>4.6704166699999998</c:v>
                </c:pt>
                <c:pt idx="5605">
                  <c:v>4.6712499999999997</c:v>
                </c:pt>
                <c:pt idx="5606">
                  <c:v>4.6720833300000004</c:v>
                </c:pt>
                <c:pt idx="5607">
                  <c:v>4.6729166700000002</c:v>
                </c:pt>
                <c:pt idx="5608">
                  <c:v>4.6737500000000001</c:v>
                </c:pt>
                <c:pt idx="5609">
                  <c:v>4.6745833299999999</c:v>
                </c:pt>
                <c:pt idx="5610">
                  <c:v>4.6754166699999997</c:v>
                </c:pt>
                <c:pt idx="5611">
                  <c:v>4.6762499999999996</c:v>
                </c:pt>
                <c:pt idx="5612">
                  <c:v>4.6770833300000003</c:v>
                </c:pt>
                <c:pt idx="5613">
                  <c:v>4.6779166700000001</c:v>
                </c:pt>
                <c:pt idx="5614">
                  <c:v>4.67875</c:v>
                </c:pt>
                <c:pt idx="5615">
                  <c:v>4.6795833299999998</c:v>
                </c:pt>
                <c:pt idx="5616">
                  <c:v>4.6804166699999996</c:v>
                </c:pt>
                <c:pt idx="5617">
                  <c:v>4.6812500000000004</c:v>
                </c:pt>
                <c:pt idx="5618">
                  <c:v>4.6820833300000002</c:v>
                </c:pt>
                <c:pt idx="5619">
                  <c:v>4.68291667</c:v>
                </c:pt>
                <c:pt idx="5620">
                  <c:v>4.6837499999999999</c:v>
                </c:pt>
                <c:pt idx="5621">
                  <c:v>4.6845833299999997</c:v>
                </c:pt>
                <c:pt idx="5622">
                  <c:v>4.6854166700000004</c:v>
                </c:pt>
                <c:pt idx="5623">
                  <c:v>4.6862500000000002</c:v>
                </c:pt>
                <c:pt idx="5624">
                  <c:v>4.6870833300000001</c:v>
                </c:pt>
                <c:pt idx="5625">
                  <c:v>4.6879166699999999</c:v>
                </c:pt>
                <c:pt idx="5626">
                  <c:v>4.6887499999999998</c:v>
                </c:pt>
                <c:pt idx="5627">
                  <c:v>4.6895833299999996</c:v>
                </c:pt>
                <c:pt idx="5628">
                  <c:v>4.6904166700000003</c:v>
                </c:pt>
                <c:pt idx="5629">
                  <c:v>4.6912500000000001</c:v>
                </c:pt>
                <c:pt idx="5630">
                  <c:v>4.69208333</c:v>
                </c:pt>
                <c:pt idx="5631">
                  <c:v>4.6929166699999998</c:v>
                </c:pt>
                <c:pt idx="5632">
                  <c:v>4.6937499999999996</c:v>
                </c:pt>
                <c:pt idx="5633">
                  <c:v>4.6945833300000004</c:v>
                </c:pt>
                <c:pt idx="5634">
                  <c:v>4.6954166700000002</c:v>
                </c:pt>
                <c:pt idx="5635">
                  <c:v>4.69625</c:v>
                </c:pt>
                <c:pt idx="5636">
                  <c:v>4.6970833299999999</c:v>
                </c:pt>
                <c:pt idx="5637">
                  <c:v>4.6979166699999997</c:v>
                </c:pt>
                <c:pt idx="5638">
                  <c:v>4.6987500000000004</c:v>
                </c:pt>
                <c:pt idx="5639">
                  <c:v>4.6995833300000003</c:v>
                </c:pt>
                <c:pt idx="5640">
                  <c:v>4.7004166700000001</c:v>
                </c:pt>
                <c:pt idx="5641">
                  <c:v>4.7012499999999999</c:v>
                </c:pt>
                <c:pt idx="5642">
                  <c:v>4.7020833299999998</c:v>
                </c:pt>
                <c:pt idx="5643">
                  <c:v>4.7029166699999996</c:v>
                </c:pt>
                <c:pt idx="5644">
                  <c:v>4.7037500000000003</c:v>
                </c:pt>
                <c:pt idx="5645">
                  <c:v>4.7045833300000002</c:v>
                </c:pt>
                <c:pt idx="5646">
                  <c:v>4.70541667</c:v>
                </c:pt>
                <c:pt idx="5647">
                  <c:v>4.7062499999999998</c:v>
                </c:pt>
                <c:pt idx="5648">
                  <c:v>4.7070833299999997</c:v>
                </c:pt>
                <c:pt idx="5649">
                  <c:v>4.7079166700000004</c:v>
                </c:pt>
                <c:pt idx="5650">
                  <c:v>4.7087500000000002</c:v>
                </c:pt>
                <c:pt idx="5651">
                  <c:v>4.7095833300000001</c:v>
                </c:pt>
                <c:pt idx="5652">
                  <c:v>4.7104166699999999</c:v>
                </c:pt>
                <c:pt idx="5653">
                  <c:v>4.7112499999999997</c:v>
                </c:pt>
                <c:pt idx="5654">
                  <c:v>4.7120833299999996</c:v>
                </c:pt>
                <c:pt idx="5655">
                  <c:v>4.7129166700000003</c:v>
                </c:pt>
                <c:pt idx="5656">
                  <c:v>4.7137500000000001</c:v>
                </c:pt>
                <c:pt idx="5657">
                  <c:v>4.71458333</c:v>
                </c:pt>
                <c:pt idx="5658">
                  <c:v>4.7154166699999998</c:v>
                </c:pt>
                <c:pt idx="5659">
                  <c:v>4.7162499999999996</c:v>
                </c:pt>
                <c:pt idx="5660">
                  <c:v>4.7170833300000004</c:v>
                </c:pt>
                <c:pt idx="5661">
                  <c:v>4.7179166700000001</c:v>
                </c:pt>
                <c:pt idx="5662">
                  <c:v>4.71875</c:v>
                </c:pt>
                <c:pt idx="5663">
                  <c:v>4.7195833299999999</c:v>
                </c:pt>
                <c:pt idx="5664">
                  <c:v>4.7204166699999996</c:v>
                </c:pt>
                <c:pt idx="5665">
                  <c:v>4.7212500000000004</c:v>
                </c:pt>
                <c:pt idx="5666">
                  <c:v>4.7220833300000002</c:v>
                </c:pt>
                <c:pt idx="5667">
                  <c:v>4.72291667</c:v>
                </c:pt>
                <c:pt idx="5668">
                  <c:v>4.7237499999999999</c:v>
                </c:pt>
                <c:pt idx="5669">
                  <c:v>4.7245833299999997</c:v>
                </c:pt>
                <c:pt idx="5670">
                  <c:v>4.7254166700000004</c:v>
                </c:pt>
                <c:pt idx="5671">
                  <c:v>4.7262500000000003</c:v>
                </c:pt>
                <c:pt idx="5672">
                  <c:v>4.7270833300000001</c:v>
                </c:pt>
                <c:pt idx="5673">
                  <c:v>4.7279166699999999</c:v>
                </c:pt>
                <c:pt idx="5674">
                  <c:v>4.7287499999999998</c:v>
                </c:pt>
                <c:pt idx="5675">
                  <c:v>4.7295833299999996</c:v>
                </c:pt>
                <c:pt idx="5676">
                  <c:v>4.7304166700000003</c:v>
                </c:pt>
                <c:pt idx="5677">
                  <c:v>4.7312500000000002</c:v>
                </c:pt>
                <c:pt idx="5678">
                  <c:v>4.73208333</c:v>
                </c:pt>
                <c:pt idx="5679">
                  <c:v>4.7329166699999998</c:v>
                </c:pt>
                <c:pt idx="5680">
                  <c:v>4.7337499999999997</c:v>
                </c:pt>
                <c:pt idx="5681">
                  <c:v>4.7345833300000004</c:v>
                </c:pt>
                <c:pt idx="5682">
                  <c:v>4.7354166700000002</c:v>
                </c:pt>
                <c:pt idx="5683">
                  <c:v>4.7362500000000001</c:v>
                </c:pt>
                <c:pt idx="5684">
                  <c:v>4.7370833299999999</c:v>
                </c:pt>
                <c:pt idx="5685">
                  <c:v>4.7379166699999997</c:v>
                </c:pt>
                <c:pt idx="5686">
                  <c:v>4.7387499999999996</c:v>
                </c:pt>
                <c:pt idx="5687">
                  <c:v>4.7395833300000003</c:v>
                </c:pt>
                <c:pt idx="5688">
                  <c:v>4.7404166700000001</c:v>
                </c:pt>
                <c:pt idx="5689">
                  <c:v>4.74125</c:v>
                </c:pt>
                <c:pt idx="5690">
                  <c:v>4.7420833299999998</c:v>
                </c:pt>
                <c:pt idx="5691">
                  <c:v>4.7429166699999996</c:v>
                </c:pt>
                <c:pt idx="5692">
                  <c:v>4.7437500000000004</c:v>
                </c:pt>
                <c:pt idx="5693">
                  <c:v>4.7445833300000002</c:v>
                </c:pt>
                <c:pt idx="5694">
                  <c:v>4.74541667</c:v>
                </c:pt>
                <c:pt idx="5695">
                  <c:v>4.7462499999999999</c:v>
                </c:pt>
                <c:pt idx="5696">
                  <c:v>4.7470833299999997</c:v>
                </c:pt>
                <c:pt idx="5697">
                  <c:v>4.7479166700000004</c:v>
                </c:pt>
                <c:pt idx="5698">
                  <c:v>4.7487500000000002</c:v>
                </c:pt>
                <c:pt idx="5699">
                  <c:v>4.7495833300000001</c:v>
                </c:pt>
                <c:pt idx="5700">
                  <c:v>4.7504166699999999</c:v>
                </c:pt>
                <c:pt idx="5701">
                  <c:v>4.7512499999999998</c:v>
                </c:pt>
                <c:pt idx="5702">
                  <c:v>4.7520833299999996</c:v>
                </c:pt>
                <c:pt idx="5703">
                  <c:v>4.7529166700000003</c:v>
                </c:pt>
                <c:pt idx="5704">
                  <c:v>4.7537500000000001</c:v>
                </c:pt>
                <c:pt idx="5705">
                  <c:v>4.75458333</c:v>
                </c:pt>
                <c:pt idx="5706">
                  <c:v>4.7554166699999998</c:v>
                </c:pt>
                <c:pt idx="5707">
                  <c:v>4.7562499999999996</c:v>
                </c:pt>
                <c:pt idx="5708">
                  <c:v>4.7570833300000004</c:v>
                </c:pt>
                <c:pt idx="5709">
                  <c:v>4.7579166700000002</c:v>
                </c:pt>
                <c:pt idx="5710">
                  <c:v>4.75875</c:v>
                </c:pt>
                <c:pt idx="5711">
                  <c:v>4.7595833299999999</c:v>
                </c:pt>
                <c:pt idx="5712">
                  <c:v>4.7604166699999997</c:v>
                </c:pt>
                <c:pt idx="5713">
                  <c:v>4.7612500000000004</c:v>
                </c:pt>
                <c:pt idx="5714">
                  <c:v>4.7620833300000003</c:v>
                </c:pt>
                <c:pt idx="5715">
                  <c:v>4.7629166700000001</c:v>
                </c:pt>
                <c:pt idx="5716">
                  <c:v>4.7637499999999999</c:v>
                </c:pt>
                <c:pt idx="5717">
                  <c:v>4.7645833299999998</c:v>
                </c:pt>
                <c:pt idx="5718">
                  <c:v>4.7654166699999996</c:v>
                </c:pt>
                <c:pt idx="5719">
                  <c:v>4.7662500000000003</c:v>
                </c:pt>
                <c:pt idx="5720">
                  <c:v>4.7670833300000002</c:v>
                </c:pt>
                <c:pt idx="5721">
                  <c:v>4.76791667</c:v>
                </c:pt>
                <c:pt idx="5722">
                  <c:v>4.7687499999999998</c:v>
                </c:pt>
                <c:pt idx="5723">
                  <c:v>4.7695833299999997</c:v>
                </c:pt>
                <c:pt idx="5724">
                  <c:v>4.7704166700000004</c:v>
                </c:pt>
                <c:pt idx="5725">
                  <c:v>4.7712500000000002</c:v>
                </c:pt>
                <c:pt idx="5726">
                  <c:v>4.7720833300000001</c:v>
                </c:pt>
                <c:pt idx="5727">
                  <c:v>4.7729166699999999</c:v>
                </c:pt>
                <c:pt idx="5728">
                  <c:v>4.7737499999999997</c:v>
                </c:pt>
                <c:pt idx="5729">
                  <c:v>4.7745833299999996</c:v>
                </c:pt>
                <c:pt idx="5730">
                  <c:v>4.7754166700000003</c:v>
                </c:pt>
                <c:pt idx="5731">
                  <c:v>4.7762500000000001</c:v>
                </c:pt>
                <c:pt idx="5732">
                  <c:v>4.77708333</c:v>
                </c:pt>
                <c:pt idx="5733">
                  <c:v>4.7779166699999998</c:v>
                </c:pt>
                <c:pt idx="5734">
                  <c:v>4.7787499999999996</c:v>
                </c:pt>
                <c:pt idx="5735">
                  <c:v>4.7795833300000004</c:v>
                </c:pt>
                <c:pt idx="5736">
                  <c:v>4.7804166700000001</c:v>
                </c:pt>
                <c:pt idx="5737">
                  <c:v>4.78125</c:v>
                </c:pt>
                <c:pt idx="5738">
                  <c:v>4.7820833299999999</c:v>
                </c:pt>
                <c:pt idx="5739">
                  <c:v>4.7829166699999996</c:v>
                </c:pt>
                <c:pt idx="5740">
                  <c:v>4.7837500000000004</c:v>
                </c:pt>
                <c:pt idx="5741">
                  <c:v>4.7845833300000002</c:v>
                </c:pt>
                <c:pt idx="5742">
                  <c:v>4.78541667</c:v>
                </c:pt>
                <c:pt idx="5743">
                  <c:v>4.7862499999999999</c:v>
                </c:pt>
                <c:pt idx="5744">
                  <c:v>4.7870833299999997</c:v>
                </c:pt>
                <c:pt idx="5745">
                  <c:v>4.7879166700000004</c:v>
                </c:pt>
                <c:pt idx="5746">
                  <c:v>4.7887500000000003</c:v>
                </c:pt>
                <c:pt idx="5747">
                  <c:v>4.7895833300000001</c:v>
                </c:pt>
                <c:pt idx="5748">
                  <c:v>4.7904166699999999</c:v>
                </c:pt>
                <c:pt idx="5749">
                  <c:v>4.7912499999999998</c:v>
                </c:pt>
                <c:pt idx="5750">
                  <c:v>4.7920833299999996</c:v>
                </c:pt>
                <c:pt idx="5751">
                  <c:v>4.7929166700000003</c:v>
                </c:pt>
                <c:pt idx="5752">
                  <c:v>4.7937500000000002</c:v>
                </c:pt>
                <c:pt idx="5753">
                  <c:v>4.79458333</c:v>
                </c:pt>
                <c:pt idx="5754">
                  <c:v>4.7954166699999998</c:v>
                </c:pt>
                <c:pt idx="5755">
                  <c:v>4.7962499999999997</c:v>
                </c:pt>
                <c:pt idx="5756">
                  <c:v>4.7970833300000004</c:v>
                </c:pt>
                <c:pt idx="5757">
                  <c:v>4.7979166700000002</c:v>
                </c:pt>
                <c:pt idx="5758">
                  <c:v>4.7987500000000001</c:v>
                </c:pt>
                <c:pt idx="5759">
                  <c:v>4.7995833299999999</c:v>
                </c:pt>
                <c:pt idx="5760">
                  <c:v>4.8004166699999997</c:v>
                </c:pt>
                <c:pt idx="5761">
                  <c:v>4.8012499999999996</c:v>
                </c:pt>
                <c:pt idx="5762">
                  <c:v>4.8020833300000003</c:v>
                </c:pt>
                <c:pt idx="5763">
                  <c:v>4.8029166700000001</c:v>
                </c:pt>
                <c:pt idx="5764">
                  <c:v>4.80375</c:v>
                </c:pt>
                <c:pt idx="5765">
                  <c:v>4.8045833299999998</c:v>
                </c:pt>
                <c:pt idx="5766">
                  <c:v>4.8054166699999996</c:v>
                </c:pt>
                <c:pt idx="5767">
                  <c:v>4.8062500000000004</c:v>
                </c:pt>
                <c:pt idx="5768">
                  <c:v>4.8070833300000002</c:v>
                </c:pt>
                <c:pt idx="5769">
                  <c:v>4.80791667</c:v>
                </c:pt>
                <c:pt idx="5770">
                  <c:v>4.8087499999999999</c:v>
                </c:pt>
                <c:pt idx="5771">
                  <c:v>4.8095833299999997</c:v>
                </c:pt>
                <c:pt idx="5772">
                  <c:v>4.8104166700000004</c:v>
                </c:pt>
                <c:pt idx="5773">
                  <c:v>4.8112500000000002</c:v>
                </c:pt>
                <c:pt idx="5774">
                  <c:v>4.8120833300000001</c:v>
                </c:pt>
                <c:pt idx="5775">
                  <c:v>4.8129166699999999</c:v>
                </c:pt>
                <c:pt idx="5776">
                  <c:v>4.8137499999999998</c:v>
                </c:pt>
                <c:pt idx="5777">
                  <c:v>4.8145833299999996</c:v>
                </c:pt>
                <c:pt idx="5778">
                  <c:v>4.8154166700000003</c:v>
                </c:pt>
                <c:pt idx="5779">
                  <c:v>4.8162500000000001</c:v>
                </c:pt>
                <c:pt idx="5780">
                  <c:v>4.81708333</c:v>
                </c:pt>
                <c:pt idx="5781">
                  <c:v>4.8179166699999998</c:v>
                </c:pt>
                <c:pt idx="5782">
                  <c:v>4.8187499999999996</c:v>
                </c:pt>
                <c:pt idx="5783">
                  <c:v>4.8195833300000004</c:v>
                </c:pt>
                <c:pt idx="5784">
                  <c:v>4.8204166700000002</c:v>
                </c:pt>
                <c:pt idx="5785">
                  <c:v>4.82125</c:v>
                </c:pt>
                <c:pt idx="5786">
                  <c:v>4.8220833299999999</c:v>
                </c:pt>
                <c:pt idx="5787">
                  <c:v>4.8229166699999997</c:v>
                </c:pt>
                <c:pt idx="5788">
                  <c:v>4.8237500000000004</c:v>
                </c:pt>
                <c:pt idx="5789">
                  <c:v>4.8245833300000003</c:v>
                </c:pt>
                <c:pt idx="5790">
                  <c:v>4.8254166700000001</c:v>
                </c:pt>
                <c:pt idx="5791">
                  <c:v>4.8262499999999999</c:v>
                </c:pt>
                <c:pt idx="5792">
                  <c:v>4.8270833299999998</c:v>
                </c:pt>
                <c:pt idx="5793">
                  <c:v>4.8279166699999996</c:v>
                </c:pt>
                <c:pt idx="5794">
                  <c:v>4.8287500000000003</c:v>
                </c:pt>
                <c:pt idx="5795">
                  <c:v>4.8295833300000002</c:v>
                </c:pt>
                <c:pt idx="5796">
                  <c:v>4.83041667</c:v>
                </c:pt>
                <c:pt idx="5797">
                  <c:v>4.8312499999999998</c:v>
                </c:pt>
                <c:pt idx="5798">
                  <c:v>4.8320833299999997</c:v>
                </c:pt>
                <c:pt idx="5799">
                  <c:v>4.8329166700000004</c:v>
                </c:pt>
                <c:pt idx="5800">
                  <c:v>4.8337500000000002</c:v>
                </c:pt>
                <c:pt idx="5801">
                  <c:v>4.8345833300000001</c:v>
                </c:pt>
                <c:pt idx="5802">
                  <c:v>4.8354166699999999</c:v>
                </c:pt>
                <c:pt idx="5803">
                  <c:v>4.8362499999999997</c:v>
                </c:pt>
                <c:pt idx="5804">
                  <c:v>4.8370833299999996</c:v>
                </c:pt>
                <c:pt idx="5805">
                  <c:v>4.8379166700000003</c:v>
                </c:pt>
                <c:pt idx="5806">
                  <c:v>4.8387500000000001</c:v>
                </c:pt>
                <c:pt idx="5807">
                  <c:v>4.83958333</c:v>
                </c:pt>
                <c:pt idx="5808">
                  <c:v>4.8404166699999998</c:v>
                </c:pt>
                <c:pt idx="5809">
                  <c:v>4.8412499999999996</c:v>
                </c:pt>
                <c:pt idx="5810">
                  <c:v>4.8420833300000004</c:v>
                </c:pt>
                <c:pt idx="5811">
                  <c:v>4.8429166700000001</c:v>
                </c:pt>
                <c:pt idx="5812">
                  <c:v>4.84375</c:v>
                </c:pt>
                <c:pt idx="5813">
                  <c:v>4.8445833299999999</c:v>
                </c:pt>
                <c:pt idx="5814">
                  <c:v>4.8454166699999996</c:v>
                </c:pt>
                <c:pt idx="5815">
                  <c:v>4.8462500000000004</c:v>
                </c:pt>
                <c:pt idx="5816">
                  <c:v>4.8470833300000002</c:v>
                </c:pt>
                <c:pt idx="5817">
                  <c:v>4.84791667</c:v>
                </c:pt>
                <c:pt idx="5818">
                  <c:v>4.8487499999999999</c:v>
                </c:pt>
                <c:pt idx="5819">
                  <c:v>4.8495833299999997</c:v>
                </c:pt>
                <c:pt idx="5820">
                  <c:v>4.8504166700000004</c:v>
                </c:pt>
                <c:pt idx="5821">
                  <c:v>4.8512500000000003</c:v>
                </c:pt>
                <c:pt idx="5822">
                  <c:v>4.8520833300000001</c:v>
                </c:pt>
                <c:pt idx="5823">
                  <c:v>4.8529166699999999</c:v>
                </c:pt>
                <c:pt idx="5824">
                  <c:v>4.8537499999999998</c:v>
                </c:pt>
                <c:pt idx="5825">
                  <c:v>4.8545833299999996</c:v>
                </c:pt>
                <c:pt idx="5826">
                  <c:v>4.8554166700000003</c:v>
                </c:pt>
                <c:pt idx="5827">
                  <c:v>4.8562500000000002</c:v>
                </c:pt>
                <c:pt idx="5828">
                  <c:v>4.85708333</c:v>
                </c:pt>
                <c:pt idx="5829">
                  <c:v>4.8579166699999998</c:v>
                </c:pt>
                <c:pt idx="5830">
                  <c:v>4.8587499999999997</c:v>
                </c:pt>
                <c:pt idx="5831">
                  <c:v>4.8595833300000004</c:v>
                </c:pt>
                <c:pt idx="5832">
                  <c:v>4.8604166700000002</c:v>
                </c:pt>
                <c:pt idx="5833">
                  <c:v>4.8612500000000001</c:v>
                </c:pt>
                <c:pt idx="5834">
                  <c:v>4.8620833299999999</c:v>
                </c:pt>
                <c:pt idx="5835">
                  <c:v>4.8629166699999997</c:v>
                </c:pt>
                <c:pt idx="5836">
                  <c:v>4.8637499999999996</c:v>
                </c:pt>
                <c:pt idx="5837">
                  <c:v>4.8645833300000003</c:v>
                </c:pt>
                <c:pt idx="5838">
                  <c:v>4.8654166700000001</c:v>
                </c:pt>
                <c:pt idx="5839">
                  <c:v>4.86625</c:v>
                </c:pt>
                <c:pt idx="5840">
                  <c:v>4.8670833299999998</c:v>
                </c:pt>
                <c:pt idx="5841">
                  <c:v>4.8679166699999996</c:v>
                </c:pt>
                <c:pt idx="5842">
                  <c:v>4.8687500000000004</c:v>
                </c:pt>
                <c:pt idx="5843">
                  <c:v>4.8695833300000002</c:v>
                </c:pt>
                <c:pt idx="5844">
                  <c:v>4.87041667</c:v>
                </c:pt>
                <c:pt idx="5845">
                  <c:v>4.8712499999999999</c:v>
                </c:pt>
                <c:pt idx="5846">
                  <c:v>4.8720833299999997</c:v>
                </c:pt>
                <c:pt idx="5847">
                  <c:v>4.8729166700000004</c:v>
                </c:pt>
                <c:pt idx="5848">
                  <c:v>4.8737500000000002</c:v>
                </c:pt>
                <c:pt idx="5849">
                  <c:v>4.8745833300000001</c:v>
                </c:pt>
                <c:pt idx="5850">
                  <c:v>4.8754166699999999</c:v>
                </c:pt>
                <c:pt idx="5851">
                  <c:v>4.8762499999999998</c:v>
                </c:pt>
                <c:pt idx="5852">
                  <c:v>4.8770833299999996</c:v>
                </c:pt>
                <c:pt idx="5853">
                  <c:v>4.8779166700000003</c:v>
                </c:pt>
                <c:pt idx="5854">
                  <c:v>4.8787500000000001</c:v>
                </c:pt>
                <c:pt idx="5855">
                  <c:v>4.87958333</c:v>
                </c:pt>
                <c:pt idx="5856">
                  <c:v>4.8804166699999998</c:v>
                </c:pt>
                <c:pt idx="5857">
                  <c:v>4.8812499999999996</c:v>
                </c:pt>
                <c:pt idx="5858">
                  <c:v>4.8820833300000004</c:v>
                </c:pt>
                <c:pt idx="5859">
                  <c:v>4.8829166700000002</c:v>
                </c:pt>
                <c:pt idx="5860">
                  <c:v>4.88375</c:v>
                </c:pt>
                <c:pt idx="5861">
                  <c:v>4.8845833299999999</c:v>
                </c:pt>
                <c:pt idx="5862">
                  <c:v>4.8854166699999997</c:v>
                </c:pt>
                <c:pt idx="5863">
                  <c:v>4.8862500000000004</c:v>
                </c:pt>
                <c:pt idx="5864">
                  <c:v>4.8870833300000003</c:v>
                </c:pt>
                <c:pt idx="5865">
                  <c:v>4.8879166700000001</c:v>
                </c:pt>
                <c:pt idx="5866">
                  <c:v>4.8887499999999999</c:v>
                </c:pt>
                <c:pt idx="5867">
                  <c:v>4.8895833299999998</c:v>
                </c:pt>
                <c:pt idx="5868">
                  <c:v>4.8904166699999996</c:v>
                </c:pt>
                <c:pt idx="5869">
                  <c:v>4.8912500000000003</c:v>
                </c:pt>
                <c:pt idx="5870">
                  <c:v>4.8920833300000002</c:v>
                </c:pt>
                <c:pt idx="5871">
                  <c:v>4.89291667</c:v>
                </c:pt>
                <c:pt idx="5872">
                  <c:v>4.8937499999999998</c:v>
                </c:pt>
                <c:pt idx="5873">
                  <c:v>4.8945833299999997</c:v>
                </c:pt>
                <c:pt idx="5874">
                  <c:v>4.8954166700000004</c:v>
                </c:pt>
                <c:pt idx="5875">
                  <c:v>4.8962500000000002</c:v>
                </c:pt>
                <c:pt idx="5876">
                  <c:v>4.8970833300000001</c:v>
                </c:pt>
                <c:pt idx="5877">
                  <c:v>4.8979166699999999</c:v>
                </c:pt>
                <c:pt idx="5878">
                  <c:v>4.8987499999999997</c:v>
                </c:pt>
                <c:pt idx="5879">
                  <c:v>4.8995833299999996</c:v>
                </c:pt>
                <c:pt idx="5880">
                  <c:v>4.9004166700000003</c:v>
                </c:pt>
                <c:pt idx="5881">
                  <c:v>4.9012500000000001</c:v>
                </c:pt>
                <c:pt idx="5882">
                  <c:v>4.90208333</c:v>
                </c:pt>
                <c:pt idx="5883">
                  <c:v>4.9029166699999998</c:v>
                </c:pt>
                <c:pt idx="5884">
                  <c:v>4.9037499999999996</c:v>
                </c:pt>
                <c:pt idx="5885">
                  <c:v>4.9045833300000004</c:v>
                </c:pt>
                <c:pt idx="5886">
                  <c:v>4.9054166700000001</c:v>
                </c:pt>
                <c:pt idx="5887">
                  <c:v>4.90625</c:v>
                </c:pt>
                <c:pt idx="5888">
                  <c:v>4.9070833299999999</c:v>
                </c:pt>
                <c:pt idx="5889">
                  <c:v>4.9079166699999996</c:v>
                </c:pt>
                <c:pt idx="5890">
                  <c:v>4.9087500000000004</c:v>
                </c:pt>
                <c:pt idx="5891">
                  <c:v>4.9095833300000002</c:v>
                </c:pt>
                <c:pt idx="5892">
                  <c:v>4.91041667</c:v>
                </c:pt>
                <c:pt idx="5893">
                  <c:v>4.9112499999999999</c:v>
                </c:pt>
                <c:pt idx="5894">
                  <c:v>4.9120833299999997</c:v>
                </c:pt>
                <c:pt idx="5895">
                  <c:v>4.9129166700000004</c:v>
                </c:pt>
                <c:pt idx="5896">
                  <c:v>4.9137500000000003</c:v>
                </c:pt>
                <c:pt idx="5897">
                  <c:v>4.9145833300000001</c:v>
                </c:pt>
                <c:pt idx="5898">
                  <c:v>4.9154166699999999</c:v>
                </c:pt>
                <c:pt idx="5899">
                  <c:v>4.9162499999999998</c:v>
                </c:pt>
                <c:pt idx="5900">
                  <c:v>4.9170833299999996</c:v>
                </c:pt>
                <c:pt idx="5901">
                  <c:v>4.9179166700000003</c:v>
                </c:pt>
                <c:pt idx="5902">
                  <c:v>4.9187500000000002</c:v>
                </c:pt>
                <c:pt idx="5903">
                  <c:v>4.91958333</c:v>
                </c:pt>
                <c:pt idx="5904">
                  <c:v>4.9204166699999998</c:v>
                </c:pt>
                <c:pt idx="5905">
                  <c:v>4.9212499999999997</c:v>
                </c:pt>
                <c:pt idx="5906">
                  <c:v>4.9220833300000004</c:v>
                </c:pt>
                <c:pt idx="5907">
                  <c:v>4.9229166700000002</c:v>
                </c:pt>
                <c:pt idx="5908">
                  <c:v>4.9237500000000001</c:v>
                </c:pt>
                <c:pt idx="5909">
                  <c:v>4.9245833299999999</c:v>
                </c:pt>
                <c:pt idx="5910">
                  <c:v>4.9254166699999997</c:v>
                </c:pt>
                <c:pt idx="5911">
                  <c:v>4.9262499999999996</c:v>
                </c:pt>
                <c:pt idx="5912">
                  <c:v>4.9270833300000003</c:v>
                </c:pt>
                <c:pt idx="5913">
                  <c:v>4.9279166700000001</c:v>
                </c:pt>
                <c:pt idx="5914">
                  <c:v>4.92875</c:v>
                </c:pt>
                <c:pt idx="5915">
                  <c:v>4.9295833299999998</c:v>
                </c:pt>
                <c:pt idx="5916">
                  <c:v>4.9304166699999996</c:v>
                </c:pt>
                <c:pt idx="5917">
                  <c:v>4.9312500000000004</c:v>
                </c:pt>
                <c:pt idx="5918">
                  <c:v>4.9320833300000002</c:v>
                </c:pt>
                <c:pt idx="5919">
                  <c:v>4.93291667</c:v>
                </c:pt>
                <c:pt idx="5920">
                  <c:v>4.9337499999999999</c:v>
                </c:pt>
                <c:pt idx="5921">
                  <c:v>4.9345833299999997</c:v>
                </c:pt>
                <c:pt idx="5922">
                  <c:v>4.9354166700000004</c:v>
                </c:pt>
                <c:pt idx="5923">
                  <c:v>4.9362500000000002</c:v>
                </c:pt>
                <c:pt idx="5924">
                  <c:v>4.9370833300000001</c:v>
                </c:pt>
                <c:pt idx="5925">
                  <c:v>4.9379166699999999</c:v>
                </c:pt>
                <c:pt idx="5926">
                  <c:v>4.9387499999999998</c:v>
                </c:pt>
                <c:pt idx="5927">
                  <c:v>4.9395833299999996</c:v>
                </c:pt>
                <c:pt idx="5928">
                  <c:v>4.9404166700000003</c:v>
                </c:pt>
                <c:pt idx="5929">
                  <c:v>4.9412500000000001</c:v>
                </c:pt>
                <c:pt idx="5930">
                  <c:v>4.94208333</c:v>
                </c:pt>
                <c:pt idx="5931">
                  <c:v>4.9429166699999998</c:v>
                </c:pt>
                <c:pt idx="5932">
                  <c:v>4.9437499999999996</c:v>
                </c:pt>
                <c:pt idx="5933">
                  <c:v>4.9445833300000004</c:v>
                </c:pt>
                <c:pt idx="5934">
                  <c:v>4.9454166700000002</c:v>
                </c:pt>
                <c:pt idx="5935">
                  <c:v>4.94625</c:v>
                </c:pt>
                <c:pt idx="5936">
                  <c:v>4.9470833299999999</c:v>
                </c:pt>
                <c:pt idx="5937">
                  <c:v>4.9479166699999997</c:v>
                </c:pt>
                <c:pt idx="5938">
                  <c:v>4.9487500000000004</c:v>
                </c:pt>
                <c:pt idx="5939">
                  <c:v>4.9495833300000003</c:v>
                </c:pt>
                <c:pt idx="5940">
                  <c:v>4.9504166700000001</c:v>
                </c:pt>
                <c:pt idx="5941">
                  <c:v>4.9512499999999999</c:v>
                </c:pt>
                <c:pt idx="5942">
                  <c:v>4.9520833299999998</c:v>
                </c:pt>
                <c:pt idx="5943">
                  <c:v>4.9529166699999996</c:v>
                </c:pt>
                <c:pt idx="5944">
                  <c:v>4.9537500000000003</c:v>
                </c:pt>
                <c:pt idx="5945">
                  <c:v>4.9545833300000002</c:v>
                </c:pt>
                <c:pt idx="5946">
                  <c:v>4.95541667</c:v>
                </c:pt>
                <c:pt idx="5947">
                  <c:v>4.9562499999999998</c:v>
                </c:pt>
                <c:pt idx="5948">
                  <c:v>4.9570833299999997</c:v>
                </c:pt>
                <c:pt idx="5949">
                  <c:v>4.9579166700000004</c:v>
                </c:pt>
                <c:pt idx="5950">
                  <c:v>4.9587500000000002</c:v>
                </c:pt>
                <c:pt idx="5951">
                  <c:v>4.9595833300000001</c:v>
                </c:pt>
                <c:pt idx="5952">
                  <c:v>4.9604166699999999</c:v>
                </c:pt>
                <c:pt idx="5953">
                  <c:v>4.9612499999999997</c:v>
                </c:pt>
                <c:pt idx="5954">
                  <c:v>4.9620833299999996</c:v>
                </c:pt>
                <c:pt idx="5955">
                  <c:v>4.9629166700000003</c:v>
                </c:pt>
                <c:pt idx="5956">
                  <c:v>4.9637500000000001</c:v>
                </c:pt>
                <c:pt idx="5957">
                  <c:v>4.96458333</c:v>
                </c:pt>
                <c:pt idx="5958">
                  <c:v>4.9654166699999998</c:v>
                </c:pt>
                <c:pt idx="5959">
                  <c:v>4.9662499999999996</c:v>
                </c:pt>
                <c:pt idx="5960">
                  <c:v>4.9670833300000004</c:v>
                </c:pt>
                <c:pt idx="5961">
                  <c:v>4.9679166700000001</c:v>
                </c:pt>
                <c:pt idx="5962">
                  <c:v>4.96875</c:v>
                </c:pt>
                <c:pt idx="5963">
                  <c:v>4.9695833299999999</c:v>
                </c:pt>
                <c:pt idx="5964">
                  <c:v>4.9704166699999996</c:v>
                </c:pt>
                <c:pt idx="5965">
                  <c:v>4.9712500000000004</c:v>
                </c:pt>
                <c:pt idx="5966">
                  <c:v>4.9720833300000002</c:v>
                </c:pt>
                <c:pt idx="5967">
                  <c:v>4.97291667</c:v>
                </c:pt>
                <c:pt idx="5968">
                  <c:v>4.9737499999999999</c:v>
                </c:pt>
                <c:pt idx="5969">
                  <c:v>4.9745833299999997</c:v>
                </c:pt>
                <c:pt idx="5970">
                  <c:v>4.9754166700000004</c:v>
                </c:pt>
                <c:pt idx="5971">
                  <c:v>4.9762500000000003</c:v>
                </c:pt>
                <c:pt idx="5972">
                  <c:v>4.9770833300000001</c:v>
                </c:pt>
                <c:pt idx="5973">
                  <c:v>4.9779166699999999</c:v>
                </c:pt>
                <c:pt idx="5974">
                  <c:v>4.9787499999999998</c:v>
                </c:pt>
                <c:pt idx="5975">
                  <c:v>4.9795833299999996</c:v>
                </c:pt>
                <c:pt idx="5976">
                  <c:v>4.9804166700000003</c:v>
                </c:pt>
                <c:pt idx="5977">
                  <c:v>4.9812500000000002</c:v>
                </c:pt>
                <c:pt idx="5978">
                  <c:v>4.98208333</c:v>
                </c:pt>
                <c:pt idx="5979">
                  <c:v>4.9829166699999998</c:v>
                </c:pt>
                <c:pt idx="5980">
                  <c:v>4.9837499999999997</c:v>
                </c:pt>
                <c:pt idx="5981">
                  <c:v>4.9845833300000004</c:v>
                </c:pt>
                <c:pt idx="5982">
                  <c:v>4.9854166700000002</c:v>
                </c:pt>
                <c:pt idx="5983">
                  <c:v>4.9862500000000001</c:v>
                </c:pt>
                <c:pt idx="5984">
                  <c:v>4.9870833299999999</c:v>
                </c:pt>
                <c:pt idx="5985">
                  <c:v>4.9879166699999997</c:v>
                </c:pt>
                <c:pt idx="5986">
                  <c:v>4.9887499999999996</c:v>
                </c:pt>
                <c:pt idx="5987">
                  <c:v>4.9895833300000003</c:v>
                </c:pt>
                <c:pt idx="5988">
                  <c:v>4.9904166700000001</c:v>
                </c:pt>
                <c:pt idx="5989">
                  <c:v>4.99125</c:v>
                </c:pt>
                <c:pt idx="5990">
                  <c:v>4.9920833299999998</c:v>
                </c:pt>
                <c:pt idx="5991">
                  <c:v>4.9929166699999996</c:v>
                </c:pt>
                <c:pt idx="5992">
                  <c:v>4.9937500000000004</c:v>
                </c:pt>
                <c:pt idx="5993">
                  <c:v>4.9945833300000002</c:v>
                </c:pt>
                <c:pt idx="5994">
                  <c:v>4.99541667</c:v>
                </c:pt>
                <c:pt idx="5995">
                  <c:v>4.9962499999999999</c:v>
                </c:pt>
                <c:pt idx="5996">
                  <c:v>4.9970833299999997</c:v>
                </c:pt>
                <c:pt idx="5997">
                  <c:v>4.9979166700000004</c:v>
                </c:pt>
                <c:pt idx="5998">
                  <c:v>4.9987500000000002</c:v>
                </c:pt>
                <c:pt idx="5999">
                  <c:v>4.9995833300000001</c:v>
                </c:pt>
                <c:pt idx="6000">
                  <c:v>5.0004166699999999</c:v>
                </c:pt>
                <c:pt idx="6001">
                  <c:v>5.0012499999999998</c:v>
                </c:pt>
                <c:pt idx="6002">
                  <c:v>5.0020833299999996</c:v>
                </c:pt>
                <c:pt idx="6003">
                  <c:v>5.0029166700000003</c:v>
                </c:pt>
                <c:pt idx="6004">
                  <c:v>5.0037500000000001</c:v>
                </c:pt>
                <c:pt idx="6005">
                  <c:v>5.00458333</c:v>
                </c:pt>
                <c:pt idx="6006">
                  <c:v>5.0054166699999998</c:v>
                </c:pt>
                <c:pt idx="6007">
                  <c:v>5.0062499999999996</c:v>
                </c:pt>
                <c:pt idx="6008">
                  <c:v>5.0070833300000004</c:v>
                </c:pt>
                <c:pt idx="6009">
                  <c:v>5.0079166700000002</c:v>
                </c:pt>
                <c:pt idx="6010">
                  <c:v>5.00875</c:v>
                </c:pt>
                <c:pt idx="6011">
                  <c:v>5.0095833299999999</c:v>
                </c:pt>
                <c:pt idx="6012">
                  <c:v>5.0104166699999997</c:v>
                </c:pt>
                <c:pt idx="6013">
                  <c:v>5.0112500000000004</c:v>
                </c:pt>
                <c:pt idx="6014">
                  <c:v>5.0120833300000003</c:v>
                </c:pt>
                <c:pt idx="6015">
                  <c:v>5.0129166700000001</c:v>
                </c:pt>
                <c:pt idx="6016">
                  <c:v>5.0137499999999999</c:v>
                </c:pt>
                <c:pt idx="6017">
                  <c:v>5.0145833299999998</c:v>
                </c:pt>
                <c:pt idx="6018">
                  <c:v>5.0154166699999996</c:v>
                </c:pt>
                <c:pt idx="6019">
                  <c:v>5.0162500000000003</c:v>
                </c:pt>
                <c:pt idx="6020">
                  <c:v>5.0170833300000002</c:v>
                </c:pt>
                <c:pt idx="6021">
                  <c:v>5.01791667</c:v>
                </c:pt>
                <c:pt idx="6022">
                  <c:v>5.0187499999999998</c:v>
                </c:pt>
                <c:pt idx="6023">
                  <c:v>5.0195833299999997</c:v>
                </c:pt>
                <c:pt idx="6024">
                  <c:v>5.0204166700000004</c:v>
                </c:pt>
                <c:pt idx="6025">
                  <c:v>5.0212500000000002</c:v>
                </c:pt>
                <c:pt idx="6026">
                  <c:v>5.0220833300000001</c:v>
                </c:pt>
                <c:pt idx="6027">
                  <c:v>5.0229166699999999</c:v>
                </c:pt>
                <c:pt idx="6028">
                  <c:v>5.0237499999999997</c:v>
                </c:pt>
                <c:pt idx="6029">
                  <c:v>5.0245833299999996</c:v>
                </c:pt>
                <c:pt idx="6030">
                  <c:v>5.0254166700000003</c:v>
                </c:pt>
                <c:pt idx="6031">
                  <c:v>5.0262500000000001</c:v>
                </c:pt>
                <c:pt idx="6032">
                  <c:v>5.02708333</c:v>
                </c:pt>
                <c:pt idx="6033">
                  <c:v>5.0279166699999998</c:v>
                </c:pt>
                <c:pt idx="6034">
                  <c:v>5.0287499999999996</c:v>
                </c:pt>
                <c:pt idx="6035">
                  <c:v>5.0295833300000004</c:v>
                </c:pt>
                <c:pt idx="6036">
                  <c:v>5.0304166700000001</c:v>
                </c:pt>
                <c:pt idx="6037">
                  <c:v>5.03125</c:v>
                </c:pt>
                <c:pt idx="6038">
                  <c:v>5.0320833299999999</c:v>
                </c:pt>
                <c:pt idx="6039">
                  <c:v>5.0329166699999996</c:v>
                </c:pt>
                <c:pt idx="6040">
                  <c:v>5.0337500000000004</c:v>
                </c:pt>
                <c:pt idx="6041">
                  <c:v>5.0345833300000002</c:v>
                </c:pt>
                <c:pt idx="6042">
                  <c:v>5.03541667</c:v>
                </c:pt>
                <c:pt idx="6043">
                  <c:v>5.0362499999999999</c:v>
                </c:pt>
                <c:pt idx="6044">
                  <c:v>5.0370833299999997</c:v>
                </c:pt>
                <c:pt idx="6045">
                  <c:v>5.0379166700000004</c:v>
                </c:pt>
                <c:pt idx="6046">
                  <c:v>5.0387500000000003</c:v>
                </c:pt>
                <c:pt idx="6047">
                  <c:v>5.0395833300000001</c:v>
                </c:pt>
                <c:pt idx="6048">
                  <c:v>5.0404166699999999</c:v>
                </c:pt>
                <c:pt idx="6049">
                  <c:v>5.0412499999999998</c:v>
                </c:pt>
                <c:pt idx="6050">
                  <c:v>5.0420833299999996</c:v>
                </c:pt>
                <c:pt idx="6051">
                  <c:v>5.0429166700000003</c:v>
                </c:pt>
                <c:pt idx="6052">
                  <c:v>5.0437500000000002</c:v>
                </c:pt>
                <c:pt idx="6053">
                  <c:v>5.04458333</c:v>
                </c:pt>
                <c:pt idx="6054">
                  <c:v>5.0454166699999998</c:v>
                </c:pt>
                <c:pt idx="6055">
                  <c:v>5.0462499999999997</c:v>
                </c:pt>
                <c:pt idx="6056">
                  <c:v>5.0470833300000004</c:v>
                </c:pt>
                <c:pt idx="6057">
                  <c:v>5.0479166700000002</c:v>
                </c:pt>
                <c:pt idx="6058">
                  <c:v>5.0487500000000001</c:v>
                </c:pt>
                <c:pt idx="6059">
                  <c:v>5.0495833299999999</c:v>
                </c:pt>
                <c:pt idx="6060">
                  <c:v>5.0504166699999997</c:v>
                </c:pt>
                <c:pt idx="6061">
                  <c:v>5.0512499999999996</c:v>
                </c:pt>
                <c:pt idx="6062">
                  <c:v>5.0520833300000003</c:v>
                </c:pt>
                <c:pt idx="6063">
                  <c:v>5.0529166700000001</c:v>
                </c:pt>
                <c:pt idx="6064">
                  <c:v>5.05375</c:v>
                </c:pt>
                <c:pt idx="6065">
                  <c:v>5.0545833299999998</c:v>
                </c:pt>
                <c:pt idx="6066">
                  <c:v>5.0554166699999996</c:v>
                </c:pt>
                <c:pt idx="6067">
                  <c:v>5.0562500000000004</c:v>
                </c:pt>
                <c:pt idx="6068">
                  <c:v>5.0570833300000002</c:v>
                </c:pt>
                <c:pt idx="6069">
                  <c:v>5.05791667</c:v>
                </c:pt>
                <c:pt idx="6070">
                  <c:v>5.0587499999999999</c:v>
                </c:pt>
                <c:pt idx="6071">
                  <c:v>5.0595833299999997</c:v>
                </c:pt>
                <c:pt idx="6072">
                  <c:v>5.0604166700000004</c:v>
                </c:pt>
                <c:pt idx="6073">
                  <c:v>5.0612500000000002</c:v>
                </c:pt>
                <c:pt idx="6074">
                  <c:v>5.0620833300000001</c:v>
                </c:pt>
                <c:pt idx="6075">
                  <c:v>5.0629166699999999</c:v>
                </c:pt>
                <c:pt idx="6076">
                  <c:v>5.0637499999999998</c:v>
                </c:pt>
                <c:pt idx="6077">
                  <c:v>5.0645833299999996</c:v>
                </c:pt>
                <c:pt idx="6078">
                  <c:v>5.0654166700000003</c:v>
                </c:pt>
                <c:pt idx="6079">
                  <c:v>5.0662500000000001</c:v>
                </c:pt>
                <c:pt idx="6080">
                  <c:v>5.06708333</c:v>
                </c:pt>
                <c:pt idx="6081">
                  <c:v>5.0679166699999998</c:v>
                </c:pt>
                <c:pt idx="6082">
                  <c:v>5.0687499999999996</c:v>
                </c:pt>
                <c:pt idx="6083">
                  <c:v>5.0695833300000004</c:v>
                </c:pt>
                <c:pt idx="6084">
                  <c:v>5.0704166700000002</c:v>
                </c:pt>
                <c:pt idx="6085">
                  <c:v>5.07125</c:v>
                </c:pt>
                <c:pt idx="6086">
                  <c:v>5.0720833299999999</c:v>
                </c:pt>
                <c:pt idx="6087">
                  <c:v>5.0729166699999997</c:v>
                </c:pt>
                <c:pt idx="6088">
                  <c:v>5.0737500000000004</c:v>
                </c:pt>
                <c:pt idx="6089">
                  <c:v>5.0745833300000003</c:v>
                </c:pt>
                <c:pt idx="6090">
                  <c:v>5.0754166700000001</c:v>
                </c:pt>
                <c:pt idx="6091">
                  <c:v>5.0762499999999999</c:v>
                </c:pt>
                <c:pt idx="6092">
                  <c:v>5.0770833299999998</c:v>
                </c:pt>
                <c:pt idx="6093">
                  <c:v>5.0779166699999996</c:v>
                </c:pt>
                <c:pt idx="6094">
                  <c:v>5.0787500000000003</c:v>
                </c:pt>
                <c:pt idx="6095">
                  <c:v>5.0795833300000002</c:v>
                </c:pt>
                <c:pt idx="6096">
                  <c:v>5.08041667</c:v>
                </c:pt>
                <c:pt idx="6097">
                  <c:v>5.0812499999999998</c:v>
                </c:pt>
                <c:pt idx="6098">
                  <c:v>5.0820833299999997</c:v>
                </c:pt>
                <c:pt idx="6099">
                  <c:v>5.0829166700000004</c:v>
                </c:pt>
                <c:pt idx="6100">
                  <c:v>5.0837500000000002</c:v>
                </c:pt>
                <c:pt idx="6101">
                  <c:v>5.0845833300000001</c:v>
                </c:pt>
                <c:pt idx="6102">
                  <c:v>5.0854166699999999</c:v>
                </c:pt>
                <c:pt idx="6103">
                  <c:v>5.0862499999999997</c:v>
                </c:pt>
                <c:pt idx="6104">
                  <c:v>5.0870833299999996</c:v>
                </c:pt>
                <c:pt idx="6105">
                  <c:v>5.0879166700000003</c:v>
                </c:pt>
                <c:pt idx="6106">
                  <c:v>5.0887500000000001</c:v>
                </c:pt>
                <c:pt idx="6107">
                  <c:v>5.08958333</c:v>
                </c:pt>
                <c:pt idx="6108">
                  <c:v>5.0904166699999998</c:v>
                </c:pt>
                <c:pt idx="6109">
                  <c:v>5.0912499999999996</c:v>
                </c:pt>
                <c:pt idx="6110">
                  <c:v>5.0920833300000004</c:v>
                </c:pt>
                <c:pt idx="6111">
                  <c:v>5.0929166700000001</c:v>
                </c:pt>
                <c:pt idx="6112">
                  <c:v>5.09375</c:v>
                </c:pt>
                <c:pt idx="6113">
                  <c:v>5.0945833299999999</c:v>
                </c:pt>
                <c:pt idx="6114">
                  <c:v>5.0954166699999996</c:v>
                </c:pt>
                <c:pt idx="6115">
                  <c:v>5.0962500000000004</c:v>
                </c:pt>
                <c:pt idx="6116">
                  <c:v>5.0970833300000002</c:v>
                </c:pt>
                <c:pt idx="6117">
                  <c:v>5.09791667</c:v>
                </c:pt>
                <c:pt idx="6118">
                  <c:v>5.0987499999999999</c:v>
                </c:pt>
                <c:pt idx="6119">
                  <c:v>5.0995833299999997</c:v>
                </c:pt>
                <c:pt idx="6120">
                  <c:v>5.1004166700000004</c:v>
                </c:pt>
                <c:pt idx="6121">
                  <c:v>5.1012500000000003</c:v>
                </c:pt>
                <c:pt idx="6122">
                  <c:v>5.1020833300000001</c:v>
                </c:pt>
                <c:pt idx="6123">
                  <c:v>5.1029166699999999</c:v>
                </c:pt>
                <c:pt idx="6124">
                  <c:v>5.1037499999999998</c:v>
                </c:pt>
                <c:pt idx="6125">
                  <c:v>5.1045833299999996</c:v>
                </c:pt>
                <c:pt idx="6126">
                  <c:v>5.1054166700000003</c:v>
                </c:pt>
                <c:pt idx="6127">
                  <c:v>5.1062500000000002</c:v>
                </c:pt>
                <c:pt idx="6128">
                  <c:v>5.10708333</c:v>
                </c:pt>
                <c:pt idx="6129">
                  <c:v>5.1079166699999998</c:v>
                </c:pt>
                <c:pt idx="6130">
                  <c:v>5.1087499999999997</c:v>
                </c:pt>
                <c:pt idx="6131">
                  <c:v>5.1095833300000004</c:v>
                </c:pt>
                <c:pt idx="6132">
                  <c:v>5.1104166700000002</c:v>
                </c:pt>
                <c:pt idx="6133">
                  <c:v>5.1112500000000001</c:v>
                </c:pt>
                <c:pt idx="6134">
                  <c:v>5.1120833299999999</c:v>
                </c:pt>
                <c:pt idx="6135">
                  <c:v>5.1129166699999997</c:v>
                </c:pt>
                <c:pt idx="6136">
                  <c:v>5.1137499999999996</c:v>
                </c:pt>
                <c:pt idx="6137">
                  <c:v>5.1145833300000003</c:v>
                </c:pt>
                <c:pt idx="6138">
                  <c:v>5.1154166700000001</c:v>
                </c:pt>
                <c:pt idx="6139">
                  <c:v>5.11625</c:v>
                </c:pt>
                <c:pt idx="6140">
                  <c:v>5.1170833299999998</c:v>
                </c:pt>
                <c:pt idx="6141">
                  <c:v>5.1179166699999996</c:v>
                </c:pt>
                <c:pt idx="6142">
                  <c:v>5.1187500000000004</c:v>
                </c:pt>
                <c:pt idx="6143">
                  <c:v>5.1195833300000002</c:v>
                </c:pt>
                <c:pt idx="6144">
                  <c:v>5.12041667</c:v>
                </c:pt>
                <c:pt idx="6145">
                  <c:v>5.1212499999999999</c:v>
                </c:pt>
                <c:pt idx="6146">
                  <c:v>5.1220833299999997</c:v>
                </c:pt>
                <c:pt idx="6147">
                  <c:v>5.1229166700000004</c:v>
                </c:pt>
                <c:pt idx="6148">
                  <c:v>5.1237500000000002</c:v>
                </c:pt>
                <c:pt idx="6149">
                  <c:v>5.1245833300000001</c:v>
                </c:pt>
                <c:pt idx="6150">
                  <c:v>5.1254166699999999</c:v>
                </c:pt>
                <c:pt idx="6151">
                  <c:v>5.1262499999999998</c:v>
                </c:pt>
                <c:pt idx="6152">
                  <c:v>5.1270833299999996</c:v>
                </c:pt>
                <c:pt idx="6153">
                  <c:v>5.1279166700000003</c:v>
                </c:pt>
                <c:pt idx="6154">
                  <c:v>5.1287500000000001</c:v>
                </c:pt>
                <c:pt idx="6155">
                  <c:v>5.12958333</c:v>
                </c:pt>
                <c:pt idx="6156">
                  <c:v>5.1304166699999998</c:v>
                </c:pt>
                <c:pt idx="6157">
                  <c:v>5.1312499999999996</c:v>
                </c:pt>
                <c:pt idx="6158">
                  <c:v>5.1320833300000004</c:v>
                </c:pt>
                <c:pt idx="6159">
                  <c:v>5.1329166700000002</c:v>
                </c:pt>
                <c:pt idx="6160">
                  <c:v>5.13375</c:v>
                </c:pt>
                <c:pt idx="6161">
                  <c:v>5.1345833299999999</c:v>
                </c:pt>
                <c:pt idx="6162">
                  <c:v>5.1354166699999997</c:v>
                </c:pt>
                <c:pt idx="6163">
                  <c:v>5.1362500000000004</c:v>
                </c:pt>
                <c:pt idx="6164">
                  <c:v>5.1370833300000003</c:v>
                </c:pt>
                <c:pt idx="6165">
                  <c:v>5.1379166700000001</c:v>
                </c:pt>
                <c:pt idx="6166">
                  <c:v>5.1387499999999999</c:v>
                </c:pt>
                <c:pt idx="6167">
                  <c:v>5.1395833299999998</c:v>
                </c:pt>
                <c:pt idx="6168">
                  <c:v>5.1404166699999996</c:v>
                </c:pt>
                <c:pt idx="6169">
                  <c:v>5.1412500000000003</c:v>
                </c:pt>
                <c:pt idx="6170">
                  <c:v>5.1420833300000002</c:v>
                </c:pt>
                <c:pt idx="6171">
                  <c:v>5.14291667</c:v>
                </c:pt>
                <c:pt idx="6172">
                  <c:v>5.1437499999999998</c:v>
                </c:pt>
                <c:pt idx="6173">
                  <c:v>5.1445833299999997</c:v>
                </c:pt>
                <c:pt idx="6174">
                  <c:v>5.1454166700000004</c:v>
                </c:pt>
                <c:pt idx="6175">
                  <c:v>5.1462500000000002</c:v>
                </c:pt>
                <c:pt idx="6176">
                  <c:v>5.1470833300000001</c:v>
                </c:pt>
                <c:pt idx="6177">
                  <c:v>5.1479166699999999</c:v>
                </c:pt>
                <c:pt idx="6178">
                  <c:v>5.1487499999999997</c:v>
                </c:pt>
                <c:pt idx="6179">
                  <c:v>5.1495833299999996</c:v>
                </c:pt>
                <c:pt idx="6180">
                  <c:v>5.1504166700000003</c:v>
                </c:pt>
                <c:pt idx="6181">
                  <c:v>5.1512500000000001</c:v>
                </c:pt>
                <c:pt idx="6182">
                  <c:v>5.15208333</c:v>
                </c:pt>
                <c:pt idx="6183">
                  <c:v>5.1529166699999998</c:v>
                </c:pt>
                <c:pt idx="6184">
                  <c:v>5.1537499999999996</c:v>
                </c:pt>
                <c:pt idx="6185">
                  <c:v>5.1545833300000004</c:v>
                </c:pt>
                <c:pt idx="6186">
                  <c:v>5.1554166700000001</c:v>
                </c:pt>
                <c:pt idx="6187">
                  <c:v>5.15625</c:v>
                </c:pt>
                <c:pt idx="6188">
                  <c:v>5.1570833299999999</c:v>
                </c:pt>
                <c:pt idx="6189">
                  <c:v>5.1579166699999996</c:v>
                </c:pt>
                <c:pt idx="6190">
                  <c:v>5.1587500000000004</c:v>
                </c:pt>
                <c:pt idx="6191">
                  <c:v>5.1595833300000002</c:v>
                </c:pt>
                <c:pt idx="6192">
                  <c:v>5.16041667</c:v>
                </c:pt>
                <c:pt idx="6193">
                  <c:v>5.1612499999999999</c:v>
                </c:pt>
                <c:pt idx="6194">
                  <c:v>5.1620833299999997</c:v>
                </c:pt>
                <c:pt idx="6195">
                  <c:v>5.1629166700000004</c:v>
                </c:pt>
                <c:pt idx="6196">
                  <c:v>5.1637500000000003</c:v>
                </c:pt>
                <c:pt idx="6197">
                  <c:v>5.1645833300000001</c:v>
                </c:pt>
                <c:pt idx="6198">
                  <c:v>5.1654166699999999</c:v>
                </c:pt>
                <c:pt idx="6199">
                  <c:v>5.1662499999999998</c:v>
                </c:pt>
                <c:pt idx="6200">
                  <c:v>5.1670833299999996</c:v>
                </c:pt>
                <c:pt idx="6201">
                  <c:v>5.1679166700000003</c:v>
                </c:pt>
                <c:pt idx="6202">
                  <c:v>5.1687500000000002</c:v>
                </c:pt>
                <c:pt idx="6203">
                  <c:v>5.16958333</c:v>
                </c:pt>
                <c:pt idx="6204">
                  <c:v>5.1704166699999998</c:v>
                </c:pt>
                <c:pt idx="6205">
                  <c:v>5.1712499999999997</c:v>
                </c:pt>
                <c:pt idx="6206">
                  <c:v>5.1720833300000004</c:v>
                </c:pt>
                <c:pt idx="6207">
                  <c:v>5.1729166700000002</c:v>
                </c:pt>
                <c:pt idx="6208">
                  <c:v>5.1737500000000001</c:v>
                </c:pt>
                <c:pt idx="6209">
                  <c:v>5.1745833299999999</c:v>
                </c:pt>
                <c:pt idx="6210">
                  <c:v>5.1754166699999997</c:v>
                </c:pt>
                <c:pt idx="6211">
                  <c:v>5.1762499999999996</c:v>
                </c:pt>
                <c:pt idx="6212">
                  <c:v>5.1770833300000003</c:v>
                </c:pt>
                <c:pt idx="6213">
                  <c:v>5.1779166700000001</c:v>
                </c:pt>
                <c:pt idx="6214">
                  <c:v>5.17875</c:v>
                </c:pt>
                <c:pt idx="6215">
                  <c:v>5.1795833299999998</c:v>
                </c:pt>
                <c:pt idx="6216">
                  <c:v>5.1804166699999996</c:v>
                </c:pt>
                <c:pt idx="6217">
                  <c:v>5.1812500000000004</c:v>
                </c:pt>
                <c:pt idx="6218">
                  <c:v>5.1820833300000002</c:v>
                </c:pt>
                <c:pt idx="6219">
                  <c:v>5.18291667</c:v>
                </c:pt>
                <c:pt idx="6220">
                  <c:v>5.1837499999999999</c:v>
                </c:pt>
                <c:pt idx="6221">
                  <c:v>5.1845833299999997</c:v>
                </c:pt>
                <c:pt idx="6222">
                  <c:v>5.1854166700000004</c:v>
                </c:pt>
                <c:pt idx="6223">
                  <c:v>5.1862500000000002</c:v>
                </c:pt>
                <c:pt idx="6224">
                  <c:v>5.1870833300000001</c:v>
                </c:pt>
                <c:pt idx="6225">
                  <c:v>5.1879166699999999</c:v>
                </c:pt>
                <c:pt idx="6226">
                  <c:v>5.1887499999999998</c:v>
                </c:pt>
                <c:pt idx="6227">
                  <c:v>5.1895833299999996</c:v>
                </c:pt>
                <c:pt idx="6228">
                  <c:v>5.1904166700000003</c:v>
                </c:pt>
                <c:pt idx="6229">
                  <c:v>5.1912500000000001</c:v>
                </c:pt>
                <c:pt idx="6230">
                  <c:v>5.19208333</c:v>
                </c:pt>
                <c:pt idx="6231">
                  <c:v>5.1929166699999998</c:v>
                </c:pt>
                <c:pt idx="6232">
                  <c:v>5.1937499999999996</c:v>
                </c:pt>
                <c:pt idx="6233">
                  <c:v>5.1945833300000004</c:v>
                </c:pt>
                <c:pt idx="6234">
                  <c:v>5.1954166700000002</c:v>
                </c:pt>
                <c:pt idx="6235">
                  <c:v>5.19625</c:v>
                </c:pt>
                <c:pt idx="6236">
                  <c:v>5.1970833299999999</c:v>
                </c:pt>
                <c:pt idx="6237">
                  <c:v>5.1979166699999997</c:v>
                </c:pt>
                <c:pt idx="6238">
                  <c:v>5.1987500000000004</c:v>
                </c:pt>
                <c:pt idx="6239">
                  <c:v>5.1995833300000003</c:v>
                </c:pt>
                <c:pt idx="6240">
                  <c:v>5.2004166700000001</c:v>
                </c:pt>
                <c:pt idx="6241">
                  <c:v>5.2012499999999999</c:v>
                </c:pt>
                <c:pt idx="6242">
                  <c:v>5.2020833299999998</c:v>
                </c:pt>
                <c:pt idx="6243">
                  <c:v>5.2029166699999996</c:v>
                </c:pt>
                <c:pt idx="6244">
                  <c:v>5.2037500000000003</c:v>
                </c:pt>
                <c:pt idx="6245">
                  <c:v>5.2045833300000002</c:v>
                </c:pt>
                <c:pt idx="6246">
                  <c:v>5.20541667</c:v>
                </c:pt>
                <c:pt idx="6247">
                  <c:v>5.2062499999999998</c:v>
                </c:pt>
                <c:pt idx="6248">
                  <c:v>5.2070833299999997</c:v>
                </c:pt>
                <c:pt idx="6249">
                  <c:v>5.2079166700000004</c:v>
                </c:pt>
                <c:pt idx="6250">
                  <c:v>5.2087500000000002</c:v>
                </c:pt>
                <c:pt idx="6251">
                  <c:v>5.2095833300000001</c:v>
                </c:pt>
                <c:pt idx="6252">
                  <c:v>5.2104166699999999</c:v>
                </c:pt>
                <c:pt idx="6253">
                  <c:v>5.2112499999999997</c:v>
                </c:pt>
                <c:pt idx="6254">
                  <c:v>5.2120833299999996</c:v>
                </c:pt>
                <c:pt idx="6255">
                  <c:v>5.2129166700000003</c:v>
                </c:pt>
                <c:pt idx="6256">
                  <c:v>5.2137500000000001</c:v>
                </c:pt>
                <c:pt idx="6257">
                  <c:v>5.21458333</c:v>
                </c:pt>
                <c:pt idx="6258">
                  <c:v>5.2154166699999998</c:v>
                </c:pt>
                <c:pt idx="6259">
                  <c:v>5.2162499999999996</c:v>
                </c:pt>
                <c:pt idx="6260">
                  <c:v>5.2170833300000004</c:v>
                </c:pt>
                <c:pt idx="6261">
                  <c:v>5.2179166700000001</c:v>
                </c:pt>
                <c:pt idx="6262">
                  <c:v>5.21875</c:v>
                </c:pt>
                <c:pt idx="6263">
                  <c:v>5.2195833299999999</c:v>
                </c:pt>
                <c:pt idx="6264">
                  <c:v>5.2204166699999996</c:v>
                </c:pt>
                <c:pt idx="6265">
                  <c:v>5.2212500000000004</c:v>
                </c:pt>
                <c:pt idx="6266">
                  <c:v>5.2220833300000002</c:v>
                </c:pt>
                <c:pt idx="6267">
                  <c:v>5.22291667</c:v>
                </c:pt>
                <c:pt idx="6268">
                  <c:v>5.2237499999999999</c:v>
                </c:pt>
                <c:pt idx="6269">
                  <c:v>5.2245833299999997</c:v>
                </c:pt>
                <c:pt idx="6270">
                  <c:v>5.2254166700000004</c:v>
                </c:pt>
                <c:pt idx="6271">
                  <c:v>5.2262500000000003</c:v>
                </c:pt>
                <c:pt idx="6272">
                  <c:v>5.2270833300000001</c:v>
                </c:pt>
                <c:pt idx="6273">
                  <c:v>5.2279166699999999</c:v>
                </c:pt>
                <c:pt idx="6274">
                  <c:v>5.2287499999999998</c:v>
                </c:pt>
                <c:pt idx="6275">
                  <c:v>5.2295833299999996</c:v>
                </c:pt>
                <c:pt idx="6276">
                  <c:v>5.2304166700000003</c:v>
                </c:pt>
                <c:pt idx="6277">
                  <c:v>5.2312500000000002</c:v>
                </c:pt>
                <c:pt idx="6278">
                  <c:v>5.23208333</c:v>
                </c:pt>
                <c:pt idx="6279">
                  <c:v>5.2329166699999998</c:v>
                </c:pt>
                <c:pt idx="6280">
                  <c:v>5.2337499999999997</c:v>
                </c:pt>
                <c:pt idx="6281">
                  <c:v>5.2345833300000004</c:v>
                </c:pt>
                <c:pt idx="6282">
                  <c:v>5.2354166700000002</c:v>
                </c:pt>
                <c:pt idx="6283">
                  <c:v>5.2362500000000001</c:v>
                </c:pt>
                <c:pt idx="6284">
                  <c:v>5.2370833299999999</c:v>
                </c:pt>
                <c:pt idx="6285">
                  <c:v>5.2379166699999997</c:v>
                </c:pt>
                <c:pt idx="6286">
                  <c:v>5.2387499999999996</c:v>
                </c:pt>
                <c:pt idx="6287">
                  <c:v>5.2395833300000003</c:v>
                </c:pt>
                <c:pt idx="6288">
                  <c:v>5.2404166700000001</c:v>
                </c:pt>
                <c:pt idx="6289">
                  <c:v>5.24125</c:v>
                </c:pt>
                <c:pt idx="6290">
                  <c:v>5.2420833299999998</c:v>
                </c:pt>
                <c:pt idx="6291">
                  <c:v>5.2429166699999996</c:v>
                </c:pt>
                <c:pt idx="6292">
                  <c:v>5.2437500000000004</c:v>
                </c:pt>
                <c:pt idx="6293">
                  <c:v>5.2445833300000002</c:v>
                </c:pt>
                <c:pt idx="6294">
                  <c:v>5.24541667</c:v>
                </c:pt>
                <c:pt idx="6295">
                  <c:v>5.2462499999999999</c:v>
                </c:pt>
                <c:pt idx="6296">
                  <c:v>5.2470833299999997</c:v>
                </c:pt>
                <c:pt idx="6297">
                  <c:v>5.2479166700000004</c:v>
                </c:pt>
                <c:pt idx="6298">
                  <c:v>5.2487500000000002</c:v>
                </c:pt>
                <c:pt idx="6299">
                  <c:v>5.2495833300000001</c:v>
                </c:pt>
                <c:pt idx="6300">
                  <c:v>5.2504166699999999</c:v>
                </c:pt>
                <c:pt idx="6301">
                  <c:v>5.2512499999999998</c:v>
                </c:pt>
                <c:pt idx="6302">
                  <c:v>5.2520833299999996</c:v>
                </c:pt>
                <c:pt idx="6303">
                  <c:v>5.2529166700000003</c:v>
                </c:pt>
                <c:pt idx="6304">
                  <c:v>5.2537500000000001</c:v>
                </c:pt>
                <c:pt idx="6305">
                  <c:v>5.25458333</c:v>
                </c:pt>
                <c:pt idx="6306">
                  <c:v>5.2554166699999998</c:v>
                </c:pt>
                <c:pt idx="6307">
                  <c:v>5.2562499999999996</c:v>
                </c:pt>
                <c:pt idx="6308">
                  <c:v>5.2570833300000004</c:v>
                </c:pt>
                <c:pt idx="6309">
                  <c:v>5.2579166700000002</c:v>
                </c:pt>
                <c:pt idx="6310">
                  <c:v>5.25875</c:v>
                </c:pt>
                <c:pt idx="6311">
                  <c:v>5.2595833299999999</c:v>
                </c:pt>
                <c:pt idx="6312">
                  <c:v>5.2604166699999997</c:v>
                </c:pt>
                <c:pt idx="6313">
                  <c:v>5.2612500000000004</c:v>
                </c:pt>
                <c:pt idx="6314">
                  <c:v>5.2620833300000003</c:v>
                </c:pt>
                <c:pt idx="6315">
                  <c:v>5.2629166700000001</c:v>
                </c:pt>
                <c:pt idx="6316">
                  <c:v>5.2637499999999999</c:v>
                </c:pt>
                <c:pt idx="6317">
                  <c:v>5.2645833299999998</c:v>
                </c:pt>
                <c:pt idx="6318">
                  <c:v>5.2654166699999996</c:v>
                </c:pt>
                <c:pt idx="6319">
                  <c:v>5.2662500000000003</c:v>
                </c:pt>
                <c:pt idx="6320">
                  <c:v>5.2670833300000002</c:v>
                </c:pt>
                <c:pt idx="6321">
                  <c:v>5.26791667</c:v>
                </c:pt>
                <c:pt idx="6322">
                  <c:v>5.2687499999999998</c:v>
                </c:pt>
                <c:pt idx="6323">
                  <c:v>5.2695833299999997</c:v>
                </c:pt>
                <c:pt idx="6324">
                  <c:v>5.2704166700000004</c:v>
                </c:pt>
                <c:pt idx="6325">
                  <c:v>5.2712500000000002</c:v>
                </c:pt>
                <c:pt idx="6326">
                  <c:v>5.2720833300000001</c:v>
                </c:pt>
                <c:pt idx="6327">
                  <c:v>5.2729166699999999</c:v>
                </c:pt>
                <c:pt idx="6328">
                  <c:v>5.2737499999999997</c:v>
                </c:pt>
                <c:pt idx="6329">
                  <c:v>5.2745833299999996</c:v>
                </c:pt>
                <c:pt idx="6330">
                  <c:v>5.2754166700000003</c:v>
                </c:pt>
                <c:pt idx="6331">
                  <c:v>5.2762500000000001</c:v>
                </c:pt>
                <c:pt idx="6332">
                  <c:v>5.27708333</c:v>
                </c:pt>
                <c:pt idx="6333">
                  <c:v>5.2779166699999998</c:v>
                </c:pt>
                <c:pt idx="6334">
                  <c:v>5.2787499999999996</c:v>
                </c:pt>
                <c:pt idx="6335">
                  <c:v>5.2795833300000004</c:v>
                </c:pt>
                <c:pt idx="6336">
                  <c:v>5.2804166700000001</c:v>
                </c:pt>
                <c:pt idx="6337">
                  <c:v>5.28125</c:v>
                </c:pt>
                <c:pt idx="6338">
                  <c:v>5.2820833299999999</c:v>
                </c:pt>
                <c:pt idx="6339">
                  <c:v>5.2829166699999996</c:v>
                </c:pt>
                <c:pt idx="6340">
                  <c:v>5.2837500000000004</c:v>
                </c:pt>
                <c:pt idx="6341">
                  <c:v>5.2845833300000002</c:v>
                </c:pt>
                <c:pt idx="6342">
                  <c:v>5.28541667</c:v>
                </c:pt>
                <c:pt idx="6343">
                  <c:v>5.2862499999999999</c:v>
                </c:pt>
                <c:pt idx="6344">
                  <c:v>5.2870833299999997</c:v>
                </c:pt>
                <c:pt idx="6345">
                  <c:v>5.2879166700000004</c:v>
                </c:pt>
                <c:pt idx="6346">
                  <c:v>5.2887500000000003</c:v>
                </c:pt>
                <c:pt idx="6347">
                  <c:v>5.2895833300000001</c:v>
                </c:pt>
                <c:pt idx="6348">
                  <c:v>5.2904166699999999</c:v>
                </c:pt>
                <c:pt idx="6349">
                  <c:v>5.2912499999999998</c:v>
                </c:pt>
                <c:pt idx="6350">
                  <c:v>5.2920833299999996</c:v>
                </c:pt>
                <c:pt idx="6351">
                  <c:v>5.2929166700000003</c:v>
                </c:pt>
                <c:pt idx="6352">
                  <c:v>5.2937500000000002</c:v>
                </c:pt>
                <c:pt idx="6353">
                  <c:v>5.29458333</c:v>
                </c:pt>
                <c:pt idx="6354">
                  <c:v>5.2954166699999998</c:v>
                </c:pt>
                <c:pt idx="6355">
                  <c:v>5.2962499999999997</c:v>
                </c:pt>
                <c:pt idx="6356">
                  <c:v>5.2970833300000004</c:v>
                </c:pt>
                <c:pt idx="6357">
                  <c:v>5.2979166700000002</c:v>
                </c:pt>
                <c:pt idx="6358">
                  <c:v>5.2987500000000001</c:v>
                </c:pt>
                <c:pt idx="6359">
                  <c:v>5.2995833299999999</c:v>
                </c:pt>
                <c:pt idx="6360">
                  <c:v>5.3004166699999997</c:v>
                </c:pt>
                <c:pt idx="6361">
                  <c:v>5.3012499999999996</c:v>
                </c:pt>
                <c:pt idx="6362">
                  <c:v>5.3020833300000003</c:v>
                </c:pt>
                <c:pt idx="6363">
                  <c:v>5.3029166700000001</c:v>
                </c:pt>
                <c:pt idx="6364">
                  <c:v>5.30375</c:v>
                </c:pt>
                <c:pt idx="6365">
                  <c:v>5.3045833299999998</c:v>
                </c:pt>
                <c:pt idx="6366">
                  <c:v>5.3054166699999996</c:v>
                </c:pt>
                <c:pt idx="6367">
                  <c:v>5.3062500000000004</c:v>
                </c:pt>
                <c:pt idx="6368">
                  <c:v>5.3070833300000002</c:v>
                </c:pt>
                <c:pt idx="6369">
                  <c:v>5.30791667</c:v>
                </c:pt>
                <c:pt idx="6370">
                  <c:v>5.3087499999999999</c:v>
                </c:pt>
                <c:pt idx="6371">
                  <c:v>5.3095833299999997</c:v>
                </c:pt>
                <c:pt idx="6372">
                  <c:v>5.3104166700000004</c:v>
                </c:pt>
                <c:pt idx="6373">
                  <c:v>5.3112500000000002</c:v>
                </c:pt>
                <c:pt idx="6374">
                  <c:v>5.3120833300000001</c:v>
                </c:pt>
                <c:pt idx="6375">
                  <c:v>5.3129166699999999</c:v>
                </c:pt>
                <c:pt idx="6376">
                  <c:v>5.3137499999999998</c:v>
                </c:pt>
                <c:pt idx="6377">
                  <c:v>5.3145833299999996</c:v>
                </c:pt>
                <c:pt idx="6378">
                  <c:v>5.3154166700000003</c:v>
                </c:pt>
                <c:pt idx="6379">
                  <c:v>5.3162500000000001</c:v>
                </c:pt>
                <c:pt idx="6380">
                  <c:v>5.31708333</c:v>
                </c:pt>
                <c:pt idx="6381">
                  <c:v>5.3179166699999998</c:v>
                </c:pt>
                <c:pt idx="6382">
                  <c:v>5.3187499999999996</c:v>
                </c:pt>
                <c:pt idx="6383">
                  <c:v>5.3195833300000004</c:v>
                </c:pt>
                <c:pt idx="6384">
                  <c:v>5.3204166700000002</c:v>
                </c:pt>
                <c:pt idx="6385">
                  <c:v>5.32125</c:v>
                </c:pt>
                <c:pt idx="6386">
                  <c:v>5.3220833299999999</c:v>
                </c:pt>
                <c:pt idx="6387">
                  <c:v>5.3229166699999997</c:v>
                </c:pt>
                <c:pt idx="6388">
                  <c:v>5.3237500000000004</c:v>
                </c:pt>
                <c:pt idx="6389">
                  <c:v>5.3245833300000003</c:v>
                </c:pt>
                <c:pt idx="6390">
                  <c:v>5.3254166700000001</c:v>
                </c:pt>
                <c:pt idx="6391">
                  <c:v>5.3262499999999999</c:v>
                </c:pt>
                <c:pt idx="6392">
                  <c:v>5.3270833299999998</c:v>
                </c:pt>
                <c:pt idx="6393">
                  <c:v>5.3279166699999996</c:v>
                </c:pt>
                <c:pt idx="6394">
                  <c:v>5.3287500000000003</c:v>
                </c:pt>
                <c:pt idx="6395">
                  <c:v>5.3295833300000002</c:v>
                </c:pt>
                <c:pt idx="6396">
                  <c:v>5.33041667</c:v>
                </c:pt>
                <c:pt idx="6397">
                  <c:v>5.3312499999999998</c:v>
                </c:pt>
                <c:pt idx="6398">
                  <c:v>5.3320833299999997</c:v>
                </c:pt>
                <c:pt idx="6399">
                  <c:v>5.3329166700000004</c:v>
                </c:pt>
                <c:pt idx="6400">
                  <c:v>5.3337500000000002</c:v>
                </c:pt>
                <c:pt idx="6401">
                  <c:v>5.3345833300000001</c:v>
                </c:pt>
                <c:pt idx="6402">
                  <c:v>5.3354166699999999</c:v>
                </c:pt>
                <c:pt idx="6403">
                  <c:v>5.3362499999999997</c:v>
                </c:pt>
                <c:pt idx="6404">
                  <c:v>5.3370833299999996</c:v>
                </c:pt>
                <c:pt idx="6405">
                  <c:v>5.3379166700000003</c:v>
                </c:pt>
                <c:pt idx="6406">
                  <c:v>5.3387500000000001</c:v>
                </c:pt>
                <c:pt idx="6407">
                  <c:v>5.33958333</c:v>
                </c:pt>
                <c:pt idx="6408">
                  <c:v>5.3404166699999998</c:v>
                </c:pt>
                <c:pt idx="6409">
                  <c:v>5.3412499999999996</c:v>
                </c:pt>
                <c:pt idx="6410">
                  <c:v>5.3420833300000004</c:v>
                </c:pt>
                <c:pt idx="6411">
                  <c:v>5.3429166700000001</c:v>
                </c:pt>
                <c:pt idx="6412">
                  <c:v>5.34375</c:v>
                </c:pt>
                <c:pt idx="6413">
                  <c:v>5.3445833299999999</c:v>
                </c:pt>
                <c:pt idx="6414">
                  <c:v>5.3454166699999996</c:v>
                </c:pt>
                <c:pt idx="6415">
                  <c:v>5.3462500000000004</c:v>
                </c:pt>
                <c:pt idx="6416">
                  <c:v>5.3470833300000002</c:v>
                </c:pt>
                <c:pt idx="6417">
                  <c:v>5.34791667</c:v>
                </c:pt>
                <c:pt idx="6418">
                  <c:v>5.3487499999999999</c:v>
                </c:pt>
                <c:pt idx="6419">
                  <c:v>5.3495833299999997</c:v>
                </c:pt>
                <c:pt idx="6420">
                  <c:v>5.3504166700000004</c:v>
                </c:pt>
                <c:pt idx="6421">
                  <c:v>5.3512500000000003</c:v>
                </c:pt>
                <c:pt idx="6422">
                  <c:v>5.3520833300000001</c:v>
                </c:pt>
                <c:pt idx="6423">
                  <c:v>5.3529166699999999</c:v>
                </c:pt>
                <c:pt idx="6424">
                  <c:v>5.3537499999999998</c:v>
                </c:pt>
                <c:pt idx="6425">
                  <c:v>5.3545833299999996</c:v>
                </c:pt>
                <c:pt idx="6426">
                  <c:v>5.3554166700000003</c:v>
                </c:pt>
                <c:pt idx="6427">
                  <c:v>5.3562500000000002</c:v>
                </c:pt>
                <c:pt idx="6428">
                  <c:v>5.35708333</c:v>
                </c:pt>
                <c:pt idx="6429">
                  <c:v>5.3579166699999998</c:v>
                </c:pt>
                <c:pt idx="6430">
                  <c:v>5.3587499999999997</c:v>
                </c:pt>
                <c:pt idx="6431">
                  <c:v>5.3595833300000004</c:v>
                </c:pt>
                <c:pt idx="6432">
                  <c:v>5.3604166700000002</c:v>
                </c:pt>
                <c:pt idx="6433">
                  <c:v>5.3612500000000001</c:v>
                </c:pt>
                <c:pt idx="6434">
                  <c:v>5.3620833299999999</c:v>
                </c:pt>
                <c:pt idx="6435">
                  <c:v>5.3629166699999997</c:v>
                </c:pt>
                <c:pt idx="6436">
                  <c:v>5.3637499999999996</c:v>
                </c:pt>
                <c:pt idx="6437">
                  <c:v>5.3645833300000003</c:v>
                </c:pt>
                <c:pt idx="6438">
                  <c:v>5.3654166700000001</c:v>
                </c:pt>
                <c:pt idx="6439">
                  <c:v>5.36625</c:v>
                </c:pt>
                <c:pt idx="6440">
                  <c:v>5.3670833299999998</c:v>
                </c:pt>
                <c:pt idx="6441">
                  <c:v>5.3679166699999996</c:v>
                </c:pt>
                <c:pt idx="6442">
                  <c:v>5.3687500000000004</c:v>
                </c:pt>
                <c:pt idx="6443">
                  <c:v>5.3695833300000002</c:v>
                </c:pt>
                <c:pt idx="6444">
                  <c:v>5.37041667</c:v>
                </c:pt>
                <c:pt idx="6445">
                  <c:v>5.3712499999999999</c:v>
                </c:pt>
                <c:pt idx="6446">
                  <c:v>5.3720833299999997</c:v>
                </c:pt>
                <c:pt idx="6447">
                  <c:v>5.3729166700000004</c:v>
                </c:pt>
                <c:pt idx="6448">
                  <c:v>5.3737500000000002</c:v>
                </c:pt>
                <c:pt idx="6449">
                  <c:v>5.3745833300000001</c:v>
                </c:pt>
                <c:pt idx="6450">
                  <c:v>5.3754166699999999</c:v>
                </c:pt>
                <c:pt idx="6451">
                  <c:v>5.3762499999999998</c:v>
                </c:pt>
                <c:pt idx="6452">
                  <c:v>5.3770833299999996</c:v>
                </c:pt>
                <c:pt idx="6453">
                  <c:v>5.3779166700000003</c:v>
                </c:pt>
                <c:pt idx="6454">
                  <c:v>5.3787500000000001</c:v>
                </c:pt>
                <c:pt idx="6455">
                  <c:v>5.37958333</c:v>
                </c:pt>
                <c:pt idx="6456">
                  <c:v>5.3804166699999998</c:v>
                </c:pt>
                <c:pt idx="6457">
                  <c:v>5.3812499999999996</c:v>
                </c:pt>
                <c:pt idx="6458">
                  <c:v>5.3820833300000004</c:v>
                </c:pt>
                <c:pt idx="6459">
                  <c:v>5.3829166700000002</c:v>
                </c:pt>
                <c:pt idx="6460">
                  <c:v>5.38375</c:v>
                </c:pt>
                <c:pt idx="6461">
                  <c:v>5.3845833299999999</c:v>
                </c:pt>
                <c:pt idx="6462">
                  <c:v>5.3854166699999997</c:v>
                </c:pt>
                <c:pt idx="6463">
                  <c:v>5.3862500000000004</c:v>
                </c:pt>
                <c:pt idx="6464">
                  <c:v>5.3870833300000003</c:v>
                </c:pt>
                <c:pt idx="6465">
                  <c:v>5.3879166700000001</c:v>
                </c:pt>
                <c:pt idx="6466">
                  <c:v>5.3887499999999999</c:v>
                </c:pt>
                <c:pt idx="6467">
                  <c:v>5.3895833299999998</c:v>
                </c:pt>
                <c:pt idx="6468">
                  <c:v>5.3904166699999996</c:v>
                </c:pt>
                <c:pt idx="6469">
                  <c:v>5.3912500000000003</c:v>
                </c:pt>
                <c:pt idx="6470">
                  <c:v>5.3920833300000002</c:v>
                </c:pt>
                <c:pt idx="6471">
                  <c:v>5.39291667</c:v>
                </c:pt>
                <c:pt idx="6472">
                  <c:v>5.3937499999999998</c:v>
                </c:pt>
                <c:pt idx="6473">
                  <c:v>5.3945833299999997</c:v>
                </c:pt>
                <c:pt idx="6474">
                  <c:v>5.3954166700000004</c:v>
                </c:pt>
                <c:pt idx="6475">
                  <c:v>5.3962500000000002</c:v>
                </c:pt>
                <c:pt idx="6476">
                  <c:v>5.3970833300000001</c:v>
                </c:pt>
                <c:pt idx="6477">
                  <c:v>5.3979166699999999</c:v>
                </c:pt>
                <c:pt idx="6478">
                  <c:v>5.3987499999999997</c:v>
                </c:pt>
                <c:pt idx="6479">
                  <c:v>5.3995833299999996</c:v>
                </c:pt>
                <c:pt idx="6480">
                  <c:v>5.4004166700000003</c:v>
                </c:pt>
                <c:pt idx="6481">
                  <c:v>5.4012500000000001</c:v>
                </c:pt>
                <c:pt idx="6482">
                  <c:v>5.40208333</c:v>
                </c:pt>
                <c:pt idx="6483">
                  <c:v>5.4029166699999998</c:v>
                </c:pt>
                <c:pt idx="6484">
                  <c:v>5.4037499999999996</c:v>
                </c:pt>
                <c:pt idx="6485">
                  <c:v>5.4045833300000004</c:v>
                </c:pt>
                <c:pt idx="6486">
                  <c:v>5.4054166700000001</c:v>
                </c:pt>
                <c:pt idx="6487">
                  <c:v>5.40625</c:v>
                </c:pt>
                <c:pt idx="6488">
                  <c:v>5.4070833299999999</c:v>
                </c:pt>
                <c:pt idx="6489">
                  <c:v>5.4079166699999996</c:v>
                </c:pt>
                <c:pt idx="6490">
                  <c:v>5.4087500000000004</c:v>
                </c:pt>
                <c:pt idx="6491">
                  <c:v>5.4095833300000002</c:v>
                </c:pt>
                <c:pt idx="6492">
                  <c:v>5.41041667</c:v>
                </c:pt>
                <c:pt idx="6493">
                  <c:v>5.4112499999999999</c:v>
                </c:pt>
                <c:pt idx="6494">
                  <c:v>5.4120833299999997</c:v>
                </c:pt>
                <c:pt idx="6495">
                  <c:v>5.4129166700000004</c:v>
                </c:pt>
                <c:pt idx="6496">
                  <c:v>5.4137500000000003</c:v>
                </c:pt>
                <c:pt idx="6497">
                  <c:v>5.4145833300000001</c:v>
                </c:pt>
                <c:pt idx="6498">
                  <c:v>5.4154166699999999</c:v>
                </c:pt>
                <c:pt idx="6499">
                  <c:v>5.4162499999999998</c:v>
                </c:pt>
                <c:pt idx="6500">
                  <c:v>5.4170833299999996</c:v>
                </c:pt>
                <c:pt idx="6501">
                  <c:v>5.4179166700000003</c:v>
                </c:pt>
                <c:pt idx="6502">
                  <c:v>5.4187500000000002</c:v>
                </c:pt>
                <c:pt idx="6503">
                  <c:v>5.41958333</c:v>
                </c:pt>
                <c:pt idx="6504">
                  <c:v>5.4204166699999998</c:v>
                </c:pt>
                <c:pt idx="6505">
                  <c:v>5.4212499999999997</c:v>
                </c:pt>
                <c:pt idx="6506">
                  <c:v>5.4220833300000004</c:v>
                </c:pt>
                <c:pt idx="6507">
                  <c:v>5.4229166700000002</c:v>
                </c:pt>
                <c:pt idx="6508">
                  <c:v>5.4237500000000001</c:v>
                </c:pt>
                <c:pt idx="6509">
                  <c:v>5.4245833299999999</c:v>
                </c:pt>
                <c:pt idx="6510">
                  <c:v>5.4254166699999997</c:v>
                </c:pt>
                <c:pt idx="6511">
                  <c:v>5.4262499999999996</c:v>
                </c:pt>
                <c:pt idx="6512">
                  <c:v>5.4270833300000003</c:v>
                </c:pt>
                <c:pt idx="6513">
                  <c:v>5.4279166700000001</c:v>
                </c:pt>
                <c:pt idx="6514">
                  <c:v>5.42875</c:v>
                </c:pt>
                <c:pt idx="6515">
                  <c:v>5.4295833299999998</c:v>
                </c:pt>
                <c:pt idx="6516">
                  <c:v>5.4304166699999996</c:v>
                </c:pt>
                <c:pt idx="6517">
                  <c:v>5.4312500000000004</c:v>
                </c:pt>
                <c:pt idx="6518">
                  <c:v>5.4320833300000002</c:v>
                </c:pt>
                <c:pt idx="6519">
                  <c:v>5.43291667</c:v>
                </c:pt>
                <c:pt idx="6520">
                  <c:v>5.4337499999999999</c:v>
                </c:pt>
                <c:pt idx="6521">
                  <c:v>5.4345833299999997</c:v>
                </c:pt>
                <c:pt idx="6522">
                  <c:v>5.4354166700000004</c:v>
                </c:pt>
                <c:pt idx="6523">
                  <c:v>5.4362500000000002</c:v>
                </c:pt>
                <c:pt idx="6524">
                  <c:v>5.4370833300000001</c:v>
                </c:pt>
                <c:pt idx="6525">
                  <c:v>5.4379166699999999</c:v>
                </c:pt>
                <c:pt idx="6526">
                  <c:v>5.4387499999999998</c:v>
                </c:pt>
                <c:pt idx="6527">
                  <c:v>5.4395833299999996</c:v>
                </c:pt>
                <c:pt idx="6528">
                  <c:v>5.4404166700000003</c:v>
                </c:pt>
                <c:pt idx="6529">
                  <c:v>5.4412500000000001</c:v>
                </c:pt>
                <c:pt idx="6530">
                  <c:v>5.44208333</c:v>
                </c:pt>
                <c:pt idx="6531">
                  <c:v>5.4429166699999998</c:v>
                </c:pt>
                <c:pt idx="6532">
                  <c:v>5.4437499999999996</c:v>
                </c:pt>
                <c:pt idx="6533">
                  <c:v>5.4445833300000004</c:v>
                </c:pt>
                <c:pt idx="6534">
                  <c:v>5.4454166700000002</c:v>
                </c:pt>
                <c:pt idx="6535">
                  <c:v>5.44625</c:v>
                </c:pt>
                <c:pt idx="6536">
                  <c:v>5.4470833299999999</c:v>
                </c:pt>
                <c:pt idx="6537">
                  <c:v>5.4479166699999997</c:v>
                </c:pt>
                <c:pt idx="6538">
                  <c:v>5.4487500000000004</c:v>
                </c:pt>
                <c:pt idx="6539">
                  <c:v>5.4495833300000003</c:v>
                </c:pt>
                <c:pt idx="6540">
                  <c:v>5.4504166700000001</c:v>
                </c:pt>
                <c:pt idx="6541">
                  <c:v>5.4512499999999999</c:v>
                </c:pt>
                <c:pt idx="6542">
                  <c:v>5.4520833299999998</c:v>
                </c:pt>
                <c:pt idx="6543">
                  <c:v>5.4529166699999996</c:v>
                </c:pt>
                <c:pt idx="6544">
                  <c:v>5.4537500000000003</c:v>
                </c:pt>
                <c:pt idx="6545">
                  <c:v>5.4545833300000002</c:v>
                </c:pt>
                <c:pt idx="6546">
                  <c:v>5.45541667</c:v>
                </c:pt>
                <c:pt idx="6547">
                  <c:v>5.4562499999999998</c:v>
                </c:pt>
                <c:pt idx="6548">
                  <c:v>5.4570833299999997</c:v>
                </c:pt>
                <c:pt idx="6549">
                  <c:v>5.4579166700000004</c:v>
                </c:pt>
                <c:pt idx="6550">
                  <c:v>5.4587500000000002</c:v>
                </c:pt>
                <c:pt idx="6551">
                  <c:v>5.4595833300000001</c:v>
                </c:pt>
                <c:pt idx="6552">
                  <c:v>5.4604166699999999</c:v>
                </c:pt>
                <c:pt idx="6553">
                  <c:v>5.4612499999999997</c:v>
                </c:pt>
                <c:pt idx="6554">
                  <c:v>5.4620833299999996</c:v>
                </c:pt>
                <c:pt idx="6555">
                  <c:v>5.4629166700000003</c:v>
                </c:pt>
                <c:pt idx="6556">
                  <c:v>5.4637500000000001</c:v>
                </c:pt>
                <c:pt idx="6557">
                  <c:v>5.46458333</c:v>
                </c:pt>
                <c:pt idx="6558">
                  <c:v>5.4654166699999998</c:v>
                </c:pt>
                <c:pt idx="6559">
                  <c:v>5.4662499999999996</c:v>
                </c:pt>
                <c:pt idx="6560">
                  <c:v>5.4670833300000004</c:v>
                </c:pt>
                <c:pt idx="6561">
                  <c:v>5.4679166700000001</c:v>
                </c:pt>
                <c:pt idx="6562">
                  <c:v>5.46875</c:v>
                </c:pt>
                <c:pt idx="6563">
                  <c:v>5.4695833299999999</c:v>
                </c:pt>
                <c:pt idx="6564">
                  <c:v>5.4704166699999996</c:v>
                </c:pt>
                <c:pt idx="6565">
                  <c:v>5.4712500000000004</c:v>
                </c:pt>
                <c:pt idx="6566">
                  <c:v>5.4720833300000002</c:v>
                </c:pt>
                <c:pt idx="6567">
                  <c:v>5.47291667</c:v>
                </c:pt>
                <c:pt idx="6568">
                  <c:v>5.4737499999999999</c:v>
                </c:pt>
                <c:pt idx="6569">
                  <c:v>5.4745833299999997</c:v>
                </c:pt>
                <c:pt idx="6570">
                  <c:v>5.4754166700000004</c:v>
                </c:pt>
                <c:pt idx="6571">
                  <c:v>5.4762500000000003</c:v>
                </c:pt>
                <c:pt idx="6572">
                  <c:v>5.4770833300000001</c:v>
                </c:pt>
                <c:pt idx="6573">
                  <c:v>5.4779166699999999</c:v>
                </c:pt>
                <c:pt idx="6574">
                  <c:v>5.4787499999999998</c:v>
                </c:pt>
                <c:pt idx="6575">
                  <c:v>5.4795833299999996</c:v>
                </c:pt>
                <c:pt idx="6576">
                  <c:v>5.4804166700000003</c:v>
                </c:pt>
                <c:pt idx="6577">
                  <c:v>5.4812500000000002</c:v>
                </c:pt>
                <c:pt idx="6578">
                  <c:v>5.48208333</c:v>
                </c:pt>
                <c:pt idx="6579">
                  <c:v>5.4829166699999998</c:v>
                </c:pt>
                <c:pt idx="6580">
                  <c:v>5.4837499999999997</c:v>
                </c:pt>
                <c:pt idx="6581">
                  <c:v>5.4845833300000004</c:v>
                </c:pt>
                <c:pt idx="6582">
                  <c:v>5.4854166700000002</c:v>
                </c:pt>
                <c:pt idx="6583">
                  <c:v>5.4862500000000001</c:v>
                </c:pt>
                <c:pt idx="6584">
                  <c:v>5.4870833299999999</c:v>
                </c:pt>
                <c:pt idx="6585">
                  <c:v>5.4879166699999997</c:v>
                </c:pt>
                <c:pt idx="6586">
                  <c:v>5.4887499999999996</c:v>
                </c:pt>
                <c:pt idx="6587">
                  <c:v>5.4895833300000003</c:v>
                </c:pt>
                <c:pt idx="6588">
                  <c:v>5.4904166700000001</c:v>
                </c:pt>
                <c:pt idx="6589">
                  <c:v>5.49125</c:v>
                </c:pt>
                <c:pt idx="6590">
                  <c:v>5.4920833299999998</c:v>
                </c:pt>
                <c:pt idx="6591">
                  <c:v>5.4929166699999996</c:v>
                </c:pt>
                <c:pt idx="6592">
                  <c:v>5.4937500000000004</c:v>
                </c:pt>
                <c:pt idx="6593">
                  <c:v>5.4945833300000002</c:v>
                </c:pt>
                <c:pt idx="6594">
                  <c:v>5.49541667</c:v>
                </c:pt>
                <c:pt idx="6595">
                  <c:v>5.4962499999999999</c:v>
                </c:pt>
                <c:pt idx="6596">
                  <c:v>5.4970833299999997</c:v>
                </c:pt>
                <c:pt idx="6597">
                  <c:v>5.4979166700000004</c:v>
                </c:pt>
                <c:pt idx="6598">
                  <c:v>5.4987500000000002</c:v>
                </c:pt>
                <c:pt idx="6599">
                  <c:v>5.4995833300000001</c:v>
                </c:pt>
                <c:pt idx="6600">
                  <c:v>5.5004166699999999</c:v>
                </c:pt>
                <c:pt idx="6601">
                  <c:v>5.5012499999999998</c:v>
                </c:pt>
                <c:pt idx="6602">
                  <c:v>5.5020833299999996</c:v>
                </c:pt>
                <c:pt idx="6603">
                  <c:v>5.5029166700000003</c:v>
                </c:pt>
                <c:pt idx="6604">
                  <c:v>5.5037500000000001</c:v>
                </c:pt>
                <c:pt idx="6605">
                  <c:v>5.50458333</c:v>
                </c:pt>
                <c:pt idx="6606">
                  <c:v>5.5054166699999998</c:v>
                </c:pt>
                <c:pt idx="6607">
                  <c:v>5.5062499999999996</c:v>
                </c:pt>
                <c:pt idx="6608">
                  <c:v>5.5070833300000004</c:v>
                </c:pt>
                <c:pt idx="6609">
                  <c:v>5.5079166700000002</c:v>
                </c:pt>
                <c:pt idx="6610">
                  <c:v>5.50875</c:v>
                </c:pt>
                <c:pt idx="6611">
                  <c:v>5.5095833299999999</c:v>
                </c:pt>
                <c:pt idx="6612">
                  <c:v>5.5104166699999997</c:v>
                </c:pt>
                <c:pt idx="6613">
                  <c:v>5.5112500000000004</c:v>
                </c:pt>
                <c:pt idx="6614">
                  <c:v>5.5120833300000003</c:v>
                </c:pt>
                <c:pt idx="6615">
                  <c:v>5.5129166700000001</c:v>
                </c:pt>
                <c:pt idx="6616">
                  <c:v>5.5137499999999999</c:v>
                </c:pt>
                <c:pt idx="6617">
                  <c:v>5.5145833299999998</c:v>
                </c:pt>
                <c:pt idx="6618">
                  <c:v>5.5154166699999996</c:v>
                </c:pt>
                <c:pt idx="6619">
                  <c:v>5.5162500000000003</c:v>
                </c:pt>
                <c:pt idx="6620">
                  <c:v>5.5170833300000002</c:v>
                </c:pt>
                <c:pt idx="6621">
                  <c:v>5.51791667</c:v>
                </c:pt>
                <c:pt idx="6622">
                  <c:v>5.5187499999999998</c:v>
                </c:pt>
                <c:pt idx="6623">
                  <c:v>5.5195833299999997</c:v>
                </c:pt>
                <c:pt idx="6624">
                  <c:v>5.5204166700000004</c:v>
                </c:pt>
                <c:pt idx="6625">
                  <c:v>5.5212500000000002</c:v>
                </c:pt>
                <c:pt idx="6626">
                  <c:v>5.5220833300000001</c:v>
                </c:pt>
                <c:pt idx="6627">
                  <c:v>5.5229166699999999</c:v>
                </c:pt>
                <c:pt idx="6628">
                  <c:v>5.5237499999999997</c:v>
                </c:pt>
                <c:pt idx="6629">
                  <c:v>5.5245833299999996</c:v>
                </c:pt>
                <c:pt idx="6630">
                  <c:v>5.5254166700000003</c:v>
                </c:pt>
                <c:pt idx="6631">
                  <c:v>5.5262500000000001</c:v>
                </c:pt>
                <c:pt idx="6632">
                  <c:v>5.52708333</c:v>
                </c:pt>
                <c:pt idx="6633">
                  <c:v>5.5279166699999998</c:v>
                </c:pt>
                <c:pt idx="6634">
                  <c:v>5.5287499999999996</c:v>
                </c:pt>
                <c:pt idx="6635">
                  <c:v>5.5295833300000004</c:v>
                </c:pt>
                <c:pt idx="6636">
                  <c:v>5.5304166700000001</c:v>
                </c:pt>
                <c:pt idx="6637">
                  <c:v>5.53125</c:v>
                </c:pt>
                <c:pt idx="6638">
                  <c:v>5.5320833299999999</c:v>
                </c:pt>
                <c:pt idx="6639">
                  <c:v>5.5329166699999996</c:v>
                </c:pt>
                <c:pt idx="6640">
                  <c:v>5.5337500000000004</c:v>
                </c:pt>
                <c:pt idx="6641">
                  <c:v>5.5345833300000002</c:v>
                </c:pt>
                <c:pt idx="6642">
                  <c:v>5.53541667</c:v>
                </c:pt>
                <c:pt idx="6643">
                  <c:v>5.5362499999999999</c:v>
                </c:pt>
                <c:pt idx="6644">
                  <c:v>5.5370833299999997</c:v>
                </c:pt>
                <c:pt idx="6645">
                  <c:v>5.5379166700000004</c:v>
                </c:pt>
                <c:pt idx="6646">
                  <c:v>5.5387500000000003</c:v>
                </c:pt>
                <c:pt idx="6647">
                  <c:v>5.5395833300000001</c:v>
                </c:pt>
                <c:pt idx="6648">
                  <c:v>5.5404166699999999</c:v>
                </c:pt>
                <c:pt idx="6649">
                  <c:v>5.5412499999999998</c:v>
                </c:pt>
                <c:pt idx="6650">
                  <c:v>5.5420833299999996</c:v>
                </c:pt>
                <c:pt idx="6651">
                  <c:v>5.5429166700000003</c:v>
                </c:pt>
                <c:pt idx="6652">
                  <c:v>5.5437500000000002</c:v>
                </c:pt>
                <c:pt idx="6653">
                  <c:v>5.54458333</c:v>
                </c:pt>
                <c:pt idx="6654">
                  <c:v>5.5454166699999998</c:v>
                </c:pt>
                <c:pt idx="6655">
                  <c:v>5.5462499999999997</c:v>
                </c:pt>
                <c:pt idx="6656">
                  <c:v>5.5470833300000004</c:v>
                </c:pt>
                <c:pt idx="6657">
                  <c:v>5.5479166700000002</c:v>
                </c:pt>
                <c:pt idx="6658">
                  <c:v>5.5487500000000001</c:v>
                </c:pt>
                <c:pt idx="6659">
                  <c:v>5.5495833299999999</c:v>
                </c:pt>
                <c:pt idx="6660">
                  <c:v>5.5504166699999997</c:v>
                </c:pt>
                <c:pt idx="6661">
                  <c:v>5.5512499999999996</c:v>
                </c:pt>
                <c:pt idx="6662">
                  <c:v>5.5520833300000003</c:v>
                </c:pt>
                <c:pt idx="6663">
                  <c:v>5.5529166700000001</c:v>
                </c:pt>
                <c:pt idx="6664">
                  <c:v>5.55375</c:v>
                </c:pt>
                <c:pt idx="6665">
                  <c:v>5.5545833299999998</c:v>
                </c:pt>
                <c:pt idx="6666">
                  <c:v>5.5554166699999996</c:v>
                </c:pt>
                <c:pt idx="6667">
                  <c:v>5.5562500000000004</c:v>
                </c:pt>
                <c:pt idx="6668">
                  <c:v>5.5570833300000002</c:v>
                </c:pt>
                <c:pt idx="6669">
                  <c:v>5.55791667</c:v>
                </c:pt>
                <c:pt idx="6670">
                  <c:v>5.5587499999999999</c:v>
                </c:pt>
                <c:pt idx="6671">
                  <c:v>5.5595833299999997</c:v>
                </c:pt>
                <c:pt idx="6672">
                  <c:v>5.5604166700000004</c:v>
                </c:pt>
                <c:pt idx="6673">
                  <c:v>5.5612500000000002</c:v>
                </c:pt>
                <c:pt idx="6674">
                  <c:v>5.5620833300000001</c:v>
                </c:pt>
                <c:pt idx="6675">
                  <c:v>5.5629166699999999</c:v>
                </c:pt>
                <c:pt idx="6676">
                  <c:v>5.5637499999999998</c:v>
                </c:pt>
                <c:pt idx="6677">
                  <c:v>5.5645833299999996</c:v>
                </c:pt>
                <c:pt idx="6678">
                  <c:v>5.5654166700000003</c:v>
                </c:pt>
                <c:pt idx="6679">
                  <c:v>5.5662500000000001</c:v>
                </c:pt>
                <c:pt idx="6680">
                  <c:v>5.56708333</c:v>
                </c:pt>
                <c:pt idx="6681">
                  <c:v>5.5679166699999998</c:v>
                </c:pt>
                <c:pt idx="6682">
                  <c:v>5.5687499999999996</c:v>
                </c:pt>
                <c:pt idx="6683">
                  <c:v>5.5695833300000004</c:v>
                </c:pt>
                <c:pt idx="6684">
                  <c:v>5.5704166700000002</c:v>
                </c:pt>
                <c:pt idx="6685">
                  <c:v>5.57125</c:v>
                </c:pt>
                <c:pt idx="6686">
                  <c:v>5.5720833299999999</c:v>
                </c:pt>
                <c:pt idx="6687">
                  <c:v>5.5729166699999997</c:v>
                </c:pt>
                <c:pt idx="6688">
                  <c:v>5.5737500000000004</c:v>
                </c:pt>
                <c:pt idx="6689">
                  <c:v>5.5745833300000003</c:v>
                </c:pt>
                <c:pt idx="6690">
                  <c:v>5.5754166700000001</c:v>
                </c:pt>
                <c:pt idx="6691">
                  <c:v>5.5762499999999999</c:v>
                </c:pt>
                <c:pt idx="6692">
                  <c:v>5.5770833299999998</c:v>
                </c:pt>
                <c:pt idx="6693">
                  <c:v>5.5779166699999996</c:v>
                </c:pt>
                <c:pt idx="6694">
                  <c:v>5.5787500000000003</c:v>
                </c:pt>
                <c:pt idx="6695">
                  <c:v>5.5795833300000002</c:v>
                </c:pt>
                <c:pt idx="6696">
                  <c:v>5.58041667</c:v>
                </c:pt>
                <c:pt idx="6697">
                  <c:v>5.5812499999999998</c:v>
                </c:pt>
                <c:pt idx="6698">
                  <c:v>5.5820833299999997</c:v>
                </c:pt>
                <c:pt idx="6699">
                  <c:v>5.5829166700000004</c:v>
                </c:pt>
                <c:pt idx="6700">
                  <c:v>5.5837500000000002</c:v>
                </c:pt>
                <c:pt idx="6701">
                  <c:v>5.5845833300000001</c:v>
                </c:pt>
                <c:pt idx="6702">
                  <c:v>5.5854166699999999</c:v>
                </c:pt>
                <c:pt idx="6703">
                  <c:v>5.5862499999999997</c:v>
                </c:pt>
                <c:pt idx="6704">
                  <c:v>5.5870833299999996</c:v>
                </c:pt>
                <c:pt idx="6705">
                  <c:v>5.5879166700000003</c:v>
                </c:pt>
                <c:pt idx="6706">
                  <c:v>5.5887500000000001</c:v>
                </c:pt>
                <c:pt idx="6707">
                  <c:v>5.58958333</c:v>
                </c:pt>
                <c:pt idx="6708">
                  <c:v>5.5904166699999998</c:v>
                </c:pt>
                <c:pt idx="6709">
                  <c:v>5.5912499999999996</c:v>
                </c:pt>
                <c:pt idx="6710">
                  <c:v>5.5920833300000004</c:v>
                </c:pt>
                <c:pt idx="6711">
                  <c:v>5.5929166700000001</c:v>
                </c:pt>
                <c:pt idx="6712">
                  <c:v>5.59375</c:v>
                </c:pt>
                <c:pt idx="6713">
                  <c:v>5.5945833299999999</c:v>
                </c:pt>
                <c:pt idx="6714">
                  <c:v>5.5954166699999996</c:v>
                </c:pt>
                <c:pt idx="6715">
                  <c:v>5.5962500000000004</c:v>
                </c:pt>
                <c:pt idx="6716">
                  <c:v>5.5970833300000002</c:v>
                </c:pt>
                <c:pt idx="6717">
                  <c:v>5.59791667</c:v>
                </c:pt>
                <c:pt idx="6718">
                  <c:v>5.5987499999999999</c:v>
                </c:pt>
                <c:pt idx="6719">
                  <c:v>5.5995833299999997</c:v>
                </c:pt>
                <c:pt idx="6720">
                  <c:v>5.6004166700000004</c:v>
                </c:pt>
                <c:pt idx="6721">
                  <c:v>5.6012500000000003</c:v>
                </c:pt>
                <c:pt idx="6722">
                  <c:v>5.6020833300000001</c:v>
                </c:pt>
                <c:pt idx="6723">
                  <c:v>5.6029166699999999</c:v>
                </c:pt>
                <c:pt idx="6724">
                  <c:v>5.6037499999999998</c:v>
                </c:pt>
                <c:pt idx="6725">
                  <c:v>5.6045833299999996</c:v>
                </c:pt>
                <c:pt idx="6726">
                  <c:v>5.6054166700000003</c:v>
                </c:pt>
                <c:pt idx="6727">
                  <c:v>5.6062500000000002</c:v>
                </c:pt>
                <c:pt idx="6728">
                  <c:v>5.60708333</c:v>
                </c:pt>
                <c:pt idx="6729">
                  <c:v>5.6079166699999998</c:v>
                </c:pt>
                <c:pt idx="6730">
                  <c:v>5.6087499999999997</c:v>
                </c:pt>
                <c:pt idx="6731">
                  <c:v>5.6095833300000004</c:v>
                </c:pt>
                <c:pt idx="6732">
                  <c:v>5.6104166700000002</c:v>
                </c:pt>
                <c:pt idx="6733">
                  <c:v>5.6112500000000001</c:v>
                </c:pt>
                <c:pt idx="6734">
                  <c:v>5.6120833299999999</c:v>
                </c:pt>
                <c:pt idx="6735">
                  <c:v>5.6129166699999997</c:v>
                </c:pt>
                <c:pt idx="6736">
                  <c:v>5.6137499999999996</c:v>
                </c:pt>
                <c:pt idx="6737">
                  <c:v>5.6145833300000003</c:v>
                </c:pt>
                <c:pt idx="6738">
                  <c:v>5.6154166700000001</c:v>
                </c:pt>
                <c:pt idx="6739">
                  <c:v>5.61625</c:v>
                </c:pt>
                <c:pt idx="6740">
                  <c:v>5.6170833299999998</c:v>
                </c:pt>
                <c:pt idx="6741">
                  <c:v>5.6179166699999996</c:v>
                </c:pt>
                <c:pt idx="6742">
                  <c:v>5.6187500000000004</c:v>
                </c:pt>
                <c:pt idx="6743">
                  <c:v>5.6195833300000002</c:v>
                </c:pt>
                <c:pt idx="6744">
                  <c:v>5.62041667</c:v>
                </c:pt>
                <c:pt idx="6745">
                  <c:v>5.6212499999999999</c:v>
                </c:pt>
                <c:pt idx="6746">
                  <c:v>5.6220833299999997</c:v>
                </c:pt>
                <c:pt idx="6747">
                  <c:v>5.6229166700000004</c:v>
                </c:pt>
                <c:pt idx="6748">
                  <c:v>5.6237500000000002</c:v>
                </c:pt>
                <c:pt idx="6749">
                  <c:v>5.6245833300000001</c:v>
                </c:pt>
                <c:pt idx="6750">
                  <c:v>5.6254166699999999</c:v>
                </c:pt>
                <c:pt idx="6751">
                  <c:v>5.6262499999999998</c:v>
                </c:pt>
                <c:pt idx="6752">
                  <c:v>5.6270833299999996</c:v>
                </c:pt>
                <c:pt idx="6753">
                  <c:v>5.6279166700000003</c:v>
                </c:pt>
                <c:pt idx="6754">
                  <c:v>5.6287500000000001</c:v>
                </c:pt>
                <c:pt idx="6755">
                  <c:v>5.62958333</c:v>
                </c:pt>
                <c:pt idx="6756">
                  <c:v>5.6304166699999998</c:v>
                </c:pt>
                <c:pt idx="6757">
                  <c:v>5.6312499999999996</c:v>
                </c:pt>
                <c:pt idx="6758">
                  <c:v>5.6320833300000004</c:v>
                </c:pt>
                <c:pt idx="6759">
                  <c:v>5.6329166700000002</c:v>
                </c:pt>
                <c:pt idx="6760">
                  <c:v>5.63375</c:v>
                </c:pt>
                <c:pt idx="6761">
                  <c:v>5.6345833299999999</c:v>
                </c:pt>
                <c:pt idx="6762">
                  <c:v>5.6354166699999997</c:v>
                </c:pt>
                <c:pt idx="6763">
                  <c:v>5.6362500000000004</c:v>
                </c:pt>
                <c:pt idx="6764">
                  <c:v>5.6370833300000003</c:v>
                </c:pt>
                <c:pt idx="6765">
                  <c:v>5.6379166700000001</c:v>
                </c:pt>
                <c:pt idx="6766">
                  <c:v>5.6387499999999999</c:v>
                </c:pt>
                <c:pt idx="6767">
                  <c:v>5.6395833299999998</c:v>
                </c:pt>
                <c:pt idx="6768">
                  <c:v>5.6404166699999996</c:v>
                </c:pt>
                <c:pt idx="6769">
                  <c:v>5.6412500000000003</c:v>
                </c:pt>
                <c:pt idx="6770">
                  <c:v>5.6420833300000002</c:v>
                </c:pt>
                <c:pt idx="6771">
                  <c:v>5.64291667</c:v>
                </c:pt>
                <c:pt idx="6772">
                  <c:v>5.6437499999999998</c:v>
                </c:pt>
                <c:pt idx="6773">
                  <c:v>5.6445833299999997</c:v>
                </c:pt>
                <c:pt idx="6774">
                  <c:v>5.6454166700000004</c:v>
                </c:pt>
                <c:pt idx="6775">
                  <c:v>5.6462500000000002</c:v>
                </c:pt>
                <c:pt idx="6776">
                  <c:v>5.6470833300000001</c:v>
                </c:pt>
                <c:pt idx="6777">
                  <c:v>5.6479166699999999</c:v>
                </c:pt>
                <c:pt idx="6778">
                  <c:v>5.6487499999999997</c:v>
                </c:pt>
                <c:pt idx="6779">
                  <c:v>5.6495833299999996</c:v>
                </c:pt>
                <c:pt idx="6780">
                  <c:v>5.6504166700000003</c:v>
                </c:pt>
                <c:pt idx="6781">
                  <c:v>5.6512500000000001</c:v>
                </c:pt>
                <c:pt idx="6782">
                  <c:v>5.65208333</c:v>
                </c:pt>
                <c:pt idx="6783">
                  <c:v>5.6529166699999998</c:v>
                </c:pt>
                <c:pt idx="6784">
                  <c:v>5.6537499999999996</c:v>
                </c:pt>
                <c:pt idx="6785">
                  <c:v>5.6545833300000004</c:v>
                </c:pt>
                <c:pt idx="6786">
                  <c:v>5.6554166700000001</c:v>
                </c:pt>
                <c:pt idx="6787">
                  <c:v>5.65625</c:v>
                </c:pt>
                <c:pt idx="6788">
                  <c:v>5.6570833299999999</c:v>
                </c:pt>
                <c:pt idx="6789">
                  <c:v>5.6579166699999996</c:v>
                </c:pt>
                <c:pt idx="6790">
                  <c:v>5.6587500000000004</c:v>
                </c:pt>
                <c:pt idx="6791">
                  <c:v>5.6595833300000002</c:v>
                </c:pt>
                <c:pt idx="6792">
                  <c:v>5.66041667</c:v>
                </c:pt>
                <c:pt idx="6793">
                  <c:v>5.6612499999999999</c:v>
                </c:pt>
                <c:pt idx="6794">
                  <c:v>5.6620833299999997</c:v>
                </c:pt>
                <c:pt idx="6795">
                  <c:v>5.6629166700000004</c:v>
                </c:pt>
                <c:pt idx="6796">
                  <c:v>5.6637500000000003</c:v>
                </c:pt>
                <c:pt idx="6797">
                  <c:v>5.6645833300000001</c:v>
                </c:pt>
                <c:pt idx="6798">
                  <c:v>5.6654166699999999</c:v>
                </c:pt>
                <c:pt idx="6799">
                  <c:v>5.6662499999999998</c:v>
                </c:pt>
                <c:pt idx="6800">
                  <c:v>5.6670833299999996</c:v>
                </c:pt>
                <c:pt idx="6801">
                  <c:v>5.6679166700000003</c:v>
                </c:pt>
                <c:pt idx="6802">
                  <c:v>5.6687500000000002</c:v>
                </c:pt>
                <c:pt idx="6803">
                  <c:v>5.66958333</c:v>
                </c:pt>
                <c:pt idx="6804">
                  <c:v>5.6704166699999998</c:v>
                </c:pt>
                <c:pt idx="6805">
                  <c:v>5.6712499999999997</c:v>
                </c:pt>
                <c:pt idx="6806">
                  <c:v>5.6720833300000004</c:v>
                </c:pt>
                <c:pt idx="6807">
                  <c:v>5.6729166700000002</c:v>
                </c:pt>
                <c:pt idx="6808">
                  <c:v>5.6737500000000001</c:v>
                </c:pt>
                <c:pt idx="6809">
                  <c:v>5.6745833299999999</c:v>
                </c:pt>
                <c:pt idx="6810">
                  <c:v>5.6754166699999997</c:v>
                </c:pt>
                <c:pt idx="6811">
                  <c:v>5.6762499999999996</c:v>
                </c:pt>
                <c:pt idx="6812">
                  <c:v>5.6770833300000003</c:v>
                </c:pt>
                <c:pt idx="6813">
                  <c:v>5.6779166700000001</c:v>
                </c:pt>
                <c:pt idx="6814">
                  <c:v>5.67875</c:v>
                </c:pt>
                <c:pt idx="6815">
                  <c:v>5.6795833299999998</c:v>
                </c:pt>
                <c:pt idx="6816">
                  <c:v>5.6804166699999996</c:v>
                </c:pt>
                <c:pt idx="6817">
                  <c:v>5.6812500000000004</c:v>
                </c:pt>
                <c:pt idx="6818">
                  <c:v>5.6820833300000002</c:v>
                </c:pt>
                <c:pt idx="6819">
                  <c:v>5.68291667</c:v>
                </c:pt>
                <c:pt idx="6820">
                  <c:v>5.6837499999999999</c:v>
                </c:pt>
                <c:pt idx="6821">
                  <c:v>5.6845833299999997</c:v>
                </c:pt>
                <c:pt idx="6822">
                  <c:v>5.6854166700000004</c:v>
                </c:pt>
                <c:pt idx="6823">
                  <c:v>5.6862500000000002</c:v>
                </c:pt>
                <c:pt idx="6824">
                  <c:v>5.6870833300000001</c:v>
                </c:pt>
                <c:pt idx="6825">
                  <c:v>5.6879166699999999</c:v>
                </c:pt>
                <c:pt idx="6826">
                  <c:v>5.6887499999999998</c:v>
                </c:pt>
                <c:pt idx="6827">
                  <c:v>5.6895833299999996</c:v>
                </c:pt>
                <c:pt idx="6828">
                  <c:v>5.6904166700000003</c:v>
                </c:pt>
                <c:pt idx="6829">
                  <c:v>5.6912500000000001</c:v>
                </c:pt>
                <c:pt idx="6830">
                  <c:v>5.69208333</c:v>
                </c:pt>
                <c:pt idx="6831">
                  <c:v>5.6929166699999998</c:v>
                </c:pt>
                <c:pt idx="6832">
                  <c:v>5.6937499999999996</c:v>
                </c:pt>
                <c:pt idx="6833">
                  <c:v>5.6945833300000004</c:v>
                </c:pt>
                <c:pt idx="6834">
                  <c:v>5.6954166700000002</c:v>
                </c:pt>
                <c:pt idx="6835">
                  <c:v>5.69625</c:v>
                </c:pt>
                <c:pt idx="6836">
                  <c:v>5.6970833299999999</c:v>
                </c:pt>
                <c:pt idx="6837">
                  <c:v>5.6979166699999997</c:v>
                </c:pt>
                <c:pt idx="6838">
                  <c:v>5.6987500000000004</c:v>
                </c:pt>
                <c:pt idx="6839">
                  <c:v>5.6995833300000003</c:v>
                </c:pt>
                <c:pt idx="6840">
                  <c:v>5.7004166700000001</c:v>
                </c:pt>
                <c:pt idx="6841">
                  <c:v>5.7012499999999999</c:v>
                </c:pt>
                <c:pt idx="6842">
                  <c:v>5.7020833299999998</c:v>
                </c:pt>
                <c:pt idx="6843">
                  <c:v>5.7029166699999996</c:v>
                </c:pt>
                <c:pt idx="6844">
                  <c:v>5.7037500000000003</c:v>
                </c:pt>
                <c:pt idx="6845">
                  <c:v>5.7045833300000002</c:v>
                </c:pt>
                <c:pt idx="6846">
                  <c:v>5.70541667</c:v>
                </c:pt>
                <c:pt idx="6847">
                  <c:v>5.7062499999999998</c:v>
                </c:pt>
                <c:pt idx="6848">
                  <c:v>5.7070833299999997</c:v>
                </c:pt>
                <c:pt idx="6849">
                  <c:v>5.7079166700000004</c:v>
                </c:pt>
                <c:pt idx="6850">
                  <c:v>5.7087500000000002</c:v>
                </c:pt>
                <c:pt idx="6851">
                  <c:v>5.7095833300000001</c:v>
                </c:pt>
                <c:pt idx="6852">
                  <c:v>5.7104166699999999</c:v>
                </c:pt>
                <c:pt idx="6853">
                  <c:v>5.7112499999999997</c:v>
                </c:pt>
                <c:pt idx="6854">
                  <c:v>5.7120833299999996</c:v>
                </c:pt>
                <c:pt idx="6855">
                  <c:v>5.7129166700000003</c:v>
                </c:pt>
                <c:pt idx="6856">
                  <c:v>5.7137500000000001</c:v>
                </c:pt>
                <c:pt idx="6857">
                  <c:v>5.71458333</c:v>
                </c:pt>
                <c:pt idx="6858">
                  <c:v>5.7154166699999998</c:v>
                </c:pt>
                <c:pt idx="6859">
                  <c:v>5.7162499999999996</c:v>
                </c:pt>
                <c:pt idx="6860">
                  <c:v>5.7170833300000004</c:v>
                </c:pt>
                <c:pt idx="6861">
                  <c:v>5.7179166700000001</c:v>
                </c:pt>
                <c:pt idx="6862">
                  <c:v>5.71875</c:v>
                </c:pt>
                <c:pt idx="6863">
                  <c:v>5.7195833299999999</c:v>
                </c:pt>
                <c:pt idx="6864">
                  <c:v>5.7204166699999996</c:v>
                </c:pt>
                <c:pt idx="6865">
                  <c:v>5.7212500000000004</c:v>
                </c:pt>
                <c:pt idx="6866">
                  <c:v>5.7220833300000002</c:v>
                </c:pt>
                <c:pt idx="6867">
                  <c:v>5.72291667</c:v>
                </c:pt>
                <c:pt idx="6868">
                  <c:v>5.7237499999999999</c:v>
                </c:pt>
                <c:pt idx="6869">
                  <c:v>5.7245833299999997</c:v>
                </c:pt>
                <c:pt idx="6870">
                  <c:v>5.7254166700000004</c:v>
                </c:pt>
                <c:pt idx="6871">
                  <c:v>5.7262500000000003</c:v>
                </c:pt>
                <c:pt idx="6872">
                  <c:v>5.7270833300000001</c:v>
                </c:pt>
                <c:pt idx="6873">
                  <c:v>5.7279166699999999</c:v>
                </c:pt>
                <c:pt idx="6874">
                  <c:v>5.7287499999999998</c:v>
                </c:pt>
                <c:pt idx="6875">
                  <c:v>5.7295833299999996</c:v>
                </c:pt>
                <c:pt idx="6876">
                  <c:v>5.7304166700000003</c:v>
                </c:pt>
                <c:pt idx="6877">
                  <c:v>5.7312500000000002</c:v>
                </c:pt>
                <c:pt idx="6878">
                  <c:v>5.73208333</c:v>
                </c:pt>
                <c:pt idx="6879">
                  <c:v>5.7329166699999998</c:v>
                </c:pt>
                <c:pt idx="6880">
                  <c:v>5.7337499999999997</c:v>
                </c:pt>
                <c:pt idx="6881">
                  <c:v>5.7345833300000004</c:v>
                </c:pt>
                <c:pt idx="6882">
                  <c:v>5.7354166700000002</c:v>
                </c:pt>
                <c:pt idx="6883">
                  <c:v>5.7362500000000001</c:v>
                </c:pt>
                <c:pt idx="6884">
                  <c:v>5.7370833299999999</c:v>
                </c:pt>
                <c:pt idx="6885">
                  <c:v>5.7379166699999997</c:v>
                </c:pt>
                <c:pt idx="6886">
                  <c:v>5.7387499999999996</c:v>
                </c:pt>
                <c:pt idx="6887">
                  <c:v>5.7395833300000003</c:v>
                </c:pt>
                <c:pt idx="6888">
                  <c:v>5.7404166700000001</c:v>
                </c:pt>
                <c:pt idx="6889">
                  <c:v>5.74125</c:v>
                </c:pt>
                <c:pt idx="6890">
                  <c:v>5.7420833299999998</c:v>
                </c:pt>
                <c:pt idx="6891">
                  <c:v>5.7429166699999996</c:v>
                </c:pt>
                <c:pt idx="6892">
                  <c:v>5.7437500000000004</c:v>
                </c:pt>
                <c:pt idx="6893">
                  <c:v>5.7445833300000002</c:v>
                </c:pt>
                <c:pt idx="6894">
                  <c:v>5.74541667</c:v>
                </c:pt>
                <c:pt idx="6895">
                  <c:v>5.7462499999999999</c:v>
                </c:pt>
                <c:pt idx="6896">
                  <c:v>5.7470833299999997</c:v>
                </c:pt>
                <c:pt idx="6897">
                  <c:v>5.7479166700000004</c:v>
                </c:pt>
                <c:pt idx="6898">
                  <c:v>5.7487500000000002</c:v>
                </c:pt>
                <c:pt idx="6899">
                  <c:v>5.7495833300000001</c:v>
                </c:pt>
                <c:pt idx="6900">
                  <c:v>5.7504166699999999</c:v>
                </c:pt>
                <c:pt idx="6901">
                  <c:v>5.7512499999999998</c:v>
                </c:pt>
                <c:pt idx="6902">
                  <c:v>5.7520833299999996</c:v>
                </c:pt>
                <c:pt idx="6903">
                  <c:v>5.7529166700000003</c:v>
                </c:pt>
                <c:pt idx="6904">
                  <c:v>5.7537500000000001</c:v>
                </c:pt>
                <c:pt idx="6905">
                  <c:v>5.75458333</c:v>
                </c:pt>
                <c:pt idx="6906">
                  <c:v>5.7554166699999998</c:v>
                </c:pt>
                <c:pt idx="6907">
                  <c:v>5.7562499999999996</c:v>
                </c:pt>
                <c:pt idx="6908">
                  <c:v>5.7570833300000004</c:v>
                </c:pt>
                <c:pt idx="6909">
                  <c:v>5.7579166700000002</c:v>
                </c:pt>
                <c:pt idx="6910">
                  <c:v>5.75875</c:v>
                </c:pt>
                <c:pt idx="6911">
                  <c:v>5.7595833299999999</c:v>
                </c:pt>
                <c:pt idx="6912">
                  <c:v>5.7604166699999997</c:v>
                </c:pt>
                <c:pt idx="6913">
                  <c:v>5.7612500000000004</c:v>
                </c:pt>
                <c:pt idx="6914">
                  <c:v>5.7620833300000003</c:v>
                </c:pt>
                <c:pt idx="6915">
                  <c:v>5.7629166700000001</c:v>
                </c:pt>
                <c:pt idx="6916">
                  <c:v>5.7637499999999999</c:v>
                </c:pt>
                <c:pt idx="6917">
                  <c:v>5.7645833299999998</c:v>
                </c:pt>
                <c:pt idx="6918">
                  <c:v>5.7654166699999996</c:v>
                </c:pt>
                <c:pt idx="6919">
                  <c:v>5.7662500000000003</c:v>
                </c:pt>
                <c:pt idx="6920">
                  <c:v>5.7670833300000002</c:v>
                </c:pt>
                <c:pt idx="6921">
                  <c:v>5.76791667</c:v>
                </c:pt>
                <c:pt idx="6922">
                  <c:v>5.7687499999999998</c:v>
                </c:pt>
                <c:pt idx="6923">
                  <c:v>5.7695833299999997</c:v>
                </c:pt>
                <c:pt idx="6924">
                  <c:v>5.7704166700000004</c:v>
                </c:pt>
                <c:pt idx="6925">
                  <c:v>5.7712500000000002</c:v>
                </c:pt>
                <c:pt idx="6926">
                  <c:v>5.7720833300000001</c:v>
                </c:pt>
                <c:pt idx="6927">
                  <c:v>5.7729166699999999</c:v>
                </c:pt>
                <c:pt idx="6928">
                  <c:v>5.7737499999999997</c:v>
                </c:pt>
                <c:pt idx="6929">
                  <c:v>5.7745833299999996</c:v>
                </c:pt>
                <c:pt idx="6930">
                  <c:v>5.7754166700000003</c:v>
                </c:pt>
                <c:pt idx="6931">
                  <c:v>5.7762500000000001</c:v>
                </c:pt>
                <c:pt idx="6932">
                  <c:v>5.77708333</c:v>
                </c:pt>
                <c:pt idx="6933">
                  <c:v>5.7779166699999998</c:v>
                </c:pt>
                <c:pt idx="6934">
                  <c:v>5.7787499999999996</c:v>
                </c:pt>
                <c:pt idx="6935">
                  <c:v>5.7795833300000004</c:v>
                </c:pt>
                <c:pt idx="6936">
                  <c:v>5.7804166700000001</c:v>
                </c:pt>
                <c:pt idx="6937">
                  <c:v>5.78125</c:v>
                </c:pt>
                <c:pt idx="6938">
                  <c:v>5.7820833299999999</c:v>
                </c:pt>
                <c:pt idx="6939">
                  <c:v>5.7829166699999996</c:v>
                </c:pt>
                <c:pt idx="6940">
                  <c:v>5.7837500000000004</c:v>
                </c:pt>
                <c:pt idx="6941">
                  <c:v>5.7845833300000002</c:v>
                </c:pt>
                <c:pt idx="6942">
                  <c:v>5.78541667</c:v>
                </c:pt>
                <c:pt idx="6943">
                  <c:v>5.7862499999999999</c:v>
                </c:pt>
                <c:pt idx="6944">
                  <c:v>5.7870833299999997</c:v>
                </c:pt>
                <c:pt idx="6945">
                  <c:v>5.7879166700000004</c:v>
                </c:pt>
                <c:pt idx="6946">
                  <c:v>5.7887500000000003</c:v>
                </c:pt>
                <c:pt idx="6947">
                  <c:v>5.7895833300000001</c:v>
                </c:pt>
                <c:pt idx="6948">
                  <c:v>5.7904166699999999</c:v>
                </c:pt>
                <c:pt idx="6949">
                  <c:v>5.7912499999999998</c:v>
                </c:pt>
                <c:pt idx="6950">
                  <c:v>5.7920833299999996</c:v>
                </c:pt>
                <c:pt idx="6951">
                  <c:v>5.7929166700000003</c:v>
                </c:pt>
                <c:pt idx="6952">
                  <c:v>5.7937500000000002</c:v>
                </c:pt>
                <c:pt idx="6953">
                  <c:v>5.79458333</c:v>
                </c:pt>
                <c:pt idx="6954">
                  <c:v>5.7954166699999998</c:v>
                </c:pt>
                <c:pt idx="6955">
                  <c:v>5.7962499999999997</c:v>
                </c:pt>
                <c:pt idx="6956">
                  <c:v>5.7970833300000004</c:v>
                </c:pt>
                <c:pt idx="6957">
                  <c:v>5.7979166700000002</c:v>
                </c:pt>
                <c:pt idx="6958">
                  <c:v>5.7987500000000001</c:v>
                </c:pt>
                <c:pt idx="6959">
                  <c:v>5.7995833299999999</c:v>
                </c:pt>
                <c:pt idx="6960">
                  <c:v>5.8004166699999997</c:v>
                </c:pt>
                <c:pt idx="6961">
                  <c:v>5.8012499999999996</c:v>
                </c:pt>
                <c:pt idx="6962">
                  <c:v>5.8020833300000003</c:v>
                </c:pt>
                <c:pt idx="6963">
                  <c:v>5.8029166700000001</c:v>
                </c:pt>
                <c:pt idx="6964">
                  <c:v>5.80375</c:v>
                </c:pt>
                <c:pt idx="6965">
                  <c:v>5.8045833299999998</c:v>
                </c:pt>
                <c:pt idx="6966">
                  <c:v>5.8054166699999996</c:v>
                </c:pt>
                <c:pt idx="6967">
                  <c:v>5.8062500000000004</c:v>
                </c:pt>
                <c:pt idx="6968">
                  <c:v>5.8070833300000002</c:v>
                </c:pt>
                <c:pt idx="6969">
                  <c:v>5.80791667</c:v>
                </c:pt>
                <c:pt idx="6970">
                  <c:v>5.8087499999999999</c:v>
                </c:pt>
                <c:pt idx="6971">
                  <c:v>5.8095833299999997</c:v>
                </c:pt>
                <c:pt idx="6972">
                  <c:v>5.8104166700000004</c:v>
                </c:pt>
                <c:pt idx="6973">
                  <c:v>5.8112500000000002</c:v>
                </c:pt>
                <c:pt idx="6974">
                  <c:v>5.8120833300000001</c:v>
                </c:pt>
                <c:pt idx="6975">
                  <c:v>5.8129166699999999</c:v>
                </c:pt>
                <c:pt idx="6976">
                  <c:v>5.8137499999999998</c:v>
                </c:pt>
                <c:pt idx="6977">
                  <c:v>5.8145833299999996</c:v>
                </c:pt>
                <c:pt idx="6978">
                  <c:v>5.8154166700000003</c:v>
                </c:pt>
                <c:pt idx="6979">
                  <c:v>5.8162500000000001</c:v>
                </c:pt>
                <c:pt idx="6980">
                  <c:v>5.81708333</c:v>
                </c:pt>
                <c:pt idx="6981">
                  <c:v>5.8179166699999998</c:v>
                </c:pt>
                <c:pt idx="6982">
                  <c:v>5.8187499999999996</c:v>
                </c:pt>
                <c:pt idx="6983">
                  <c:v>5.8195833300000004</c:v>
                </c:pt>
                <c:pt idx="6984">
                  <c:v>5.8204166700000002</c:v>
                </c:pt>
                <c:pt idx="6985">
                  <c:v>5.82125</c:v>
                </c:pt>
                <c:pt idx="6986">
                  <c:v>5.8220833299999999</c:v>
                </c:pt>
                <c:pt idx="6987">
                  <c:v>5.8229166699999997</c:v>
                </c:pt>
                <c:pt idx="6988">
                  <c:v>5.8237500000000004</c:v>
                </c:pt>
                <c:pt idx="6989">
                  <c:v>5.8245833300000003</c:v>
                </c:pt>
                <c:pt idx="6990">
                  <c:v>5.8254166700000001</c:v>
                </c:pt>
                <c:pt idx="6991">
                  <c:v>5.8262499999999999</c:v>
                </c:pt>
                <c:pt idx="6992">
                  <c:v>5.8270833299999998</c:v>
                </c:pt>
                <c:pt idx="6993">
                  <c:v>5.8279166699999996</c:v>
                </c:pt>
                <c:pt idx="6994">
                  <c:v>5.8287500000000003</c:v>
                </c:pt>
                <c:pt idx="6995">
                  <c:v>5.8295833300000002</c:v>
                </c:pt>
                <c:pt idx="6996">
                  <c:v>5.83041667</c:v>
                </c:pt>
                <c:pt idx="6997">
                  <c:v>5.8312499999999998</c:v>
                </c:pt>
                <c:pt idx="6998">
                  <c:v>5.8320833299999997</c:v>
                </c:pt>
                <c:pt idx="6999">
                  <c:v>5.8329166700000004</c:v>
                </c:pt>
                <c:pt idx="7000">
                  <c:v>5.8337500000000002</c:v>
                </c:pt>
                <c:pt idx="7001">
                  <c:v>5.8345833300000001</c:v>
                </c:pt>
                <c:pt idx="7002">
                  <c:v>5.8354166699999999</c:v>
                </c:pt>
                <c:pt idx="7003">
                  <c:v>5.8362499999999997</c:v>
                </c:pt>
                <c:pt idx="7004">
                  <c:v>5.8370833299999996</c:v>
                </c:pt>
                <c:pt idx="7005">
                  <c:v>5.8379166700000003</c:v>
                </c:pt>
                <c:pt idx="7006">
                  <c:v>5.8387500000000001</c:v>
                </c:pt>
                <c:pt idx="7007">
                  <c:v>5.83958333</c:v>
                </c:pt>
                <c:pt idx="7008">
                  <c:v>5.8404166699999998</c:v>
                </c:pt>
                <c:pt idx="7009">
                  <c:v>5.8412499999999996</c:v>
                </c:pt>
                <c:pt idx="7010">
                  <c:v>5.8420833300000004</c:v>
                </c:pt>
                <c:pt idx="7011">
                  <c:v>5.8429166700000001</c:v>
                </c:pt>
                <c:pt idx="7012">
                  <c:v>5.84375</c:v>
                </c:pt>
                <c:pt idx="7013">
                  <c:v>5.8445833299999999</c:v>
                </c:pt>
                <c:pt idx="7014">
                  <c:v>5.8454166699999996</c:v>
                </c:pt>
                <c:pt idx="7015">
                  <c:v>5.8462500000000004</c:v>
                </c:pt>
                <c:pt idx="7016">
                  <c:v>5.8470833300000002</c:v>
                </c:pt>
                <c:pt idx="7017">
                  <c:v>5.84791667</c:v>
                </c:pt>
                <c:pt idx="7018">
                  <c:v>5.8487499999999999</c:v>
                </c:pt>
                <c:pt idx="7019">
                  <c:v>5.8495833299999997</c:v>
                </c:pt>
                <c:pt idx="7020">
                  <c:v>5.8504166700000004</c:v>
                </c:pt>
                <c:pt idx="7021">
                  <c:v>5.8512500000000003</c:v>
                </c:pt>
                <c:pt idx="7022">
                  <c:v>5.8520833300000001</c:v>
                </c:pt>
                <c:pt idx="7023">
                  <c:v>5.8529166699999999</c:v>
                </c:pt>
                <c:pt idx="7024">
                  <c:v>5.8537499999999998</c:v>
                </c:pt>
                <c:pt idx="7025">
                  <c:v>5.8545833299999996</c:v>
                </c:pt>
                <c:pt idx="7026">
                  <c:v>5.8554166700000003</c:v>
                </c:pt>
                <c:pt idx="7027">
                  <c:v>5.8562500000000002</c:v>
                </c:pt>
                <c:pt idx="7028">
                  <c:v>5.85708333</c:v>
                </c:pt>
                <c:pt idx="7029">
                  <c:v>5.8579166699999998</c:v>
                </c:pt>
                <c:pt idx="7030">
                  <c:v>5.8587499999999997</c:v>
                </c:pt>
                <c:pt idx="7031">
                  <c:v>5.8595833300000004</c:v>
                </c:pt>
                <c:pt idx="7032">
                  <c:v>5.8604166700000002</c:v>
                </c:pt>
                <c:pt idx="7033">
                  <c:v>5.8612500000000001</c:v>
                </c:pt>
                <c:pt idx="7034">
                  <c:v>5.8620833299999999</c:v>
                </c:pt>
                <c:pt idx="7035">
                  <c:v>5.8629166699999997</c:v>
                </c:pt>
                <c:pt idx="7036">
                  <c:v>5.8637499999999996</c:v>
                </c:pt>
                <c:pt idx="7037">
                  <c:v>5.8645833300000003</c:v>
                </c:pt>
                <c:pt idx="7038">
                  <c:v>5.8654166700000001</c:v>
                </c:pt>
                <c:pt idx="7039">
                  <c:v>5.86625</c:v>
                </c:pt>
                <c:pt idx="7040">
                  <c:v>5.8670833299999998</c:v>
                </c:pt>
                <c:pt idx="7041">
                  <c:v>5.8679166699999996</c:v>
                </c:pt>
                <c:pt idx="7042">
                  <c:v>5.8687500000000004</c:v>
                </c:pt>
                <c:pt idx="7043">
                  <c:v>5.8695833300000002</c:v>
                </c:pt>
                <c:pt idx="7044">
                  <c:v>5.87041667</c:v>
                </c:pt>
                <c:pt idx="7045">
                  <c:v>5.8712499999999999</c:v>
                </c:pt>
                <c:pt idx="7046">
                  <c:v>5.8720833299999997</c:v>
                </c:pt>
                <c:pt idx="7047">
                  <c:v>5.8729166700000004</c:v>
                </c:pt>
                <c:pt idx="7048">
                  <c:v>5.8737500000000002</c:v>
                </c:pt>
                <c:pt idx="7049">
                  <c:v>5.8745833300000001</c:v>
                </c:pt>
                <c:pt idx="7050">
                  <c:v>5.8754166699999999</c:v>
                </c:pt>
                <c:pt idx="7051">
                  <c:v>5.8762499999999998</c:v>
                </c:pt>
                <c:pt idx="7052">
                  <c:v>5.8770833299999996</c:v>
                </c:pt>
                <c:pt idx="7053">
                  <c:v>5.8779166700000003</c:v>
                </c:pt>
                <c:pt idx="7054">
                  <c:v>5.8787500000000001</c:v>
                </c:pt>
                <c:pt idx="7055">
                  <c:v>5.87958333</c:v>
                </c:pt>
                <c:pt idx="7056">
                  <c:v>5.8804166699999998</c:v>
                </c:pt>
                <c:pt idx="7057">
                  <c:v>5.8812499999999996</c:v>
                </c:pt>
                <c:pt idx="7058">
                  <c:v>5.8820833300000004</c:v>
                </c:pt>
                <c:pt idx="7059">
                  <c:v>5.8829166700000002</c:v>
                </c:pt>
                <c:pt idx="7060">
                  <c:v>5.88375</c:v>
                </c:pt>
                <c:pt idx="7061">
                  <c:v>5.8845833299999999</c:v>
                </c:pt>
                <c:pt idx="7062">
                  <c:v>5.8854166699999997</c:v>
                </c:pt>
                <c:pt idx="7063">
                  <c:v>5.8862500000000004</c:v>
                </c:pt>
                <c:pt idx="7064">
                  <c:v>5.8870833300000003</c:v>
                </c:pt>
                <c:pt idx="7065">
                  <c:v>5.8879166700000001</c:v>
                </c:pt>
                <c:pt idx="7066">
                  <c:v>5.8887499999999999</c:v>
                </c:pt>
                <c:pt idx="7067">
                  <c:v>5.8895833299999998</c:v>
                </c:pt>
                <c:pt idx="7068">
                  <c:v>5.8904166699999996</c:v>
                </c:pt>
                <c:pt idx="7069">
                  <c:v>5.8912500000000003</c:v>
                </c:pt>
                <c:pt idx="7070">
                  <c:v>5.8920833300000002</c:v>
                </c:pt>
                <c:pt idx="7071">
                  <c:v>5.89291667</c:v>
                </c:pt>
                <c:pt idx="7072">
                  <c:v>5.8937499999999998</c:v>
                </c:pt>
                <c:pt idx="7073">
                  <c:v>5.8945833299999997</c:v>
                </c:pt>
                <c:pt idx="7074">
                  <c:v>5.8954166700000004</c:v>
                </c:pt>
                <c:pt idx="7075">
                  <c:v>5.8962500000000002</c:v>
                </c:pt>
                <c:pt idx="7076">
                  <c:v>5.8970833300000001</c:v>
                </c:pt>
                <c:pt idx="7077">
                  <c:v>5.8979166699999999</c:v>
                </c:pt>
                <c:pt idx="7078">
                  <c:v>5.8987499999999997</c:v>
                </c:pt>
                <c:pt idx="7079">
                  <c:v>5.8995833299999996</c:v>
                </c:pt>
                <c:pt idx="7080">
                  <c:v>5.9004166700000003</c:v>
                </c:pt>
                <c:pt idx="7081">
                  <c:v>5.9012500000000001</c:v>
                </c:pt>
                <c:pt idx="7082">
                  <c:v>5.90208333</c:v>
                </c:pt>
                <c:pt idx="7083">
                  <c:v>5.9029166699999998</c:v>
                </c:pt>
                <c:pt idx="7084">
                  <c:v>5.9037499999999996</c:v>
                </c:pt>
                <c:pt idx="7085">
                  <c:v>5.9045833300000004</c:v>
                </c:pt>
                <c:pt idx="7086">
                  <c:v>5.9054166700000001</c:v>
                </c:pt>
                <c:pt idx="7087">
                  <c:v>5.90625</c:v>
                </c:pt>
                <c:pt idx="7088">
                  <c:v>5.9070833299999999</c:v>
                </c:pt>
                <c:pt idx="7089">
                  <c:v>5.9079166699999996</c:v>
                </c:pt>
                <c:pt idx="7090">
                  <c:v>5.9087500000000004</c:v>
                </c:pt>
                <c:pt idx="7091">
                  <c:v>5.9095833300000002</c:v>
                </c:pt>
                <c:pt idx="7092">
                  <c:v>5.91041667</c:v>
                </c:pt>
                <c:pt idx="7093">
                  <c:v>5.9112499999999999</c:v>
                </c:pt>
                <c:pt idx="7094">
                  <c:v>5.9120833299999997</c:v>
                </c:pt>
                <c:pt idx="7095">
                  <c:v>5.9129166700000004</c:v>
                </c:pt>
                <c:pt idx="7096">
                  <c:v>5.9137500000000003</c:v>
                </c:pt>
                <c:pt idx="7097">
                  <c:v>5.9145833300000001</c:v>
                </c:pt>
                <c:pt idx="7098">
                  <c:v>5.9154166699999999</c:v>
                </c:pt>
                <c:pt idx="7099">
                  <c:v>5.9162499999999998</c:v>
                </c:pt>
                <c:pt idx="7100">
                  <c:v>5.9170833299999996</c:v>
                </c:pt>
                <c:pt idx="7101">
                  <c:v>5.9179166700000003</c:v>
                </c:pt>
                <c:pt idx="7102">
                  <c:v>5.9187500000000002</c:v>
                </c:pt>
                <c:pt idx="7103">
                  <c:v>5.91958333</c:v>
                </c:pt>
                <c:pt idx="7104">
                  <c:v>5.9204166699999998</c:v>
                </c:pt>
                <c:pt idx="7105">
                  <c:v>5.9212499999999997</c:v>
                </c:pt>
                <c:pt idx="7106">
                  <c:v>5.9220833300000004</c:v>
                </c:pt>
                <c:pt idx="7107">
                  <c:v>5.9229166700000002</c:v>
                </c:pt>
                <c:pt idx="7108">
                  <c:v>5.9237500000000001</c:v>
                </c:pt>
                <c:pt idx="7109">
                  <c:v>5.9245833299999999</c:v>
                </c:pt>
                <c:pt idx="7110">
                  <c:v>5.9254166699999997</c:v>
                </c:pt>
                <c:pt idx="7111">
                  <c:v>5.9262499999999996</c:v>
                </c:pt>
                <c:pt idx="7112">
                  <c:v>5.9270833300000003</c:v>
                </c:pt>
                <c:pt idx="7113">
                  <c:v>5.9279166700000001</c:v>
                </c:pt>
                <c:pt idx="7114">
                  <c:v>5.92875</c:v>
                </c:pt>
                <c:pt idx="7115">
                  <c:v>5.9295833299999998</c:v>
                </c:pt>
                <c:pt idx="7116">
                  <c:v>5.9304166699999996</c:v>
                </c:pt>
                <c:pt idx="7117">
                  <c:v>5.9312500000000004</c:v>
                </c:pt>
                <c:pt idx="7118">
                  <c:v>5.9320833300000002</c:v>
                </c:pt>
                <c:pt idx="7119">
                  <c:v>5.93291667</c:v>
                </c:pt>
                <c:pt idx="7120">
                  <c:v>5.9337499999999999</c:v>
                </c:pt>
                <c:pt idx="7121">
                  <c:v>5.9345833299999997</c:v>
                </c:pt>
                <c:pt idx="7122">
                  <c:v>5.9354166700000004</c:v>
                </c:pt>
                <c:pt idx="7123">
                  <c:v>5.9362500000000002</c:v>
                </c:pt>
                <c:pt idx="7124">
                  <c:v>5.9370833300000001</c:v>
                </c:pt>
                <c:pt idx="7125">
                  <c:v>5.9379166699999999</c:v>
                </c:pt>
                <c:pt idx="7126">
                  <c:v>5.9387499999999998</c:v>
                </c:pt>
                <c:pt idx="7127">
                  <c:v>5.9395833299999996</c:v>
                </c:pt>
                <c:pt idx="7128">
                  <c:v>5.9404166700000003</c:v>
                </c:pt>
                <c:pt idx="7129">
                  <c:v>5.9412500000000001</c:v>
                </c:pt>
                <c:pt idx="7130">
                  <c:v>5.94208333</c:v>
                </c:pt>
                <c:pt idx="7131">
                  <c:v>5.9429166699999998</c:v>
                </c:pt>
                <c:pt idx="7132">
                  <c:v>5.9437499999999996</c:v>
                </c:pt>
                <c:pt idx="7133">
                  <c:v>5.9445833300000004</c:v>
                </c:pt>
                <c:pt idx="7134">
                  <c:v>5.9454166700000002</c:v>
                </c:pt>
                <c:pt idx="7135">
                  <c:v>5.94625</c:v>
                </c:pt>
                <c:pt idx="7136">
                  <c:v>5.9470833299999999</c:v>
                </c:pt>
                <c:pt idx="7137">
                  <c:v>5.9479166699999997</c:v>
                </c:pt>
                <c:pt idx="7138">
                  <c:v>5.9487500000000004</c:v>
                </c:pt>
                <c:pt idx="7139">
                  <c:v>5.9495833300000003</c:v>
                </c:pt>
                <c:pt idx="7140">
                  <c:v>5.9504166700000001</c:v>
                </c:pt>
                <c:pt idx="7141">
                  <c:v>5.9512499999999999</c:v>
                </c:pt>
                <c:pt idx="7142">
                  <c:v>5.9520833299999998</c:v>
                </c:pt>
                <c:pt idx="7143">
                  <c:v>5.9529166699999996</c:v>
                </c:pt>
                <c:pt idx="7144">
                  <c:v>5.9537500000000003</c:v>
                </c:pt>
                <c:pt idx="7145">
                  <c:v>5.9545833300000002</c:v>
                </c:pt>
                <c:pt idx="7146">
                  <c:v>5.95541667</c:v>
                </c:pt>
                <c:pt idx="7147">
                  <c:v>5.9562499999999998</c:v>
                </c:pt>
                <c:pt idx="7148">
                  <c:v>5.9570833299999997</c:v>
                </c:pt>
                <c:pt idx="7149">
                  <c:v>5.9579166700000004</c:v>
                </c:pt>
                <c:pt idx="7150">
                  <c:v>5.9587500000000002</c:v>
                </c:pt>
                <c:pt idx="7151">
                  <c:v>5.9595833300000001</c:v>
                </c:pt>
                <c:pt idx="7152">
                  <c:v>5.9604166699999999</c:v>
                </c:pt>
                <c:pt idx="7153">
                  <c:v>5.9612499999999997</c:v>
                </c:pt>
                <c:pt idx="7154">
                  <c:v>5.9620833299999996</c:v>
                </c:pt>
                <c:pt idx="7155">
                  <c:v>5.9629166700000003</c:v>
                </c:pt>
                <c:pt idx="7156">
                  <c:v>5.9637500000000001</c:v>
                </c:pt>
                <c:pt idx="7157">
                  <c:v>5.96458333</c:v>
                </c:pt>
                <c:pt idx="7158">
                  <c:v>5.9654166699999998</c:v>
                </c:pt>
                <c:pt idx="7159">
                  <c:v>5.9662499999999996</c:v>
                </c:pt>
                <c:pt idx="7160">
                  <c:v>5.9670833300000004</c:v>
                </c:pt>
                <c:pt idx="7161">
                  <c:v>5.9679166700000001</c:v>
                </c:pt>
                <c:pt idx="7162">
                  <c:v>5.96875</c:v>
                </c:pt>
                <c:pt idx="7163">
                  <c:v>5.9695833299999999</c:v>
                </c:pt>
                <c:pt idx="7164">
                  <c:v>5.9704166699999996</c:v>
                </c:pt>
                <c:pt idx="7165">
                  <c:v>5.9712500000000004</c:v>
                </c:pt>
                <c:pt idx="7166">
                  <c:v>5.9720833300000002</c:v>
                </c:pt>
                <c:pt idx="7167">
                  <c:v>5.97291667</c:v>
                </c:pt>
                <c:pt idx="7168">
                  <c:v>5.9737499999999999</c:v>
                </c:pt>
                <c:pt idx="7169">
                  <c:v>5.9745833299999997</c:v>
                </c:pt>
                <c:pt idx="7170">
                  <c:v>5.9754166700000004</c:v>
                </c:pt>
                <c:pt idx="7171">
                  <c:v>5.9762500000000003</c:v>
                </c:pt>
                <c:pt idx="7172">
                  <c:v>5.9770833300000001</c:v>
                </c:pt>
                <c:pt idx="7173">
                  <c:v>5.9779166699999999</c:v>
                </c:pt>
                <c:pt idx="7174">
                  <c:v>5.9787499999999998</c:v>
                </c:pt>
                <c:pt idx="7175">
                  <c:v>5.9795833299999996</c:v>
                </c:pt>
                <c:pt idx="7176">
                  <c:v>5.9804166700000003</c:v>
                </c:pt>
                <c:pt idx="7177">
                  <c:v>5.9812500000000002</c:v>
                </c:pt>
                <c:pt idx="7178">
                  <c:v>5.98208333</c:v>
                </c:pt>
                <c:pt idx="7179">
                  <c:v>5.9829166699999998</c:v>
                </c:pt>
                <c:pt idx="7180">
                  <c:v>5.9837499999999997</c:v>
                </c:pt>
                <c:pt idx="7181">
                  <c:v>5.9845833300000004</c:v>
                </c:pt>
                <c:pt idx="7182">
                  <c:v>5.9854166700000002</c:v>
                </c:pt>
                <c:pt idx="7183">
                  <c:v>5.9862500000000001</c:v>
                </c:pt>
                <c:pt idx="7184">
                  <c:v>5.9870833299999999</c:v>
                </c:pt>
                <c:pt idx="7185">
                  <c:v>5.9879166699999997</c:v>
                </c:pt>
                <c:pt idx="7186">
                  <c:v>5.9887499999999996</c:v>
                </c:pt>
                <c:pt idx="7187">
                  <c:v>5.9895833300000003</c:v>
                </c:pt>
                <c:pt idx="7188">
                  <c:v>5.9904166700000001</c:v>
                </c:pt>
                <c:pt idx="7189">
                  <c:v>5.99125</c:v>
                </c:pt>
                <c:pt idx="7190">
                  <c:v>5.9920833299999998</c:v>
                </c:pt>
                <c:pt idx="7191">
                  <c:v>5.9929166699999996</c:v>
                </c:pt>
                <c:pt idx="7192">
                  <c:v>5.9937500000000004</c:v>
                </c:pt>
                <c:pt idx="7193">
                  <c:v>5.9945833300000002</c:v>
                </c:pt>
                <c:pt idx="7194">
                  <c:v>5.99541667</c:v>
                </c:pt>
                <c:pt idx="7195">
                  <c:v>5.9962499999999999</c:v>
                </c:pt>
                <c:pt idx="7196">
                  <c:v>5.9970833299999997</c:v>
                </c:pt>
                <c:pt idx="7197">
                  <c:v>5.9979166700000004</c:v>
                </c:pt>
                <c:pt idx="7198">
                  <c:v>5.9987500000000002</c:v>
                </c:pt>
                <c:pt idx="7199">
                  <c:v>5.9995833300000001</c:v>
                </c:pt>
                <c:pt idx="7200">
                  <c:v>6.0004166699999999</c:v>
                </c:pt>
                <c:pt idx="7201">
                  <c:v>6.0012499999999998</c:v>
                </c:pt>
                <c:pt idx="7202">
                  <c:v>6.0020833299999996</c:v>
                </c:pt>
                <c:pt idx="7203">
                  <c:v>6.0029166700000003</c:v>
                </c:pt>
                <c:pt idx="7204">
                  <c:v>6.0037500000000001</c:v>
                </c:pt>
                <c:pt idx="7205">
                  <c:v>6.00458333</c:v>
                </c:pt>
                <c:pt idx="7206">
                  <c:v>6.0054166699999998</c:v>
                </c:pt>
                <c:pt idx="7207">
                  <c:v>6.0062499999999996</c:v>
                </c:pt>
                <c:pt idx="7208">
                  <c:v>6.0070833300000004</c:v>
                </c:pt>
                <c:pt idx="7209">
                  <c:v>6.0079166700000002</c:v>
                </c:pt>
                <c:pt idx="7210">
                  <c:v>6.00875</c:v>
                </c:pt>
                <c:pt idx="7211">
                  <c:v>6.0095833299999999</c:v>
                </c:pt>
                <c:pt idx="7212">
                  <c:v>6.0104166699999997</c:v>
                </c:pt>
                <c:pt idx="7213">
                  <c:v>6.0112500000000004</c:v>
                </c:pt>
                <c:pt idx="7214">
                  <c:v>6.0120833300000003</c:v>
                </c:pt>
                <c:pt idx="7215">
                  <c:v>6.0129166700000001</c:v>
                </c:pt>
                <c:pt idx="7216">
                  <c:v>6.0137499999999999</c:v>
                </c:pt>
                <c:pt idx="7217">
                  <c:v>6.0145833299999998</c:v>
                </c:pt>
                <c:pt idx="7218">
                  <c:v>6.0154166699999996</c:v>
                </c:pt>
                <c:pt idx="7219">
                  <c:v>6.0162500000000003</c:v>
                </c:pt>
                <c:pt idx="7220">
                  <c:v>6.0170833300000002</c:v>
                </c:pt>
                <c:pt idx="7221">
                  <c:v>6.01791667</c:v>
                </c:pt>
                <c:pt idx="7222">
                  <c:v>6.0187499999999998</c:v>
                </c:pt>
                <c:pt idx="7223">
                  <c:v>6.0195833299999997</c:v>
                </c:pt>
                <c:pt idx="7224">
                  <c:v>6.0204166700000004</c:v>
                </c:pt>
                <c:pt idx="7225">
                  <c:v>6.0212500000000002</c:v>
                </c:pt>
                <c:pt idx="7226">
                  <c:v>6.0220833300000001</c:v>
                </c:pt>
                <c:pt idx="7227">
                  <c:v>6.0229166699999999</c:v>
                </c:pt>
                <c:pt idx="7228">
                  <c:v>6.0237499999999997</c:v>
                </c:pt>
                <c:pt idx="7229">
                  <c:v>6.0245833299999996</c:v>
                </c:pt>
                <c:pt idx="7230">
                  <c:v>6.0254166700000003</c:v>
                </c:pt>
                <c:pt idx="7231">
                  <c:v>6.0262500000000001</c:v>
                </c:pt>
                <c:pt idx="7232">
                  <c:v>6.02708333</c:v>
                </c:pt>
                <c:pt idx="7233">
                  <c:v>6.0279166699999998</c:v>
                </c:pt>
                <c:pt idx="7234">
                  <c:v>6.0287499999999996</c:v>
                </c:pt>
                <c:pt idx="7235">
                  <c:v>6.0295833300000004</c:v>
                </c:pt>
                <c:pt idx="7236">
                  <c:v>6.0304166700000001</c:v>
                </c:pt>
                <c:pt idx="7237">
                  <c:v>6.03125</c:v>
                </c:pt>
                <c:pt idx="7238">
                  <c:v>6.0320833299999999</c:v>
                </c:pt>
                <c:pt idx="7239">
                  <c:v>6.0329166699999996</c:v>
                </c:pt>
                <c:pt idx="7240">
                  <c:v>6.0337500000000004</c:v>
                </c:pt>
                <c:pt idx="7241">
                  <c:v>6.0345833300000002</c:v>
                </c:pt>
                <c:pt idx="7242">
                  <c:v>6.03541667</c:v>
                </c:pt>
                <c:pt idx="7243">
                  <c:v>6.0362499999999999</c:v>
                </c:pt>
                <c:pt idx="7244">
                  <c:v>6.0370833299999997</c:v>
                </c:pt>
                <c:pt idx="7245">
                  <c:v>6.0379166700000004</c:v>
                </c:pt>
                <c:pt idx="7246">
                  <c:v>6.0387500000000003</c:v>
                </c:pt>
                <c:pt idx="7247">
                  <c:v>6.0395833300000001</c:v>
                </c:pt>
                <c:pt idx="7248">
                  <c:v>6.0404166699999999</c:v>
                </c:pt>
                <c:pt idx="7249">
                  <c:v>6.0412499999999998</c:v>
                </c:pt>
                <c:pt idx="7250">
                  <c:v>6.0420833299999996</c:v>
                </c:pt>
                <c:pt idx="7251">
                  <c:v>6.0429166700000003</c:v>
                </c:pt>
                <c:pt idx="7252">
                  <c:v>6.0437500000000002</c:v>
                </c:pt>
                <c:pt idx="7253">
                  <c:v>6.04458333</c:v>
                </c:pt>
                <c:pt idx="7254">
                  <c:v>6.0454166699999998</c:v>
                </c:pt>
                <c:pt idx="7255">
                  <c:v>6.0462499999999997</c:v>
                </c:pt>
                <c:pt idx="7256">
                  <c:v>6.0470833300000004</c:v>
                </c:pt>
                <c:pt idx="7257">
                  <c:v>6.0479166700000002</c:v>
                </c:pt>
                <c:pt idx="7258">
                  <c:v>6.0487500000000001</c:v>
                </c:pt>
                <c:pt idx="7259">
                  <c:v>6.0495833299999999</c:v>
                </c:pt>
                <c:pt idx="7260">
                  <c:v>6.0504166699999997</c:v>
                </c:pt>
                <c:pt idx="7261">
                  <c:v>6.0512499999999996</c:v>
                </c:pt>
                <c:pt idx="7262">
                  <c:v>6.0520833300000003</c:v>
                </c:pt>
                <c:pt idx="7263">
                  <c:v>6.0529166700000001</c:v>
                </c:pt>
                <c:pt idx="7264">
                  <c:v>6.05375</c:v>
                </c:pt>
                <c:pt idx="7265">
                  <c:v>6.0545833299999998</c:v>
                </c:pt>
                <c:pt idx="7266">
                  <c:v>6.0554166699999996</c:v>
                </c:pt>
                <c:pt idx="7267">
                  <c:v>6.0562500000000004</c:v>
                </c:pt>
                <c:pt idx="7268">
                  <c:v>6.0570833300000002</c:v>
                </c:pt>
                <c:pt idx="7269">
                  <c:v>6.05791667</c:v>
                </c:pt>
                <c:pt idx="7270">
                  <c:v>6.0587499999999999</c:v>
                </c:pt>
                <c:pt idx="7271">
                  <c:v>6.0595833299999997</c:v>
                </c:pt>
                <c:pt idx="7272">
                  <c:v>6.0604166700000004</c:v>
                </c:pt>
                <c:pt idx="7273">
                  <c:v>6.0612500000000002</c:v>
                </c:pt>
                <c:pt idx="7274">
                  <c:v>6.0620833300000001</c:v>
                </c:pt>
                <c:pt idx="7275">
                  <c:v>6.0629166699999999</c:v>
                </c:pt>
                <c:pt idx="7276">
                  <c:v>6.0637499999999998</c:v>
                </c:pt>
                <c:pt idx="7277">
                  <c:v>6.0645833299999996</c:v>
                </c:pt>
                <c:pt idx="7278">
                  <c:v>6.0654166700000003</c:v>
                </c:pt>
                <c:pt idx="7279">
                  <c:v>6.0662500000000001</c:v>
                </c:pt>
                <c:pt idx="7280">
                  <c:v>6.06708333</c:v>
                </c:pt>
                <c:pt idx="7281">
                  <c:v>6.0679166699999998</c:v>
                </c:pt>
                <c:pt idx="7282">
                  <c:v>6.0687499999999996</c:v>
                </c:pt>
                <c:pt idx="7283">
                  <c:v>6.0695833300000004</c:v>
                </c:pt>
                <c:pt idx="7284">
                  <c:v>6.0704166700000002</c:v>
                </c:pt>
                <c:pt idx="7285">
                  <c:v>6.07125</c:v>
                </c:pt>
                <c:pt idx="7286">
                  <c:v>6.0720833299999999</c:v>
                </c:pt>
                <c:pt idx="7287">
                  <c:v>6.0729166699999997</c:v>
                </c:pt>
                <c:pt idx="7288">
                  <c:v>6.0737500000000004</c:v>
                </c:pt>
                <c:pt idx="7289">
                  <c:v>6.0745833300000003</c:v>
                </c:pt>
                <c:pt idx="7290">
                  <c:v>6.0754166700000001</c:v>
                </c:pt>
                <c:pt idx="7291">
                  <c:v>6.0762499999999999</c:v>
                </c:pt>
                <c:pt idx="7292">
                  <c:v>6.0770833299999998</c:v>
                </c:pt>
                <c:pt idx="7293">
                  <c:v>6.0779166699999996</c:v>
                </c:pt>
                <c:pt idx="7294">
                  <c:v>6.0787500000000003</c:v>
                </c:pt>
                <c:pt idx="7295">
                  <c:v>6.0795833300000002</c:v>
                </c:pt>
                <c:pt idx="7296">
                  <c:v>6.08041667</c:v>
                </c:pt>
                <c:pt idx="7297">
                  <c:v>6.0812499999999998</c:v>
                </c:pt>
                <c:pt idx="7298">
                  <c:v>6.0820833299999997</c:v>
                </c:pt>
                <c:pt idx="7299">
                  <c:v>6.0829166700000004</c:v>
                </c:pt>
                <c:pt idx="7300">
                  <c:v>6.0837500000000002</c:v>
                </c:pt>
                <c:pt idx="7301">
                  <c:v>6.0845833300000001</c:v>
                </c:pt>
                <c:pt idx="7302">
                  <c:v>6.0854166699999999</c:v>
                </c:pt>
                <c:pt idx="7303">
                  <c:v>6.0862499999999997</c:v>
                </c:pt>
                <c:pt idx="7304">
                  <c:v>6.0870833299999996</c:v>
                </c:pt>
                <c:pt idx="7305">
                  <c:v>6.0879166700000003</c:v>
                </c:pt>
                <c:pt idx="7306">
                  <c:v>6.0887500000000001</c:v>
                </c:pt>
                <c:pt idx="7307">
                  <c:v>6.08958333</c:v>
                </c:pt>
                <c:pt idx="7308">
                  <c:v>6.0904166699999998</c:v>
                </c:pt>
                <c:pt idx="7309">
                  <c:v>6.0912499999999996</c:v>
                </c:pt>
                <c:pt idx="7310">
                  <c:v>6.0920833300000004</c:v>
                </c:pt>
                <c:pt idx="7311">
                  <c:v>6.0929166700000001</c:v>
                </c:pt>
                <c:pt idx="7312">
                  <c:v>6.09375</c:v>
                </c:pt>
                <c:pt idx="7313">
                  <c:v>6.0945833299999999</c:v>
                </c:pt>
                <c:pt idx="7314">
                  <c:v>6.0954166699999996</c:v>
                </c:pt>
                <c:pt idx="7315">
                  <c:v>6.0962500000000004</c:v>
                </c:pt>
                <c:pt idx="7316">
                  <c:v>6.0970833300000002</c:v>
                </c:pt>
                <c:pt idx="7317">
                  <c:v>6.09791667</c:v>
                </c:pt>
                <c:pt idx="7318">
                  <c:v>6.0987499999999999</c:v>
                </c:pt>
                <c:pt idx="7319">
                  <c:v>6.0995833299999997</c:v>
                </c:pt>
                <c:pt idx="7320">
                  <c:v>6.1004166700000004</c:v>
                </c:pt>
                <c:pt idx="7321">
                  <c:v>6.1012500000000003</c:v>
                </c:pt>
                <c:pt idx="7322">
                  <c:v>6.1020833300000001</c:v>
                </c:pt>
                <c:pt idx="7323">
                  <c:v>6.1029166699999999</c:v>
                </c:pt>
                <c:pt idx="7324">
                  <c:v>6.1037499999999998</c:v>
                </c:pt>
                <c:pt idx="7325">
                  <c:v>6.1045833299999996</c:v>
                </c:pt>
                <c:pt idx="7326">
                  <c:v>6.1054166700000003</c:v>
                </c:pt>
                <c:pt idx="7327">
                  <c:v>6.1062500000000002</c:v>
                </c:pt>
                <c:pt idx="7328">
                  <c:v>6.10708333</c:v>
                </c:pt>
                <c:pt idx="7329">
                  <c:v>6.1079166699999998</c:v>
                </c:pt>
                <c:pt idx="7330">
                  <c:v>6.1087499999999997</c:v>
                </c:pt>
                <c:pt idx="7331">
                  <c:v>6.1095833300000004</c:v>
                </c:pt>
                <c:pt idx="7332">
                  <c:v>6.1104166700000002</c:v>
                </c:pt>
                <c:pt idx="7333">
                  <c:v>6.1112500000000001</c:v>
                </c:pt>
                <c:pt idx="7334">
                  <c:v>6.1120833299999999</c:v>
                </c:pt>
                <c:pt idx="7335">
                  <c:v>6.1129166699999997</c:v>
                </c:pt>
                <c:pt idx="7336">
                  <c:v>6.1137499999999996</c:v>
                </c:pt>
                <c:pt idx="7337">
                  <c:v>6.1145833300000003</c:v>
                </c:pt>
                <c:pt idx="7338">
                  <c:v>6.1154166700000001</c:v>
                </c:pt>
                <c:pt idx="7339">
                  <c:v>6.11625</c:v>
                </c:pt>
                <c:pt idx="7340">
                  <c:v>6.1170833299999998</c:v>
                </c:pt>
                <c:pt idx="7341">
                  <c:v>6.1179166699999996</c:v>
                </c:pt>
                <c:pt idx="7342">
                  <c:v>6.1187500000000004</c:v>
                </c:pt>
                <c:pt idx="7343">
                  <c:v>6.1195833300000002</c:v>
                </c:pt>
                <c:pt idx="7344">
                  <c:v>6.12041667</c:v>
                </c:pt>
                <c:pt idx="7345">
                  <c:v>6.1212499999999999</c:v>
                </c:pt>
                <c:pt idx="7346">
                  <c:v>6.1220833299999997</c:v>
                </c:pt>
                <c:pt idx="7347">
                  <c:v>6.1229166700000004</c:v>
                </c:pt>
                <c:pt idx="7348">
                  <c:v>6.1237500000000002</c:v>
                </c:pt>
                <c:pt idx="7349">
                  <c:v>6.1245833300000001</c:v>
                </c:pt>
                <c:pt idx="7350">
                  <c:v>6.1254166699999999</c:v>
                </c:pt>
                <c:pt idx="7351">
                  <c:v>6.1262499999999998</c:v>
                </c:pt>
                <c:pt idx="7352">
                  <c:v>6.1270833299999996</c:v>
                </c:pt>
                <c:pt idx="7353">
                  <c:v>6.1279166700000003</c:v>
                </c:pt>
                <c:pt idx="7354">
                  <c:v>6.1287500000000001</c:v>
                </c:pt>
                <c:pt idx="7355">
                  <c:v>6.12958333</c:v>
                </c:pt>
                <c:pt idx="7356">
                  <c:v>6.1304166699999998</c:v>
                </c:pt>
                <c:pt idx="7357">
                  <c:v>6.1312499999999996</c:v>
                </c:pt>
                <c:pt idx="7358">
                  <c:v>6.1320833300000004</c:v>
                </c:pt>
                <c:pt idx="7359">
                  <c:v>6.1329166700000002</c:v>
                </c:pt>
                <c:pt idx="7360">
                  <c:v>6.13375</c:v>
                </c:pt>
                <c:pt idx="7361">
                  <c:v>6.1345833299999999</c:v>
                </c:pt>
                <c:pt idx="7362">
                  <c:v>6.1354166699999997</c:v>
                </c:pt>
                <c:pt idx="7363">
                  <c:v>6.1362500000000004</c:v>
                </c:pt>
                <c:pt idx="7364">
                  <c:v>6.1370833300000003</c:v>
                </c:pt>
                <c:pt idx="7365">
                  <c:v>6.1379166700000001</c:v>
                </c:pt>
                <c:pt idx="7366">
                  <c:v>6.1387499999999999</c:v>
                </c:pt>
                <c:pt idx="7367">
                  <c:v>6.1395833299999998</c:v>
                </c:pt>
                <c:pt idx="7368">
                  <c:v>6.1404166699999996</c:v>
                </c:pt>
                <c:pt idx="7369">
                  <c:v>6.1412500000000003</c:v>
                </c:pt>
                <c:pt idx="7370">
                  <c:v>6.1420833300000002</c:v>
                </c:pt>
                <c:pt idx="7371">
                  <c:v>6.14291667</c:v>
                </c:pt>
                <c:pt idx="7372">
                  <c:v>6.1437499999999998</c:v>
                </c:pt>
                <c:pt idx="7373">
                  <c:v>6.1445833299999997</c:v>
                </c:pt>
                <c:pt idx="7374">
                  <c:v>6.1454166700000004</c:v>
                </c:pt>
                <c:pt idx="7375">
                  <c:v>6.1462500000000002</c:v>
                </c:pt>
                <c:pt idx="7376">
                  <c:v>6.1470833300000001</c:v>
                </c:pt>
                <c:pt idx="7377">
                  <c:v>6.1479166699999999</c:v>
                </c:pt>
                <c:pt idx="7378">
                  <c:v>6.1487499999999997</c:v>
                </c:pt>
                <c:pt idx="7379">
                  <c:v>6.1495833299999996</c:v>
                </c:pt>
                <c:pt idx="7380">
                  <c:v>6.1504166700000003</c:v>
                </c:pt>
                <c:pt idx="7381">
                  <c:v>6.1512500000000001</c:v>
                </c:pt>
                <c:pt idx="7382">
                  <c:v>6.15208333</c:v>
                </c:pt>
                <c:pt idx="7383">
                  <c:v>6.1529166699999998</c:v>
                </c:pt>
                <c:pt idx="7384">
                  <c:v>6.1537499999999996</c:v>
                </c:pt>
                <c:pt idx="7385">
                  <c:v>6.1545833300000004</c:v>
                </c:pt>
                <c:pt idx="7386">
                  <c:v>6.1554166700000001</c:v>
                </c:pt>
                <c:pt idx="7387">
                  <c:v>6.15625</c:v>
                </c:pt>
                <c:pt idx="7388">
                  <c:v>6.1570833299999999</c:v>
                </c:pt>
                <c:pt idx="7389">
                  <c:v>6.1579166699999996</c:v>
                </c:pt>
                <c:pt idx="7390">
                  <c:v>6.1587500000000004</c:v>
                </c:pt>
                <c:pt idx="7391">
                  <c:v>6.1595833300000002</c:v>
                </c:pt>
                <c:pt idx="7392">
                  <c:v>6.16041667</c:v>
                </c:pt>
                <c:pt idx="7393">
                  <c:v>6.1612499999999999</c:v>
                </c:pt>
                <c:pt idx="7394">
                  <c:v>6.1620833299999997</c:v>
                </c:pt>
                <c:pt idx="7395">
                  <c:v>6.1629166700000004</c:v>
                </c:pt>
                <c:pt idx="7396">
                  <c:v>6.1637500000000003</c:v>
                </c:pt>
                <c:pt idx="7397">
                  <c:v>6.1645833300000001</c:v>
                </c:pt>
                <c:pt idx="7398">
                  <c:v>6.1654166699999999</c:v>
                </c:pt>
                <c:pt idx="7399">
                  <c:v>6.1662499999999998</c:v>
                </c:pt>
                <c:pt idx="7400">
                  <c:v>6.1670833299999996</c:v>
                </c:pt>
                <c:pt idx="7401">
                  <c:v>6.1679166700000003</c:v>
                </c:pt>
                <c:pt idx="7402">
                  <c:v>6.1687500000000002</c:v>
                </c:pt>
                <c:pt idx="7403">
                  <c:v>6.16958333</c:v>
                </c:pt>
                <c:pt idx="7404">
                  <c:v>6.1704166699999998</c:v>
                </c:pt>
                <c:pt idx="7405">
                  <c:v>6.1712499999999997</c:v>
                </c:pt>
                <c:pt idx="7406">
                  <c:v>6.1720833300000004</c:v>
                </c:pt>
                <c:pt idx="7407">
                  <c:v>6.1729166700000002</c:v>
                </c:pt>
                <c:pt idx="7408">
                  <c:v>6.1737500000000001</c:v>
                </c:pt>
                <c:pt idx="7409">
                  <c:v>6.1745833299999999</c:v>
                </c:pt>
                <c:pt idx="7410">
                  <c:v>6.1754166699999997</c:v>
                </c:pt>
                <c:pt idx="7411">
                  <c:v>6.1762499999999996</c:v>
                </c:pt>
                <c:pt idx="7412">
                  <c:v>6.1770833300000003</c:v>
                </c:pt>
                <c:pt idx="7413">
                  <c:v>6.1779166700000001</c:v>
                </c:pt>
                <c:pt idx="7414">
                  <c:v>6.17875</c:v>
                </c:pt>
                <c:pt idx="7415">
                  <c:v>6.1795833299999998</c:v>
                </c:pt>
                <c:pt idx="7416">
                  <c:v>6.1804166699999996</c:v>
                </c:pt>
                <c:pt idx="7417">
                  <c:v>6.1812500000000004</c:v>
                </c:pt>
                <c:pt idx="7418">
                  <c:v>6.1820833300000002</c:v>
                </c:pt>
                <c:pt idx="7419">
                  <c:v>6.18291667</c:v>
                </c:pt>
                <c:pt idx="7420">
                  <c:v>6.1837499999999999</c:v>
                </c:pt>
                <c:pt idx="7421">
                  <c:v>6.1845833299999997</c:v>
                </c:pt>
                <c:pt idx="7422">
                  <c:v>6.1854166700000004</c:v>
                </c:pt>
                <c:pt idx="7423">
                  <c:v>6.1862500000000002</c:v>
                </c:pt>
                <c:pt idx="7424">
                  <c:v>6.1870833300000001</c:v>
                </c:pt>
                <c:pt idx="7425">
                  <c:v>6.1879166699999999</c:v>
                </c:pt>
                <c:pt idx="7426">
                  <c:v>6.1887499999999998</c:v>
                </c:pt>
                <c:pt idx="7427">
                  <c:v>6.1895833299999996</c:v>
                </c:pt>
                <c:pt idx="7428">
                  <c:v>6.1904166700000003</c:v>
                </c:pt>
                <c:pt idx="7429">
                  <c:v>6.1912500000000001</c:v>
                </c:pt>
                <c:pt idx="7430">
                  <c:v>6.19208333</c:v>
                </c:pt>
                <c:pt idx="7431">
                  <c:v>6.1929166699999998</c:v>
                </c:pt>
                <c:pt idx="7432">
                  <c:v>6.1937499999999996</c:v>
                </c:pt>
                <c:pt idx="7433">
                  <c:v>6.1945833300000004</c:v>
                </c:pt>
                <c:pt idx="7434">
                  <c:v>6.1954166700000002</c:v>
                </c:pt>
                <c:pt idx="7435">
                  <c:v>6.19625</c:v>
                </c:pt>
                <c:pt idx="7436">
                  <c:v>6.1970833299999999</c:v>
                </c:pt>
                <c:pt idx="7437">
                  <c:v>6.1979166699999997</c:v>
                </c:pt>
                <c:pt idx="7438">
                  <c:v>6.1987500000000004</c:v>
                </c:pt>
                <c:pt idx="7439">
                  <c:v>6.1995833300000003</c:v>
                </c:pt>
                <c:pt idx="7440">
                  <c:v>6.2004166700000001</c:v>
                </c:pt>
                <c:pt idx="7441">
                  <c:v>6.2012499999999999</c:v>
                </c:pt>
                <c:pt idx="7442">
                  <c:v>6.2020833299999998</c:v>
                </c:pt>
                <c:pt idx="7443">
                  <c:v>6.2029166699999996</c:v>
                </c:pt>
                <c:pt idx="7444">
                  <c:v>6.2037500000000003</c:v>
                </c:pt>
                <c:pt idx="7445">
                  <c:v>6.2045833300000002</c:v>
                </c:pt>
                <c:pt idx="7446">
                  <c:v>6.20541667</c:v>
                </c:pt>
                <c:pt idx="7447">
                  <c:v>6.2062499999999998</c:v>
                </c:pt>
                <c:pt idx="7448">
                  <c:v>6.2070833299999997</c:v>
                </c:pt>
                <c:pt idx="7449">
                  <c:v>6.2079166700000004</c:v>
                </c:pt>
                <c:pt idx="7450">
                  <c:v>6.2087500000000002</c:v>
                </c:pt>
                <c:pt idx="7451">
                  <c:v>6.2095833300000001</c:v>
                </c:pt>
                <c:pt idx="7452">
                  <c:v>6.2104166699999999</c:v>
                </c:pt>
                <c:pt idx="7453">
                  <c:v>6.2112499999999997</c:v>
                </c:pt>
                <c:pt idx="7454">
                  <c:v>6.2120833299999996</c:v>
                </c:pt>
                <c:pt idx="7455">
                  <c:v>6.2129166700000003</c:v>
                </c:pt>
                <c:pt idx="7456">
                  <c:v>6.2137500000000001</c:v>
                </c:pt>
                <c:pt idx="7457">
                  <c:v>6.21458333</c:v>
                </c:pt>
                <c:pt idx="7458">
                  <c:v>6.2154166699999998</c:v>
                </c:pt>
                <c:pt idx="7459">
                  <c:v>6.2162499999999996</c:v>
                </c:pt>
                <c:pt idx="7460">
                  <c:v>6.2170833300000004</c:v>
                </c:pt>
                <c:pt idx="7461">
                  <c:v>6.2179166700000001</c:v>
                </c:pt>
                <c:pt idx="7462">
                  <c:v>6.21875</c:v>
                </c:pt>
                <c:pt idx="7463">
                  <c:v>6.2195833299999999</c:v>
                </c:pt>
                <c:pt idx="7464">
                  <c:v>6.2204166699999996</c:v>
                </c:pt>
                <c:pt idx="7465">
                  <c:v>6.2212500000000004</c:v>
                </c:pt>
                <c:pt idx="7466">
                  <c:v>6.2220833300000002</c:v>
                </c:pt>
                <c:pt idx="7467">
                  <c:v>6.22291667</c:v>
                </c:pt>
                <c:pt idx="7468">
                  <c:v>6.2237499999999999</c:v>
                </c:pt>
                <c:pt idx="7469">
                  <c:v>6.2245833299999997</c:v>
                </c:pt>
                <c:pt idx="7470">
                  <c:v>6.2254166700000004</c:v>
                </c:pt>
                <c:pt idx="7471">
                  <c:v>6.2262500000000003</c:v>
                </c:pt>
                <c:pt idx="7472">
                  <c:v>6.2270833300000001</c:v>
                </c:pt>
                <c:pt idx="7473">
                  <c:v>6.2279166699999999</c:v>
                </c:pt>
                <c:pt idx="7474">
                  <c:v>6.2287499999999998</c:v>
                </c:pt>
                <c:pt idx="7475">
                  <c:v>6.2295833299999996</c:v>
                </c:pt>
                <c:pt idx="7476">
                  <c:v>6.2304166700000003</c:v>
                </c:pt>
                <c:pt idx="7477">
                  <c:v>6.2312500000000002</c:v>
                </c:pt>
                <c:pt idx="7478">
                  <c:v>6.23208333</c:v>
                </c:pt>
                <c:pt idx="7479">
                  <c:v>6.2329166699999998</c:v>
                </c:pt>
                <c:pt idx="7480">
                  <c:v>6.2337499999999997</c:v>
                </c:pt>
                <c:pt idx="7481">
                  <c:v>6.2345833300000004</c:v>
                </c:pt>
                <c:pt idx="7482">
                  <c:v>6.2354166700000002</c:v>
                </c:pt>
                <c:pt idx="7483">
                  <c:v>6.2362500000000001</c:v>
                </c:pt>
                <c:pt idx="7484">
                  <c:v>6.2370833299999999</c:v>
                </c:pt>
                <c:pt idx="7485">
                  <c:v>6.2379166699999997</c:v>
                </c:pt>
                <c:pt idx="7486">
                  <c:v>6.2387499999999996</c:v>
                </c:pt>
                <c:pt idx="7487">
                  <c:v>6.2395833300000003</c:v>
                </c:pt>
                <c:pt idx="7488">
                  <c:v>6.2404166700000001</c:v>
                </c:pt>
                <c:pt idx="7489">
                  <c:v>6.24125</c:v>
                </c:pt>
                <c:pt idx="7490">
                  <c:v>6.2420833299999998</c:v>
                </c:pt>
                <c:pt idx="7491">
                  <c:v>6.2429166699999996</c:v>
                </c:pt>
                <c:pt idx="7492">
                  <c:v>6.2437500000000004</c:v>
                </c:pt>
                <c:pt idx="7493">
                  <c:v>6.2445833300000002</c:v>
                </c:pt>
                <c:pt idx="7494">
                  <c:v>6.24541667</c:v>
                </c:pt>
                <c:pt idx="7495">
                  <c:v>6.2462499999999999</c:v>
                </c:pt>
                <c:pt idx="7496">
                  <c:v>6.2470833299999997</c:v>
                </c:pt>
                <c:pt idx="7497">
                  <c:v>6.2479166700000004</c:v>
                </c:pt>
                <c:pt idx="7498">
                  <c:v>6.2487500000000002</c:v>
                </c:pt>
                <c:pt idx="7499">
                  <c:v>6.2495833300000001</c:v>
                </c:pt>
                <c:pt idx="7500">
                  <c:v>6.2504166699999999</c:v>
                </c:pt>
                <c:pt idx="7501">
                  <c:v>6.2512499999999998</c:v>
                </c:pt>
                <c:pt idx="7502">
                  <c:v>6.2520833299999996</c:v>
                </c:pt>
                <c:pt idx="7503">
                  <c:v>6.2529166700000003</c:v>
                </c:pt>
                <c:pt idx="7504">
                  <c:v>6.2537500000000001</c:v>
                </c:pt>
                <c:pt idx="7505">
                  <c:v>6.25458333</c:v>
                </c:pt>
                <c:pt idx="7506">
                  <c:v>6.2554166699999998</c:v>
                </c:pt>
                <c:pt idx="7507">
                  <c:v>6.2562499999999996</c:v>
                </c:pt>
                <c:pt idx="7508">
                  <c:v>6.2570833300000004</c:v>
                </c:pt>
                <c:pt idx="7509">
                  <c:v>6.2579166700000002</c:v>
                </c:pt>
                <c:pt idx="7510">
                  <c:v>6.25875</c:v>
                </c:pt>
                <c:pt idx="7511">
                  <c:v>6.2595833299999999</c:v>
                </c:pt>
                <c:pt idx="7512">
                  <c:v>6.2604166699999997</c:v>
                </c:pt>
                <c:pt idx="7513">
                  <c:v>6.2612500000000004</c:v>
                </c:pt>
                <c:pt idx="7514">
                  <c:v>6.2620833300000003</c:v>
                </c:pt>
                <c:pt idx="7515">
                  <c:v>6.2629166700000001</c:v>
                </c:pt>
                <c:pt idx="7516">
                  <c:v>6.2637499999999999</c:v>
                </c:pt>
                <c:pt idx="7517">
                  <c:v>6.2645833299999998</c:v>
                </c:pt>
                <c:pt idx="7518">
                  <c:v>6.2654166699999996</c:v>
                </c:pt>
                <c:pt idx="7519">
                  <c:v>6.2662500000000003</c:v>
                </c:pt>
                <c:pt idx="7520">
                  <c:v>6.2670833300000002</c:v>
                </c:pt>
                <c:pt idx="7521">
                  <c:v>6.26791667</c:v>
                </c:pt>
                <c:pt idx="7522">
                  <c:v>6.2687499999999998</c:v>
                </c:pt>
                <c:pt idx="7523">
                  <c:v>6.2695833299999997</c:v>
                </c:pt>
                <c:pt idx="7524">
                  <c:v>6.2704166700000004</c:v>
                </c:pt>
                <c:pt idx="7525">
                  <c:v>6.2712500000000002</c:v>
                </c:pt>
                <c:pt idx="7526">
                  <c:v>6.2720833300000001</c:v>
                </c:pt>
                <c:pt idx="7527">
                  <c:v>6.2729166699999999</c:v>
                </c:pt>
                <c:pt idx="7528">
                  <c:v>6.2737499999999997</c:v>
                </c:pt>
                <c:pt idx="7529">
                  <c:v>6.2745833299999996</c:v>
                </c:pt>
                <c:pt idx="7530">
                  <c:v>6.2754166700000003</c:v>
                </c:pt>
                <c:pt idx="7531">
                  <c:v>6.2762500000000001</c:v>
                </c:pt>
                <c:pt idx="7532">
                  <c:v>6.27708333</c:v>
                </c:pt>
                <c:pt idx="7533">
                  <c:v>6.2779166699999998</c:v>
                </c:pt>
                <c:pt idx="7534">
                  <c:v>6.2787499999999996</c:v>
                </c:pt>
                <c:pt idx="7535">
                  <c:v>6.2795833300000004</c:v>
                </c:pt>
                <c:pt idx="7536">
                  <c:v>6.2804166700000001</c:v>
                </c:pt>
                <c:pt idx="7537">
                  <c:v>6.28125</c:v>
                </c:pt>
                <c:pt idx="7538">
                  <c:v>6.2820833299999999</c:v>
                </c:pt>
                <c:pt idx="7539">
                  <c:v>6.2829166699999996</c:v>
                </c:pt>
                <c:pt idx="7540">
                  <c:v>6.2837500000000004</c:v>
                </c:pt>
                <c:pt idx="7541">
                  <c:v>6.2845833300000002</c:v>
                </c:pt>
                <c:pt idx="7542">
                  <c:v>6.28541667</c:v>
                </c:pt>
                <c:pt idx="7543">
                  <c:v>6.2862499999999999</c:v>
                </c:pt>
                <c:pt idx="7544">
                  <c:v>6.2870833299999997</c:v>
                </c:pt>
                <c:pt idx="7545">
                  <c:v>6.2879166700000004</c:v>
                </c:pt>
                <c:pt idx="7546">
                  <c:v>6.2887500000000003</c:v>
                </c:pt>
                <c:pt idx="7547">
                  <c:v>6.2895833300000001</c:v>
                </c:pt>
                <c:pt idx="7548">
                  <c:v>6.2904166699999999</c:v>
                </c:pt>
                <c:pt idx="7549">
                  <c:v>6.2912499999999998</c:v>
                </c:pt>
                <c:pt idx="7550">
                  <c:v>6.2920833299999996</c:v>
                </c:pt>
                <c:pt idx="7551">
                  <c:v>6.2929166700000003</c:v>
                </c:pt>
                <c:pt idx="7552">
                  <c:v>6.2937500000000002</c:v>
                </c:pt>
                <c:pt idx="7553">
                  <c:v>6.29458333</c:v>
                </c:pt>
                <c:pt idx="7554">
                  <c:v>6.2954166699999998</c:v>
                </c:pt>
                <c:pt idx="7555">
                  <c:v>6.2962499999999997</c:v>
                </c:pt>
                <c:pt idx="7556">
                  <c:v>6.2970833300000004</c:v>
                </c:pt>
                <c:pt idx="7557">
                  <c:v>6.2979166700000002</c:v>
                </c:pt>
                <c:pt idx="7558">
                  <c:v>6.2987500000000001</c:v>
                </c:pt>
                <c:pt idx="7559">
                  <c:v>6.2995833299999999</c:v>
                </c:pt>
                <c:pt idx="7560">
                  <c:v>6.3004166699999997</c:v>
                </c:pt>
                <c:pt idx="7561">
                  <c:v>6.3012499999999996</c:v>
                </c:pt>
                <c:pt idx="7562">
                  <c:v>6.3020833300000003</c:v>
                </c:pt>
                <c:pt idx="7563">
                  <c:v>6.3029166700000001</c:v>
                </c:pt>
                <c:pt idx="7564">
                  <c:v>6.30375</c:v>
                </c:pt>
                <c:pt idx="7565">
                  <c:v>6.3045833299999998</c:v>
                </c:pt>
                <c:pt idx="7566">
                  <c:v>6.3054166699999996</c:v>
                </c:pt>
                <c:pt idx="7567">
                  <c:v>6.3062500000000004</c:v>
                </c:pt>
                <c:pt idx="7568">
                  <c:v>6.3070833300000002</c:v>
                </c:pt>
                <c:pt idx="7569">
                  <c:v>6.30791667</c:v>
                </c:pt>
                <c:pt idx="7570">
                  <c:v>6.3087499999999999</c:v>
                </c:pt>
                <c:pt idx="7571">
                  <c:v>6.3095833299999997</c:v>
                </c:pt>
                <c:pt idx="7572">
                  <c:v>6.3104166700000004</c:v>
                </c:pt>
                <c:pt idx="7573">
                  <c:v>6.3112500000000002</c:v>
                </c:pt>
                <c:pt idx="7574">
                  <c:v>6.3120833300000001</c:v>
                </c:pt>
                <c:pt idx="7575">
                  <c:v>6.3129166699999999</c:v>
                </c:pt>
                <c:pt idx="7576">
                  <c:v>6.3137499999999998</c:v>
                </c:pt>
                <c:pt idx="7577">
                  <c:v>6.3145833299999996</c:v>
                </c:pt>
                <c:pt idx="7578">
                  <c:v>6.3154166700000003</c:v>
                </c:pt>
                <c:pt idx="7579">
                  <c:v>6.3162500000000001</c:v>
                </c:pt>
                <c:pt idx="7580">
                  <c:v>6.31708333</c:v>
                </c:pt>
                <c:pt idx="7581">
                  <c:v>6.3179166699999998</c:v>
                </c:pt>
                <c:pt idx="7582">
                  <c:v>6.3187499999999996</c:v>
                </c:pt>
                <c:pt idx="7583">
                  <c:v>6.3195833300000004</c:v>
                </c:pt>
                <c:pt idx="7584">
                  <c:v>6.3204166700000002</c:v>
                </c:pt>
                <c:pt idx="7585">
                  <c:v>6.32125</c:v>
                </c:pt>
                <c:pt idx="7586">
                  <c:v>6.3220833299999999</c:v>
                </c:pt>
                <c:pt idx="7587">
                  <c:v>6.3229166699999997</c:v>
                </c:pt>
                <c:pt idx="7588">
                  <c:v>6.3237500000000004</c:v>
                </c:pt>
                <c:pt idx="7589">
                  <c:v>6.3245833300000003</c:v>
                </c:pt>
                <c:pt idx="7590">
                  <c:v>6.3254166700000001</c:v>
                </c:pt>
                <c:pt idx="7591">
                  <c:v>6.3262499999999999</c:v>
                </c:pt>
                <c:pt idx="7592">
                  <c:v>6.3270833299999998</c:v>
                </c:pt>
                <c:pt idx="7593">
                  <c:v>6.3279166699999996</c:v>
                </c:pt>
                <c:pt idx="7594">
                  <c:v>6.3287500000000003</c:v>
                </c:pt>
                <c:pt idx="7595">
                  <c:v>6.3295833300000002</c:v>
                </c:pt>
                <c:pt idx="7596">
                  <c:v>6.33041667</c:v>
                </c:pt>
                <c:pt idx="7597">
                  <c:v>6.3312499999999998</c:v>
                </c:pt>
                <c:pt idx="7598">
                  <c:v>6.3320833299999997</c:v>
                </c:pt>
                <c:pt idx="7599">
                  <c:v>6.3329166700000004</c:v>
                </c:pt>
                <c:pt idx="7600">
                  <c:v>6.3337500000000002</c:v>
                </c:pt>
                <c:pt idx="7601">
                  <c:v>6.3345833300000001</c:v>
                </c:pt>
                <c:pt idx="7602">
                  <c:v>6.3354166699999999</c:v>
                </c:pt>
                <c:pt idx="7603">
                  <c:v>6.3362499999999997</c:v>
                </c:pt>
                <c:pt idx="7604">
                  <c:v>6.3370833299999996</c:v>
                </c:pt>
                <c:pt idx="7605">
                  <c:v>6.3379166700000003</c:v>
                </c:pt>
                <c:pt idx="7606">
                  <c:v>6.3387500000000001</c:v>
                </c:pt>
                <c:pt idx="7607">
                  <c:v>6.33958333</c:v>
                </c:pt>
                <c:pt idx="7608">
                  <c:v>6.3404166699999998</c:v>
                </c:pt>
                <c:pt idx="7609">
                  <c:v>6.3412499999999996</c:v>
                </c:pt>
                <c:pt idx="7610">
                  <c:v>6.3420833300000004</c:v>
                </c:pt>
                <c:pt idx="7611">
                  <c:v>6.3429166700000001</c:v>
                </c:pt>
                <c:pt idx="7612">
                  <c:v>6.34375</c:v>
                </c:pt>
                <c:pt idx="7613">
                  <c:v>6.3445833299999999</c:v>
                </c:pt>
                <c:pt idx="7614">
                  <c:v>6.3454166699999996</c:v>
                </c:pt>
                <c:pt idx="7615">
                  <c:v>6.3462500000000004</c:v>
                </c:pt>
                <c:pt idx="7616">
                  <c:v>6.3470833300000002</c:v>
                </c:pt>
                <c:pt idx="7617">
                  <c:v>6.34791667</c:v>
                </c:pt>
                <c:pt idx="7618">
                  <c:v>6.3487499999999999</c:v>
                </c:pt>
                <c:pt idx="7619">
                  <c:v>6.3495833299999997</c:v>
                </c:pt>
                <c:pt idx="7620">
                  <c:v>6.3504166700000004</c:v>
                </c:pt>
                <c:pt idx="7621">
                  <c:v>6.3512500000000003</c:v>
                </c:pt>
                <c:pt idx="7622">
                  <c:v>6.3520833300000001</c:v>
                </c:pt>
                <c:pt idx="7623">
                  <c:v>6.3529166699999999</c:v>
                </c:pt>
                <c:pt idx="7624">
                  <c:v>6.3537499999999998</c:v>
                </c:pt>
                <c:pt idx="7625">
                  <c:v>6.3545833299999996</c:v>
                </c:pt>
                <c:pt idx="7626">
                  <c:v>6.3554166700000003</c:v>
                </c:pt>
                <c:pt idx="7627">
                  <c:v>6.3562500000000002</c:v>
                </c:pt>
                <c:pt idx="7628">
                  <c:v>6.35708333</c:v>
                </c:pt>
                <c:pt idx="7629">
                  <c:v>6.3579166699999998</c:v>
                </c:pt>
                <c:pt idx="7630">
                  <c:v>6.3587499999999997</c:v>
                </c:pt>
                <c:pt idx="7631">
                  <c:v>6.3595833300000004</c:v>
                </c:pt>
                <c:pt idx="7632">
                  <c:v>6.3604166700000002</c:v>
                </c:pt>
                <c:pt idx="7633">
                  <c:v>6.3612500000000001</c:v>
                </c:pt>
                <c:pt idx="7634">
                  <c:v>6.3620833299999999</c:v>
                </c:pt>
                <c:pt idx="7635">
                  <c:v>6.3629166699999997</c:v>
                </c:pt>
                <c:pt idx="7636">
                  <c:v>6.3637499999999996</c:v>
                </c:pt>
                <c:pt idx="7637">
                  <c:v>6.3645833300000003</c:v>
                </c:pt>
                <c:pt idx="7638">
                  <c:v>6.3654166700000001</c:v>
                </c:pt>
                <c:pt idx="7639">
                  <c:v>6.36625</c:v>
                </c:pt>
                <c:pt idx="7640">
                  <c:v>6.3670833299999998</c:v>
                </c:pt>
                <c:pt idx="7641">
                  <c:v>6.3679166699999996</c:v>
                </c:pt>
                <c:pt idx="7642">
                  <c:v>6.3687500000000004</c:v>
                </c:pt>
                <c:pt idx="7643">
                  <c:v>6.3695833300000002</c:v>
                </c:pt>
                <c:pt idx="7644">
                  <c:v>6.37041667</c:v>
                </c:pt>
                <c:pt idx="7645">
                  <c:v>6.3712499999999999</c:v>
                </c:pt>
                <c:pt idx="7646">
                  <c:v>6.3720833299999997</c:v>
                </c:pt>
                <c:pt idx="7647">
                  <c:v>6.3729166700000004</c:v>
                </c:pt>
                <c:pt idx="7648">
                  <c:v>6.3737500000000002</c:v>
                </c:pt>
                <c:pt idx="7649">
                  <c:v>6.3745833300000001</c:v>
                </c:pt>
                <c:pt idx="7650">
                  <c:v>6.3754166699999999</c:v>
                </c:pt>
                <c:pt idx="7651">
                  <c:v>6.3762499999999998</c:v>
                </c:pt>
                <c:pt idx="7652">
                  <c:v>6.3770833299999996</c:v>
                </c:pt>
                <c:pt idx="7653">
                  <c:v>6.3779166700000003</c:v>
                </c:pt>
                <c:pt idx="7654">
                  <c:v>6.3787500000000001</c:v>
                </c:pt>
                <c:pt idx="7655">
                  <c:v>6.37958333</c:v>
                </c:pt>
                <c:pt idx="7656">
                  <c:v>6.3804166699999998</c:v>
                </c:pt>
                <c:pt idx="7657">
                  <c:v>6.3812499999999996</c:v>
                </c:pt>
                <c:pt idx="7658">
                  <c:v>6.3820833300000004</c:v>
                </c:pt>
                <c:pt idx="7659">
                  <c:v>6.3829166700000002</c:v>
                </c:pt>
                <c:pt idx="7660">
                  <c:v>6.38375</c:v>
                </c:pt>
                <c:pt idx="7661">
                  <c:v>6.3845833299999999</c:v>
                </c:pt>
                <c:pt idx="7662">
                  <c:v>6.3854166699999997</c:v>
                </c:pt>
                <c:pt idx="7663">
                  <c:v>6.3862500000000004</c:v>
                </c:pt>
                <c:pt idx="7664">
                  <c:v>6.3870833300000003</c:v>
                </c:pt>
                <c:pt idx="7665">
                  <c:v>6.3879166700000001</c:v>
                </c:pt>
                <c:pt idx="7666">
                  <c:v>6.3887499999999999</c:v>
                </c:pt>
                <c:pt idx="7667">
                  <c:v>6.3895833299999998</c:v>
                </c:pt>
                <c:pt idx="7668">
                  <c:v>6.3904166699999996</c:v>
                </c:pt>
                <c:pt idx="7669">
                  <c:v>6.3912500000000003</c:v>
                </c:pt>
                <c:pt idx="7670">
                  <c:v>6.3920833300000002</c:v>
                </c:pt>
                <c:pt idx="7671">
                  <c:v>6.39291667</c:v>
                </c:pt>
                <c:pt idx="7672">
                  <c:v>6.3937499999999998</c:v>
                </c:pt>
                <c:pt idx="7673">
                  <c:v>6.3945833299999997</c:v>
                </c:pt>
                <c:pt idx="7674">
                  <c:v>6.3954166700000004</c:v>
                </c:pt>
                <c:pt idx="7675">
                  <c:v>6.3962500000000002</c:v>
                </c:pt>
                <c:pt idx="7676">
                  <c:v>6.3970833300000001</c:v>
                </c:pt>
                <c:pt idx="7677">
                  <c:v>6.3979166699999999</c:v>
                </c:pt>
                <c:pt idx="7678">
                  <c:v>6.3987499999999997</c:v>
                </c:pt>
                <c:pt idx="7679">
                  <c:v>6.3995833299999996</c:v>
                </c:pt>
                <c:pt idx="7680">
                  <c:v>6.4004166700000003</c:v>
                </c:pt>
                <c:pt idx="7681">
                  <c:v>6.4012500000000001</c:v>
                </c:pt>
                <c:pt idx="7682">
                  <c:v>6.40208333</c:v>
                </c:pt>
                <c:pt idx="7683">
                  <c:v>6.4029166699999998</c:v>
                </c:pt>
                <c:pt idx="7684">
                  <c:v>6.4037499999999996</c:v>
                </c:pt>
                <c:pt idx="7685">
                  <c:v>6.4045833300000004</c:v>
                </c:pt>
                <c:pt idx="7686">
                  <c:v>6.4054166700000001</c:v>
                </c:pt>
                <c:pt idx="7687">
                  <c:v>6.40625</c:v>
                </c:pt>
                <c:pt idx="7688">
                  <c:v>6.4070833299999999</c:v>
                </c:pt>
                <c:pt idx="7689">
                  <c:v>6.4079166699999996</c:v>
                </c:pt>
                <c:pt idx="7690">
                  <c:v>6.4087500000000004</c:v>
                </c:pt>
                <c:pt idx="7691">
                  <c:v>6.4095833300000002</c:v>
                </c:pt>
                <c:pt idx="7692">
                  <c:v>6.41041667</c:v>
                </c:pt>
                <c:pt idx="7693">
                  <c:v>6.4112499999999999</c:v>
                </c:pt>
                <c:pt idx="7694">
                  <c:v>6.4120833299999997</c:v>
                </c:pt>
                <c:pt idx="7695">
                  <c:v>6.4129166700000004</c:v>
                </c:pt>
                <c:pt idx="7696">
                  <c:v>6.4137500000000003</c:v>
                </c:pt>
                <c:pt idx="7697">
                  <c:v>6.4145833300000001</c:v>
                </c:pt>
                <c:pt idx="7698">
                  <c:v>6.4154166699999999</c:v>
                </c:pt>
                <c:pt idx="7699">
                  <c:v>6.4162499999999998</c:v>
                </c:pt>
                <c:pt idx="7700">
                  <c:v>6.4170833299999996</c:v>
                </c:pt>
                <c:pt idx="7701">
                  <c:v>6.4179166700000003</c:v>
                </c:pt>
                <c:pt idx="7702">
                  <c:v>6.4187500000000002</c:v>
                </c:pt>
                <c:pt idx="7703">
                  <c:v>6.41958333</c:v>
                </c:pt>
                <c:pt idx="7704">
                  <c:v>6.4204166699999998</c:v>
                </c:pt>
                <c:pt idx="7705">
                  <c:v>6.4212499999999997</c:v>
                </c:pt>
                <c:pt idx="7706">
                  <c:v>6.4220833300000004</c:v>
                </c:pt>
                <c:pt idx="7707">
                  <c:v>6.4229166700000002</c:v>
                </c:pt>
                <c:pt idx="7708">
                  <c:v>6.4237500000000001</c:v>
                </c:pt>
                <c:pt idx="7709">
                  <c:v>6.4245833299999999</c:v>
                </c:pt>
                <c:pt idx="7710">
                  <c:v>6.4254166699999997</c:v>
                </c:pt>
                <c:pt idx="7711">
                  <c:v>6.4262499999999996</c:v>
                </c:pt>
                <c:pt idx="7712">
                  <c:v>6.4270833300000003</c:v>
                </c:pt>
                <c:pt idx="7713">
                  <c:v>6.4279166700000001</c:v>
                </c:pt>
                <c:pt idx="7714">
                  <c:v>6.42875</c:v>
                </c:pt>
                <c:pt idx="7715">
                  <c:v>6.4295833299999998</c:v>
                </c:pt>
                <c:pt idx="7716">
                  <c:v>6.4304166699999996</c:v>
                </c:pt>
                <c:pt idx="7717">
                  <c:v>6.4312500000000004</c:v>
                </c:pt>
                <c:pt idx="7718">
                  <c:v>6.4320833300000002</c:v>
                </c:pt>
                <c:pt idx="7719">
                  <c:v>6.43291667</c:v>
                </c:pt>
                <c:pt idx="7720">
                  <c:v>6.4337499999999999</c:v>
                </c:pt>
                <c:pt idx="7721">
                  <c:v>6.4345833299999997</c:v>
                </c:pt>
                <c:pt idx="7722">
                  <c:v>6.4354166700000004</c:v>
                </c:pt>
                <c:pt idx="7723">
                  <c:v>6.4362500000000002</c:v>
                </c:pt>
                <c:pt idx="7724">
                  <c:v>6.4370833300000001</c:v>
                </c:pt>
                <c:pt idx="7725">
                  <c:v>6.4379166699999999</c:v>
                </c:pt>
                <c:pt idx="7726">
                  <c:v>6.4387499999999998</c:v>
                </c:pt>
                <c:pt idx="7727">
                  <c:v>6.4395833299999996</c:v>
                </c:pt>
                <c:pt idx="7728">
                  <c:v>6.4404166700000003</c:v>
                </c:pt>
                <c:pt idx="7729">
                  <c:v>6.4412500000000001</c:v>
                </c:pt>
                <c:pt idx="7730">
                  <c:v>6.44208333</c:v>
                </c:pt>
                <c:pt idx="7731">
                  <c:v>6.4429166699999998</c:v>
                </c:pt>
                <c:pt idx="7732">
                  <c:v>6.4437499999999996</c:v>
                </c:pt>
                <c:pt idx="7733">
                  <c:v>6.4445833300000004</c:v>
                </c:pt>
                <c:pt idx="7734">
                  <c:v>6.4454166700000002</c:v>
                </c:pt>
                <c:pt idx="7735">
                  <c:v>6.44625</c:v>
                </c:pt>
                <c:pt idx="7736">
                  <c:v>6.4470833299999999</c:v>
                </c:pt>
                <c:pt idx="7737">
                  <c:v>6.4479166699999997</c:v>
                </c:pt>
                <c:pt idx="7738">
                  <c:v>6.4487500000000004</c:v>
                </c:pt>
                <c:pt idx="7739">
                  <c:v>6.4495833300000003</c:v>
                </c:pt>
                <c:pt idx="7740">
                  <c:v>6.4504166700000001</c:v>
                </c:pt>
                <c:pt idx="7741">
                  <c:v>6.4512499999999999</c:v>
                </c:pt>
                <c:pt idx="7742">
                  <c:v>6.4520833299999998</c:v>
                </c:pt>
                <c:pt idx="7743">
                  <c:v>6.4529166699999996</c:v>
                </c:pt>
                <c:pt idx="7744">
                  <c:v>6.4537500000000003</c:v>
                </c:pt>
                <c:pt idx="7745">
                  <c:v>6.4545833300000002</c:v>
                </c:pt>
                <c:pt idx="7746">
                  <c:v>6.45541667</c:v>
                </c:pt>
                <c:pt idx="7747">
                  <c:v>6.4562499999999998</c:v>
                </c:pt>
                <c:pt idx="7748">
                  <c:v>6.4570833299999997</c:v>
                </c:pt>
                <c:pt idx="7749">
                  <c:v>6.4579166700000004</c:v>
                </c:pt>
                <c:pt idx="7750">
                  <c:v>6.4587500000000002</c:v>
                </c:pt>
                <c:pt idx="7751">
                  <c:v>6.4595833300000001</c:v>
                </c:pt>
                <c:pt idx="7752">
                  <c:v>6.4604166699999999</c:v>
                </c:pt>
                <c:pt idx="7753">
                  <c:v>6.4612499999999997</c:v>
                </c:pt>
                <c:pt idx="7754">
                  <c:v>6.4620833299999996</c:v>
                </c:pt>
                <c:pt idx="7755">
                  <c:v>6.4629166700000003</c:v>
                </c:pt>
                <c:pt idx="7756">
                  <c:v>6.4637500000000001</c:v>
                </c:pt>
                <c:pt idx="7757">
                  <c:v>6.46458333</c:v>
                </c:pt>
                <c:pt idx="7758">
                  <c:v>6.4654166699999998</c:v>
                </c:pt>
                <c:pt idx="7759">
                  <c:v>6.4662499999999996</c:v>
                </c:pt>
                <c:pt idx="7760">
                  <c:v>6.4670833300000004</c:v>
                </c:pt>
                <c:pt idx="7761">
                  <c:v>6.4679166700000001</c:v>
                </c:pt>
                <c:pt idx="7762">
                  <c:v>6.46875</c:v>
                </c:pt>
                <c:pt idx="7763">
                  <c:v>6.4695833299999999</c:v>
                </c:pt>
                <c:pt idx="7764">
                  <c:v>6.4704166699999996</c:v>
                </c:pt>
                <c:pt idx="7765">
                  <c:v>6.4712500000000004</c:v>
                </c:pt>
                <c:pt idx="7766">
                  <c:v>6.4720833300000002</c:v>
                </c:pt>
                <c:pt idx="7767">
                  <c:v>6.47291667</c:v>
                </c:pt>
                <c:pt idx="7768">
                  <c:v>6.4737499999999999</c:v>
                </c:pt>
                <c:pt idx="7769">
                  <c:v>6.4745833299999997</c:v>
                </c:pt>
                <c:pt idx="7770">
                  <c:v>6.4754166700000004</c:v>
                </c:pt>
                <c:pt idx="7771">
                  <c:v>6.4762500000000003</c:v>
                </c:pt>
                <c:pt idx="7772">
                  <c:v>6.4770833300000001</c:v>
                </c:pt>
                <c:pt idx="7773">
                  <c:v>6.4779166699999999</c:v>
                </c:pt>
                <c:pt idx="7774">
                  <c:v>6.4787499999999998</c:v>
                </c:pt>
                <c:pt idx="7775">
                  <c:v>6.4795833299999996</c:v>
                </c:pt>
                <c:pt idx="7776">
                  <c:v>6.4804166700000003</c:v>
                </c:pt>
                <c:pt idx="7777">
                  <c:v>6.4812500000000002</c:v>
                </c:pt>
                <c:pt idx="7778">
                  <c:v>6.48208333</c:v>
                </c:pt>
                <c:pt idx="7779">
                  <c:v>6.4829166699999998</c:v>
                </c:pt>
                <c:pt idx="7780">
                  <c:v>6.4837499999999997</c:v>
                </c:pt>
                <c:pt idx="7781">
                  <c:v>6.4845833300000004</c:v>
                </c:pt>
                <c:pt idx="7782">
                  <c:v>6.4854166700000002</c:v>
                </c:pt>
                <c:pt idx="7783">
                  <c:v>6.4862500000000001</c:v>
                </c:pt>
                <c:pt idx="7784">
                  <c:v>6.4870833299999999</c:v>
                </c:pt>
                <c:pt idx="7785">
                  <c:v>6.4879166699999997</c:v>
                </c:pt>
                <c:pt idx="7786">
                  <c:v>6.4887499999999996</c:v>
                </c:pt>
                <c:pt idx="7787">
                  <c:v>6.4895833300000003</c:v>
                </c:pt>
                <c:pt idx="7788">
                  <c:v>6.4904166700000001</c:v>
                </c:pt>
                <c:pt idx="7789">
                  <c:v>6.49125</c:v>
                </c:pt>
                <c:pt idx="7790">
                  <c:v>6.4920833299999998</c:v>
                </c:pt>
                <c:pt idx="7791">
                  <c:v>6.4929166699999996</c:v>
                </c:pt>
                <c:pt idx="7792">
                  <c:v>6.4937500000000004</c:v>
                </c:pt>
                <c:pt idx="7793">
                  <c:v>6.4945833300000002</c:v>
                </c:pt>
                <c:pt idx="7794">
                  <c:v>6.49541667</c:v>
                </c:pt>
                <c:pt idx="7795">
                  <c:v>6.4962499999999999</c:v>
                </c:pt>
                <c:pt idx="7796">
                  <c:v>6.4970833299999997</c:v>
                </c:pt>
                <c:pt idx="7797">
                  <c:v>6.4979166700000004</c:v>
                </c:pt>
                <c:pt idx="7798">
                  <c:v>6.4987500000000002</c:v>
                </c:pt>
                <c:pt idx="7799">
                  <c:v>6.4995833300000001</c:v>
                </c:pt>
                <c:pt idx="7800">
                  <c:v>6.5004166699999999</c:v>
                </c:pt>
                <c:pt idx="7801">
                  <c:v>6.5012499999999998</c:v>
                </c:pt>
                <c:pt idx="7802">
                  <c:v>6.5020833299999996</c:v>
                </c:pt>
                <c:pt idx="7803">
                  <c:v>6.5029166700000003</c:v>
                </c:pt>
                <c:pt idx="7804">
                  <c:v>6.5037500000000001</c:v>
                </c:pt>
                <c:pt idx="7805">
                  <c:v>6.50458333</c:v>
                </c:pt>
                <c:pt idx="7806">
                  <c:v>6.5054166699999998</c:v>
                </c:pt>
                <c:pt idx="7807">
                  <c:v>6.5062499999999996</c:v>
                </c:pt>
                <c:pt idx="7808">
                  <c:v>6.5070833300000004</c:v>
                </c:pt>
                <c:pt idx="7809">
                  <c:v>6.5079166700000002</c:v>
                </c:pt>
                <c:pt idx="7810">
                  <c:v>6.50875</c:v>
                </c:pt>
                <c:pt idx="7811">
                  <c:v>6.5095833299999999</c:v>
                </c:pt>
                <c:pt idx="7812">
                  <c:v>6.5104166699999997</c:v>
                </c:pt>
                <c:pt idx="7813">
                  <c:v>6.5112500000000004</c:v>
                </c:pt>
                <c:pt idx="7814">
                  <c:v>6.5120833300000003</c:v>
                </c:pt>
                <c:pt idx="7815">
                  <c:v>6.5129166700000001</c:v>
                </c:pt>
                <c:pt idx="7816">
                  <c:v>6.5137499999999999</c:v>
                </c:pt>
                <c:pt idx="7817">
                  <c:v>6.5145833299999998</c:v>
                </c:pt>
                <c:pt idx="7818">
                  <c:v>6.5154166699999996</c:v>
                </c:pt>
                <c:pt idx="7819">
                  <c:v>6.5162500000000003</c:v>
                </c:pt>
                <c:pt idx="7820">
                  <c:v>6.5170833300000002</c:v>
                </c:pt>
                <c:pt idx="7821">
                  <c:v>6.51791667</c:v>
                </c:pt>
                <c:pt idx="7822">
                  <c:v>6.5187499999999998</c:v>
                </c:pt>
                <c:pt idx="7823">
                  <c:v>6.5195833299999997</c:v>
                </c:pt>
                <c:pt idx="7824">
                  <c:v>6.5204166700000004</c:v>
                </c:pt>
                <c:pt idx="7825">
                  <c:v>6.5212500000000002</c:v>
                </c:pt>
                <c:pt idx="7826">
                  <c:v>6.5220833300000001</c:v>
                </c:pt>
                <c:pt idx="7827">
                  <c:v>6.5229166699999999</c:v>
                </c:pt>
                <c:pt idx="7828">
                  <c:v>6.5237499999999997</c:v>
                </c:pt>
                <c:pt idx="7829">
                  <c:v>6.5245833299999996</c:v>
                </c:pt>
                <c:pt idx="7830">
                  <c:v>6.5254166700000003</c:v>
                </c:pt>
                <c:pt idx="7831">
                  <c:v>6.5262500000000001</c:v>
                </c:pt>
                <c:pt idx="7832">
                  <c:v>6.52708333</c:v>
                </c:pt>
                <c:pt idx="7833">
                  <c:v>6.5279166699999998</c:v>
                </c:pt>
                <c:pt idx="7834">
                  <c:v>6.5287499999999996</c:v>
                </c:pt>
                <c:pt idx="7835">
                  <c:v>6.5295833300000004</c:v>
                </c:pt>
                <c:pt idx="7836">
                  <c:v>6.5304166700000001</c:v>
                </c:pt>
                <c:pt idx="7837">
                  <c:v>6.53125</c:v>
                </c:pt>
                <c:pt idx="7838">
                  <c:v>6.5320833299999999</c:v>
                </c:pt>
                <c:pt idx="7839">
                  <c:v>6.5329166699999996</c:v>
                </c:pt>
                <c:pt idx="7840">
                  <c:v>6.5337500000000004</c:v>
                </c:pt>
                <c:pt idx="7841">
                  <c:v>6.5345833300000002</c:v>
                </c:pt>
                <c:pt idx="7842">
                  <c:v>6.53541667</c:v>
                </c:pt>
                <c:pt idx="7843">
                  <c:v>6.5362499999999999</c:v>
                </c:pt>
                <c:pt idx="7844">
                  <c:v>6.5370833299999997</c:v>
                </c:pt>
                <c:pt idx="7845">
                  <c:v>6.5379166700000004</c:v>
                </c:pt>
                <c:pt idx="7846">
                  <c:v>6.5387500000000003</c:v>
                </c:pt>
                <c:pt idx="7847">
                  <c:v>6.5395833300000001</c:v>
                </c:pt>
                <c:pt idx="7848">
                  <c:v>6.5404166699999999</c:v>
                </c:pt>
                <c:pt idx="7849">
                  <c:v>6.5412499999999998</c:v>
                </c:pt>
                <c:pt idx="7850">
                  <c:v>6.5420833299999996</c:v>
                </c:pt>
                <c:pt idx="7851">
                  <c:v>6.5429166700000003</c:v>
                </c:pt>
                <c:pt idx="7852">
                  <c:v>6.5437500000000002</c:v>
                </c:pt>
                <c:pt idx="7853">
                  <c:v>6.54458333</c:v>
                </c:pt>
                <c:pt idx="7854">
                  <c:v>6.5454166699999998</c:v>
                </c:pt>
                <c:pt idx="7855">
                  <c:v>6.5462499999999997</c:v>
                </c:pt>
                <c:pt idx="7856">
                  <c:v>6.5470833300000004</c:v>
                </c:pt>
                <c:pt idx="7857">
                  <c:v>6.5479166700000002</c:v>
                </c:pt>
                <c:pt idx="7858">
                  <c:v>6.5487500000000001</c:v>
                </c:pt>
                <c:pt idx="7859">
                  <c:v>6.5495833299999999</c:v>
                </c:pt>
                <c:pt idx="7860">
                  <c:v>6.5504166699999997</c:v>
                </c:pt>
                <c:pt idx="7861">
                  <c:v>6.5512499999999996</c:v>
                </c:pt>
                <c:pt idx="7862">
                  <c:v>6.5520833300000003</c:v>
                </c:pt>
                <c:pt idx="7863">
                  <c:v>6.5529166700000001</c:v>
                </c:pt>
                <c:pt idx="7864">
                  <c:v>6.55375</c:v>
                </c:pt>
                <c:pt idx="7865">
                  <c:v>6.5545833299999998</c:v>
                </c:pt>
                <c:pt idx="7866">
                  <c:v>6.5554166699999996</c:v>
                </c:pt>
                <c:pt idx="7867">
                  <c:v>6.5562500000000004</c:v>
                </c:pt>
                <c:pt idx="7868">
                  <c:v>6.5570833300000002</c:v>
                </c:pt>
                <c:pt idx="7869">
                  <c:v>6.55791667</c:v>
                </c:pt>
                <c:pt idx="7870">
                  <c:v>6.5587499999999999</c:v>
                </c:pt>
                <c:pt idx="7871">
                  <c:v>6.5595833299999997</c:v>
                </c:pt>
                <c:pt idx="7872">
                  <c:v>6.5604166700000004</c:v>
                </c:pt>
                <c:pt idx="7873">
                  <c:v>6.5612500000000002</c:v>
                </c:pt>
                <c:pt idx="7874">
                  <c:v>6.5620833300000001</c:v>
                </c:pt>
                <c:pt idx="7875">
                  <c:v>6.5629166699999999</c:v>
                </c:pt>
                <c:pt idx="7876">
                  <c:v>6.5637499999999998</c:v>
                </c:pt>
                <c:pt idx="7877">
                  <c:v>6.5645833299999996</c:v>
                </c:pt>
                <c:pt idx="7878">
                  <c:v>6.5654166700000003</c:v>
                </c:pt>
                <c:pt idx="7879">
                  <c:v>6.5662500000000001</c:v>
                </c:pt>
                <c:pt idx="7880">
                  <c:v>6.56708333</c:v>
                </c:pt>
                <c:pt idx="7881">
                  <c:v>6.5679166699999998</c:v>
                </c:pt>
                <c:pt idx="7882">
                  <c:v>6.5687499999999996</c:v>
                </c:pt>
                <c:pt idx="7883">
                  <c:v>6.5695833300000004</c:v>
                </c:pt>
                <c:pt idx="7884">
                  <c:v>6.5704166700000002</c:v>
                </c:pt>
                <c:pt idx="7885">
                  <c:v>6.57125</c:v>
                </c:pt>
                <c:pt idx="7886">
                  <c:v>6.5720833299999999</c:v>
                </c:pt>
                <c:pt idx="7887">
                  <c:v>6.5729166699999997</c:v>
                </c:pt>
                <c:pt idx="7888">
                  <c:v>6.5737500000000004</c:v>
                </c:pt>
                <c:pt idx="7889">
                  <c:v>6.5745833300000003</c:v>
                </c:pt>
                <c:pt idx="7890">
                  <c:v>6.5754166700000001</c:v>
                </c:pt>
                <c:pt idx="7891">
                  <c:v>6.5762499999999999</c:v>
                </c:pt>
                <c:pt idx="7892">
                  <c:v>6.5770833299999998</c:v>
                </c:pt>
                <c:pt idx="7893">
                  <c:v>6.5779166699999996</c:v>
                </c:pt>
                <c:pt idx="7894">
                  <c:v>6.5787500000000003</c:v>
                </c:pt>
                <c:pt idx="7895">
                  <c:v>6.5795833300000002</c:v>
                </c:pt>
                <c:pt idx="7896">
                  <c:v>6.58041667</c:v>
                </c:pt>
                <c:pt idx="7897">
                  <c:v>6.5812499999999998</c:v>
                </c:pt>
                <c:pt idx="7898">
                  <c:v>6.5820833299999997</c:v>
                </c:pt>
                <c:pt idx="7899">
                  <c:v>6.5829166700000004</c:v>
                </c:pt>
                <c:pt idx="7900">
                  <c:v>6.5837500000000002</c:v>
                </c:pt>
                <c:pt idx="7901">
                  <c:v>6.5845833300000001</c:v>
                </c:pt>
                <c:pt idx="7902">
                  <c:v>6.5854166699999999</c:v>
                </c:pt>
                <c:pt idx="7903">
                  <c:v>6.5862499999999997</c:v>
                </c:pt>
                <c:pt idx="7904">
                  <c:v>6.5870833299999996</c:v>
                </c:pt>
                <c:pt idx="7905">
                  <c:v>6.5879166700000003</c:v>
                </c:pt>
                <c:pt idx="7906">
                  <c:v>6.5887500000000001</c:v>
                </c:pt>
                <c:pt idx="7907">
                  <c:v>6.58958333</c:v>
                </c:pt>
                <c:pt idx="7908">
                  <c:v>6.5904166699999998</c:v>
                </c:pt>
                <c:pt idx="7909">
                  <c:v>6.5912499999999996</c:v>
                </c:pt>
                <c:pt idx="7910">
                  <c:v>6.5920833300000004</c:v>
                </c:pt>
                <c:pt idx="7911">
                  <c:v>6.5929166700000001</c:v>
                </c:pt>
                <c:pt idx="7912">
                  <c:v>6.59375</c:v>
                </c:pt>
                <c:pt idx="7913">
                  <c:v>6.5945833299999999</c:v>
                </c:pt>
                <c:pt idx="7914">
                  <c:v>6.5954166699999996</c:v>
                </c:pt>
                <c:pt idx="7915">
                  <c:v>6.5962500000000004</c:v>
                </c:pt>
                <c:pt idx="7916">
                  <c:v>6.5970833300000002</c:v>
                </c:pt>
                <c:pt idx="7917">
                  <c:v>6.59791667</c:v>
                </c:pt>
                <c:pt idx="7918">
                  <c:v>6.5987499999999999</c:v>
                </c:pt>
                <c:pt idx="7919">
                  <c:v>6.5995833299999997</c:v>
                </c:pt>
                <c:pt idx="7920">
                  <c:v>6.6004166700000004</c:v>
                </c:pt>
                <c:pt idx="7921">
                  <c:v>6.6012500000000003</c:v>
                </c:pt>
                <c:pt idx="7922">
                  <c:v>6.6020833300000001</c:v>
                </c:pt>
                <c:pt idx="7923">
                  <c:v>6.6029166699999999</c:v>
                </c:pt>
                <c:pt idx="7924">
                  <c:v>6.6037499999999998</c:v>
                </c:pt>
                <c:pt idx="7925">
                  <c:v>6.6045833299999996</c:v>
                </c:pt>
                <c:pt idx="7926">
                  <c:v>6.6054166700000003</c:v>
                </c:pt>
                <c:pt idx="7927">
                  <c:v>6.6062500000000002</c:v>
                </c:pt>
                <c:pt idx="7928">
                  <c:v>6.60708333</c:v>
                </c:pt>
                <c:pt idx="7929">
                  <c:v>6.6079166699999998</c:v>
                </c:pt>
                <c:pt idx="7930">
                  <c:v>6.6087499999999997</c:v>
                </c:pt>
                <c:pt idx="7931">
                  <c:v>6.6095833300000004</c:v>
                </c:pt>
                <c:pt idx="7932">
                  <c:v>6.6104166700000002</c:v>
                </c:pt>
                <c:pt idx="7933">
                  <c:v>6.6112500000000001</c:v>
                </c:pt>
                <c:pt idx="7934">
                  <c:v>6.6120833299999999</c:v>
                </c:pt>
                <c:pt idx="7935">
                  <c:v>6.6129166699999997</c:v>
                </c:pt>
                <c:pt idx="7936">
                  <c:v>6.6137499999999996</c:v>
                </c:pt>
                <c:pt idx="7937">
                  <c:v>6.6145833300000003</c:v>
                </c:pt>
                <c:pt idx="7938">
                  <c:v>6.6154166700000001</c:v>
                </c:pt>
                <c:pt idx="7939">
                  <c:v>6.61625</c:v>
                </c:pt>
                <c:pt idx="7940">
                  <c:v>6.6170833299999998</c:v>
                </c:pt>
                <c:pt idx="7941">
                  <c:v>6.6179166699999996</c:v>
                </c:pt>
                <c:pt idx="7942">
                  <c:v>6.6187500000000004</c:v>
                </c:pt>
                <c:pt idx="7943">
                  <c:v>6.6195833300000002</c:v>
                </c:pt>
                <c:pt idx="7944">
                  <c:v>6.62041667</c:v>
                </c:pt>
                <c:pt idx="7945">
                  <c:v>6.6212499999999999</c:v>
                </c:pt>
                <c:pt idx="7946">
                  <c:v>6.6220833299999997</c:v>
                </c:pt>
                <c:pt idx="7947">
                  <c:v>6.6229166700000004</c:v>
                </c:pt>
                <c:pt idx="7948">
                  <c:v>6.6237500000000002</c:v>
                </c:pt>
                <c:pt idx="7949">
                  <c:v>6.6245833300000001</c:v>
                </c:pt>
                <c:pt idx="7950">
                  <c:v>6.6254166699999999</c:v>
                </c:pt>
                <c:pt idx="7951">
                  <c:v>6.6262499999999998</c:v>
                </c:pt>
                <c:pt idx="7952">
                  <c:v>6.6270833299999996</c:v>
                </c:pt>
                <c:pt idx="7953">
                  <c:v>6.6279166700000003</c:v>
                </c:pt>
                <c:pt idx="7954">
                  <c:v>6.6287500000000001</c:v>
                </c:pt>
                <c:pt idx="7955">
                  <c:v>6.62958333</c:v>
                </c:pt>
                <c:pt idx="7956">
                  <c:v>6.6304166699999998</c:v>
                </c:pt>
                <c:pt idx="7957">
                  <c:v>6.6312499999999996</c:v>
                </c:pt>
                <c:pt idx="7958">
                  <c:v>6.6320833300000004</c:v>
                </c:pt>
                <c:pt idx="7959">
                  <c:v>6.6329166700000002</c:v>
                </c:pt>
                <c:pt idx="7960">
                  <c:v>6.63375</c:v>
                </c:pt>
                <c:pt idx="7961">
                  <c:v>6.6345833299999999</c:v>
                </c:pt>
                <c:pt idx="7962">
                  <c:v>6.6354166699999997</c:v>
                </c:pt>
                <c:pt idx="7963">
                  <c:v>6.6362500000000004</c:v>
                </c:pt>
                <c:pt idx="7964">
                  <c:v>6.6370833300000003</c:v>
                </c:pt>
                <c:pt idx="7965">
                  <c:v>6.6379166700000001</c:v>
                </c:pt>
                <c:pt idx="7966">
                  <c:v>6.6387499999999999</c:v>
                </c:pt>
                <c:pt idx="7967">
                  <c:v>6.6395833299999998</c:v>
                </c:pt>
                <c:pt idx="7968">
                  <c:v>6.6404166699999996</c:v>
                </c:pt>
                <c:pt idx="7969">
                  <c:v>6.6412500000000003</c:v>
                </c:pt>
                <c:pt idx="7970">
                  <c:v>6.6420833300000002</c:v>
                </c:pt>
                <c:pt idx="7971">
                  <c:v>6.64291667</c:v>
                </c:pt>
                <c:pt idx="7972">
                  <c:v>6.6437499999999998</c:v>
                </c:pt>
                <c:pt idx="7973">
                  <c:v>6.6445833299999997</c:v>
                </c:pt>
                <c:pt idx="7974">
                  <c:v>6.6454166700000004</c:v>
                </c:pt>
                <c:pt idx="7975">
                  <c:v>6.6462500000000002</c:v>
                </c:pt>
                <c:pt idx="7976">
                  <c:v>6.6470833300000001</c:v>
                </c:pt>
                <c:pt idx="7977">
                  <c:v>6.6479166699999999</c:v>
                </c:pt>
                <c:pt idx="7978">
                  <c:v>6.6487499999999997</c:v>
                </c:pt>
                <c:pt idx="7979">
                  <c:v>6.6495833299999996</c:v>
                </c:pt>
                <c:pt idx="7980">
                  <c:v>6.6504166700000003</c:v>
                </c:pt>
                <c:pt idx="7981">
                  <c:v>6.6512500000000001</c:v>
                </c:pt>
                <c:pt idx="7982">
                  <c:v>6.65208333</c:v>
                </c:pt>
                <c:pt idx="7983">
                  <c:v>6.6529166699999998</c:v>
                </c:pt>
                <c:pt idx="7984">
                  <c:v>6.6537499999999996</c:v>
                </c:pt>
                <c:pt idx="7985">
                  <c:v>6.6545833300000004</c:v>
                </c:pt>
                <c:pt idx="7986">
                  <c:v>6.6554166700000001</c:v>
                </c:pt>
                <c:pt idx="7987">
                  <c:v>6.65625</c:v>
                </c:pt>
                <c:pt idx="7988">
                  <c:v>6.6570833299999999</c:v>
                </c:pt>
                <c:pt idx="7989">
                  <c:v>6.6579166699999996</c:v>
                </c:pt>
                <c:pt idx="7990">
                  <c:v>6.6587500000000004</c:v>
                </c:pt>
                <c:pt idx="7991">
                  <c:v>6.6595833300000002</c:v>
                </c:pt>
                <c:pt idx="7992">
                  <c:v>6.66041667</c:v>
                </c:pt>
                <c:pt idx="7993">
                  <c:v>6.6612499999999999</c:v>
                </c:pt>
                <c:pt idx="7994">
                  <c:v>6.6620833299999997</c:v>
                </c:pt>
                <c:pt idx="7995">
                  <c:v>6.6629166700000004</c:v>
                </c:pt>
                <c:pt idx="7996">
                  <c:v>6.6637500000000003</c:v>
                </c:pt>
                <c:pt idx="7997">
                  <c:v>6.6645833300000001</c:v>
                </c:pt>
                <c:pt idx="7998">
                  <c:v>6.6654166699999999</c:v>
                </c:pt>
                <c:pt idx="7999">
                  <c:v>6.6662499999999998</c:v>
                </c:pt>
                <c:pt idx="8000">
                  <c:v>6.6670833299999996</c:v>
                </c:pt>
                <c:pt idx="8001">
                  <c:v>6.6679166700000003</c:v>
                </c:pt>
                <c:pt idx="8002">
                  <c:v>6.6687500000000002</c:v>
                </c:pt>
                <c:pt idx="8003">
                  <c:v>6.66958333</c:v>
                </c:pt>
                <c:pt idx="8004">
                  <c:v>6.6704166699999998</c:v>
                </c:pt>
                <c:pt idx="8005">
                  <c:v>6.6712499999999997</c:v>
                </c:pt>
                <c:pt idx="8006">
                  <c:v>6.6720833300000004</c:v>
                </c:pt>
                <c:pt idx="8007">
                  <c:v>6.6729166700000002</c:v>
                </c:pt>
                <c:pt idx="8008">
                  <c:v>6.6737500000000001</c:v>
                </c:pt>
                <c:pt idx="8009">
                  <c:v>6.6745833299999999</c:v>
                </c:pt>
                <c:pt idx="8010">
                  <c:v>6.6754166699999997</c:v>
                </c:pt>
                <c:pt idx="8011">
                  <c:v>6.6762499999999996</c:v>
                </c:pt>
                <c:pt idx="8012">
                  <c:v>6.6770833300000003</c:v>
                </c:pt>
                <c:pt idx="8013">
                  <c:v>6.6779166700000001</c:v>
                </c:pt>
                <c:pt idx="8014">
                  <c:v>6.67875</c:v>
                </c:pt>
                <c:pt idx="8015">
                  <c:v>6.6795833299999998</c:v>
                </c:pt>
                <c:pt idx="8016">
                  <c:v>6.6804166699999996</c:v>
                </c:pt>
                <c:pt idx="8017">
                  <c:v>6.6812500000000004</c:v>
                </c:pt>
                <c:pt idx="8018">
                  <c:v>6.6820833300000002</c:v>
                </c:pt>
                <c:pt idx="8019">
                  <c:v>6.68291667</c:v>
                </c:pt>
                <c:pt idx="8020">
                  <c:v>6.6837499999999999</c:v>
                </c:pt>
                <c:pt idx="8021">
                  <c:v>6.6845833299999997</c:v>
                </c:pt>
                <c:pt idx="8022">
                  <c:v>6.6854166700000004</c:v>
                </c:pt>
                <c:pt idx="8023">
                  <c:v>6.6862500000000002</c:v>
                </c:pt>
                <c:pt idx="8024">
                  <c:v>6.6870833300000001</c:v>
                </c:pt>
                <c:pt idx="8025">
                  <c:v>6.6879166699999999</c:v>
                </c:pt>
                <c:pt idx="8026">
                  <c:v>6.6887499999999998</c:v>
                </c:pt>
                <c:pt idx="8027">
                  <c:v>6.6895833299999996</c:v>
                </c:pt>
                <c:pt idx="8028">
                  <c:v>6.6904166700000003</c:v>
                </c:pt>
                <c:pt idx="8029">
                  <c:v>6.6912500000000001</c:v>
                </c:pt>
                <c:pt idx="8030">
                  <c:v>6.69208333</c:v>
                </c:pt>
                <c:pt idx="8031">
                  <c:v>6.6929166699999998</c:v>
                </c:pt>
                <c:pt idx="8032">
                  <c:v>6.6937499999999996</c:v>
                </c:pt>
                <c:pt idx="8033">
                  <c:v>6.6945833300000004</c:v>
                </c:pt>
                <c:pt idx="8034">
                  <c:v>6.6954166700000002</c:v>
                </c:pt>
                <c:pt idx="8035">
                  <c:v>6.69625</c:v>
                </c:pt>
                <c:pt idx="8036">
                  <c:v>6.6970833299999999</c:v>
                </c:pt>
                <c:pt idx="8037">
                  <c:v>6.6979166699999997</c:v>
                </c:pt>
                <c:pt idx="8038">
                  <c:v>6.6987500000000004</c:v>
                </c:pt>
                <c:pt idx="8039">
                  <c:v>6.6995833300000003</c:v>
                </c:pt>
                <c:pt idx="8040">
                  <c:v>6.7004166700000001</c:v>
                </c:pt>
                <c:pt idx="8041">
                  <c:v>6.7012499999999999</c:v>
                </c:pt>
                <c:pt idx="8042">
                  <c:v>6.7020833299999998</c:v>
                </c:pt>
                <c:pt idx="8043">
                  <c:v>6.7029166699999996</c:v>
                </c:pt>
                <c:pt idx="8044">
                  <c:v>6.7037500000000003</c:v>
                </c:pt>
                <c:pt idx="8045">
                  <c:v>6.7045833300000002</c:v>
                </c:pt>
                <c:pt idx="8046">
                  <c:v>6.70541667</c:v>
                </c:pt>
                <c:pt idx="8047">
                  <c:v>6.7062499999999998</c:v>
                </c:pt>
                <c:pt idx="8048">
                  <c:v>6.7070833299999997</c:v>
                </c:pt>
                <c:pt idx="8049">
                  <c:v>6.7079166700000004</c:v>
                </c:pt>
                <c:pt idx="8050">
                  <c:v>6.7087500000000002</c:v>
                </c:pt>
                <c:pt idx="8051">
                  <c:v>6.7095833300000001</c:v>
                </c:pt>
                <c:pt idx="8052">
                  <c:v>6.7104166699999999</c:v>
                </c:pt>
                <c:pt idx="8053">
                  <c:v>6.7112499999999997</c:v>
                </c:pt>
                <c:pt idx="8054">
                  <c:v>6.7120833299999996</c:v>
                </c:pt>
                <c:pt idx="8055">
                  <c:v>6.7129166700000003</c:v>
                </c:pt>
                <c:pt idx="8056">
                  <c:v>6.7137500000000001</c:v>
                </c:pt>
                <c:pt idx="8057">
                  <c:v>6.71458333</c:v>
                </c:pt>
                <c:pt idx="8058">
                  <c:v>6.7154166699999998</c:v>
                </c:pt>
                <c:pt idx="8059">
                  <c:v>6.7162499999999996</c:v>
                </c:pt>
                <c:pt idx="8060">
                  <c:v>6.7170833300000004</c:v>
                </c:pt>
                <c:pt idx="8061">
                  <c:v>6.7179166700000001</c:v>
                </c:pt>
                <c:pt idx="8062">
                  <c:v>6.71875</c:v>
                </c:pt>
                <c:pt idx="8063">
                  <c:v>6.7195833299999999</c:v>
                </c:pt>
                <c:pt idx="8064">
                  <c:v>6.7204166699999996</c:v>
                </c:pt>
                <c:pt idx="8065">
                  <c:v>6.7212500000000004</c:v>
                </c:pt>
                <c:pt idx="8066">
                  <c:v>6.7220833300000002</c:v>
                </c:pt>
                <c:pt idx="8067">
                  <c:v>6.72291667</c:v>
                </c:pt>
                <c:pt idx="8068">
                  <c:v>6.7237499999999999</c:v>
                </c:pt>
                <c:pt idx="8069">
                  <c:v>6.7245833299999997</c:v>
                </c:pt>
                <c:pt idx="8070">
                  <c:v>6.7254166700000004</c:v>
                </c:pt>
                <c:pt idx="8071">
                  <c:v>6.7262500000000003</c:v>
                </c:pt>
                <c:pt idx="8072">
                  <c:v>6.7270833300000001</c:v>
                </c:pt>
                <c:pt idx="8073">
                  <c:v>6.7279166699999999</c:v>
                </c:pt>
                <c:pt idx="8074">
                  <c:v>6.7287499999999998</c:v>
                </c:pt>
                <c:pt idx="8075">
                  <c:v>6.7295833299999996</c:v>
                </c:pt>
                <c:pt idx="8076">
                  <c:v>6.7304166700000003</c:v>
                </c:pt>
                <c:pt idx="8077">
                  <c:v>6.7312500000000002</c:v>
                </c:pt>
                <c:pt idx="8078">
                  <c:v>6.73208333</c:v>
                </c:pt>
                <c:pt idx="8079">
                  <c:v>6.7329166699999998</c:v>
                </c:pt>
                <c:pt idx="8080">
                  <c:v>6.7337499999999997</c:v>
                </c:pt>
                <c:pt idx="8081">
                  <c:v>6.7345833300000004</c:v>
                </c:pt>
                <c:pt idx="8082">
                  <c:v>6.7354166700000002</c:v>
                </c:pt>
                <c:pt idx="8083">
                  <c:v>6.7362500000000001</c:v>
                </c:pt>
                <c:pt idx="8084">
                  <c:v>6.7370833299999999</c:v>
                </c:pt>
                <c:pt idx="8085">
                  <c:v>6.7379166699999997</c:v>
                </c:pt>
                <c:pt idx="8086">
                  <c:v>6.7387499999999996</c:v>
                </c:pt>
                <c:pt idx="8087">
                  <c:v>6.7395833300000003</c:v>
                </c:pt>
                <c:pt idx="8088">
                  <c:v>6.7404166700000001</c:v>
                </c:pt>
                <c:pt idx="8089">
                  <c:v>6.74125</c:v>
                </c:pt>
                <c:pt idx="8090">
                  <c:v>6.7420833299999998</c:v>
                </c:pt>
                <c:pt idx="8091">
                  <c:v>6.7429166699999996</c:v>
                </c:pt>
                <c:pt idx="8092">
                  <c:v>6.7437500000000004</c:v>
                </c:pt>
                <c:pt idx="8093">
                  <c:v>6.7445833300000002</c:v>
                </c:pt>
                <c:pt idx="8094">
                  <c:v>6.74541667</c:v>
                </c:pt>
                <c:pt idx="8095">
                  <c:v>6.7462499999999999</c:v>
                </c:pt>
                <c:pt idx="8096">
                  <c:v>6.7470833299999997</c:v>
                </c:pt>
                <c:pt idx="8097">
                  <c:v>6.7479166700000004</c:v>
                </c:pt>
                <c:pt idx="8098">
                  <c:v>6.7487500000000002</c:v>
                </c:pt>
                <c:pt idx="8099">
                  <c:v>6.7495833300000001</c:v>
                </c:pt>
                <c:pt idx="8100">
                  <c:v>6.7504166699999999</c:v>
                </c:pt>
                <c:pt idx="8101">
                  <c:v>6.7512499999999998</c:v>
                </c:pt>
                <c:pt idx="8102">
                  <c:v>6.7520833299999996</c:v>
                </c:pt>
                <c:pt idx="8103">
                  <c:v>6.7529166700000003</c:v>
                </c:pt>
                <c:pt idx="8104">
                  <c:v>6.7537500000000001</c:v>
                </c:pt>
                <c:pt idx="8105">
                  <c:v>6.75458333</c:v>
                </c:pt>
                <c:pt idx="8106">
                  <c:v>6.7554166699999998</c:v>
                </c:pt>
                <c:pt idx="8107">
                  <c:v>6.7562499999999996</c:v>
                </c:pt>
                <c:pt idx="8108">
                  <c:v>6.7570833300000004</c:v>
                </c:pt>
                <c:pt idx="8109">
                  <c:v>6.7579166700000002</c:v>
                </c:pt>
                <c:pt idx="8110">
                  <c:v>6.75875</c:v>
                </c:pt>
                <c:pt idx="8111">
                  <c:v>6.7595833299999999</c:v>
                </c:pt>
                <c:pt idx="8112">
                  <c:v>6.7604166699999997</c:v>
                </c:pt>
                <c:pt idx="8113">
                  <c:v>6.7612500000000004</c:v>
                </c:pt>
                <c:pt idx="8114">
                  <c:v>6.7620833300000003</c:v>
                </c:pt>
                <c:pt idx="8115">
                  <c:v>6.7629166700000001</c:v>
                </c:pt>
                <c:pt idx="8116">
                  <c:v>6.7637499999999999</c:v>
                </c:pt>
                <c:pt idx="8117">
                  <c:v>6.7645833299999998</c:v>
                </c:pt>
                <c:pt idx="8118">
                  <c:v>6.7654166699999996</c:v>
                </c:pt>
                <c:pt idx="8119">
                  <c:v>6.7662500000000003</c:v>
                </c:pt>
                <c:pt idx="8120">
                  <c:v>6.7670833300000002</c:v>
                </c:pt>
                <c:pt idx="8121">
                  <c:v>6.76791667</c:v>
                </c:pt>
                <c:pt idx="8122">
                  <c:v>6.7687499999999998</c:v>
                </c:pt>
                <c:pt idx="8123">
                  <c:v>6.7695833299999997</c:v>
                </c:pt>
                <c:pt idx="8124">
                  <c:v>6.7704166700000004</c:v>
                </c:pt>
                <c:pt idx="8125">
                  <c:v>6.7712500000000002</c:v>
                </c:pt>
                <c:pt idx="8126">
                  <c:v>6.7720833300000001</c:v>
                </c:pt>
                <c:pt idx="8127">
                  <c:v>6.7729166699999999</c:v>
                </c:pt>
                <c:pt idx="8128">
                  <c:v>6.7737499999999997</c:v>
                </c:pt>
                <c:pt idx="8129">
                  <c:v>6.7745833299999996</c:v>
                </c:pt>
                <c:pt idx="8130">
                  <c:v>6.7754166700000003</c:v>
                </c:pt>
                <c:pt idx="8131">
                  <c:v>6.7762500000000001</c:v>
                </c:pt>
                <c:pt idx="8132">
                  <c:v>6.77708333</c:v>
                </c:pt>
                <c:pt idx="8133">
                  <c:v>6.7779166699999998</c:v>
                </c:pt>
                <c:pt idx="8134">
                  <c:v>6.7787499999999996</c:v>
                </c:pt>
                <c:pt idx="8135">
                  <c:v>6.7795833300000004</c:v>
                </c:pt>
                <c:pt idx="8136">
                  <c:v>6.7804166700000001</c:v>
                </c:pt>
                <c:pt idx="8137">
                  <c:v>6.78125</c:v>
                </c:pt>
                <c:pt idx="8138">
                  <c:v>6.7820833299999999</c:v>
                </c:pt>
                <c:pt idx="8139">
                  <c:v>6.7829166699999996</c:v>
                </c:pt>
                <c:pt idx="8140">
                  <c:v>6.7837500000000004</c:v>
                </c:pt>
                <c:pt idx="8141">
                  <c:v>6.7845833300000002</c:v>
                </c:pt>
                <c:pt idx="8142">
                  <c:v>6.78541667</c:v>
                </c:pt>
                <c:pt idx="8143">
                  <c:v>6.7862499999999999</c:v>
                </c:pt>
                <c:pt idx="8144">
                  <c:v>6.7870833299999997</c:v>
                </c:pt>
                <c:pt idx="8145">
                  <c:v>6.7879166700000004</c:v>
                </c:pt>
                <c:pt idx="8146">
                  <c:v>6.7887500000000003</c:v>
                </c:pt>
                <c:pt idx="8147">
                  <c:v>6.7895833300000001</c:v>
                </c:pt>
                <c:pt idx="8148">
                  <c:v>6.7904166699999999</c:v>
                </c:pt>
                <c:pt idx="8149">
                  <c:v>6.7912499999999998</c:v>
                </c:pt>
                <c:pt idx="8150">
                  <c:v>6.7920833299999996</c:v>
                </c:pt>
                <c:pt idx="8151">
                  <c:v>6.7929166700000003</c:v>
                </c:pt>
                <c:pt idx="8152">
                  <c:v>6.7937500000000002</c:v>
                </c:pt>
                <c:pt idx="8153">
                  <c:v>6.79458333</c:v>
                </c:pt>
                <c:pt idx="8154">
                  <c:v>6.7954166699999998</c:v>
                </c:pt>
                <c:pt idx="8155">
                  <c:v>6.7962499999999997</c:v>
                </c:pt>
                <c:pt idx="8156">
                  <c:v>6.7970833300000004</c:v>
                </c:pt>
                <c:pt idx="8157">
                  <c:v>6.7979166700000002</c:v>
                </c:pt>
                <c:pt idx="8158">
                  <c:v>6.7987500000000001</c:v>
                </c:pt>
                <c:pt idx="8159">
                  <c:v>6.7995833299999999</c:v>
                </c:pt>
                <c:pt idx="8160">
                  <c:v>6.8004166699999997</c:v>
                </c:pt>
                <c:pt idx="8161">
                  <c:v>6.8012499999999996</c:v>
                </c:pt>
                <c:pt idx="8162">
                  <c:v>6.8020833300000003</c:v>
                </c:pt>
                <c:pt idx="8163">
                  <c:v>6.8029166700000001</c:v>
                </c:pt>
                <c:pt idx="8164">
                  <c:v>6.80375</c:v>
                </c:pt>
                <c:pt idx="8165">
                  <c:v>6.8045833299999998</c:v>
                </c:pt>
                <c:pt idx="8166">
                  <c:v>6.8054166699999996</c:v>
                </c:pt>
                <c:pt idx="8167">
                  <c:v>6.8062500000000004</c:v>
                </c:pt>
                <c:pt idx="8168">
                  <c:v>6.8070833300000002</c:v>
                </c:pt>
                <c:pt idx="8169">
                  <c:v>6.80791667</c:v>
                </c:pt>
                <c:pt idx="8170">
                  <c:v>6.8087499999999999</c:v>
                </c:pt>
                <c:pt idx="8171">
                  <c:v>6.8095833299999997</c:v>
                </c:pt>
                <c:pt idx="8172">
                  <c:v>6.8104166700000004</c:v>
                </c:pt>
                <c:pt idx="8173">
                  <c:v>6.8112500000000002</c:v>
                </c:pt>
                <c:pt idx="8174">
                  <c:v>6.8120833300000001</c:v>
                </c:pt>
                <c:pt idx="8175">
                  <c:v>6.8129166699999999</c:v>
                </c:pt>
                <c:pt idx="8176">
                  <c:v>6.8137499999999998</c:v>
                </c:pt>
                <c:pt idx="8177">
                  <c:v>6.8145833299999996</c:v>
                </c:pt>
                <c:pt idx="8178">
                  <c:v>6.8154166700000003</c:v>
                </c:pt>
                <c:pt idx="8179">
                  <c:v>6.8162500000000001</c:v>
                </c:pt>
                <c:pt idx="8180">
                  <c:v>6.81708333</c:v>
                </c:pt>
                <c:pt idx="8181">
                  <c:v>6.8179166699999998</c:v>
                </c:pt>
                <c:pt idx="8182">
                  <c:v>6.8187499999999996</c:v>
                </c:pt>
                <c:pt idx="8183">
                  <c:v>6.8195833300000004</c:v>
                </c:pt>
                <c:pt idx="8184">
                  <c:v>6.8204166700000002</c:v>
                </c:pt>
                <c:pt idx="8185">
                  <c:v>6.82125</c:v>
                </c:pt>
                <c:pt idx="8186">
                  <c:v>6.8220833299999999</c:v>
                </c:pt>
                <c:pt idx="8187">
                  <c:v>6.8229166699999997</c:v>
                </c:pt>
                <c:pt idx="8188">
                  <c:v>6.8237500000000004</c:v>
                </c:pt>
                <c:pt idx="8189">
                  <c:v>6.8245833300000003</c:v>
                </c:pt>
                <c:pt idx="8190">
                  <c:v>6.8254166700000001</c:v>
                </c:pt>
                <c:pt idx="8191">
                  <c:v>6.8262499999999999</c:v>
                </c:pt>
                <c:pt idx="8192">
                  <c:v>6.8270833299999998</c:v>
                </c:pt>
                <c:pt idx="8193">
                  <c:v>6.8279166699999996</c:v>
                </c:pt>
                <c:pt idx="8194">
                  <c:v>6.8287500000000003</c:v>
                </c:pt>
                <c:pt idx="8195">
                  <c:v>6.8295833300000002</c:v>
                </c:pt>
                <c:pt idx="8196">
                  <c:v>6.83041667</c:v>
                </c:pt>
                <c:pt idx="8197">
                  <c:v>6.8312499999999998</c:v>
                </c:pt>
                <c:pt idx="8198">
                  <c:v>6.8320833299999997</c:v>
                </c:pt>
                <c:pt idx="8199">
                  <c:v>6.8329166700000004</c:v>
                </c:pt>
                <c:pt idx="8200">
                  <c:v>6.8337500000000002</c:v>
                </c:pt>
                <c:pt idx="8201">
                  <c:v>6.8345833300000001</c:v>
                </c:pt>
                <c:pt idx="8202">
                  <c:v>6.8354166699999999</c:v>
                </c:pt>
                <c:pt idx="8203">
                  <c:v>6.8362499999999997</c:v>
                </c:pt>
                <c:pt idx="8204">
                  <c:v>6.8370833299999996</c:v>
                </c:pt>
                <c:pt idx="8205">
                  <c:v>6.8379166700000003</c:v>
                </c:pt>
                <c:pt idx="8206">
                  <c:v>6.8387500000000001</c:v>
                </c:pt>
                <c:pt idx="8207">
                  <c:v>6.83958333</c:v>
                </c:pt>
                <c:pt idx="8208">
                  <c:v>6.8404166699999998</c:v>
                </c:pt>
                <c:pt idx="8209">
                  <c:v>6.8412499999999996</c:v>
                </c:pt>
                <c:pt idx="8210">
                  <c:v>6.8420833300000004</c:v>
                </c:pt>
                <c:pt idx="8211">
                  <c:v>6.8429166700000001</c:v>
                </c:pt>
                <c:pt idx="8212">
                  <c:v>6.84375</c:v>
                </c:pt>
                <c:pt idx="8213">
                  <c:v>6.8445833299999999</c:v>
                </c:pt>
                <c:pt idx="8214">
                  <c:v>6.8454166699999996</c:v>
                </c:pt>
                <c:pt idx="8215">
                  <c:v>6.8462500000000004</c:v>
                </c:pt>
                <c:pt idx="8216">
                  <c:v>6.8470833300000002</c:v>
                </c:pt>
                <c:pt idx="8217">
                  <c:v>6.84791667</c:v>
                </c:pt>
                <c:pt idx="8218">
                  <c:v>6.8487499999999999</c:v>
                </c:pt>
                <c:pt idx="8219">
                  <c:v>6.8495833299999997</c:v>
                </c:pt>
                <c:pt idx="8220">
                  <c:v>6.8504166700000004</c:v>
                </c:pt>
                <c:pt idx="8221">
                  <c:v>6.8512500000000003</c:v>
                </c:pt>
                <c:pt idx="8222">
                  <c:v>6.8520833300000001</c:v>
                </c:pt>
                <c:pt idx="8223">
                  <c:v>6.8529166699999999</c:v>
                </c:pt>
                <c:pt idx="8224">
                  <c:v>6.8537499999999998</c:v>
                </c:pt>
                <c:pt idx="8225">
                  <c:v>6.8545833299999996</c:v>
                </c:pt>
                <c:pt idx="8226">
                  <c:v>6.8554166700000003</c:v>
                </c:pt>
                <c:pt idx="8227">
                  <c:v>6.8562500000000002</c:v>
                </c:pt>
                <c:pt idx="8228">
                  <c:v>6.85708333</c:v>
                </c:pt>
                <c:pt idx="8229">
                  <c:v>6.8579166699999998</c:v>
                </c:pt>
                <c:pt idx="8230">
                  <c:v>6.8587499999999997</c:v>
                </c:pt>
                <c:pt idx="8231">
                  <c:v>6.8595833300000004</c:v>
                </c:pt>
                <c:pt idx="8232">
                  <c:v>6.8604166700000002</c:v>
                </c:pt>
                <c:pt idx="8233">
                  <c:v>6.8612500000000001</c:v>
                </c:pt>
                <c:pt idx="8234">
                  <c:v>6.8620833299999999</c:v>
                </c:pt>
                <c:pt idx="8235">
                  <c:v>6.8629166699999997</c:v>
                </c:pt>
                <c:pt idx="8236">
                  <c:v>6.8637499999999996</c:v>
                </c:pt>
                <c:pt idx="8237">
                  <c:v>6.8645833300000003</c:v>
                </c:pt>
                <c:pt idx="8238">
                  <c:v>6.8654166700000001</c:v>
                </c:pt>
                <c:pt idx="8239">
                  <c:v>6.86625</c:v>
                </c:pt>
                <c:pt idx="8240">
                  <c:v>6.8670833299999998</c:v>
                </c:pt>
                <c:pt idx="8241">
                  <c:v>6.8679166699999996</c:v>
                </c:pt>
                <c:pt idx="8242">
                  <c:v>6.8687500000000004</c:v>
                </c:pt>
                <c:pt idx="8243">
                  <c:v>6.8695833300000002</c:v>
                </c:pt>
                <c:pt idx="8244">
                  <c:v>6.87041667</c:v>
                </c:pt>
                <c:pt idx="8245">
                  <c:v>6.8712499999999999</c:v>
                </c:pt>
                <c:pt idx="8246">
                  <c:v>6.8720833299999997</c:v>
                </c:pt>
                <c:pt idx="8247">
                  <c:v>6.8729166700000004</c:v>
                </c:pt>
                <c:pt idx="8248">
                  <c:v>6.8737500000000002</c:v>
                </c:pt>
                <c:pt idx="8249">
                  <c:v>6.8745833300000001</c:v>
                </c:pt>
                <c:pt idx="8250">
                  <c:v>6.8754166699999999</c:v>
                </c:pt>
                <c:pt idx="8251">
                  <c:v>6.8762499999999998</c:v>
                </c:pt>
                <c:pt idx="8252">
                  <c:v>6.8770833299999996</c:v>
                </c:pt>
                <c:pt idx="8253">
                  <c:v>6.8779166700000003</c:v>
                </c:pt>
                <c:pt idx="8254">
                  <c:v>6.8787500000000001</c:v>
                </c:pt>
                <c:pt idx="8255">
                  <c:v>6.87958333</c:v>
                </c:pt>
                <c:pt idx="8256">
                  <c:v>6.8804166699999998</c:v>
                </c:pt>
                <c:pt idx="8257">
                  <c:v>6.8812499999999996</c:v>
                </c:pt>
                <c:pt idx="8258">
                  <c:v>6.8820833300000004</c:v>
                </c:pt>
                <c:pt idx="8259">
                  <c:v>6.8829166700000002</c:v>
                </c:pt>
                <c:pt idx="8260">
                  <c:v>6.88375</c:v>
                </c:pt>
                <c:pt idx="8261">
                  <c:v>6.8845833299999999</c:v>
                </c:pt>
                <c:pt idx="8262">
                  <c:v>6.8854166699999997</c:v>
                </c:pt>
                <c:pt idx="8263">
                  <c:v>6.8862500000000004</c:v>
                </c:pt>
                <c:pt idx="8264">
                  <c:v>6.8870833300000003</c:v>
                </c:pt>
                <c:pt idx="8265">
                  <c:v>6.8879166700000001</c:v>
                </c:pt>
                <c:pt idx="8266">
                  <c:v>6.8887499999999999</c:v>
                </c:pt>
                <c:pt idx="8267">
                  <c:v>6.8895833299999998</c:v>
                </c:pt>
                <c:pt idx="8268">
                  <c:v>6.8904166699999996</c:v>
                </c:pt>
                <c:pt idx="8269">
                  <c:v>6.8912500000000003</c:v>
                </c:pt>
                <c:pt idx="8270">
                  <c:v>6.8920833300000002</c:v>
                </c:pt>
                <c:pt idx="8271">
                  <c:v>6.89291667</c:v>
                </c:pt>
                <c:pt idx="8272">
                  <c:v>6.8937499999999998</c:v>
                </c:pt>
                <c:pt idx="8273">
                  <c:v>6.8945833299999997</c:v>
                </c:pt>
                <c:pt idx="8274">
                  <c:v>6.8954166700000004</c:v>
                </c:pt>
                <c:pt idx="8275">
                  <c:v>6.8962500000000002</c:v>
                </c:pt>
                <c:pt idx="8276">
                  <c:v>6.8970833300000001</c:v>
                </c:pt>
                <c:pt idx="8277">
                  <c:v>6.8979166699999999</c:v>
                </c:pt>
                <c:pt idx="8278">
                  <c:v>6.8987499999999997</c:v>
                </c:pt>
                <c:pt idx="8279">
                  <c:v>6.8995833299999996</c:v>
                </c:pt>
                <c:pt idx="8280">
                  <c:v>6.9004166700000003</c:v>
                </c:pt>
                <c:pt idx="8281">
                  <c:v>6.9012500000000001</c:v>
                </c:pt>
                <c:pt idx="8282">
                  <c:v>6.90208333</c:v>
                </c:pt>
                <c:pt idx="8283">
                  <c:v>6.9029166699999998</c:v>
                </c:pt>
                <c:pt idx="8284">
                  <c:v>6.9037499999999996</c:v>
                </c:pt>
                <c:pt idx="8285">
                  <c:v>6.9045833300000004</c:v>
                </c:pt>
                <c:pt idx="8286">
                  <c:v>6.9054166700000001</c:v>
                </c:pt>
                <c:pt idx="8287">
                  <c:v>6.90625</c:v>
                </c:pt>
                <c:pt idx="8288">
                  <c:v>6.9070833299999999</c:v>
                </c:pt>
                <c:pt idx="8289">
                  <c:v>6.9079166699999996</c:v>
                </c:pt>
                <c:pt idx="8290">
                  <c:v>6.9087500000000004</c:v>
                </c:pt>
                <c:pt idx="8291">
                  <c:v>6.9095833300000002</c:v>
                </c:pt>
                <c:pt idx="8292">
                  <c:v>6.91041667</c:v>
                </c:pt>
                <c:pt idx="8293">
                  <c:v>6.9112499999999999</c:v>
                </c:pt>
                <c:pt idx="8294">
                  <c:v>6.9120833299999997</c:v>
                </c:pt>
                <c:pt idx="8295">
                  <c:v>6.9129166700000004</c:v>
                </c:pt>
                <c:pt idx="8296">
                  <c:v>6.9137500000000003</c:v>
                </c:pt>
                <c:pt idx="8297">
                  <c:v>6.9145833300000001</c:v>
                </c:pt>
                <c:pt idx="8298">
                  <c:v>6.9154166699999999</c:v>
                </c:pt>
                <c:pt idx="8299">
                  <c:v>6.9162499999999998</c:v>
                </c:pt>
                <c:pt idx="8300">
                  <c:v>6.9170833299999996</c:v>
                </c:pt>
                <c:pt idx="8301">
                  <c:v>6.9179166700000003</c:v>
                </c:pt>
                <c:pt idx="8302">
                  <c:v>6.9187500000000002</c:v>
                </c:pt>
                <c:pt idx="8303">
                  <c:v>6.91958333</c:v>
                </c:pt>
                <c:pt idx="8304">
                  <c:v>6.9204166699999998</c:v>
                </c:pt>
                <c:pt idx="8305">
                  <c:v>6.9212499999999997</c:v>
                </c:pt>
                <c:pt idx="8306">
                  <c:v>6.9220833300000004</c:v>
                </c:pt>
                <c:pt idx="8307">
                  <c:v>6.9229166700000002</c:v>
                </c:pt>
                <c:pt idx="8308">
                  <c:v>6.9237500000000001</c:v>
                </c:pt>
                <c:pt idx="8309">
                  <c:v>6.9245833299999999</c:v>
                </c:pt>
                <c:pt idx="8310">
                  <c:v>6.9254166699999997</c:v>
                </c:pt>
                <c:pt idx="8311">
                  <c:v>6.9262499999999996</c:v>
                </c:pt>
                <c:pt idx="8312">
                  <c:v>6.9270833300000003</c:v>
                </c:pt>
                <c:pt idx="8313">
                  <c:v>6.9279166700000001</c:v>
                </c:pt>
                <c:pt idx="8314">
                  <c:v>6.92875</c:v>
                </c:pt>
                <c:pt idx="8315">
                  <c:v>6.9295833299999998</c:v>
                </c:pt>
                <c:pt idx="8316">
                  <c:v>6.9304166699999996</c:v>
                </c:pt>
                <c:pt idx="8317">
                  <c:v>6.9312500000000004</c:v>
                </c:pt>
                <c:pt idx="8318">
                  <c:v>6.9320833300000002</c:v>
                </c:pt>
                <c:pt idx="8319">
                  <c:v>6.93291667</c:v>
                </c:pt>
                <c:pt idx="8320">
                  <c:v>6.9337499999999999</c:v>
                </c:pt>
                <c:pt idx="8321">
                  <c:v>6.9345833299999997</c:v>
                </c:pt>
                <c:pt idx="8322">
                  <c:v>6.9354166700000004</c:v>
                </c:pt>
                <c:pt idx="8323">
                  <c:v>6.9362500000000002</c:v>
                </c:pt>
                <c:pt idx="8324">
                  <c:v>6.9370833300000001</c:v>
                </c:pt>
                <c:pt idx="8325">
                  <c:v>6.9379166699999999</c:v>
                </c:pt>
                <c:pt idx="8326">
                  <c:v>6.9387499999999998</c:v>
                </c:pt>
                <c:pt idx="8327">
                  <c:v>6.9395833299999996</c:v>
                </c:pt>
                <c:pt idx="8328">
                  <c:v>6.9404166700000003</c:v>
                </c:pt>
                <c:pt idx="8329">
                  <c:v>6.9412500000000001</c:v>
                </c:pt>
                <c:pt idx="8330">
                  <c:v>6.94208333</c:v>
                </c:pt>
                <c:pt idx="8331">
                  <c:v>6.9429166699999998</c:v>
                </c:pt>
                <c:pt idx="8332">
                  <c:v>6.9437499999999996</c:v>
                </c:pt>
                <c:pt idx="8333">
                  <c:v>6.9445833300000004</c:v>
                </c:pt>
                <c:pt idx="8334">
                  <c:v>6.9454166700000002</c:v>
                </c:pt>
                <c:pt idx="8335">
                  <c:v>6.94625</c:v>
                </c:pt>
                <c:pt idx="8336">
                  <c:v>6.9470833299999999</c:v>
                </c:pt>
                <c:pt idx="8337">
                  <c:v>6.9479166699999997</c:v>
                </c:pt>
                <c:pt idx="8338">
                  <c:v>6.9487500000000004</c:v>
                </c:pt>
                <c:pt idx="8339">
                  <c:v>6.9495833300000003</c:v>
                </c:pt>
                <c:pt idx="8340">
                  <c:v>6.9504166700000001</c:v>
                </c:pt>
                <c:pt idx="8341">
                  <c:v>6.9512499999999999</c:v>
                </c:pt>
                <c:pt idx="8342">
                  <c:v>6.9520833299999998</c:v>
                </c:pt>
                <c:pt idx="8343">
                  <c:v>6.9529166699999996</c:v>
                </c:pt>
                <c:pt idx="8344">
                  <c:v>6.9537500000000003</c:v>
                </c:pt>
                <c:pt idx="8345">
                  <c:v>6.9545833300000002</c:v>
                </c:pt>
                <c:pt idx="8346">
                  <c:v>6.95541667</c:v>
                </c:pt>
                <c:pt idx="8347">
                  <c:v>6.9562499999999998</c:v>
                </c:pt>
                <c:pt idx="8348">
                  <c:v>6.9570833299999997</c:v>
                </c:pt>
                <c:pt idx="8349">
                  <c:v>6.9579166700000004</c:v>
                </c:pt>
                <c:pt idx="8350">
                  <c:v>6.9587500000000002</c:v>
                </c:pt>
                <c:pt idx="8351">
                  <c:v>6.9595833300000001</c:v>
                </c:pt>
                <c:pt idx="8352">
                  <c:v>6.9604166699999999</c:v>
                </c:pt>
                <c:pt idx="8353">
                  <c:v>6.9612499999999997</c:v>
                </c:pt>
                <c:pt idx="8354">
                  <c:v>6.9620833299999996</c:v>
                </c:pt>
                <c:pt idx="8355">
                  <c:v>6.9629166700000003</c:v>
                </c:pt>
                <c:pt idx="8356">
                  <c:v>6.9637500000000001</c:v>
                </c:pt>
                <c:pt idx="8357">
                  <c:v>6.96458333</c:v>
                </c:pt>
                <c:pt idx="8358">
                  <c:v>6.9654166699999998</c:v>
                </c:pt>
                <c:pt idx="8359">
                  <c:v>6.9662499999999996</c:v>
                </c:pt>
                <c:pt idx="8360">
                  <c:v>6.9670833300000004</c:v>
                </c:pt>
                <c:pt idx="8361">
                  <c:v>6.9679166700000001</c:v>
                </c:pt>
                <c:pt idx="8362">
                  <c:v>6.96875</c:v>
                </c:pt>
                <c:pt idx="8363">
                  <c:v>6.9695833299999999</c:v>
                </c:pt>
                <c:pt idx="8364">
                  <c:v>6.9704166699999996</c:v>
                </c:pt>
                <c:pt idx="8365">
                  <c:v>6.9712500000000004</c:v>
                </c:pt>
                <c:pt idx="8366">
                  <c:v>6.9720833300000002</c:v>
                </c:pt>
                <c:pt idx="8367">
                  <c:v>6.97291667</c:v>
                </c:pt>
                <c:pt idx="8368">
                  <c:v>6.9737499999999999</c:v>
                </c:pt>
                <c:pt idx="8369">
                  <c:v>6.9745833299999997</c:v>
                </c:pt>
                <c:pt idx="8370">
                  <c:v>6.9754166700000004</c:v>
                </c:pt>
                <c:pt idx="8371">
                  <c:v>6.9762500000000003</c:v>
                </c:pt>
                <c:pt idx="8372">
                  <c:v>6.9770833300000001</c:v>
                </c:pt>
                <c:pt idx="8373">
                  <c:v>6.9779166699999999</c:v>
                </c:pt>
                <c:pt idx="8374">
                  <c:v>6.9787499999999998</c:v>
                </c:pt>
                <c:pt idx="8375">
                  <c:v>6.9795833299999996</c:v>
                </c:pt>
                <c:pt idx="8376">
                  <c:v>6.9804166700000003</c:v>
                </c:pt>
                <c:pt idx="8377">
                  <c:v>6.9812500000000002</c:v>
                </c:pt>
                <c:pt idx="8378">
                  <c:v>6.98208333</c:v>
                </c:pt>
                <c:pt idx="8379">
                  <c:v>6.9829166699999998</c:v>
                </c:pt>
                <c:pt idx="8380">
                  <c:v>6.9837499999999997</c:v>
                </c:pt>
                <c:pt idx="8381">
                  <c:v>6.9845833300000004</c:v>
                </c:pt>
                <c:pt idx="8382">
                  <c:v>6.9854166700000002</c:v>
                </c:pt>
                <c:pt idx="8383">
                  <c:v>6.9862500000000001</c:v>
                </c:pt>
                <c:pt idx="8384">
                  <c:v>6.9870833299999999</c:v>
                </c:pt>
                <c:pt idx="8385">
                  <c:v>6.9879166699999997</c:v>
                </c:pt>
                <c:pt idx="8386">
                  <c:v>6.9887499999999996</c:v>
                </c:pt>
                <c:pt idx="8387">
                  <c:v>6.9895833300000003</c:v>
                </c:pt>
                <c:pt idx="8388">
                  <c:v>6.9904166700000001</c:v>
                </c:pt>
                <c:pt idx="8389">
                  <c:v>6.99125</c:v>
                </c:pt>
                <c:pt idx="8390">
                  <c:v>6.9920833299999998</c:v>
                </c:pt>
                <c:pt idx="8391">
                  <c:v>6.9929166699999996</c:v>
                </c:pt>
                <c:pt idx="8392">
                  <c:v>6.9937500000000004</c:v>
                </c:pt>
                <c:pt idx="8393">
                  <c:v>6.9945833300000002</c:v>
                </c:pt>
                <c:pt idx="8394">
                  <c:v>6.99541667</c:v>
                </c:pt>
                <c:pt idx="8395">
                  <c:v>6.9962499999999999</c:v>
                </c:pt>
                <c:pt idx="8396">
                  <c:v>6.9970833299999997</c:v>
                </c:pt>
                <c:pt idx="8397">
                  <c:v>6.9979166700000004</c:v>
                </c:pt>
                <c:pt idx="8398">
                  <c:v>6.9987500000000002</c:v>
                </c:pt>
                <c:pt idx="8399">
                  <c:v>6.9995833300000001</c:v>
                </c:pt>
                <c:pt idx="8400">
                  <c:v>7.0004166699999999</c:v>
                </c:pt>
                <c:pt idx="8401">
                  <c:v>7.0012499999999998</c:v>
                </c:pt>
                <c:pt idx="8402">
                  <c:v>7.0020833299999996</c:v>
                </c:pt>
                <c:pt idx="8403">
                  <c:v>7.0029166700000003</c:v>
                </c:pt>
                <c:pt idx="8404">
                  <c:v>7.0037500000000001</c:v>
                </c:pt>
                <c:pt idx="8405">
                  <c:v>7.00458333</c:v>
                </c:pt>
                <c:pt idx="8406">
                  <c:v>7.0054166699999998</c:v>
                </c:pt>
                <c:pt idx="8407">
                  <c:v>7.0062499999999996</c:v>
                </c:pt>
                <c:pt idx="8408">
                  <c:v>7.0070833300000004</c:v>
                </c:pt>
                <c:pt idx="8409">
                  <c:v>7.0079166700000002</c:v>
                </c:pt>
                <c:pt idx="8410">
                  <c:v>7.00875</c:v>
                </c:pt>
                <c:pt idx="8411">
                  <c:v>7.0095833299999999</c:v>
                </c:pt>
                <c:pt idx="8412">
                  <c:v>7.0104166699999997</c:v>
                </c:pt>
                <c:pt idx="8413">
                  <c:v>7.0112500000000004</c:v>
                </c:pt>
                <c:pt idx="8414">
                  <c:v>7.0120833300000003</c:v>
                </c:pt>
                <c:pt idx="8415">
                  <c:v>7.0129166700000001</c:v>
                </c:pt>
                <c:pt idx="8416">
                  <c:v>7.0137499999999999</c:v>
                </c:pt>
                <c:pt idx="8417">
                  <c:v>7.0145833299999998</c:v>
                </c:pt>
                <c:pt idx="8418">
                  <c:v>7.0154166699999996</c:v>
                </c:pt>
                <c:pt idx="8419">
                  <c:v>7.0162500000000003</c:v>
                </c:pt>
                <c:pt idx="8420">
                  <c:v>7.0170833300000002</c:v>
                </c:pt>
                <c:pt idx="8421">
                  <c:v>7.01791667</c:v>
                </c:pt>
                <c:pt idx="8422">
                  <c:v>7.0187499999999998</c:v>
                </c:pt>
                <c:pt idx="8423">
                  <c:v>7.0195833299999997</c:v>
                </c:pt>
                <c:pt idx="8424">
                  <c:v>7.0204166700000004</c:v>
                </c:pt>
                <c:pt idx="8425">
                  <c:v>7.0212500000000002</c:v>
                </c:pt>
                <c:pt idx="8426">
                  <c:v>7.0220833300000001</c:v>
                </c:pt>
                <c:pt idx="8427">
                  <c:v>7.0229166699999999</c:v>
                </c:pt>
                <c:pt idx="8428">
                  <c:v>7.0237499999999997</c:v>
                </c:pt>
                <c:pt idx="8429">
                  <c:v>7.0245833299999996</c:v>
                </c:pt>
                <c:pt idx="8430">
                  <c:v>7.0254166700000003</c:v>
                </c:pt>
                <c:pt idx="8431">
                  <c:v>7.0262500000000001</c:v>
                </c:pt>
                <c:pt idx="8432">
                  <c:v>7.02708333</c:v>
                </c:pt>
                <c:pt idx="8433">
                  <c:v>7.0279166699999998</c:v>
                </c:pt>
                <c:pt idx="8434">
                  <c:v>7.0287499999999996</c:v>
                </c:pt>
                <c:pt idx="8435">
                  <c:v>7.0295833300000004</c:v>
                </c:pt>
                <c:pt idx="8436">
                  <c:v>7.0304166700000001</c:v>
                </c:pt>
                <c:pt idx="8437">
                  <c:v>7.03125</c:v>
                </c:pt>
                <c:pt idx="8438">
                  <c:v>7.0320833299999999</c:v>
                </c:pt>
                <c:pt idx="8439">
                  <c:v>7.0329166699999996</c:v>
                </c:pt>
                <c:pt idx="8440">
                  <c:v>7.0337500000000004</c:v>
                </c:pt>
                <c:pt idx="8441">
                  <c:v>7.0345833300000002</c:v>
                </c:pt>
                <c:pt idx="8442">
                  <c:v>7.03541667</c:v>
                </c:pt>
                <c:pt idx="8443">
                  <c:v>7.0362499999999999</c:v>
                </c:pt>
                <c:pt idx="8444">
                  <c:v>7.0370833299999997</c:v>
                </c:pt>
                <c:pt idx="8445">
                  <c:v>7.0379166700000004</c:v>
                </c:pt>
                <c:pt idx="8446">
                  <c:v>7.0387500000000003</c:v>
                </c:pt>
                <c:pt idx="8447">
                  <c:v>7.0395833300000001</c:v>
                </c:pt>
                <c:pt idx="8448">
                  <c:v>7.0404166699999999</c:v>
                </c:pt>
                <c:pt idx="8449">
                  <c:v>7.0412499999999998</c:v>
                </c:pt>
                <c:pt idx="8450">
                  <c:v>7.0420833299999996</c:v>
                </c:pt>
                <c:pt idx="8451">
                  <c:v>7.0429166700000003</c:v>
                </c:pt>
                <c:pt idx="8452">
                  <c:v>7.0437500000000002</c:v>
                </c:pt>
                <c:pt idx="8453">
                  <c:v>7.04458333</c:v>
                </c:pt>
                <c:pt idx="8454">
                  <c:v>7.0454166699999998</c:v>
                </c:pt>
                <c:pt idx="8455">
                  <c:v>7.0462499999999997</c:v>
                </c:pt>
                <c:pt idx="8456">
                  <c:v>7.0470833300000004</c:v>
                </c:pt>
                <c:pt idx="8457">
                  <c:v>7.0479166700000002</c:v>
                </c:pt>
                <c:pt idx="8458">
                  <c:v>7.0487500000000001</c:v>
                </c:pt>
                <c:pt idx="8459">
                  <c:v>7.0495833299999999</c:v>
                </c:pt>
                <c:pt idx="8460">
                  <c:v>7.0504166699999997</c:v>
                </c:pt>
                <c:pt idx="8461">
                  <c:v>7.0512499999999996</c:v>
                </c:pt>
                <c:pt idx="8462">
                  <c:v>7.0520833300000003</c:v>
                </c:pt>
                <c:pt idx="8463">
                  <c:v>7.0529166700000001</c:v>
                </c:pt>
                <c:pt idx="8464">
                  <c:v>7.05375</c:v>
                </c:pt>
                <c:pt idx="8465">
                  <c:v>7.0545833299999998</c:v>
                </c:pt>
                <c:pt idx="8466">
                  <c:v>7.0554166699999996</c:v>
                </c:pt>
                <c:pt idx="8467">
                  <c:v>7.0562500000000004</c:v>
                </c:pt>
                <c:pt idx="8468">
                  <c:v>7.0570833300000002</c:v>
                </c:pt>
                <c:pt idx="8469">
                  <c:v>7.05791667</c:v>
                </c:pt>
                <c:pt idx="8470">
                  <c:v>7.0587499999999999</c:v>
                </c:pt>
                <c:pt idx="8471">
                  <c:v>7.0595833299999997</c:v>
                </c:pt>
                <c:pt idx="8472">
                  <c:v>7.0604166700000004</c:v>
                </c:pt>
                <c:pt idx="8473">
                  <c:v>7.0612500000000002</c:v>
                </c:pt>
                <c:pt idx="8474">
                  <c:v>7.0620833300000001</c:v>
                </c:pt>
                <c:pt idx="8475">
                  <c:v>7.0629166699999999</c:v>
                </c:pt>
                <c:pt idx="8476">
                  <c:v>7.0637499999999998</c:v>
                </c:pt>
                <c:pt idx="8477">
                  <c:v>7.0645833299999996</c:v>
                </c:pt>
                <c:pt idx="8478">
                  <c:v>7.0654166700000003</c:v>
                </c:pt>
                <c:pt idx="8479">
                  <c:v>7.0662500000000001</c:v>
                </c:pt>
                <c:pt idx="8480">
                  <c:v>7.06708333</c:v>
                </c:pt>
                <c:pt idx="8481">
                  <c:v>7.0679166699999998</c:v>
                </c:pt>
                <c:pt idx="8482">
                  <c:v>7.0687499999999996</c:v>
                </c:pt>
                <c:pt idx="8483">
                  <c:v>7.0695833300000004</c:v>
                </c:pt>
                <c:pt idx="8484">
                  <c:v>7.0704166700000002</c:v>
                </c:pt>
                <c:pt idx="8485">
                  <c:v>7.07125</c:v>
                </c:pt>
                <c:pt idx="8486">
                  <c:v>7.0720833299999999</c:v>
                </c:pt>
                <c:pt idx="8487">
                  <c:v>7.0729166699999997</c:v>
                </c:pt>
                <c:pt idx="8488">
                  <c:v>7.0737500000000004</c:v>
                </c:pt>
                <c:pt idx="8489">
                  <c:v>7.0745833300000003</c:v>
                </c:pt>
                <c:pt idx="8490">
                  <c:v>7.0754166700000001</c:v>
                </c:pt>
                <c:pt idx="8491">
                  <c:v>7.0762499999999999</c:v>
                </c:pt>
                <c:pt idx="8492">
                  <c:v>7.0770833299999998</c:v>
                </c:pt>
                <c:pt idx="8493">
                  <c:v>7.0779166699999996</c:v>
                </c:pt>
                <c:pt idx="8494">
                  <c:v>7.0787500000000003</c:v>
                </c:pt>
                <c:pt idx="8495">
                  <c:v>7.0795833300000002</c:v>
                </c:pt>
                <c:pt idx="8496">
                  <c:v>7.08041667</c:v>
                </c:pt>
                <c:pt idx="8497">
                  <c:v>7.0812499999999998</c:v>
                </c:pt>
                <c:pt idx="8498">
                  <c:v>7.0820833299999997</c:v>
                </c:pt>
                <c:pt idx="8499">
                  <c:v>7.0829166700000004</c:v>
                </c:pt>
                <c:pt idx="8500">
                  <c:v>7.0837500000000002</c:v>
                </c:pt>
                <c:pt idx="8501">
                  <c:v>7.0845833300000001</c:v>
                </c:pt>
                <c:pt idx="8502">
                  <c:v>7.0854166699999999</c:v>
                </c:pt>
                <c:pt idx="8503">
                  <c:v>7.0862499999999997</c:v>
                </c:pt>
                <c:pt idx="8504">
                  <c:v>7.0870833299999996</c:v>
                </c:pt>
                <c:pt idx="8505">
                  <c:v>7.0879166700000003</c:v>
                </c:pt>
                <c:pt idx="8506">
                  <c:v>7.0887500000000001</c:v>
                </c:pt>
                <c:pt idx="8507">
                  <c:v>7.08958333</c:v>
                </c:pt>
                <c:pt idx="8508">
                  <c:v>7.0904166699999998</c:v>
                </c:pt>
                <c:pt idx="8509">
                  <c:v>7.0912499999999996</c:v>
                </c:pt>
                <c:pt idx="8510">
                  <c:v>7.0920833300000004</c:v>
                </c:pt>
                <c:pt idx="8511">
                  <c:v>7.0929166700000001</c:v>
                </c:pt>
                <c:pt idx="8512">
                  <c:v>7.09375</c:v>
                </c:pt>
                <c:pt idx="8513">
                  <c:v>7.0945833299999999</c:v>
                </c:pt>
                <c:pt idx="8514">
                  <c:v>7.0954166699999996</c:v>
                </c:pt>
                <c:pt idx="8515">
                  <c:v>7.0962500000000004</c:v>
                </c:pt>
                <c:pt idx="8516">
                  <c:v>7.0970833300000002</c:v>
                </c:pt>
                <c:pt idx="8517">
                  <c:v>7.09791667</c:v>
                </c:pt>
                <c:pt idx="8518">
                  <c:v>7.0987499999999999</c:v>
                </c:pt>
                <c:pt idx="8519">
                  <c:v>7.0995833299999997</c:v>
                </c:pt>
                <c:pt idx="8520">
                  <c:v>7.1004166700000004</c:v>
                </c:pt>
                <c:pt idx="8521">
                  <c:v>7.1012500000000003</c:v>
                </c:pt>
                <c:pt idx="8522">
                  <c:v>7.1020833300000001</c:v>
                </c:pt>
                <c:pt idx="8523">
                  <c:v>7.1029166699999999</c:v>
                </c:pt>
                <c:pt idx="8524">
                  <c:v>7.1037499999999998</c:v>
                </c:pt>
                <c:pt idx="8525">
                  <c:v>7.1045833299999996</c:v>
                </c:pt>
                <c:pt idx="8526">
                  <c:v>7.1054166700000003</c:v>
                </c:pt>
                <c:pt idx="8527">
                  <c:v>7.1062500000000002</c:v>
                </c:pt>
                <c:pt idx="8528">
                  <c:v>7.10708333</c:v>
                </c:pt>
                <c:pt idx="8529">
                  <c:v>7.1079166699999998</c:v>
                </c:pt>
                <c:pt idx="8530">
                  <c:v>7.1087499999999997</c:v>
                </c:pt>
                <c:pt idx="8531">
                  <c:v>7.1095833300000004</c:v>
                </c:pt>
                <c:pt idx="8532">
                  <c:v>7.1104166700000002</c:v>
                </c:pt>
                <c:pt idx="8533">
                  <c:v>7.1112500000000001</c:v>
                </c:pt>
                <c:pt idx="8534">
                  <c:v>7.1120833299999999</c:v>
                </c:pt>
                <c:pt idx="8535">
                  <c:v>7.1129166699999997</c:v>
                </c:pt>
                <c:pt idx="8536">
                  <c:v>7.1137499999999996</c:v>
                </c:pt>
                <c:pt idx="8537">
                  <c:v>7.1145833300000003</c:v>
                </c:pt>
                <c:pt idx="8538">
                  <c:v>7.1154166700000001</c:v>
                </c:pt>
                <c:pt idx="8539">
                  <c:v>7.11625</c:v>
                </c:pt>
                <c:pt idx="8540">
                  <c:v>7.1170833299999998</c:v>
                </c:pt>
                <c:pt idx="8541">
                  <c:v>7.1179166699999996</c:v>
                </c:pt>
                <c:pt idx="8542">
                  <c:v>7.1187500000000004</c:v>
                </c:pt>
                <c:pt idx="8543">
                  <c:v>7.1195833300000002</c:v>
                </c:pt>
                <c:pt idx="8544">
                  <c:v>7.12041667</c:v>
                </c:pt>
                <c:pt idx="8545">
                  <c:v>7.1212499999999999</c:v>
                </c:pt>
                <c:pt idx="8546">
                  <c:v>7.1220833299999997</c:v>
                </c:pt>
                <c:pt idx="8547">
                  <c:v>7.1229166700000004</c:v>
                </c:pt>
                <c:pt idx="8548">
                  <c:v>7.1237500000000002</c:v>
                </c:pt>
                <c:pt idx="8549">
                  <c:v>7.1245833300000001</c:v>
                </c:pt>
                <c:pt idx="8550">
                  <c:v>7.1254166699999999</c:v>
                </c:pt>
                <c:pt idx="8551">
                  <c:v>7.1262499999999998</c:v>
                </c:pt>
                <c:pt idx="8552">
                  <c:v>7.1270833299999996</c:v>
                </c:pt>
                <c:pt idx="8553">
                  <c:v>7.1279166700000003</c:v>
                </c:pt>
                <c:pt idx="8554">
                  <c:v>7.1287500000000001</c:v>
                </c:pt>
                <c:pt idx="8555">
                  <c:v>7.12958333</c:v>
                </c:pt>
                <c:pt idx="8556">
                  <c:v>7.1304166699999998</c:v>
                </c:pt>
                <c:pt idx="8557">
                  <c:v>7.1312499999999996</c:v>
                </c:pt>
                <c:pt idx="8558">
                  <c:v>7.1320833300000004</c:v>
                </c:pt>
                <c:pt idx="8559">
                  <c:v>7.1329166700000002</c:v>
                </c:pt>
                <c:pt idx="8560">
                  <c:v>7.13375</c:v>
                </c:pt>
                <c:pt idx="8561">
                  <c:v>7.1345833299999999</c:v>
                </c:pt>
                <c:pt idx="8562">
                  <c:v>7.1354166699999997</c:v>
                </c:pt>
                <c:pt idx="8563">
                  <c:v>7.1362500000000004</c:v>
                </c:pt>
                <c:pt idx="8564">
                  <c:v>7.1370833300000003</c:v>
                </c:pt>
                <c:pt idx="8565">
                  <c:v>7.1379166700000001</c:v>
                </c:pt>
                <c:pt idx="8566">
                  <c:v>7.1387499999999999</c:v>
                </c:pt>
                <c:pt idx="8567">
                  <c:v>7.1395833299999998</c:v>
                </c:pt>
                <c:pt idx="8568">
                  <c:v>7.1404166699999996</c:v>
                </c:pt>
                <c:pt idx="8569">
                  <c:v>7.1412500000000003</c:v>
                </c:pt>
                <c:pt idx="8570">
                  <c:v>7.1420833300000002</c:v>
                </c:pt>
                <c:pt idx="8571">
                  <c:v>7.14291667</c:v>
                </c:pt>
                <c:pt idx="8572">
                  <c:v>7.1437499999999998</c:v>
                </c:pt>
                <c:pt idx="8573">
                  <c:v>7.1445833299999997</c:v>
                </c:pt>
                <c:pt idx="8574">
                  <c:v>7.1454166700000004</c:v>
                </c:pt>
                <c:pt idx="8575">
                  <c:v>7.1462500000000002</c:v>
                </c:pt>
                <c:pt idx="8576">
                  <c:v>7.1470833300000001</c:v>
                </c:pt>
                <c:pt idx="8577">
                  <c:v>7.1479166699999999</c:v>
                </c:pt>
                <c:pt idx="8578">
                  <c:v>7.1487499999999997</c:v>
                </c:pt>
                <c:pt idx="8579">
                  <c:v>7.1495833299999996</c:v>
                </c:pt>
                <c:pt idx="8580">
                  <c:v>7.1504166700000003</c:v>
                </c:pt>
                <c:pt idx="8581">
                  <c:v>7.1512500000000001</c:v>
                </c:pt>
                <c:pt idx="8582">
                  <c:v>7.15208333</c:v>
                </c:pt>
                <c:pt idx="8583">
                  <c:v>7.1529166699999998</c:v>
                </c:pt>
                <c:pt idx="8584">
                  <c:v>7.1537499999999996</c:v>
                </c:pt>
                <c:pt idx="8585">
                  <c:v>7.1545833300000004</c:v>
                </c:pt>
                <c:pt idx="8586">
                  <c:v>7.1554166700000001</c:v>
                </c:pt>
                <c:pt idx="8587">
                  <c:v>7.15625</c:v>
                </c:pt>
                <c:pt idx="8588">
                  <c:v>7.1570833299999999</c:v>
                </c:pt>
                <c:pt idx="8589">
                  <c:v>7.1579166699999996</c:v>
                </c:pt>
                <c:pt idx="8590">
                  <c:v>7.1587500000000004</c:v>
                </c:pt>
                <c:pt idx="8591">
                  <c:v>7.1595833300000002</c:v>
                </c:pt>
                <c:pt idx="8592">
                  <c:v>7.16041667</c:v>
                </c:pt>
                <c:pt idx="8593">
                  <c:v>7.1612499999999999</c:v>
                </c:pt>
                <c:pt idx="8594">
                  <c:v>7.1620833299999997</c:v>
                </c:pt>
                <c:pt idx="8595">
                  <c:v>7.1629166700000004</c:v>
                </c:pt>
                <c:pt idx="8596">
                  <c:v>7.1637500000000003</c:v>
                </c:pt>
                <c:pt idx="8597">
                  <c:v>7.1645833300000001</c:v>
                </c:pt>
                <c:pt idx="8598">
                  <c:v>7.1654166699999999</c:v>
                </c:pt>
                <c:pt idx="8599">
                  <c:v>7.1662499999999998</c:v>
                </c:pt>
                <c:pt idx="8600">
                  <c:v>7.1670833299999996</c:v>
                </c:pt>
                <c:pt idx="8601">
                  <c:v>7.1679166700000003</c:v>
                </c:pt>
                <c:pt idx="8602">
                  <c:v>7.1687500000000002</c:v>
                </c:pt>
                <c:pt idx="8603">
                  <c:v>7.16958333</c:v>
                </c:pt>
                <c:pt idx="8604">
                  <c:v>7.1704166699999998</c:v>
                </c:pt>
                <c:pt idx="8605">
                  <c:v>7.1712499999999997</c:v>
                </c:pt>
                <c:pt idx="8606">
                  <c:v>7.1720833300000004</c:v>
                </c:pt>
                <c:pt idx="8607">
                  <c:v>7.1729166700000002</c:v>
                </c:pt>
                <c:pt idx="8608">
                  <c:v>7.1737500000000001</c:v>
                </c:pt>
                <c:pt idx="8609">
                  <c:v>7.1745833299999999</c:v>
                </c:pt>
                <c:pt idx="8610">
                  <c:v>7.1754166699999997</c:v>
                </c:pt>
                <c:pt idx="8611">
                  <c:v>7.1762499999999996</c:v>
                </c:pt>
                <c:pt idx="8612">
                  <c:v>7.1770833300000003</c:v>
                </c:pt>
                <c:pt idx="8613">
                  <c:v>7.1779166700000001</c:v>
                </c:pt>
                <c:pt idx="8614">
                  <c:v>7.17875</c:v>
                </c:pt>
                <c:pt idx="8615">
                  <c:v>7.1795833299999998</c:v>
                </c:pt>
                <c:pt idx="8616">
                  <c:v>7.1804166699999996</c:v>
                </c:pt>
                <c:pt idx="8617">
                  <c:v>7.1812500000000004</c:v>
                </c:pt>
                <c:pt idx="8618">
                  <c:v>7.1820833300000002</c:v>
                </c:pt>
                <c:pt idx="8619">
                  <c:v>7.18291667</c:v>
                </c:pt>
                <c:pt idx="8620">
                  <c:v>7.1837499999999999</c:v>
                </c:pt>
                <c:pt idx="8621">
                  <c:v>7.1845833299999997</c:v>
                </c:pt>
                <c:pt idx="8622">
                  <c:v>7.1854166700000004</c:v>
                </c:pt>
                <c:pt idx="8623">
                  <c:v>7.1862500000000002</c:v>
                </c:pt>
                <c:pt idx="8624">
                  <c:v>7.1870833300000001</c:v>
                </c:pt>
                <c:pt idx="8625">
                  <c:v>7.1879166699999999</c:v>
                </c:pt>
                <c:pt idx="8626">
                  <c:v>7.1887499999999998</c:v>
                </c:pt>
                <c:pt idx="8627">
                  <c:v>7.1895833299999996</c:v>
                </c:pt>
                <c:pt idx="8628">
                  <c:v>7.1904166700000003</c:v>
                </c:pt>
                <c:pt idx="8629">
                  <c:v>7.1912500000000001</c:v>
                </c:pt>
                <c:pt idx="8630">
                  <c:v>7.19208333</c:v>
                </c:pt>
                <c:pt idx="8631">
                  <c:v>7.1929166699999998</c:v>
                </c:pt>
                <c:pt idx="8632">
                  <c:v>7.1937499999999996</c:v>
                </c:pt>
                <c:pt idx="8633">
                  <c:v>7.1945833300000004</c:v>
                </c:pt>
                <c:pt idx="8634">
                  <c:v>7.1954166700000002</c:v>
                </c:pt>
                <c:pt idx="8635">
                  <c:v>7.19625</c:v>
                </c:pt>
                <c:pt idx="8636">
                  <c:v>7.1970833299999999</c:v>
                </c:pt>
                <c:pt idx="8637">
                  <c:v>7.1979166699999997</c:v>
                </c:pt>
                <c:pt idx="8638">
                  <c:v>7.1987500000000004</c:v>
                </c:pt>
                <c:pt idx="8639">
                  <c:v>7.1995833300000003</c:v>
                </c:pt>
                <c:pt idx="8640">
                  <c:v>7.2004166700000001</c:v>
                </c:pt>
                <c:pt idx="8641">
                  <c:v>7.2012499999999999</c:v>
                </c:pt>
                <c:pt idx="8642">
                  <c:v>7.2020833299999998</c:v>
                </c:pt>
                <c:pt idx="8643">
                  <c:v>7.2029166699999996</c:v>
                </c:pt>
                <c:pt idx="8644">
                  <c:v>7.2037500000000003</c:v>
                </c:pt>
                <c:pt idx="8645">
                  <c:v>7.2045833300000002</c:v>
                </c:pt>
                <c:pt idx="8646">
                  <c:v>7.20541667</c:v>
                </c:pt>
                <c:pt idx="8647">
                  <c:v>7.2062499999999998</c:v>
                </c:pt>
                <c:pt idx="8648">
                  <c:v>7.2070833299999997</c:v>
                </c:pt>
                <c:pt idx="8649">
                  <c:v>7.2079166700000004</c:v>
                </c:pt>
                <c:pt idx="8650">
                  <c:v>7.2087500000000002</c:v>
                </c:pt>
                <c:pt idx="8651">
                  <c:v>7.2095833300000001</c:v>
                </c:pt>
                <c:pt idx="8652">
                  <c:v>7.2104166699999999</c:v>
                </c:pt>
                <c:pt idx="8653">
                  <c:v>7.2112499999999997</c:v>
                </c:pt>
                <c:pt idx="8654">
                  <c:v>7.2120833299999996</c:v>
                </c:pt>
                <c:pt idx="8655">
                  <c:v>7.2129166700000003</c:v>
                </c:pt>
                <c:pt idx="8656">
                  <c:v>7.2137500000000001</c:v>
                </c:pt>
                <c:pt idx="8657">
                  <c:v>7.21458333</c:v>
                </c:pt>
                <c:pt idx="8658">
                  <c:v>7.2154166699999998</c:v>
                </c:pt>
                <c:pt idx="8659">
                  <c:v>7.2162499999999996</c:v>
                </c:pt>
                <c:pt idx="8660">
                  <c:v>7.2170833300000004</c:v>
                </c:pt>
                <c:pt idx="8661">
                  <c:v>7.2179166700000001</c:v>
                </c:pt>
                <c:pt idx="8662">
                  <c:v>7.21875</c:v>
                </c:pt>
                <c:pt idx="8663">
                  <c:v>7.2195833299999999</c:v>
                </c:pt>
                <c:pt idx="8664">
                  <c:v>7.2204166699999996</c:v>
                </c:pt>
                <c:pt idx="8665">
                  <c:v>7.2212500000000004</c:v>
                </c:pt>
                <c:pt idx="8666">
                  <c:v>7.2220833300000002</c:v>
                </c:pt>
                <c:pt idx="8667">
                  <c:v>7.22291667</c:v>
                </c:pt>
                <c:pt idx="8668">
                  <c:v>7.2237499999999999</c:v>
                </c:pt>
                <c:pt idx="8669">
                  <c:v>7.2245833299999997</c:v>
                </c:pt>
                <c:pt idx="8670">
                  <c:v>7.2254166700000004</c:v>
                </c:pt>
                <c:pt idx="8671">
                  <c:v>7.2262500000000003</c:v>
                </c:pt>
                <c:pt idx="8672">
                  <c:v>7.2270833300000001</c:v>
                </c:pt>
                <c:pt idx="8673">
                  <c:v>7.2279166699999999</c:v>
                </c:pt>
                <c:pt idx="8674">
                  <c:v>7.2287499999999998</c:v>
                </c:pt>
                <c:pt idx="8675">
                  <c:v>7.2295833299999996</c:v>
                </c:pt>
                <c:pt idx="8676">
                  <c:v>7.2304166700000003</c:v>
                </c:pt>
                <c:pt idx="8677">
                  <c:v>7.2312500000000002</c:v>
                </c:pt>
                <c:pt idx="8678">
                  <c:v>7.23208333</c:v>
                </c:pt>
                <c:pt idx="8679">
                  <c:v>7.2329166699999998</c:v>
                </c:pt>
                <c:pt idx="8680">
                  <c:v>7.2337499999999997</c:v>
                </c:pt>
                <c:pt idx="8681">
                  <c:v>7.2345833300000004</c:v>
                </c:pt>
                <c:pt idx="8682">
                  <c:v>7.2354166700000002</c:v>
                </c:pt>
                <c:pt idx="8683">
                  <c:v>7.2362500000000001</c:v>
                </c:pt>
                <c:pt idx="8684">
                  <c:v>7.2370833299999999</c:v>
                </c:pt>
                <c:pt idx="8685">
                  <c:v>7.2379166699999997</c:v>
                </c:pt>
                <c:pt idx="8686">
                  <c:v>7.2387499999999996</c:v>
                </c:pt>
                <c:pt idx="8687">
                  <c:v>7.2395833300000003</c:v>
                </c:pt>
                <c:pt idx="8688">
                  <c:v>7.2404166700000001</c:v>
                </c:pt>
                <c:pt idx="8689">
                  <c:v>7.24125</c:v>
                </c:pt>
                <c:pt idx="8690">
                  <c:v>7.2420833299999998</c:v>
                </c:pt>
                <c:pt idx="8691">
                  <c:v>7.2429166699999996</c:v>
                </c:pt>
                <c:pt idx="8692">
                  <c:v>7.2437500000000004</c:v>
                </c:pt>
                <c:pt idx="8693">
                  <c:v>7.2445833300000002</c:v>
                </c:pt>
                <c:pt idx="8694">
                  <c:v>7.24541667</c:v>
                </c:pt>
                <c:pt idx="8695">
                  <c:v>7.2462499999999999</c:v>
                </c:pt>
                <c:pt idx="8696">
                  <c:v>7.2470833299999997</c:v>
                </c:pt>
                <c:pt idx="8697">
                  <c:v>7.2479166700000004</c:v>
                </c:pt>
                <c:pt idx="8698">
                  <c:v>7.2487500000000002</c:v>
                </c:pt>
                <c:pt idx="8699">
                  <c:v>7.2495833300000001</c:v>
                </c:pt>
                <c:pt idx="8700">
                  <c:v>7.2504166699999999</c:v>
                </c:pt>
                <c:pt idx="8701">
                  <c:v>7.2512499999999998</c:v>
                </c:pt>
                <c:pt idx="8702">
                  <c:v>7.2520833299999996</c:v>
                </c:pt>
                <c:pt idx="8703">
                  <c:v>7.2529166700000003</c:v>
                </c:pt>
                <c:pt idx="8704">
                  <c:v>7.2537500000000001</c:v>
                </c:pt>
                <c:pt idx="8705">
                  <c:v>7.25458333</c:v>
                </c:pt>
                <c:pt idx="8706">
                  <c:v>7.2554166699999998</c:v>
                </c:pt>
                <c:pt idx="8707">
                  <c:v>7.2562499999999996</c:v>
                </c:pt>
                <c:pt idx="8708">
                  <c:v>7.2570833300000004</c:v>
                </c:pt>
                <c:pt idx="8709">
                  <c:v>7.2579166700000002</c:v>
                </c:pt>
                <c:pt idx="8710">
                  <c:v>7.25875</c:v>
                </c:pt>
                <c:pt idx="8711">
                  <c:v>7.2595833299999999</c:v>
                </c:pt>
                <c:pt idx="8712">
                  <c:v>7.2604166699999997</c:v>
                </c:pt>
                <c:pt idx="8713">
                  <c:v>7.2612500000000004</c:v>
                </c:pt>
                <c:pt idx="8714">
                  <c:v>7.2620833300000003</c:v>
                </c:pt>
                <c:pt idx="8715">
                  <c:v>7.2629166700000001</c:v>
                </c:pt>
                <c:pt idx="8716">
                  <c:v>7.2637499999999999</c:v>
                </c:pt>
                <c:pt idx="8717">
                  <c:v>7.2645833299999998</c:v>
                </c:pt>
                <c:pt idx="8718">
                  <c:v>7.2654166699999996</c:v>
                </c:pt>
                <c:pt idx="8719">
                  <c:v>7.2662500000000003</c:v>
                </c:pt>
                <c:pt idx="8720">
                  <c:v>7.2670833300000002</c:v>
                </c:pt>
                <c:pt idx="8721">
                  <c:v>7.26791667</c:v>
                </c:pt>
                <c:pt idx="8722">
                  <c:v>7.2687499999999998</c:v>
                </c:pt>
                <c:pt idx="8723">
                  <c:v>7.2695833299999997</c:v>
                </c:pt>
                <c:pt idx="8724">
                  <c:v>7.2704166700000004</c:v>
                </c:pt>
                <c:pt idx="8725">
                  <c:v>7.2712500000000002</c:v>
                </c:pt>
                <c:pt idx="8726">
                  <c:v>7.2720833300000001</c:v>
                </c:pt>
                <c:pt idx="8727">
                  <c:v>7.2729166699999999</c:v>
                </c:pt>
                <c:pt idx="8728">
                  <c:v>7.2737499999999997</c:v>
                </c:pt>
                <c:pt idx="8729">
                  <c:v>7.2745833299999996</c:v>
                </c:pt>
                <c:pt idx="8730">
                  <c:v>7.2754166700000003</c:v>
                </c:pt>
                <c:pt idx="8731">
                  <c:v>7.2762500000000001</c:v>
                </c:pt>
                <c:pt idx="8732">
                  <c:v>7.27708333</c:v>
                </c:pt>
                <c:pt idx="8733">
                  <c:v>7.2779166699999998</c:v>
                </c:pt>
                <c:pt idx="8734">
                  <c:v>7.2787499999999996</c:v>
                </c:pt>
                <c:pt idx="8735">
                  <c:v>7.2795833300000004</c:v>
                </c:pt>
                <c:pt idx="8736">
                  <c:v>7.2804166700000001</c:v>
                </c:pt>
                <c:pt idx="8737">
                  <c:v>7.28125</c:v>
                </c:pt>
                <c:pt idx="8738">
                  <c:v>7.2820833299999999</c:v>
                </c:pt>
                <c:pt idx="8739">
                  <c:v>7.2829166699999996</c:v>
                </c:pt>
                <c:pt idx="8740">
                  <c:v>7.2837500000000004</c:v>
                </c:pt>
                <c:pt idx="8741">
                  <c:v>7.2845833300000002</c:v>
                </c:pt>
                <c:pt idx="8742">
                  <c:v>7.28541667</c:v>
                </c:pt>
                <c:pt idx="8743">
                  <c:v>7.2862499999999999</c:v>
                </c:pt>
                <c:pt idx="8744">
                  <c:v>7.2870833299999997</c:v>
                </c:pt>
                <c:pt idx="8745">
                  <c:v>7.2879166700000004</c:v>
                </c:pt>
                <c:pt idx="8746">
                  <c:v>7.2887500000000003</c:v>
                </c:pt>
                <c:pt idx="8747">
                  <c:v>7.2895833300000001</c:v>
                </c:pt>
                <c:pt idx="8748">
                  <c:v>7.2904166699999999</c:v>
                </c:pt>
                <c:pt idx="8749">
                  <c:v>7.2912499999999998</c:v>
                </c:pt>
                <c:pt idx="8750">
                  <c:v>7.2920833299999996</c:v>
                </c:pt>
                <c:pt idx="8751">
                  <c:v>7.2929166700000003</c:v>
                </c:pt>
                <c:pt idx="8752">
                  <c:v>7.2937500000000002</c:v>
                </c:pt>
                <c:pt idx="8753">
                  <c:v>7.29458333</c:v>
                </c:pt>
                <c:pt idx="8754">
                  <c:v>7.2954166699999998</c:v>
                </c:pt>
                <c:pt idx="8755">
                  <c:v>7.2962499999999997</c:v>
                </c:pt>
                <c:pt idx="8756">
                  <c:v>7.2970833300000004</c:v>
                </c:pt>
                <c:pt idx="8757">
                  <c:v>7.2979166700000002</c:v>
                </c:pt>
                <c:pt idx="8758">
                  <c:v>7.2987500000000001</c:v>
                </c:pt>
                <c:pt idx="8759">
                  <c:v>7.2995833299999999</c:v>
                </c:pt>
                <c:pt idx="8760">
                  <c:v>7.3004166699999997</c:v>
                </c:pt>
                <c:pt idx="8761">
                  <c:v>7.3012499999999996</c:v>
                </c:pt>
                <c:pt idx="8762">
                  <c:v>7.3020833300000003</c:v>
                </c:pt>
                <c:pt idx="8763">
                  <c:v>7.3029166700000001</c:v>
                </c:pt>
                <c:pt idx="8764">
                  <c:v>7.30375</c:v>
                </c:pt>
                <c:pt idx="8765">
                  <c:v>7.3045833299999998</c:v>
                </c:pt>
                <c:pt idx="8766">
                  <c:v>7.3054166699999996</c:v>
                </c:pt>
                <c:pt idx="8767">
                  <c:v>7.3062500000000004</c:v>
                </c:pt>
                <c:pt idx="8768">
                  <c:v>7.3070833300000002</c:v>
                </c:pt>
                <c:pt idx="8769">
                  <c:v>7.30791667</c:v>
                </c:pt>
                <c:pt idx="8770">
                  <c:v>7.3087499999999999</c:v>
                </c:pt>
                <c:pt idx="8771">
                  <c:v>7.3095833299999997</c:v>
                </c:pt>
                <c:pt idx="8772">
                  <c:v>7.3104166700000004</c:v>
                </c:pt>
                <c:pt idx="8773">
                  <c:v>7.3112500000000002</c:v>
                </c:pt>
                <c:pt idx="8774">
                  <c:v>7.3120833300000001</c:v>
                </c:pt>
                <c:pt idx="8775">
                  <c:v>7.3129166699999999</c:v>
                </c:pt>
                <c:pt idx="8776">
                  <c:v>7.3137499999999998</c:v>
                </c:pt>
                <c:pt idx="8777">
                  <c:v>7.3145833299999996</c:v>
                </c:pt>
                <c:pt idx="8778">
                  <c:v>7.3154166700000003</c:v>
                </c:pt>
                <c:pt idx="8779">
                  <c:v>7.3162500000000001</c:v>
                </c:pt>
                <c:pt idx="8780">
                  <c:v>7.31708333</c:v>
                </c:pt>
                <c:pt idx="8781">
                  <c:v>7.3179166699999998</c:v>
                </c:pt>
                <c:pt idx="8782">
                  <c:v>7.3187499999999996</c:v>
                </c:pt>
                <c:pt idx="8783">
                  <c:v>7.3195833300000004</c:v>
                </c:pt>
                <c:pt idx="8784">
                  <c:v>7.3204166700000002</c:v>
                </c:pt>
                <c:pt idx="8785">
                  <c:v>7.32125</c:v>
                </c:pt>
                <c:pt idx="8786">
                  <c:v>7.3220833299999999</c:v>
                </c:pt>
                <c:pt idx="8787">
                  <c:v>7.3229166699999997</c:v>
                </c:pt>
                <c:pt idx="8788">
                  <c:v>7.3237500000000004</c:v>
                </c:pt>
                <c:pt idx="8789">
                  <c:v>7.3245833300000003</c:v>
                </c:pt>
                <c:pt idx="8790">
                  <c:v>7.3254166700000001</c:v>
                </c:pt>
                <c:pt idx="8791">
                  <c:v>7.3262499999999999</c:v>
                </c:pt>
                <c:pt idx="8792">
                  <c:v>7.3270833299999998</c:v>
                </c:pt>
                <c:pt idx="8793">
                  <c:v>7.3279166699999996</c:v>
                </c:pt>
                <c:pt idx="8794">
                  <c:v>7.3287500000000003</c:v>
                </c:pt>
                <c:pt idx="8795">
                  <c:v>7.3295833300000002</c:v>
                </c:pt>
                <c:pt idx="8796">
                  <c:v>7.33041667</c:v>
                </c:pt>
                <c:pt idx="8797">
                  <c:v>7.3312499999999998</c:v>
                </c:pt>
                <c:pt idx="8798">
                  <c:v>7.3320833299999997</c:v>
                </c:pt>
                <c:pt idx="8799">
                  <c:v>7.3329166700000004</c:v>
                </c:pt>
                <c:pt idx="8800">
                  <c:v>7.3337500000000002</c:v>
                </c:pt>
                <c:pt idx="8801">
                  <c:v>7.3345833300000001</c:v>
                </c:pt>
                <c:pt idx="8802">
                  <c:v>7.3354166699999999</c:v>
                </c:pt>
                <c:pt idx="8803">
                  <c:v>7.3362499999999997</c:v>
                </c:pt>
                <c:pt idx="8804">
                  <c:v>7.3370833299999996</c:v>
                </c:pt>
                <c:pt idx="8805">
                  <c:v>7.3379166700000003</c:v>
                </c:pt>
                <c:pt idx="8806">
                  <c:v>7.3387500000000001</c:v>
                </c:pt>
                <c:pt idx="8807">
                  <c:v>7.33958333</c:v>
                </c:pt>
                <c:pt idx="8808">
                  <c:v>7.3404166699999998</c:v>
                </c:pt>
                <c:pt idx="8809">
                  <c:v>7.3412499999999996</c:v>
                </c:pt>
                <c:pt idx="8810">
                  <c:v>7.3420833300000004</c:v>
                </c:pt>
                <c:pt idx="8811">
                  <c:v>7.3429166700000001</c:v>
                </c:pt>
                <c:pt idx="8812">
                  <c:v>7.34375</c:v>
                </c:pt>
                <c:pt idx="8813">
                  <c:v>7.3445833299999999</c:v>
                </c:pt>
                <c:pt idx="8814">
                  <c:v>7.3454166699999996</c:v>
                </c:pt>
                <c:pt idx="8815">
                  <c:v>7.3462500000000004</c:v>
                </c:pt>
                <c:pt idx="8816">
                  <c:v>7.3470833300000002</c:v>
                </c:pt>
                <c:pt idx="8817">
                  <c:v>7.34791667</c:v>
                </c:pt>
                <c:pt idx="8818">
                  <c:v>7.3487499999999999</c:v>
                </c:pt>
                <c:pt idx="8819">
                  <c:v>7.3495833299999997</c:v>
                </c:pt>
                <c:pt idx="8820">
                  <c:v>7.3504166700000004</c:v>
                </c:pt>
                <c:pt idx="8821">
                  <c:v>7.3512500000000003</c:v>
                </c:pt>
                <c:pt idx="8822">
                  <c:v>7.3520833300000001</c:v>
                </c:pt>
                <c:pt idx="8823">
                  <c:v>7.3529166699999999</c:v>
                </c:pt>
                <c:pt idx="8824">
                  <c:v>7.3537499999999998</c:v>
                </c:pt>
                <c:pt idx="8825">
                  <c:v>7.3545833299999996</c:v>
                </c:pt>
                <c:pt idx="8826">
                  <c:v>7.3554166700000003</c:v>
                </c:pt>
                <c:pt idx="8827">
                  <c:v>7.3562500000000002</c:v>
                </c:pt>
                <c:pt idx="8828">
                  <c:v>7.35708333</c:v>
                </c:pt>
                <c:pt idx="8829">
                  <c:v>7.3579166699999998</c:v>
                </c:pt>
                <c:pt idx="8830">
                  <c:v>7.3587499999999997</c:v>
                </c:pt>
                <c:pt idx="8831">
                  <c:v>7.3595833300000004</c:v>
                </c:pt>
                <c:pt idx="8832">
                  <c:v>7.3604166700000002</c:v>
                </c:pt>
                <c:pt idx="8833">
                  <c:v>7.3612500000000001</c:v>
                </c:pt>
                <c:pt idx="8834">
                  <c:v>7.3620833299999999</c:v>
                </c:pt>
                <c:pt idx="8835">
                  <c:v>7.3629166699999997</c:v>
                </c:pt>
                <c:pt idx="8836">
                  <c:v>7.3637499999999996</c:v>
                </c:pt>
                <c:pt idx="8837">
                  <c:v>7.3645833300000003</c:v>
                </c:pt>
                <c:pt idx="8838">
                  <c:v>7.3654166700000001</c:v>
                </c:pt>
                <c:pt idx="8839">
                  <c:v>7.36625</c:v>
                </c:pt>
                <c:pt idx="8840">
                  <c:v>7.3670833299999998</c:v>
                </c:pt>
                <c:pt idx="8841">
                  <c:v>7.3679166699999996</c:v>
                </c:pt>
                <c:pt idx="8842">
                  <c:v>7.3687500000000004</c:v>
                </c:pt>
                <c:pt idx="8843">
                  <c:v>7.3695833300000002</c:v>
                </c:pt>
                <c:pt idx="8844">
                  <c:v>7.37041667</c:v>
                </c:pt>
                <c:pt idx="8845">
                  <c:v>7.3712499999999999</c:v>
                </c:pt>
                <c:pt idx="8846">
                  <c:v>7.3720833299999997</c:v>
                </c:pt>
                <c:pt idx="8847">
                  <c:v>7.3729166700000004</c:v>
                </c:pt>
                <c:pt idx="8848">
                  <c:v>7.3737500000000002</c:v>
                </c:pt>
                <c:pt idx="8849">
                  <c:v>7.3745833300000001</c:v>
                </c:pt>
                <c:pt idx="8850">
                  <c:v>7.3754166699999999</c:v>
                </c:pt>
                <c:pt idx="8851">
                  <c:v>7.3762499999999998</c:v>
                </c:pt>
                <c:pt idx="8852">
                  <c:v>7.3770833299999996</c:v>
                </c:pt>
                <c:pt idx="8853">
                  <c:v>7.3779166700000003</c:v>
                </c:pt>
                <c:pt idx="8854">
                  <c:v>7.3787500000000001</c:v>
                </c:pt>
                <c:pt idx="8855">
                  <c:v>7.37958333</c:v>
                </c:pt>
                <c:pt idx="8856">
                  <c:v>7.3804166699999998</c:v>
                </c:pt>
                <c:pt idx="8857">
                  <c:v>7.3812499999999996</c:v>
                </c:pt>
                <c:pt idx="8858">
                  <c:v>7.3820833300000004</c:v>
                </c:pt>
                <c:pt idx="8859">
                  <c:v>7.3829166700000002</c:v>
                </c:pt>
                <c:pt idx="8860">
                  <c:v>7.38375</c:v>
                </c:pt>
                <c:pt idx="8861">
                  <c:v>7.3845833299999999</c:v>
                </c:pt>
                <c:pt idx="8862">
                  <c:v>7.3854166699999997</c:v>
                </c:pt>
                <c:pt idx="8863">
                  <c:v>7.3862500000000004</c:v>
                </c:pt>
                <c:pt idx="8864">
                  <c:v>7.3870833300000003</c:v>
                </c:pt>
                <c:pt idx="8865">
                  <c:v>7.3879166700000001</c:v>
                </c:pt>
                <c:pt idx="8866">
                  <c:v>7.3887499999999999</c:v>
                </c:pt>
                <c:pt idx="8867">
                  <c:v>7.3895833299999998</c:v>
                </c:pt>
                <c:pt idx="8868">
                  <c:v>7.3904166699999996</c:v>
                </c:pt>
                <c:pt idx="8869">
                  <c:v>7.3912500000000003</c:v>
                </c:pt>
                <c:pt idx="8870">
                  <c:v>7.3920833300000002</c:v>
                </c:pt>
                <c:pt idx="8871">
                  <c:v>7.39291667</c:v>
                </c:pt>
                <c:pt idx="8872">
                  <c:v>7.3937499999999998</c:v>
                </c:pt>
                <c:pt idx="8873">
                  <c:v>7.3945833299999997</c:v>
                </c:pt>
                <c:pt idx="8874">
                  <c:v>7.3954166700000004</c:v>
                </c:pt>
                <c:pt idx="8875">
                  <c:v>7.3962500000000002</c:v>
                </c:pt>
                <c:pt idx="8876">
                  <c:v>7.3970833300000001</c:v>
                </c:pt>
                <c:pt idx="8877">
                  <c:v>7.3979166699999999</c:v>
                </c:pt>
                <c:pt idx="8878">
                  <c:v>7.3987499999999997</c:v>
                </c:pt>
                <c:pt idx="8879">
                  <c:v>7.3995833299999996</c:v>
                </c:pt>
                <c:pt idx="8880">
                  <c:v>7.4004166700000003</c:v>
                </c:pt>
                <c:pt idx="8881">
                  <c:v>7.4012500000000001</c:v>
                </c:pt>
                <c:pt idx="8882">
                  <c:v>7.40208333</c:v>
                </c:pt>
                <c:pt idx="8883">
                  <c:v>7.4029166699999998</c:v>
                </c:pt>
                <c:pt idx="8884">
                  <c:v>7.4037499999999996</c:v>
                </c:pt>
                <c:pt idx="8885">
                  <c:v>7.4045833300000004</c:v>
                </c:pt>
                <c:pt idx="8886">
                  <c:v>7.4054166700000001</c:v>
                </c:pt>
                <c:pt idx="8887">
                  <c:v>7.40625</c:v>
                </c:pt>
                <c:pt idx="8888">
                  <c:v>7.4070833299999999</c:v>
                </c:pt>
                <c:pt idx="8889">
                  <c:v>7.4079166699999996</c:v>
                </c:pt>
                <c:pt idx="8890">
                  <c:v>7.4087500000000004</c:v>
                </c:pt>
                <c:pt idx="8891">
                  <c:v>7.4095833300000002</c:v>
                </c:pt>
                <c:pt idx="8892">
                  <c:v>7.41041667</c:v>
                </c:pt>
                <c:pt idx="8893">
                  <c:v>7.4112499999999999</c:v>
                </c:pt>
                <c:pt idx="8894">
                  <c:v>7.4120833299999997</c:v>
                </c:pt>
                <c:pt idx="8895">
                  <c:v>7.4129166700000004</c:v>
                </c:pt>
                <c:pt idx="8896">
                  <c:v>7.4137500000000003</c:v>
                </c:pt>
                <c:pt idx="8897">
                  <c:v>7.4145833300000001</c:v>
                </c:pt>
                <c:pt idx="8898">
                  <c:v>7.4154166699999999</c:v>
                </c:pt>
                <c:pt idx="8899">
                  <c:v>7.4162499999999998</c:v>
                </c:pt>
                <c:pt idx="8900">
                  <c:v>7.4170833299999996</c:v>
                </c:pt>
                <c:pt idx="8901">
                  <c:v>7.4179166700000003</c:v>
                </c:pt>
                <c:pt idx="8902">
                  <c:v>7.4187500000000002</c:v>
                </c:pt>
                <c:pt idx="8903">
                  <c:v>7.41958333</c:v>
                </c:pt>
                <c:pt idx="8904">
                  <c:v>7.4204166699999998</c:v>
                </c:pt>
                <c:pt idx="8905">
                  <c:v>7.4212499999999997</c:v>
                </c:pt>
                <c:pt idx="8906">
                  <c:v>7.4220833300000004</c:v>
                </c:pt>
                <c:pt idx="8907">
                  <c:v>7.4229166700000002</c:v>
                </c:pt>
                <c:pt idx="8908">
                  <c:v>7.4237500000000001</c:v>
                </c:pt>
                <c:pt idx="8909">
                  <c:v>7.4245833299999999</c:v>
                </c:pt>
                <c:pt idx="8910">
                  <c:v>7.4254166699999997</c:v>
                </c:pt>
                <c:pt idx="8911">
                  <c:v>7.4262499999999996</c:v>
                </c:pt>
                <c:pt idx="8912">
                  <c:v>7.4270833300000003</c:v>
                </c:pt>
                <c:pt idx="8913">
                  <c:v>7.4279166700000001</c:v>
                </c:pt>
                <c:pt idx="8914">
                  <c:v>7.42875</c:v>
                </c:pt>
                <c:pt idx="8915">
                  <c:v>7.4295833299999998</c:v>
                </c:pt>
                <c:pt idx="8916">
                  <c:v>7.4304166699999996</c:v>
                </c:pt>
                <c:pt idx="8917">
                  <c:v>7.4312500000000004</c:v>
                </c:pt>
                <c:pt idx="8918">
                  <c:v>7.4320833300000002</c:v>
                </c:pt>
                <c:pt idx="8919">
                  <c:v>7.43291667</c:v>
                </c:pt>
                <c:pt idx="8920">
                  <c:v>7.4337499999999999</c:v>
                </c:pt>
                <c:pt idx="8921">
                  <c:v>7.4345833299999997</c:v>
                </c:pt>
                <c:pt idx="8922">
                  <c:v>7.4354166700000004</c:v>
                </c:pt>
                <c:pt idx="8923">
                  <c:v>7.4362500000000002</c:v>
                </c:pt>
                <c:pt idx="8924">
                  <c:v>7.4370833300000001</c:v>
                </c:pt>
                <c:pt idx="8925">
                  <c:v>7.4379166699999999</c:v>
                </c:pt>
                <c:pt idx="8926">
                  <c:v>7.4387499999999998</c:v>
                </c:pt>
                <c:pt idx="8927">
                  <c:v>7.4395833299999996</c:v>
                </c:pt>
                <c:pt idx="8928">
                  <c:v>7.4404166700000003</c:v>
                </c:pt>
                <c:pt idx="8929">
                  <c:v>7.4412500000000001</c:v>
                </c:pt>
                <c:pt idx="8930">
                  <c:v>7.44208333</c:v>
                </c:pt>
                <c:pt idx="8931">
                  <c:v>7.4429166699999998</c:v>
                </c:pt>
                <c:pt idx="8932">
                  <c:v>7.4437499999999996</c:v>
                </c:pt>
                <c:pt idx="8933">
                  <c:v>7.4445833300000004</c:v>
                </c:pt>
                <c:pt idx="8934">
                  <c:v>7.4454166700000002</c:v>
                </c:pt>
                <c:pt idx="8935">
                  <c:v>7.44625</c:v>
                </c:pt>
                <c:pt idx="8936">
                  <c:v>7.4470833299999999</c:v>
                </c:pt>
                <c:pt idx="8937">
                  <c:v>7.4479166699999997</c:v>
                </c:pt>
                <c:pt idx="8938">
                  <c:v>7.4487500000000004</c:v>
                </c:pt>
                <c:pt idx="8939">
                  <c:v>7.4495833300000003</c:v>
                </c:pt>
                <c:pt idx="8940">
                  <c:v>7.4504166700000001</c:v>
                </c:pt>
                <c:pt idx="8941">
                  <c:v>7.4512499999999999</c:v>
                </c:pt>
                <c:pt idx="8942">
                  <c:v>7.4520833299999998</c:v>
                </c:pt>
                <c:pt idx="8943">
                  <c:v>7.4529166699999996</c:v>
                </c:pt>
                <c:pt idx="8944">
                  <c:v>7.4537500000000003</c:v>
                </c:pt>
                <c:pt idx="8945">
                  <c:v>7.4545833300000002</c:v>
                </c:pt>
                <c:pt idx="8946">
                  <c:v>7.45541667</c:v>
                </c:pt>
                <c:pt idx="8947">
                  <c:v>7.4562499999999998</c:v>
                </c:pt>
                <c:pt idx="8948">
                  <c:v>7.4570833299999997</c:v>
                </c:pt>
                <c:pt idx="8949">
                  <c:v>7.4579166700000004</c:v>
                </c:pt>
                <c:pt idx="8950">
                  <c:v>7.4587500000000002</c:v>
                </c:pt>
                <c:pt idx="8951">
                  <c:v>7.4595833300000001</c:v>
                </c:pt>
                <c:pt idx="8952">
                  <c:v>7.4604166699999999</c:v>
                </c:pt>
                <c:pt idx="8953">
                  <c:v>7.4612499999999997</c:v>
                </c:pt>
                <c:pt idx="8954">
                  <c:v>7.4620833299999996</c:v>
                </c:pt>
                <c:pt idx="8955">
                  <c:v>7.4629166700000003</c:v>
                </c:pt>
                <c:pt idx="8956">
                  <c:v>7.4637500000000001</c:v>
                </c:pt>
                <c:pt idx="8957">
                  <c:v>7.46458333</c:v>
                </c:pt>
                <c:pt idx="8958">
                  <c:v>7.4654166699999998</c:v>
                </c:pt>
                <c:pt idx="8959">
                  <c:v>7.4662499999999996</c:v>
                </c:pt>
                <c:pt idx="8960">
                  <c:v>7.4670833300000004</c:v>
                </c:pt>
                <c:pt idx="8961">
                  <c:v>7.4679166700000001</c:v>
                </c:pt>
                <c:pt idx="8962">
                  <c:v>7.46875</c:v>
                </c:pt>
                <c:pt idx="8963">
                  <c:v>7.4695833299999999</c:v>
                </c:pt>
                <c:pt idx="8964">
                  <c:v>7.4704166699999996</c:v>
                </c:pt>
                <c:pt idx="8965">
                  <c:v>7.4712500000000004</c:v>
                </c:pt>
                <c:pt idx="8966">
                  <c:v>7.4720833300000002</c:v>
                </c:pt>
                <c:pt idx="8967">
                  <c:v>7.47291667</c:v>
                </c:pt>
                <c:pt idx="8968">
                  <c:v>7.4737499999999999</c:v>
                </c:pt>
                <c:pt idx="8969">
                  <c:v>7.4745833299999997</c:v>
                </c:pt>
                <c:pt idx="8970">
                  <c:v>7.4754166700000004</c:v>
                </c:pt>
                <c:pt idx="8971">
                  <c:v>7.4762500000000003</c:v>
                </c:pt>
                <c:pt idx="8972">
                  <c:v>7.4770833300000001</c:v>
                </c:pt>
                <c:pt idx="8973">
                  <c:v>7.4779166699999999</c:v>
                </c:pt>
                <c:pt idx="8974">
                  <c:v>7.4787499999999998</c:v>
                </c:pt>
                <c:pt idx="8975">
                  <c:v>7.4795833299999996</c:v>
                </c:pt>
                <c:pt idx="8976">
                  <c:v>7.4804166700000003</c:v>
                </c:pt>
                <c:pt idx="8977">
                  <c:v>7.4812500000000002</c:v>
                </c:pt>
                <c:pt idx="8978">
                  <c:v>7.48208333</c:v>
                </c:pt>
                <c:pt idx="8979">
                  <c:v>7.4829166699999998</c:v>
                </c:pt>
                <c:pt idx="8980">
                  <c:v>7.4837499999999997</c:v>
                </c:pt>
                <c:pt idx="8981">
                  <c:v>7.4845833300000004</c:v>
                </c:pt>
                <c:pt idx="8982">
                  <c:v>7.4854166700000002</c:v>
                </c:pt>
                <c:pt idx="8983">
                  <c:v>7.4862500000000001</c:v>
                </c:pt>
                <c:pt idx="8984">
                  <c:v>7.4870833299999999</c:v>
                </c:pt>
                <c:pt idx="8985">
                  <c:v>7.4879166699999997</c:v>
                </c:pt>
                <c:pt idx="8986">
                  <c:v>7.4887499999999996</c:v>
                </c:pt>
                <c:pt idx="8987">
                  <c:v>7.4895833300000003</c:v>
                </c:pt>
                <c:pt idx="8988">
                  <c:v>7.4904166700000001</c:v>
                </c:pt>
                <c:pt idx="8989">
                  <c:v>7.49125</c:v>
                </c:pt>
                <c:pt idx="8990">
                  <c:v>7.4920833299999998</c:v>
                </c:pt>
                <c:pt idx="8991">
                  <c:v>7.4929166699999996</c:v>
                </c:pt>
                <c:pt idx="8992">
                  <c:v>7.4937500000000004</c:v>
                </c:pt>
                <c:pt idx="8993">
                  <c:v>7.4945833300000002</c:v>
                </c:pt>
                <c:pt idx="8994">
                  <c:v>7.49541667</c:v>
                </c:pt>
                <c:pt idx="8995">
                  <c:v>7.4962499999999999</c:v>
                </c:pt>
                <c:pt idx="8996">
                  <c:v>7.4970833299999997</c:v>
                </c:pt>
                <c:pt idx="8997">
                  <c:v>7.4979166700000004</c:v>
                </c:pt>
                <c:pt idx="8998">
                  <c:v>7.4987500000000002</c:v>
                </c:pt>
                <c:pt idx="8999">
                  <c:v>7.4995833300000001</c:v>
                </c:pt>
                <c:pt idx="9000">
                  <c:v>7.5004166699999999</c:v>
                </c:pt>
                <c:pt idx="9001">
                  <c:v>7.5012499999999998</c:v>
                </c:pt>
                <c:pt idx="9002">
                  <c:v>7.5020833299999996</c:v>
                </c:pt>
                <c:pt idx="9003">
                  <c:v>7.5029166700000003</c:v>
                </c:pt>
                <c:pt idx="9004">
                  <c:v>7.5037500000000001</c:v>
                </c:pt>
                <c:pt idx="9005">
                  <c:v>7.50458333</c:v>
                </c:pt>
                <c:pt idx="9006">
                  <c:v>7.5054166699999998</c:v>
                </c:pt>
                <c:pt idx="9007">
                  <c:v>7.5062499999999996</c:v>
                </c:pt>
                <c:pt idx="9008">
                  <c:v>7.5070833300000004</c:v>
                </c:pt>
                <c:pt idx="9009">
                  <c:v>7.5079166700000002</c:v>
                </c:pt>
                <c:pt idx="9010">
                  <c:v>7.50875</c:v>
                </c:pt>
                <c:pt idx="9011">
                  <c:v>7.5095833299999999</c:v>
                </c:pt>
                <c:pt idx="9012">
                  <c:v>7.5104166699999997</c:v>
                </c:pt>
                <c:pt idx="9013">
                  <c:v>7.5112500000000004</c:v>
                </c:pt>
                <c:pt idx="9014">
                  <c:v>7.5120833300000003</c:v>
                </c:pt>
                <c:pt idx="9015">
                  <c:v>7.5129166700000001</c:v>
                </c:pt>
                <c:pt idx="9016">
                  <c:v>7.5137499999999999</c:v>
                </c:pt>
                <c:pt idx="9017">
                  <c:v>7.5145833299999998</c:v>
                </c:pt>
                <c:pt idx="9018">
                  <c:v>7.5154166699999996</c:v>
                </c:pt>
                <c:pt idx="9019">
                  <c:v>7.5162500000000003</c:v>
                </c:pt>
                <c:pt idx="9020">
                  <c:v>7.5170833300000002</c:v>
                </c:pt>
                <c:pt idx="9021">
                  <c:v>7.51791667</c:v>
                </c:pt>
                <c:pt idx="9022">
                  <c:v>7.5187499999999998</c:v>
                </c:pt>
                <c:pt idx="9023">
                  <c:v>7.5195833299999997</c:v>
                </c:pt>
                <c:pt idx="9024">
                  <c:v>7.5204166700000004</c:v>
                </c:pt>
                <c:pt idx="9025">
                  <c:v>7.5212500000000002</c:v>
                </c:pt>
                <c:pt idx="9026">
                  <c:v>7.5220833300000001</c:v>
                </c:pt>
                <c:pt idx="9027">
                  <c:v>7.5229166699999999</c:v>
                </c:pt>
                <c:pt idx="9028">
                  <c:v>7.5237499999999997</c:v>
                </c:pt>
                <c:pt idx="9029">
                  <c:v>7.5245833299999996</c:v>
                </c:pt>
                <c:pt idx="9030">
                  <c:v>7.5254166700000003</c:v>
                </c:pt>
                <c:pt idx="9031">
                  <c:v>7.5262500000000001</c:v>
                </c:pt>
                <c:pt idx="9032">
                  <c:v>7.52708333</c:v>
                </c:pt>
                <c:pt idx="9033">
                  <c:v>7.5279166699999998</c:v>
                </c:pt>
                <c:pt idx="9034">
                  <c:v>7.5287499999999996</c:v>
                </c:pt>
                <c:pt idx="9035">
                  <c:v>7.5295833300000004</c:v>
                </c:pt>
                <c:pt idx="9036">
                  <c:v>7.5304166700000001</c:v>
                </c:pt>
                <c:pt idx="9037">
                  <c:v>7.53125</c:v>
                </c:pt>
                <c:pt idx="9038">
                  <c:v>7.5320833299999999</c:v>
                </c:pt>
                <c:pt idx="9039">
                  <c:v>7.5329166699999996</c:v>
                </c:pt>
                <c:pt idx="9040">
                  <c:v>7.5337500000000004</c:v>
                </c:pt>
                <c:pt idx="9041">
                  <c:v>7.5345833300000002</c:v>
                </c:pt>
                <c:pt idx="9042">
                  <c:v>7.53541667</c:v>
                </c:pt>
                <c:pt idx="9043">
                  <c:v>7.5362499999999999</c:v>
                </c:pt>
                <c:pt idx="9044">
                  <c:v>7.5370833299999997</c:v>
                </c:pt>
                <c:pt idx="9045">
                  <c:v>7.5379166700000004</c:v>
                </c:pt>
                <c:pt idx="9046">
                  <c:v>7.5387500000000003</c:v>
                </c:pt>
                <c:pt idx="9047">
                  <c:v>7.5395833300000001</c:v>
                </c:pt>
                <c:pt idx="9048">
                  <c:v>7.5404166699999999</c:v>
                </c:pt>
                <c:pt idx="9049">
                  <c:v>7.5412499999999998</c:v>
                </c:pt>
                <c:pt idx="9050">
                  <c:v>7.5420833299999996</c:v>
                </c:pt>
                <c:pt idx="9051">
                  <c:v>7.5429166700000003</c:v>
                </c:pt>
                <c:pt idx="9052">
                  <c:v>7.5437500000000002</c:v>
                </c:pt>
                <c:pt idx="9053">
                  <c:v>7.54458333</c:v>
                </c:pt>
                <c:pt idx="9054">
                  <c:v>7.5454166699999998</c:v>
                </c:pt>
                <c:pt idx="9055">
                  <c:v>7.5462499999999997</c:v>
                </c:pt>
                <c:pt idx="9056">
                  <c:v>7.5470833300000004</c:v>
                </c:pt>
                <c:pt idx="9057">
                  <c:v>7.5479166700000002</c:v>
                </c:pt>
                <c:pt idx="9058">
                  <c:v>7.5487500000000001</c:v>
                </c:pt>
                <c:pt idx="9059">
                  <c:v>7.5495833299999999</c:v>
                </c:pt>
                <c:pt idx="9060">
                  <c:v>7.5504166699999997</c:v>
                </c:pt>
                <c:pt idx="9061">
                  <c:v>7.5512499999999996</c:v>
                </c:pt>
                <c:pt idx="9062">
                  <c:v>7.5520833300000003</c:v>
                </c:pt>
                <c:pt idx="9063">
                  <c:v>7.5529166700000001</c:v>
                </c:pt>
                <c:pt idx="9064">
                  <c:v>7.55375</c:v>
                </c:pt>
                <c:pt idx="9065">
                  <c:v>7.5545833299999998</c:v>
                </c:pt>
                <c:pt idx="9066">
                  <c:v>7.5554166699999996</c:v>
                </c:pt>
                <c:pt idx="9067">
                  <c:v>7.5562500000000004</c:v>
                </c:pt>
                <c:pt idx="9068">
                  <c:v>7.5570833300000002</c:v>
                </c:pt>
                <c:pt idx="9069">
                  <c:v>7.55791667</c:v>
                </c:pt>
                <c:pt idx="9070">
                  <c:v>7.5587499999999999</c:v>
                </c:pt>
                <c:pt idx="9071">
                  <c:v>7.5595833299999997</c:v>
                </c:pt>
                <c:pt idx="9072">
                  <c:v>7.5604166700000004</c:v>
                </c:pt>
                <c:pt idx="9073">
                  <c:v>7.5612500000000002</c:v>
                </c:pt>
                <c:pt idx="9074">
                  <c:v>7.5620833300000001</c:v>
                </c:pt>
                <c:pt idx="9075">
                  <c:v>7.5629166699999999</c:v>
                </c:pt>
                <c:pt idx="9076">
                  <c:v>7.5637499999999998</c:v>
                </c:pt>
                <c:pt idx="9077">
                  <c:v>7.5645833299999996</c:v>
                </c:pt>
                <c:pt idx="9078">
                  <c:v>7.5654166700000003</c:v>
                </c:pt>
                <c:pt idx="9079">
                  <c:v>7.5662500000000001</c:v>
                </c:pt>
                <c:pt idx="9080">
                  <c:v>7.56708333</c:v>
                </c:pt>
                <c:pt idx="9081">
                  <c:v>7.5679166699999998</c:v>
                </c:pt>
                <c:pt idx="9082">
                  <c:v>7.5687499999999996</c:v>
                </c:pt>
                <c:pt idx="9083">
                  <c:v>7.5695833300000004</c:v>
                </c:pt>
                <c:pt idx="9084">
                  <c:v>7.5704166700000002</c:v>
                </c:pt>
                <c:pt idx="9085">
                  <c:v>7.57125</c:v>
                </c:pt>
                <c:pt idx="9086">
                  <c:v>7.5720833299999999</c:v>
                </c:pt>
                <c:pt idx="9087">
                  <c:v>7.5729166699999997</c:v>
                </c:pt>
                <c:pt idx="9088">
                  <c:v>7.5737500000000004</c:v>
                </c:pt>
                <c:pt idx="9089">
                  <c:v>7.5745833300000003</c:v>
                </c:pt>
                <c:pt idx="9090">
                  <c:v>7.5754166700000001</c:v>
                </c:pt>
                <c:pt idx="9091">
                  <c:v>7.5762499999999999</c:v>
                </c:pt>
                <c:pt idx="9092">
                  <c:v>7.5770833299999998</c:v>
                </c:pt>
                <c:pt idx="9093">
                  <c:v>7.5779166699999996</c:v>
                </c:pt>
                <c:pt idx="9094">
                  <c:v>7.5787500000000003</c:v>
                </c:pt>
                <c:pt idx="9095">
                  <c:v>7.5795833300000002</c:v>
                </c:pt>
                <c:pt idx="9096">
                  <c:v>7.58041667</c:v>
                </c:pt>
                <c:pt idx="9097">
                  <c:v>7.5812499999999998</c:v>
                </c:pt>
                <c:pt idx="9098">
                  <c:v>7.5820833299999997</c:v>
                </c:pt>
                <c:pt idx="9099">
                  <c:v>7.5829166700000004</c:v>
                </c:pt>
                <c:pt idx="9100">
                  <c:v>7.5837500000000002</c:v>
                </c:pt>
                <c:pt idx="9101">
                  <c:v>7.5845833300000001</c:v>
                </c:pt>
                <c:pt idx="9102">
                  <c:v>7.5854166699999999</c:v>
                </c:pt>
                <c:pt idx="9103">
                  <c:v>7.5862499999999997</c:v>
                </c:pt>
                <c:pt idx="9104">
                  <c:v>7.5870833299999996</c:v>
                </c:pt>
                <c:pt idx="9105">
                  <c:v>7.5879166700000003</c:v>
                </c:pt>
                <c:pt idx="9106">
                  <c:v>7.5887500000000001</c:v>
                </c:pt>
                <c:pt idx="9107">
                  <c:v>7.58958333</c:v>
                </c:pt>
                <c:pt idx="9108">
                  <c:v>7.5904166699999998</c:v>
                </c:pt>
                <c:pt idx="9109">
                  <c:v>7.5912499999999996</c:v>
                </c:pt>
                <c:pt idx="9110">
                  <c:v>7.5920833300000004</c:v>
                </c:pt>
                <c:pt idx="9111">
                  <c:v>7.5929166700000001</c:v>
                </c:pt>
                <c:pt idx="9112">
                  <c:v>7.59375</c:v>
                </c:pt>
                <c:pt idx="9113">
                  <c:v>7.5945833299999999</c:v>
                </c:pt>
                <c:pt idx="9114">
                  <c:v>7.5954166699999996</c:v>
                </c:pt>
                <c:pt idx="9115">
                  <c:v>7.5962500000000004</c:v>
                </c:pt>
                <c:pt idx="9116">
                  <c:v>7.5970833300000002</c:v>
                </c:pt>
                <c:pt idx="9117">
                  <c:v>7.59791667</c:v>
                </c:pt>
                <c:pt idx="9118">
                  <c:v>7.5987499999999999</c:v>
                </c:pt>
                <c:pt idx="9119">
                  <c:v>7.5995833299999997</c:v>
                </c:pt>
                <c:pt idx="9120">
                  <c:v>7.6004166700000004</c:v>
                </c:pt>
                <c:pt idx="9121">
                  <c:v>7.6012500000000003</c:v>
                </c:pt>
                <c:pt idx="9122">
                  <c:v>7.6020833300000001</c:v>
                </c:pt>
                <c:pt idx="9123">
                  <c:v>7.6029166699999999</c:v>
                </c:pt>
                <c:pt idx="9124">
                  <c:v>7.6037499999999998</c:v>
                </c:pt>
                <c:pt idx="9125">
                  <c:v>7.6045833299999996</c:v>
                </c:pt>
                <c:pt idx="9126">
                  <c:v>7.6054166700000003</c:v>
                </c:pt>
                <c:pt idx="9127">
                  <c:v>7.6062500000000002</c:v>
                </c:pt>
                <c:pt idx="9128">
                  <c:v>7.60708333</c:v>
                </c:pt>
                <c:pt idx="9129">
                  <c:v>7.6079166699999998</c:v>
                </c:pt>
                <c:pt idx="9130">
                  <c:v>7.6087499999999997</c:v>
                </c:pt>
                <c:pt idx="9131">
                  <c:v>7.6095833300000004</c:v>
                </c:pt>
                <c:pt idx="9132">
                  <c:v>7.6104166700000002</c:v>
                </c:pt>
                <c:pt idx="9133">
                  <c:v>7.6112500000000001</c:v>
                </c:pt>
                <c:pt idx="9134">
                  <c:v>7.6120833299999999</c:v>
                </c:pt>
                <c:pt idx="9135">
                  <c:v>7.6129166699999997</c:v>
                </c:pt>
                <c:pt idx="9136">
                  <c:v>7.6137499999999996</c:v>
                </c:pt>
                <c:pt idx="9137">
                  <c:v>7.6145833300000003</c:v>
                </c:pt>
                <c:pt idx="9138">
                  <c:v>7.6154166700000001</c:v>
                </c:pt>
                <c:pt idx="9139">
                  <c:v>7.61625</c:v>
                </c:pt>
                <c:pt idx="9140">
                  <c:v>7.6170833299999998</c:v>
                </c:pt>
                <c:pt idx="9141">
                  <c:v>7.6179166699999996</c:v>
                </c:pt>
                <c:pt idx="9142">
                  <c:v>7.6187500000000004</c:v>
                </c:pt>
                <c:pt idx="9143">
                  <c:v>7.6195833300000002</c:v>
                </c:pt>
                <c:pt idx="9144">
                  <c:v>7.62041667</c:v>
                </c:pt>
                <c:pt idx="9145">
                  <c:v>7.6212499999999999</c:v>
                </c:pt>
                <c:pt idx="9146">
                  <c:v>7.6220833299999997</c:v>
                </c:pt>
                <c:pt idx="9147">
                  <c:v>7.6229166700000004</c:v>
                </c:pt>
                <c:pt idx="9148">
                  <c:v>7.6237500000000002</c:v>
                </c:pt>
                <c:pt idx="9149">
                  <c:v>7.6245833300000001</c:v>
                </c:pt>
                <c:pt idx="9150">
                  <c:v>7.6254166699999999</c:v>
                </c:pt>
                <c:pt idx="9151">
                  <c:v>7.6262499999999998</c:v>
                </c:pt>
                <c:pt idx="9152">
                  <c:v>7.6270833299999996</c:v>
                </c:pt>
                <c:pt idx="9153">
                  <c:v>7.6279166700000003</c:v>
                </c:pt>
                <c:pt idx="9154">
                  <c:v>7.6287500000000001</c:v>
                </c:pt>
                <c:pt idx="9155">
                  <c:v>7.62958333</c:v>
                </c:pt>
                <c:pt idx="9156">
                  <c:v>7.6304166699999998</c:v>
                </c:pt>
                <c:pt idx="9157">
                  <c:v>7.6312499999999996</c:v>
                </c:pt>
                <c:pt idx="9158">
                  <c:v>7.6320833300000004</c:v>
                </c:pt>
                <c:pt idx="9159">
                  <c:v>7.6329166700000002</c:v>
                </c:pt>
                <c:pt idx="9160">
                  <c:v>7.63375</c:v>
                </c:pt>
                <c:pt idx="9161">
                  <c:v>7.6345833299999999</c:v>
                </c:pt>
                <c:pt idx="9162">
                  <c:v>7.6354166699999997</c:v>
                </c:pt>
                <c:pt idx="9163">
                  <c:v>7.6362500000000004</c:v>
                </c:pt>
                <c:pt idx="9164">
                  <c:v>7.6370833300000003</c:v>
                </c:pt>
                <c:pt idx="9165">
                  <c:v>7.6379166700000001</c:v>
                </c:pt>
                <c:pt idx="9166">
                  <c:v>7.6387499999999999</c:v>
                </c:pt>
                <c:pt idx="9167">
                  <c:v>7.6395833299999998</c:v>
                </c:pt>
                <c:pt idx="9168">
                  <c:v>7.6404166699999996</c:v>
                </c:pt>
                <c:pt idx="9169">
                  <c:v>7.6412500000000003</c:v>
                </c:pt>
                <c:pt idx="9170">
                  <c:v>7.6420833300000002</c:v>
                </c:pt>
                <c:pt idx="9171">
                  <c:v>7.64291667</c:v>
                </c:pt>
                <c:pt idx="9172">
                  <c:v>7.6437499999999998</c:v>
                </c:pt>
                <c:pt idx="9173">
                  <c:v>7.6445833299999997</c:v>
                </c:pt>
                <c:pt idx="9174">
                  <c:v>7.6454166700000004</c:v>
                </c:pt>
                <c:pt idx="9175">
                  <c:v>7.6462500000000002</c:v>
                </c:pt>
                <c:pt idx="9176">
                  <c:v>7.6470833300000001</c:v>
                </c:pt>
                <c:pt idx="9177">
                  <c:v>7.6479166699999999</c:v>
                </c:pt>
                <c:pt idx="9178">
                  <c:v>7.6487499999999997</c:v>
                </c:pt>
                <c:pt idx="9179">
                  <c:v>7.6495833299999996</c:v>
                </c:pt>
                <c:pt idx="9180">
                  <c:v>7.6504166700000003</c:v>
                </c:pt>
                <c:pt idx="9181">
                  <c:v>7.6512500000000001</c:v>
                </c:pt>
                <c:pt idx="9182">
                  <c:v>7.65208333</c:v>
                </c:pt>
                <c:pt idx="9183">
                  <c:v>7.6529166699999998</c:v>
                </c:pt>
                <c:pt idx="9184">
                  <c:v>7.6537499999999996</c:v>
                </c:pt>
                <c:pt idx="9185">
                  <c:v>7.6545833300000004</c:v>
                </c:pt>
                <c:pt idx="9186">
                  <c:v>7.6554166700000001</c:v>
                </c:pt>
                <c:pt idx="9187">
                  <c:v>7.65625</c:v>
                </c:pt>
                <c:pt idx="9188">
                  <c:v>7.6570833299999999</c:v>
                </c:pt>
                <c:pt idx="9189">
                  <c:v>7.6579166699999996</c:v>
                </c:pt>
                <c:pt idx="9190">
                  <c:v>7.6587500000000004</c:v>
                </c:pt>
                <c:pt idx="9191">
                  <c:v>7.6595833300000002</c:v>
                </c:pt>
                <c:pt idx="9192">
                  <c:v>7.66041667</c:v>
                </c:pt>
                <c:pt idx="9193">
                  <c:v>7.6612499999999999</c:v>
                </c:pt>
                <c:pt idx="9194">
                  <c:v>7.6620833299999997</c:v>
                </c:pt>
                <c:pt idx="9195">
                  <c:v>7.6629166700000004</c:v>
                </c:pt>
                <c:pt idx="9196">
                  <c:v>7.6637500000000003</c:v>
                </c:pt>
                <c:pt idx="9197">
                  <c:v>7.6645833300000001</c:v>
                </c:pt>
                <c:pt idx="9198">
                  <c:v>7.6654166699999999</c:v>
                </c:pt>
                <c:pt idx="9199">
                  <c:v>7.6662499999999998</c:v>
                </c:pt>
                <c:pt idx="9200">
                  <c:v>7.6670833299999996</c:v>
                </c:pt>
                <c:pt idx="9201">
                  <c:v>7.6679166700000003</c:v>
                </c:pt>
                <c:pt idx="9202">
                  <c:v>7.6687500000000002</c:v>
                </c:pt>
                <c:pt idx="9203">
                  <c:v>7.66958333</c:v>
                </c:pt>
                <c:pt idx="9204">
                  <c:v>7.6704166699999998</c:v>
                </c:pt>
                <c:pt idx="9205">
                  <c:v>7.6712499999999997</c:v>
                </c:pt>
                <c:pt idx="9206">
                  <c:v>7.6720833300000004</c:v>
                </c:pt>
                <c:pt idx="9207">
                  <c:v>7.6729166700000002</c:v>
                </c:pt>
                <c:pt idx="9208">
                  <c:v>7.6737500000000001</c:v>
                </c:pt>
                <c:pt idx="9209">
                  <c:v>7.6745833299999999</c:v>
                </c:pt>
                <c:pt idx="9210">
                  <c:v>7.6754166699999997</c:v>
                </c:pt>
                <c:pt idx="9211">
                  <c:v>7.6762499999999996</c:v>
                </c:pt>
                <c:pt idx="9212">
                  <c:v>7.6770833300000003</c:v>
                </c:pt>
                <c:pt idx="9213">
                  <c:v>7.6779166700000001</c:v>
                </c:pt>
                <c:pt idx="9214">
                  <c:v>7.67875</c:v>
                </c:pt>
                <c:pt idx="9215">
                  <c:v>7.6795833299999998</c:v>
                </c:pt>
                <c:pt idx="9216">
                  <c:v>7.6804166699999996</c:v>
                </c:pt>
                <c:pt idx="9217">
                  <c:v>7.6812500000000004</c:v>
                </c:pt>
                <c:pt idx="9218">
                  <c:v>7.6820833300000002</c:v>
                </c:pt>
                <c:pt idx="9219">
                  <c:v>7.68291667</c:v>
                </c:pt>
                <c:pt idx="9220">
                  <c:v>7.6837499999999999</c:v>
                </c:pt>
                <c:pt idx="9221">
                  <c:v>7.6845833299999997</c:v>
                </c:pt>
                <c:pt idx="9222">
                  <c:v>7.6854166700000004</c:v>
                </c:pt>
                <c:pt idx="9223">
                  <c:v>7.6862500000000002</c:v>
                </c:pt>
                <c:pt idx="9224">
                  <c:v>7.6870833300000001</c:v>
                </c:pt>
                <c:pt idx="9225">
                  <c:v>7.6879166699999999</c:v>
                </c:pt>
                <c:pt idx="9226">
                  <c:v>7.6887499999999998</c:v>
                </c:pt>
                <c:pt idx="9227">
                  <c:v>7.6895833299999996</c:v>
                </c:pt>
                <c:pt idx="9228">
                  <c:v>7.6904166700000003</c:v>
                </c:pt>
                <c:pt idx="9229">
                  <c:v>7.6912500000000001</c:v>
                </c:pt>
                <c:pt idx="9230">
                  <c:v>7.69208333</c:v>
                </c:pt>
                <c:pt idx="9231">
                  <c:v>7.6929166699999998</c:v>
                </c:pt>
                <c:pt idx="9232">
                  <c:v>7.6937499999999996</c:v>
                </c:pt>
                <c:pt idx="9233">
                  <c:v>7.6945833300000004</c:v>
                </c:pt>
                <c:pt idx="9234">
                  <c:v>7.6954166700000002</c:v>
                </c:pt>
                <c:pt idx="9235">
                  <c:v>7.69625</c:v>
                </c:pt>
                <c:pt idx="9236">
                  <c:v>7.6970833299999999</c:v>
                </c:pt>
                <c:pt idx="9237">
                  <c:v>7.6979166699999997</c:v>
                </c:pt>
                <c:pt idx="9238">
                  <c:v>7.6987500000000004</c:v>
                </c:pt>
                <c:pt idx="9239">
                  <c:v>7.6995833300000003</c:v>
                </c:pt>
                <c:pt idx="9240">
                  <c:v>7.7004166700000001</c:v>
                </c:pt>
                <c:pt idx="9241">
                  <c:v>7.7012499999999999</c:v>
                </c:pt>
                <c:pt idx="9242">
                  <c:v>7.7020833299999998</c:v>
                </c:pt>
                <c:pt idx="9243">
                  <c:v>7.7029166699999996</c:v>
                </c:pt>
                <c:pt idx="9244">
                  <c:v>7.7037500000000003</c:v>
                </c:pt>
                <c:pt idx="9245">
                  <c:v>7.7045833300000002</c:v>
                </c:pt>
                <c:pt idx="9246">
                  <c:v>7.70541667</c:v>
                </c:pt>
                <c:pt idx="9247">
                  <c:v>7.7062499999999998</c:v>
                </c:pt>
                <c:pt idx="9248">
                  <c:v>7.7070833299999997</c:v>
                </c:pt>
                <c:pt idx="9249">
                  <c:v>7.7079166700000004</c:v>
                </c:pt>
                <c:pt idx="9250">
                  <c:v>7.7087500000000002</c:v>
                </c:pt>
                <c:pt idx="9251">
                  <c:v>7.7095833300000001</c:v>
                </c:pt>
                <c:pt idx="9252">
                  <c:v>7.7104166699999999</c:v>
                </c:pt>
                <c:pt idx="9253">
                  <c:v>7.7112499999999997</c:v>
                </c:pt>
                <c:pt idx="9254">
                  <c:v>7.7120833299999996</c:v>
                </c:pt>
                <c:pt idx="9255">
                  <c:v>7.7129166700000003</c:v>
                </c:pt>
                <c:pt idx="9256">
                  <c:v>7.7137500000000001</c:v>
                </c:pt>
                <c:pt idx="9257">
                  <c:v>7.71458333</c:v>
                </c:pt>
                <c:pt idx="9258">
                  <c:v>7.7154166699999998</c:v>
                </c:pt>
                <c:pt idx="9259">
                  <c:v>7.7162499999999996</c:v>
                </c:pt>
                <c:pt idx="9260">
                  <c:v>7.7170833300000004</c:v>
                </c:pt>
                <c:pt idx="9261">
                  <c:v>7.7179166700000001</c:v>
                </c:pt>
                <c:pt idx="9262">
                  <c:v>7.71875</c:v>
                </c:pt>
                <c:pt idx="9263">
                  <c:v>7.7195833299999999</c:v>
                </c:pt>
                <c:pt idx="9264">
                  <c:v>7.7204166699999996</c:v>
                </c:pt>
                <c:pt idx="9265">
                  <c:v>7.7212500000000004</c:v>
                </c:pt>
                <c:pt idx="9266">
                  <c:v>7.7220833300000002</c:v>
                </c:pt>
                <c:pt idx="9267">
                  <c:v>7.72291667</c:v>
                </c:pt>
                <c:pt idx="9268">
                  <c:v>7.7237499999999999</c:v>
                </c:pt>
                <c:pt idx="9269">
                  <c:v>7.7245833299999997</c:v>
                </c:pt>
                <c:pt idx="9270">
                  <c:v>7.7254166700000004</c:v>
                </c:pt>
                <c:pt idx="9271">
                  <c:v>7.7262500000000003</c:v>
                </c:pt>
                <c:pt idx="9272">
                  <c:v>7.7270833300000001</c:v>
                </c:pt>
                <c:pt idx="9273">
                  <c:v>7.7279166699999999</c:v>
                </c:pt>
                <c:pt idx="9274">
                  <c:v>7.7287499999999998</c:v>
                </c:pt>
                <c:pt idx="9275">
                  <c:v>7.7295833299999996</c:v>
                </c:pt>
                <c:pt idx="9276">
                  <c:v>7.7304166700000003</c:v>
                </c:pt>
                <c:pt idx="9277">
                  <c:v>7.7312500000000002</c:v>
                </c:pt>
                <c:pt idx="9278">
                  <c:v>7.73208333</c:v>
                </c:pt>
                <c:pt idx="9279">
                  <c:v>7.7329166699999998</c:v>
                </c:pt>
                <c:pt idx="9280">
                  <c:v>7.7337499999999997</c:v>
                </c:pt>
                <c:pt idx="9281">
                  <c:v>7.7345833300000004</c:v>
                </c:pt>
                <c:pt idx="9282">
                  <c:v>7.7354166700000002</c:v>
                </c:pt>
                <c:pt idx="9283">
                  <c:v>7.7362500000000001</c:v>
                </c:pt>
                <c:pt idx="9284">
                  <c:v>7.7370833299999999</c:v>
                </c:pt>
                <c:pt idx="9285">
                  <c:v>7.7379166699999997</c:v>
                </c:pt>
                <c:pt idx="9286">
                  <c:v>7.7387499999999996</c:v>
                </c:pt>
                <c:pt idx="9287">
                  <c:v>7.7395833300000003</c:v>
                </c:pt>
                <c:pt idx="9288">
                  <c:v>7.7404166700000001</c:v>
                </c:pt>
                <c:pt idx="9289">
                  <c:v>7.74125</c:v>
                </c:pt>
                <c:pt idx="9290">
                  <c:v>7.7420833299999998</c:v>
                </c:pt>
                <c:pt idx="9291">
                  <c:v>7.7429166699999996</c:v>
                </c:pt>
                <c:pt idx="9292">
                  <c:v>7.7437500000000004</c:v>
                </c:pt>
                <c:pt idx="9293">
                  <c:v>7.7445833300000002</c:v>
                </c:pt>
                <c:pt idx="9294">
                  <c:v>7.74541667</c:v>
                </c:pt>
                <c:pt idx="9295">
                  <c:v>7.7462499999999999</c:v>
                </c:pt>
                <c:pt idx="9296">
                  <c:v>7.7470833299999997</c:v>
                </c:pt>
                <c:pt idx="9297">
                  <c:v>7.7479166700000004</c:v>
                </c:pt>
                <c:pt idx="9298">
                  <c:v>7.7487500000000002</c:v>
                </c:pt>
                <c:pt idx="9299">
                  <c:v>7.7495833300000001</c:v>
                </c:pt>
                <c:pt idx="9300">
                  <c:v>7.7504166699999999</c:v>
                </c:pt>
                <c:pt idx="9301">
                  <c:v>7.7512499999999998</c:v>
                </c:pt>
                <c:pt idx="9302">
                  <c:v>7.7520833299999996</c:v>
                </c:pt>
                <c:pt idx="9303">
                  <c:v>7.7529166700000003</c:v>
                </c:pt>
                <c:pt idx="9304">
                  <c:v>7.7537500000000001</c:v>
                </c:pt>
                <c:pt idx="9305">
                  <c:v>7.75458333</c:v>
                </c:pt>
                <c:pt idx="9306">
                  <c:v>7.7554166699999998</c:v>
                </c:pt>
                <c:pt idx="9307">
                  <c:v>7.7562499999999996</c:v>
                </c:pt>
                <c:pt idx="9308">
                  <c:v>7.7570833300000004</c:v>
                </c:pt>
                <c:pt idx="9309">
                  <c:v>7.7579166700000002</c:v>
                </c:pt>
                <c:pt idx="9310">
                  <c:v>7.75875</c:v>
                </c:pt>
                <c:pt idx="9311">
                  <c:v>7.7595833299999999</c:v>
                </c:pt>
                <c:pt idx="9312">
                  <c:v>7.7604166699999997</c:v>
                </c:pt>
                <c:pt idx="9313">
                  <c:v>7.7612500000000004</c:v>
                </c:pt>
                <c:pt idx="9314">
                  <c:v>7.7620833300000003</c:v>
                </c:pt>
                <c:pt idx="9315">
                  <c:v>7.7629166700000001</c:v>
                </c:pt>
                <c:pt idx="9316">
                  <c:v>7.7637499999999999</c:v>
                </c:pt>
                <c:pt idx="9317">
                  <c:v>7.7645833299999998</c:v>
                </c:pt>
                <c:pt idx="9318">
                  <c:v>7.7654166699999996</c:v>
                </c:pt>
                <c:pt idx="9319">
                  <c:v>7.7662500000000003</c:v>
                </c:pt>
                <c:pt idx="9320">
                  <c:v>7.7670833300000002</c:v>
                </c:pt>
                <c:pt idx="9321">
                  <c:v>7.76791667</c:v>
                </c:pt>
                <c:pt idx="9322">
                  <c:v>7.7687499999999998</c:v>
                </c:pt>
                <c:pt idx="9323">
                  <c:v>7.7695833299999997</c:v>
                </c:pt>
                <c:pt idx="9324">
                  <c:v>7.7704166700000004</c:v>
                </c:pt>
                <c:pt idx="9325">
                  <c:v>7.7712500000000002</c:v>
                </c:pt>
                <c:pt idx="9326">
                  <c:v>7.7720833300000001</c:v>
                </c:pt>
                <c:pt idx="9327">
                  <c:v>7.7729166699999999</c:v>
                </c:pt>
                <c:pt idx="9328">
                  <c:v>7.7737499999999997</c:v>
                </c:pt>
                <c:pt idx="9329">
                  <c:v>7.7745833299999996</c:v>
                </c:pt>
                <c:pt idx="9330">
                  <c:v>7.7754166700000003</c:v>
                </c:pt>
                <c:pt idx="9331">
                  <c:v>7.7762500000000001</c:v>
                </c:pt>
                <c:pt idx="9332">
                  <c:v>7.77708333</c:v>
                </c:pt>
                <c:pt idx="9333">
                  <c:v>7.7779166699999998</c:v>
                </c:pt>
                <c:pt idx="9334">
                  <c:v>7.7787499999999996</c:v>
                </c:pt>
                <c:pt idx="9335">
                  <c:v>7.7795833300000004</c:v>
                </c:pt>
                <c:pt idx="9336">
                  <c:v>7.7804166700000001</c:v>
                </c:pt>
                <c:pt idx="9337">
                  <c:v>7.78125</c:v>
                </c:pt>
                <c:pt idx="9338">
                  <c:v>7.7820833299999999</c:v>
                </c:pt>
                <c:pt idx="9339">
                  <c:v>7.7829166699999996</c:v>
                </c:pt>
                <c:pt idx="9340">
                  <c:v>7.7837500000000004</c:v>
                </c:pt>
                <c:pt idx="9341">
                  <c:v>7.7845833300000002</c:v>
                </c:pt>
                <c:pt idx="9342">
                  <c:v>7.78541667</c:v>
                </c:pt>
                <c:pt idx="9343">
                  <c:v>7.7862499999999999</c:v>
                </c:pt>
                <c:pt idx="9344">
                  <c:v>7.7870833299999997</c:v>
                </c:pt>
                <c:pt idx="9345">
                  <c:v>7.7879166700000004</c:v>
                </c:pt>
                <c:pt idx="9346">
                  <c:v>7.7887500000000003</c:v>
                </c:pt>
                <c:pt idx="9347">
                  <c:v>7.7895833300000001</c:v>
                </c:pt>
                <c:pt idx="9348">
                  <c:v>7.7904166699999999</c:v>
                </c:pt>
                <c:pt idx="9349">
                  <c:v>7.7912499999999998</c:v>
                </c:pt>
                <c:pt idx="9350">
                  <c:v>7.7920833299999996</c:v>
                </c:pt>
                <c:pt idx="9351">
                  <c:v>7.7929166700000003</c:v>
                </c:pt>
                <c:pt idx="9352">
                  <c:v>7.7937500000000002</c:v>
                </c:pt>
                <c:pt idx="9353">
                  <c:v>7.79458333</c:v>
                </c:pt>
                <c:pt idx="9354">
                  <c:v>7.7954166699999998</c:v>
                </c:pt>
                <c:pt idx="9355">
                  <c:v>7.7962499999999997</c:v>
                </c:pt>
                <c:pt idx="9356">
                  <c:v>7.7970833300000004</c:v>
                </c:pt>
                <c:pt idx="9357">
                  <c:v>7.7979166700000002</c:v>
                </c:pt>
                <c:pt idx="9358">
                  <c:v>7.7987500000000001</c:v>
                </c:pt>
                <c:pt idx="9359">
                  <c:v>7.7995833299999999</c:v>
                </c:pt>
                <c:pt idx="9360">
                  <c:v>7.8004166699999997</c:v>
                </c:pt>
                <c:pt idx="9361">
                  <c:v>7.8012499999999996</c:v>
                </c:pt>
                <c:pt idx="9362">
                  <c:v>7.8020833300000003</c:v>
                </c:pt>
                <c:pt idx="9363">
                  <c:v>7.8029166700000001</c:v>
                </c:pt>
                <c:pt idx="9364">
                  <c:v>7.80375</c:v>
                </c:pt>
                <c:pt idx="9365">
                  <c:v>7.8045833299999998</c:v>
                </c:pt>
                <c:pt idx="9366">
                  <c:v>7.8054166699999996</c:v>
                </c:pt>
                <c:pt idx="9367">
                  <c:v>7.8062500000000004</c:v>
                </c:pt>
                <c:pt idx="9368">
                  <c:v>7.8070833300000002</c:v>
                </c:pt>
                <c:pt idx="9369">
                  <c:v>7.80791667</c:v>
                </c:pt>
                <c:pt idx="9370">
                  <c:v>7.8087499999999999</c:v>
                </c:pt>
                <c:pt idx="9371">
                  <c:v>7.8095833299999997</c:v>
                </c:pt>
                <c:pt idx="9372">
                  <c:v>7.8104166700000004</c:v>
                </c:pt>
                <c:pt idx="9373">
                  <c:v>7.8112500000000002</c:v>
                </c:pt>
                <c:pt idx="9374">
                  <c:v>7.8120833300000001</c:v>
                </c:pt>
                <c:pt idx="9375">
                  <c:v>7.8129166699999999</c:v>
                </c:pt>
                <c:pt idx="9376">
                  <c:v>7.8137499999999998</c:v>
                </c:pt>
                <c:pt idx="9377">
                  <c:v>7.8145833299999996</c:v>
                </c:pt>
                <c:pt idx="9378">
                  <c:v>7.8154166700000003</c:v>
                </c:pt>
                <c:pt idx="9379">
                  <c:v>7.8162500000000001</c:v>
                </c:pt>
                <c:pt idx="9380">
                  <c:v>7.81708333</c:v>
                </c:pt>
                <c:pt idx="9381">
                  <c:v>7.8179166699999998</c:v>
                </c:pt>
                <c:pt idx="9382">
                  <c:v>7.8187499999999996</c:v>
                </c:pt>
                <c:pt idx="9383">
                  <c:v>7.8195833300000004</c:v>
                </c:pt>
                <c:pt idx="9384">
                  <c:v>7.8204166700000002</c:v>
                </c:pt>
                <c:pt idx="9385">
                  <c:v>7.82125</c:v>
                </c:pt>
                <c:pt idx="9386">
                  <c:v>7.8220833299999999</c:v>
                </c:pt>
                <c:pt idx="9387">
                  <c:v>7.8229166699999997</c:v>
                </c:pt>
                <c:pt idx="9388">
                  <c:v>7.8237500000000004</c:v>
                </c:pt>
                <c:pt idx="9389">
                  <c:v>7.8245833300000003</c:v>
                </c:pt>
                <c:pt idx="9390">
                  <c:v>7.8254166700000001</c:v>
                </c:pt>
                <c:pt idx="9391">
                  <c:v>7.8262499999999999</c:v>
                </c:pt>
                <c:pt idx="9392">
                  <c:v>7.8270833299999998</c:v>
                </c:pt>
                <c:pt idx="9393">
                  <c:v>7.8279166699999996</c:v>
                </c:pt>
                <c:pt idx="9394">
                  <c:v>7.8287500000000003</c:v>
                </c:pt>
                <c:pt idx="9395">
                  <c:v>7.8295833300000002</c:v>
                </c:pt>
                <c:pt idx="9396">
                  <c:v>7.83041667</c:v>
                </c:pt>
                <c:pt idx="9397">
                  <c:v>7.8312499999999998</c:v>
                </c:pt>
                <c:pt idx="9398">
                  <c:v>7.8320833299999997</c:v>
                </c:pt>
                <c:pt idx="9399">
                  <c:v>7.8329166700000004</c:v>
                </c:pt>
                <c:pt idx="9400">
                  <c:v>7.8337500000000002</c:v>
                </c:pt>
                <c:pt idx="9401">
                  <c:v>7.8345833300000001</c:v>
                </c:pt>
                <c:pt idx="9402">
                  <c:v>7.8354166699999999</c:v>
                </c:pt>
                <c:pt idx="9403">
                  <c:v>7.8362499999999997</c:v>
                </c:pt>
                <c:pt idx="9404">
                  <c:v>7.8370833299999996</c:v>
                </c:pt>
                <c:pt idx="9405">
                  <c:v>7.8379166700000003</c:v>
                </c:pt>
                <c:pt idx="9406">
                  <c:v>7.8387500000000001</c:v>
                </c:pt>
                <c:pt idx="9407">
                  <c:v>7.83958333</c:v>
                </c:pt>
                <c:pt idx="9408">
                  <c:v>7.8404166699999998</c:v>
                </c:pt>
                <c:pt idx="9409">
                  <c:v>7.8412499999999996</c:v>
                </c:pt>
                <c:pt idx="9410">
                  <c:v>7.8420833300000004</c:v>
                </c:pt>
                <c:pt idx="9411">
                  <c:v>7.8429166700000001</c:v>
                </c:pt>
                <c:pt idx="9412">
                  <c:v>7.84375</c:v>
                </c:pt>
                <c:pt idx="9413">
                  <c:v>7.8445833299999999</c:v>
                </c:pt>
                <c:pt idx="9414">
                  <c:v>7.8454166699999996</c:v>
                </c:pt>
                <c:pt idx="9415">
                  <c:v>7.8462500000000004</c:v>
                </c:pt>
                <c:pt idx="9416">
                  <c:v>7.8470833300000002</c:v>
                </c:pt>
                <c:pt idx="9417">
                  <c:v>7.84791667</c:v>
                </c:pt>
                <c:pt idx="9418">
                  <c:v>7.8487499999999999</c:v>
                </c:pt>
                <c:pt idx="9419">
                  <c:v>7.8495833299999997</c:v>
                </c:pt>
                <c:pt idx="9420">
                  <c:v>7.8504166700000004</c:v>
                </c:pt>
                <c:pt idx="9421">
                  <c:v>7.8512500000000003</c:v>
                </c:pt>
                <c:pt idx="9422">
                  <c:v>7.8520833300000001</c:v>
                </c:pt>
                <c:pt idx="9423">
                  <c:v>7.8529166699999999</c:v>
                </c:pt>
                <c:pt idx="9424">
                  <c:v>7.8537499999999998</c:v>
                </c:pt>
                <c:pt idx="9425">
                  <c:v>7.8545833299999996</c:v>
                </c:pt>
                <c:pt idx="9426">
                  <c:v>7.8554166700000003</c:v>
                </c:pt>
                <c:pt idx="9427">
                  <c:v>7.8562500000000002</c:v>
                </c:pt>
                <c:pt idx="9428">
                  <c:v>7.85708333</c:v>
                </c:pt>
                <c:pt idx="9429">
                  <c:v>7.8579166699999998</c:v>
                </c:pt>
                <c:pt idx="9430">
                  <c:v>7.8587499999999997</c:v>
                </c:pt>
                <c:pt idx="9431">
                  <c:v>7.8595833300000004</c:v>
                </c:pt>
                <c:pt idx="9432">
                  <c:v>7.8604166700000002</c:v>
                </c:pt>
                <c:pt idx="9433">
                  <c:v>7.8612500000000001</c:v>
                </c:pt>
                <c:pt idx="9434">
                  <c:v>7.8620833299999999</c:v>
                </c:pt>
                <c:pt idx="9435">
                  <c:v>7.8629166699999997</c:v>
                </c:pt>
                <c:pt idx="9436">
                  <c:v>7.8637499999999996</c:v>
                </c:pt>
                <c:pt idx="9437">
                  <c:v>7.8645833300000003</c:v>
                </c:pt>
                <c:pt idx="9438">
                  <c:v>7.8654166700000001</c:v>
                </c:pt>
                <c:pt idx="9439">
                  <c:v>7.86625</c:v>
                </c:pt>
                <c:pt idx="9440">
                  <c:v>7.8670833299999998</c:v>
                </c:pt>
                <c:pt idx="9441">
                  <c:v>7.8679166699999996</c:v>
                </c:pt>
                <c:pt idx="9442">
                  <c:v>7.8687500000000004</c:v>
                </c:pt>
                <c:pt idx="9443">
                  <c:v>7.8695833300000002</c:v>
                </c:pt>
                <c:pt idx="9444">
                  <c:v>7.87041667</c:v>
                </c:pt>
                <c:pt idx="9445">
                  <c:v>7.8712499999999999</c:v>
                </c:pt>
                <c:pt idx="9446">
                  <c:v>7.8720833299999997</c:v>
                </c:pt>
                <c:pt idx="9447">
                  <c:v>7.8729166700000004</c:v>
                </c:pt>
                <c:pt idx="9448">
                  <c:v>7.8737500000000002</c:v>
                </c:pt>
                <c:pt idx="9449">
                  <c:v>7.8745833300000001</c:v>
                </c:pt>
                <c:pt idx="9450">
                  <c:v>7.8754166699999999</c:v>
                </c:pt>
                <c:pt idx="9451">
                  <c:v>7.8762499999999998</c:v>
                </c:pt>
                <c:pt idx="9452">
                  <c:v>7.8770833299999996</c:v>
                </c:pt>
                <c:pt idx="9453">
                  <c:v>7.8779166700000003</c:v>
                </c:pt>
                <c:pt idx="9454">
                  <c:v>7.8787500000000001</c:v>
                </c:pt>
                <c:pt idx="9455">
                  <c:v>7.87958333</c:v>
                </c:pt>
                <c:pt idx="9456">
                  <c:v>7.8804166699999998</c:v>
                </c:pt>
                <c:pt idx="9457">
                  <c:v>7.8812499999999996</c:v>
                </c:pt>
                <c:pt idx="9458">
                  <c:v>7.8820833300000004</c:v>
                </c:pt>
                <c:pt idx="9459">
                  <c:v>7.8829166700000002</c:v>
                </c:pt>
                <c:pt idx="9460">
                  <c:v>7.88375</c:v>
                </c:pt>
                <c:pt idx="9461">
                  <c:v>7.8845833299999999</c:v>
                </c:pt>
                <c:pt idx="9462">
                  <c:v>7.8854166699999997</c:v>
                </c:pt>
                <c:pt idx="9463">
                  <c:v>7.8862500000000004</c:v>
                </c:pt>
                <c:pt idx="9464">
                  <c:v>7.8870833300000003</c:v>
                </c:pt>
                <c:pt idx="9465">
                  <c:v>7.8879166700000001</c:v>
                </c:pt>
                <c:pt idx="9466">
                  <c:v>7.8887499999999999</c:v>
                </c:pt>
                <c:pt idx="9467">
                  <c:v>7.8895833299999998</c:v>
                </c:pt>
                <c:pt idx="9468">
                  <c:v>7.8904166699999996</c:v>
                </c:pt>
                <c:pt idx="9469">
                  <c:v>7.8912500000000003</c:v>
                </c:pt>
                <c:pt idx="9470">
                  <c:v>7.8920833300000002</c:v>
                </c:pt>
                <c:pt idx="9471">
                  <c:v>7.89291667</c:v>
                </c:pt>
                <c:pt idx="9472">
                  <c:v>7.8937499999999998</c:v>
                </c:pt>
                <c:pt idx="9473">
                  <c:v>7.8945833299999997</c:v>
                </c:pt>
                <c:pt idx="9474">
                  <c:v>7.8954166700000004</c:v>
                </c:pt>
                <c:pt idx="9475">
                  <c:v>7.8962500000000002</c:v>
                </c:pt>
                <c:pt idx="9476">
                  <c:v>7.8970833300000001</c:v>
                </c:pt>
                <c:pt idx="9477">
                  <c:v>7.8979166699999999</c:v>
                </c:pt>
                <c:pt idx="9478">
                  <c:v>7.8987499999999997</c:v>
                </c:pt>
                <c:pt idx="9479">
                  <c:v>7.8995833299999996</c:v>
                </c:pt>
                <c:pt idx="9480">
                  <c:v>7.9004166700000003</c:v>
                </c:pt>
                <c:pt idx="9481">
                  <c:v>7.9012500000000001</c:v>
                </c:pt>
                <c:pt idx="9482">
                  <c:v>7.90208333</c:v>
                </c:pt>
                <c:pt idx="9483">
                  <c:v>7.9029166699999998</c:v>
                </c:pt>
                <c:pt idx="9484">
                  <c:v>7.9037499999999996</c:v>
                </c:pt>
                <c:pt idx="9485">
                  <c:v>7.9045833300000004</c:v>
                </c:pt>
                <c:pt idx="9486">
                  <c:v>7.9054166700000001</c:v>
                </c:pt>
                <c:pt idx="9487">
                  <c:v>7.90625</c:v>
                </c:pt>
                <c:pt idx="9488">
                  <c:v>7.9070833299999999</c:v>
                </c:pt>
                <c:pt idx="9489">
                  <c:v>7.9079166699999996</c:v>
                </c:pt>
                <c:pt idx="9490">
                  <c:v>7.9087500000000004</c:v>
                </c:pt>
                <c:pt idx="9491">
                  <c:v>7.9095833300000002</c:v>
                </c:pt>
                <c:pt idx="9492">
                  <c:v>7.91041667</c:v>
                </c:pt>
                <c:pt idx="9493">
                  <c:v>7.9112499999999999</c:v>
                </c:pt>
                <c:pt idx="9494">
                  <c:v>7.9120833299999997</c:v>
                </c:pt>
                <c:pt idx="9495">
                  <c:v>7.9129166700000004</c:v>
                </c:pt>
                <c:pt idx="9496">
                  <c:v>7.9137500000000003</c:v>
                </c:pt>
                <c:pt idx="9497">
                  <c:v>7.9145833300000001</c:v>
                </c:pt>
                <c:pt idx="9498">
                  <c:v>7.9154166699999999</c:v>
                </c:pt>
                <c:pt idx="9499">
                  <c:v>7.9162499999999998</c:v>
                </c:pt>
                <c:pt idx="9500">
                  <c:v>7.9170833299999996</c:v>
                </c:pt>
                <c:pt idx="9501">
                  <c:v>7.9179166700000003</c:v>
                </c:pt>
                <c:pt idx="9502">
                  <c:v>7.9187500000000002</c:v>
                </c:pt>
                <c:pt idx="9503">
                  <c:v>7.91958333</c:v>
                </c:pt>
                <c:pt idx="9504">
                  <c:v>7.9204166699999998</c:v>
                </c:pt>
                <c:pt idx="9505">
                  <c:v>7.9212499999999997</c:v>
                </c:pt>
                <c:pt idx="9506">
                  <c:v>7.9220833300000004</c:v>
                </c:pt>
                <c:pt idx="9507">
                  <c:v>7.9229166700000002</c:v>
                </c:pt>
                <c:pt idx="9508">
                  <c:v>7.9237500000000001</c:v>
                </c:pt>
                <c:pt idx="9509">
                  <c:v>7.9245833299999999</c:v>
                </c:pt>
                <c:pt idx="9510">
                  <c:v>7.9254166699999997</c:v>
                </c:pt>
                <c:pt idx="9511">
                  <c:v>7.9262499999999996</c:v>
                </c:pt>
                <c:pt idx="9512">
                  <c:v>7.9270833300000003</c:v>
                </c:pt>
                <c:pt idx="9513">
                  <c:v>7.9279166700000001</c:v>
                </c:pt>
                <c:pt idx="9514">
                  <c:v>7.92875</c:v>
                </c:pt>
                <c:pt idx="9515">
                  <c:v>7.9295833299999998</c:v>
                </c:pt>
                <c:pt idx="9516">
                  <c:v>7.9304166699999996</c:v>
                </c:pt>
                <c:pt idx="9517">
                  <c:v>7.9312500000000004</c:v>
                </c:pt>
                <c:pt idx="9518">
                  <c:v>7.9320833300000002</c:v>
                </c:pt>
                <c:pt idx="9519">
                  <c:v>7.93291667</c:v>
                </c:pt>
                <c:pt idx="9520">
                  <c:v>7.9337499999999999</c:v>
                </c:pt>
                <c:pt idx="9521">
                  <c:v>7.9345833299999997</c:v>
                </c:pt>
                <c:pt idx="9522">
                  <c:v>7.9354166700000004</c:v>
                </c:pt>
                <c:pt idx="9523">
                  <c:v>7.9362500000000002</c:v>
                </c:pt>
                <c:pt idx="9524">
                  <c:v>7.9370833300000001</c:v>
                </c:pt>
                <c:pt idx="9525">
                  <c:v>7.9379166699999999</c:v>
                </c:pt>
                <c:pt idx="9526">
                  <c:v>7.9387499999999998</c:v>
                </c:pt>
                <c:pt idx="9527">
                  <c:v>7.9395833299999996</c:v>
                </c:pt>
                <c:pt idx="9528">
                  <c:v>7.9404166700000003</c:v>
                </c:pt>
                <c:pt idx="9529">
                  <c:v>7.9412500000000001</c:v>
                </c:pt>
                <c:pt idx="9530">
                  <c:v>7.94208333</c:v>
                </c:pt>
                <c:pt idx="9531">
                  <c:v>7.9429166699999998</c:v>
                </c:pt>
                <c:pt idx="9532">
                  <c:v>7.9437499999999996</c:v>
                </c:pt>
                <c:pt idx="9533">
                  <c:v>7.9445833300000004</c:v>
                </c:pt>
                <c:pt idx="9534">
                  <c:v>7.9454166700000002</c:v>
                </c:pt>
                <c:pt idx="9535">
                  <c:v>7.94625</c:v>
                </c:pt>
                <c:pt idx="9536">
                  <c:v>7.9470833299999999</c:v>
                </c:pt>
                <c:pt idx="9537">
                  <c:v>7.9479166699999997</c:v>
                </c:pt>
                <c:pt idx="9538">
                  <c:v>7.9487500000000004</c:v>
                </c:pt>
                <c:pt idx="9539">
                  <c:v>7.9495833300000003</c:v>
                </c:pt>
                <c:pt idx="9540">
                  <c:v>7.9504166700000001</c:v>
                </c:pt>
                <c:pt idx="9541">
                  <c:v>7.9512499999999999</c:v>
                </c:pt>
                <c:pt idx="9542">
                  <c:v>7.9520833299999998</c:v>
                </c:pt>
                <c:pt idx="9543">
                  <c:v>7.9529166699999996</c:v>
                </c:pt>
                <c:pt idx="9544">
                  <c:v>7.9537500000000003</c:v>
                </c:pt>
                <c:pt idx="9545">
                  <c:v>7.9545833300000002</c:v>
                </c:pt>
                <c:pt idx="9546">
                  <c:v>7.95541667</c:v>
                </c:pt>
                <c:pt idx="9547">
                  <c:v>7.9562499999999998</c:v>
                </c:pt>
                <c:pt idx="9548">
                  <c:v>7.9570833299999997</c:v>
                </c:pt>
                <c:pt idx="9549">
                  <c:v>7.9579166700000004</c:v>
                </c:pt>
                <c:pt idx="9550">
                  <c:v>7.9587500000000002</c:v>
                </c:pt>
                <c:pt idx="9551">
                  <c:v>7.9595833300000001</c:v>
                </c:pt>
                <c:pt idx="9552">
                  <c:v>7.9604166699999999</c:v>
                </c:pt>
                <c:pt idx="9553">
                  <c:v>7.9612499999999997</c:v>
                </c:pt>
                <c:pt idx="9554">
                  <c:v>7.9620833299999996</c:v>
                </c:pt>
                <c:pt idx="9555">
                  <c:v>7.9629166700000003</c:v>
                </c:pt>
                <c:pt idx="9556">
                  <c:v>7.9637500000000001</c:v>
                </c:pt>
                <c:pt idx="9557">
                  <c:v>7.96458333</c:v>
                </c:pt>
                <c:pt idx="9558">
                  <c:v>7.9654166699999998</c:v>
                </c:pt>
                <c:pt idx="9559">
                  <c:v>7.9662499999999996</c:v>
                </c:pt>
                <c:pt idx="9560">
                  <c:v>7.9670833300000004</c:v>
                </c:pt>
                <c:pt idx="9561">
                  <c:v>7.9679166700000001</c:v>
                </c:pt>
                <c:pt idx="9562">
                  <c:v>7.96875</c:v>
                </c:pt>
                <c:pt idx="9563">
                  <c:v>7.9695833299999999</c:v>
                </c:pt>
                <c:pt idx="9564">
                  <c:v>7.9704166699999996</c:v>
                </c:pt>
                <c:pt idx="9565">
                  <c:v>7.9712500000000004</c:v>
                </c:pt>
                <c:pt idx="9566">
                  <c:v>7.9720833300000002</c:v>
                </c:pt>
                <c:pt idx="9567">
                  <c:v>7.97291667</c:v>
                </c:pt>
                <c:pt idx="9568">
                  <c:v>7.9737499999999999</c:v>
                </c:pt>
                <c:pt idx="9569">
                  <c:v>7.9745833299999997</c:v>
                </c:pt>
                <c:pt idx="9570">
                  <c:v>7.9754166700000004</c:v>
                </c:pt>
                <c:pt idx="9571">
                  <c:v>7.9762500000000003</c:v>
                </c:pt>
                <c:pt idx="9572">
                  <c:v>7.9770833300000001</c:v>
                </c:pt>
                <c:pt idx="9573">
                  <c:v>7.9779166699999999</c:v>
                </c:pt>
                <c:pt idx="9574">
                  <c:v>7.9787499999999998</c:v>
                </c:pt>
                <c:pt idx="9575">
                  <c:v>7.9795833299999996</c:v>
                </c:pt>
                <c:pt idx="9576">
                  <c:v>7.9804166700000003</c:v>
                </c:pt>
                <c:pt idx="9577">
                  <c:v>7.9812500000000002</c:v>
                </c:pt>
                <c:pt idx="9578">
                  <c:v>7.98208333</c:v>
                </c:pt>
                <c:pt idx="9579">
                  <c:v>7.9829166699999998</c:v>
                </c:pt>
                <c:pt idx="9580">
                  <c:v>7.9837499999999997</c:v>
                </c:pt>
                <c:pt idx="9581">
                  <c:v>7.9845833300000004</c:v>
                </c:pt>
                <c:pt idx="9582">
                  <c:v>7.9854166700000002</c:v>
                </c:pt>
                <c:pt idx="9583">
                  <c:v>7.9862500000000001</c:v>
                </c:pt>
                <c:pt idx="9584">
                  <c:v>7.9870833299999999</c:v>
                </c:pt>
                <c:pt idx="9585">
                  <c:v>7.9879166699999997</c:v>
                </c:pt>
                <c:pt idx="9586">
                  <c:v>7.9887499999999996</c:v>
                </c:pt>
                <c:pt idx="9587">
                  <c:v>7.9895833300000003</c:v>
                </c:pt>
                <c:pt idx="9588">
                  <c:v>7.9904166700000001</c:v>
                </c:pt>
                <c:pt idx="9589">
                  <c:v>7.99125</c:v>
                </c:pt>
                <c:pt idx="9590">
                  <c:v>7.9920833299999998</c:v>
                </c:pt>
                <c:pt idx="9591">
                  <c:v>7.9929166699999996</c:v>
                </c:pt>
                <c:pt idx="9592">
                  <c:v>7.9937500000000004</c:v>
                </c:pt>
                <c:pt idx="9593">
                  <c:v>7.9945833300000002</c:v>
                </c:pt>
                <c:pt idx="9594">
                  <c:v>7.99541667</c:v>
                </c:pt>
                <c:pt idx="9595">
                  <c:v>7.9962499999999999</c:v>
                </c:pt>
                <c:pt idx="9596">
                  <c:v>7.9970833299999997</c:v>
                </c:pt>
                <c:pt idx="9597">
                  <c:v>7.9979166700000004</c:v>
                </c:pt>
                <c:pt idx="9598">
                  <c:v>7.9987500000000002</c:v>
                </c:pt>
                <c:pt idx="9599">
                  <c:v>7.9995833300000001</c:v>
                </c:pt>
                <c:pt idx="9600">
                  <c:v>8.0004166699999999</c:v>
                </c:pt>
                <c:pt idx="9601">
                  <c:v>8.0012500000000006</c:v>
                </c:pt>
                <c:pt idx="9602">
                  <c:v>8.0020833299999996</c:v>
                </c:pt>
                <c:pt idx="9603">
                  <c:v>8.0029166699999994</c:v>
                </c:pt>
                <c:pt idx="9604">
                  <c:v>8.0037500000000001</c:v>
                </c:pt>
                <c:pt idx="9605">
                  <c:v>8.0045833300000009</c:v>
                </c:pt>
                <c:pt idx="9606">
                  <c:v>8.0054166700000007</c:v>
                </c:pt>
                <c:pt idx="9607">
                  <c:v>8.0062499999999996</c:v>
                </c:pt>
                <c:pt idx="9608">
                  <c:v>8.0070833300000004</c:v>
                </c:pt>
                <c:pt idx="9609">
                  <c:v>8.0079166700000002</c:v>
                </c:pt>
                <c:pt idx="9610">
                  <c:v>8.0087499999999991</c:v>
                </c:pt>
                <c:pt idx="9611">
                  <c:v>8.0095833299999999</c:v>
                </c:pt>
                <c:pt idx="9612">
                  <c:v>8.0104166699999997</c:v>
                </c:pt>
                <c:pt idx="9613">
                  <c:v>8.0112500000000004</c:v>
                </c:pt>
                <c:pt idx="9614">
                  <c:v>8.0120833299999994</c:v>
                </c:pt>
                <c:pt idx="9615">
                  <c:v>8.0129166699999992</c:v>
                </c:pt>
                <c:pt idx="9616">
                  <c:v>8.0137499999999999</c:v>
                </c:pt>
                <c:pt idx="9617">
                  <c:v>8.0145833300000007</c:v>
                </c:pt>
                <c:pt idx="9618">
                  <c:v>8.0154166700000005</c:v>
                </c:pt>
                <c:pt idx="9619">
                  <c:v>8.0162499999999994</c:v>
                </c:pt>
                <c:pt idx="9620">
                  <c:v>8.0170833300000002</c:v>
                </c:pt>
                <c:pt idx="9621">
                  <c:v>8.01791667</c:v>
                </c:pt>
                <c:pt idx="9622">
                  <c:v>8.0187500000000007</c:v>
                </c:pt>
                <c:pt idx="9623">
                  <c:v>8.0195833299999997</c:v>
                </c:pt>
                <c:pt idx="9624">
                  <c:v>8.0204166699999995</c:v>
                </c:pt>
                <c:pt idx="9625">
                  <c:v>8.0212500000000002</c:v>
                </c:pt>
                <c:pt idx="9626">
                  <c:v>8.0220833299999992</c:v>
                </c:pt>
                <c:pt idx="9627">
                  <c:v>8.0229166700000007</c:v>
                </c:pt>
                <c:pt idx="9628">
                  <c:v>8.0237499999999997</c:v>
                </c:pt>
                <c:pt idx="9629">
                  <c:v>8.0245833300000005</c:v>
                </c:pt>
                <c:pt idx="9630">
                  <c:v>8.0254166700000003</c:v>
                </c:pt>
                <c:pt idx="9631">
                  <c:v>8.0262499999999992</c:v>
                </c:pt>
                <c:pt idx="9632">
                  <c:v>8.02708333</c:v>
                </c:pt>
                <c:pt idx="9633">
                  <c:v>8.0279166699999998</c:v>
                </c:pt>
                <c:pt idx="9634">
                  <c:v>8.0287500000000005</c:v>
                </c:pt>
                <c:pt idx="9635">
                  <c:v>8.0295833299999995</c:v>
                </c:pt>
                <c:pt idx="9636">
                  <c:v>8.0304166699999993</c:v>
                </c:pt>
                <c:pt idx="9637">
                  <c:v>8.03125</c:v>
                </c:pt>
                <c:pt idx="9638">
                  <c:v>8.0320833300000007</c:v>
                </c:pt>
                <c:pt idx="9639">
                  <c:v>8.0329166700000005</c:v>
                </c:pt>
                <c:pt idx="9640">
                  <c:v>8.0337499999999995</c:v>
                </c:pt>
                <c:pt idx="9641">
                  <c:v>8.0345833300000002</c:v>
                </c:pt>
                <c:pt idx="9642">
                  <c:v>8.03541667</c:v>
                </c:pt>
                <c:pt idx="9643">
                  <c:v>8.0362500000000008</c:v>
                </c:pt>
                <c:pt idx="9644">
                  <c:v>8.0370833299999997</c:v>
                </c:pt>
                <c:pt idx="9645">
                  <c:v>8.0379166699999995</c:v>
                </c:pt>
                <c:pt idx="9646">
                  <c:v>8.0387500000000003</c:v>
                </c:pt>
                <c:pt idx="9647">
                  <c:v>8.0395833299999993</c:v>
                </c:pt>
                <c:pt idx="9648">
                  <c:v>8.0404166700000008</c:v>
                </c:pt>
                <c:pt idx="9649">
                  <c:v>8.0412499999999998</c:v>
                </c:pt>
                <c:pt idx="9650">
                  <c:v>8.0420833300000005</c:v>
                </c:pt>
                <c:pt idx="9651">
                  <c:v>8.0429166700000003</c:v>
                </c:pt>
                <c:pt idx="9652">
                  <c:v>8.0437499999999993</c:v>
                </c:pt>
                <c:pt idx="9653">
                  <c:v>8.04458333</c:v>
                </c:pt>
                <c:pt idx="9654">
                  <c:v>8.0454166699999998</c:v>
                </c:pt>
                <c:pt idx="9655">
                  <c:v>8.0462500000000006</c:v>
                </c:pt>
                <c:pt idx="9656">
                  <c:v>8.0470833299999995</c:v>
                </c:pt>
                <c:pt idx="9657">
                  <c:v>8.0479166699999993</c:v>
                </c:pt>
                <c:pt idx="9658">
                  <c:v>8.0487500000000001</c:v>
                </c:pt>
                <c:pt idx="9659">
                  <c:v>8.0495833300000008</c:v>
                </c:pt>
                <c:pt idx="9660">
                  <c:v>8.0504166700000006</c:v>
                </c:pt>
                <c:pt idx="9661">
                  <c:v>8.0512499999999996</c:v>
                </c:pt>
                <c:pt idx="9662">
                  <c:v>8.0520833300000003</c:v>
                </c:pt>
                <c:pt idx="9663">
                  <c:v>8.0529166700000001</c:v>
                </c:pt>
                <c:pt idx="9664">
                  <c:v>8.0537500000000009</c:v>
                </c:pt>
                <c:pt idx="9665">
                  <c:v>8.0545833299999998</c:v>
                </c:pt>
                <c:pt idx="9666">
                  <c:v>8.0554166699999996</c:v>
                </c:pt>
                <c:pt idx="9667">
                  <c:v>8.0562500000000004</c:v>
                </c:pt>
                <c:pt idx="9668">
                  <c:v>8.0570833299999993</c:v>
                </c:pt>
                <c:pt idx="9669">
                  <c:v>8.0579166699999991</c:v>
                </c:pt>
                <c:pt idx="9670">
                  <c:v>8.0587499999999999</c:v>
                </c:pt>
                <c:pt idx="9671">
                  <c:v>8.0595833300000006</c:v>
                </c:pt>
                <c:pt idx="9672">
                  <c:v>8.0604166700000004</c:v>
                </c:pt>
                <c:pt idx="9673">
                  <c:v>8.0612499999999994</c:v>
                </c:pt>
                <c:pt idx="9674">
                  <c:v>8.0620833300000001</c:v>
                </c:pt>
                <c:pt idx="9675">
                  <c:v>8.0629166699999999</c:v>
                </c:pt>
                <c:pt idx="9676">
                  <c:v>8.0637500000000006</c:v>
                </c:pt>
                <c:pt idx="9677">
                  <c:v>8.0645833299999996</c:v>
                </c:pt>
                <c:pt idx="9678">
                  <c:v>8.0654166699999994</c:v>
                </c:pt>
                <c:pt idx="9679">
                  <c:v>8.0662500000000001</c:v>
                </c:pt>
                <c:pt idx="9680">
                  <c:v>8.0670833300000009</c:v>
                </c:pt>
                <c:pt idx="9681">
                  <c:v>8.0679166700000007</c:v>
                </c:pt>
                <c:pt idx="9682">
                  <c:v>8.0687499999999996</c:v>
                </c:pt>
                <c:pt idx="9683">
                  <c:v>8.0695833300000004</c:v>
                </c:pt>
                <c:pt idx="9684">
                  <c:v>8.0704166700000002</c:v>
                </c:pt>
                <c:pt idx="9685">
                  <c:v>8.0712499999999991</c:v>
                </c:pt>
                <c:pt idx="9686">
                  <c:v>8.0720833299999999</c:v>
                </c:pt>
                <c:pt idx="9687">
                  <c:v>8.0729166699999997</c:v>
                </c:pt>
                <c:pt idx="9688">
                  <c:v>8.0737500000000004</c:v>
                </c:pt>
                <c:pt idx="9689">
                  <c:v>8.0745833299999994</c:v>
                </c:pt>
                <c:pt idx="9690">
                  <c:v>8.0754166699999992</c:v>
                </c:pt>
                <c:pt idx="9691">
                  <c:v>8.0762499999999999</c:v>
                </c:pt>
                <c:pt idx="9692">
                  <c:v>8.0770833300000007</c:v>
                </c:pt>
                <c:pt idx="9693">
                  <c:v>8.0779166700000005</c:v>
                </c:pt>
                <c:pt idx="9694">
                  <c:v>8.0787499999999994</c:v>
                </c:pt>
                <c:pt idx="9695">
                  <c:v>8.0795833300000002</c:v>
                </c:pt>
                <c:pt idx="9696">
                  <c:v>8.08041667</c:v>
                </c:pt>
                <c:pt idx="9697">
                  <c:v>8.0812500000000007</c:v>
                </c:pt>
                <c:pt idx="9698">
                  <c:v>8.0820833299999997</c:v>
                </c:pt>
                <c:pt idx="9699">
                  <c:v>8.0829166699999995</c:v>
                </c:pt>
                <c:pt idx="9700">
                  <c:v>8.0837500000000002</c:v>
                </c:pt>
                <c:pt idx="9701">
                  <c:v>8.0845833299999992</c:v>
                </c:pt>
                <c:pt idx="9702">
                  <c:v>8.0854166700000007</c:v>
                </c:pt>
                <c:pt idx="9703">
                  <c:v>8.0862499999999997</c:v>
                </c:pt>
                <c:pt idx="9704">
                  <c:v>8.0870833300000005</c:v>
                </c:pt>
                <c:pt idx="9705">
                  <c:v>8.0879166700000003</c:v>
                </c:pt>
                <c:pt idx="9706">
                  <c:v>8.0887499999999992</c:v>
                </c:pt>
                <c:pt idx="9707">
                  <c:v>8.08958333</c:v>
                </c:pt>
                <c:pt idx="9708">
                  <c:v>8.0904166699999998</c:v>
                </c:pt>
                <c:pt idx="9709">
                  <c:v>8.0912500000000005</c:v>
                </c:pt>
                <c:pt idx="9710">
                  <c:v>8.0920833299999995</c:v>
                </c:pt>
                <c:pt idx="9711">
                  <c:v>8.0929166699999993</c:v>
                </c:pt>
                <c:pt idx="9712">
                  <c:v>8.09375</c:v>
                </c:pt>
                <c:pt idx="9713">
                  <c:v>8.0945833300000007</c:v>
                </c:pt>
                <c:pt idx="9714">
                  <c:v>8.0954166700000005</c:v>
                </c:pt>
                <c:pt idx="9715">
                  <c:v>8.0962499999999995</c:v>
                </c:pt>
                <c:pt idx="9716">
                  <c:v>8.0970833300000002</c:v>
                </c:pt>
                <c:pt idx="9717">
                  <c:v>8.09791667</c:v>
                </c:pt>
                <c:pt idx="9718">
                  <c:v>8.0987500000000008</c:v>
                </c:pt>
                <c:pt idx="9719">
                  <c:v>8.0995833299999997</c:v>
                </c:pt>
                <c:pt idx="9720">
                  <c:v>8.1004166699999995</c:v>
                </c:pt>
                <c:pt idx="9721">
                  <c:v>8.1012500000000003</c:v>
                </c:pt>
                <c:pt idx="9722">
                  <c:v>8.1020833299999993</c:v>
                </c:pt>
                <c:pt idx="9723">
                  <c:v>8.1029166700000008</c:v>
                </c:pt>
                <c:pt idx="9724">
                  <c:v>8.1037499999999998</c:v>
                </c:pt>
                <c:pt idx="9725">
                  <c:v>8.1045833300000005</c:v>
                </c:pt>
                <c:pt idx="9726">
                  <c:v>8.1054166700000003</c:v>
                </c:pt>
                <c:pt idx="9727">
                  <c:v>8.1062499999999993</c:v>
                </c:pt>
                <c:pt idx="9728">
                  <c:v>8.10708333</c:v>
                </c:pt>
                <c:pt idx="9729">
                  <c:v>8.1079166699999998</c:v>
                </c:pt>
                <c:pt idx="9730">
                  <c:v>8.1087500000000006</c:v>
                </c:pt>
                <c:pt idx="9731">
                  <c:v>8.1095833299999995</c:v>
                </c:pt>
                <c:pt idx="9732">
                  <c:v>8.1104166699999993</c:v>
                </c:pt>
                <c:pt idx="9733">
                  <c:v>8.1112500000000001</c:v>
                </c:pt>
                <c:pt idx="9734">
                  <c:v>8.1120833300000008</c:v>
                </c:pt>
                <c:pt idx="9735">
                  <c:v>8.1129166700000006</c:v>
                </c:pt>
                <c:pt idx="9736">
                  <c:v>8.1137499999999996</c:v>
                </c:pt>
                <c:pt idx="9737">
                  <c:v>8.1145833300000003</c:v>
                </c:pt>
                <c:pt idx="9738">
                  <c:v>8.1154166700000001</c:v>
                </c:pt>
                <c:pt idx="9739">
                  <c:v>8.1162500000000009</c:v>
                </c:pt>
                <c:pt idx="9740">
                  <c:v>8.1170833299999998</c:v>
                </c:pt>
                <c:pt idx="9741">
                  <c:v>8.1179166699999996</c:v>
                </c:pt>
                <c:pt idx="9742">
                  <c:v>8.1187500000000004</c:v>
                </c:pt>
                <c:pt idx="9743">
                  <c:v>8.1195833299999993</c:v>
                </c:pt>
                <c:pt idx="9744">
                  <c:v>8.1204166699999991</c:v>
                </c:pt>
                <c:pt idx="9745">
                  <c:v>8.1212499999999999</c:v>
                </c:pt>
                <c:pt idx="9746">
                  <c:v>8.1220833300000006</c:v>
                </c:pt>
                <c:pt idx="9747">
                  <c:v>8.1229166700000004</c:v>
                </c:pt>
                <c:pt idx="9748">
                  <c:v>8.1237499999999994</c:v>
                </c:pt>
                <c:pt idx="9749">
                  <c:v>8.1245833300000001</c:v>
                </c:pt>
                <c:pt idx="9750">
                  <c:v>8.1254166699999999</c:v>
                </c:pt>
                <c:pt idx="9751">
                  <c:v>8.1262500000000006</c:v>
                </c:pt>
                <c:pt idx="9752">
                  <c:v>8.1270833299999996</c:v>
                </c:pt>
                <c:pt idx="9753">
                  <c:v>8.1279166699999994</c:v>
                </c:pt>
                <c:pt idx="9754">
                  <c:v>8.1287500000000001</c:v>
                </c:pt>
                <c:pt idx="9755">
                  <c:v>8.1295833300000009</c:v>
                </c:pt>
                <c:pt idx="9756">
                  <c:v>8.1304166700000007</c:v>
                </c:pt>
                <c:pt idx="9757">
                  <c:v>8.1312499999999996</c:v>
                </c:pt>
                <c:pt idx="9758">
                  <c:v>8.1320833300000004</c:v>
                </c:pt>
                <c:pt idx="9759">
                  <c:v>8.1329166700000002</c:v>
                </c:pt>
                <c:pt idx="9760">
                  <c:v>8.1337499999999991</c:v>
                </c:pt>
                <c:pt idx="9761">
                  <c:v>8.1345833299999999</c:v>
                </c:pt>
                <c:pt idx="9762">
                  <c:v>8.1354166699999997</c:v>
                </c:pt>
                <c:pt idx="9763">
                  <c:v>8.1362500000000004</c:v>
                </c:pt>
                <c:pt idx="9764">
                  <c:v>8.1370833299999994</c:v>
                </c:pt>
                <c:pt idx="9765">
                  <c:v>8.1379166699999992</c:v>
                </c:pt>
                <c:pt idx="9766">
                  <c:v>8.1387499999999999</c:v>
                </c:pt>
                <c:pt idx="9767">
                  <c:v>8.1395833300000007</c:v>
                </c:pt>
                <c:pt idx="9768">
                  <c:v>8.1404166700000005</c:v>
                </c:pt>
                <c:pt idx="9769">
                  <c:v>8.1412499999999994</c:v>
                </c:pt>
                <c:pt idx="9770">
                  <c:v>8.1420833300000002</c:v>
                </c:pt>
                <c:pt idx="9771">
                  <c:v>8.14291667</c:v>
                </c:pt>
                <c:pt idx="9772">
                  <c:v>8.1437500000000007</c:v>
                </c:pt>
                <c:pt idx="9773">
                  <c:v>8.1445833299999997</c:v>
                </c:pt>
                <c:pt idx="9774">
                  <c:v>8.1454166699999995</c:v>
                </c:pt>
                <c:pt idx="9775">
                  <c:v>8.1462500000000002</c:v>
                </c:pt>
                <c:pt idx="9776">
                  <c:v>8.1470833299999992</c:v>
                </c:pt>
                <c:pt idx="9777">
                  <c:v>8.1479166700000007</c:v>
                </c:pt>
                <c:pt idx="9778">
                  <c:v>8.1487499999999997</c:v>
                </c:pt>
                <c:pt idx="9779">
                  <c:v>8.1495833300000005</c:v>
                </c:pt>
                <c:pt idx="9780">
                  <c:v>8.1504166700000003</c:v>
                </c:pt>
                <c:pt idx="9781">
                  <c:v>8.1512499999999992</c:v>
                </c:pt>
                <c:pt idx="9782">
                  <c:v>8.15208333</c:v>
                </c:pt>
                <c:pt idx="9783">
                  <c:v>8.1529166699999998</c:v>
                </c:pt>
                <c:pt idx="9784">
                  <c:v>8.1537500000000005</c:v>
                </c:pt>
                <c:pt idx="9785">
                  <c:v>8.1545833299999995</c:v>
                </c:pt>
                <c:pt idx="9786">
                  <c:v>8.1554166699999993</c:v>
                </c:pt>
                <c:pt idx="9787">
                  <c:v>8.15625</c:v>
                </c:pt>
                <c:pt idx="9788">
                  <c:v>8.1570833300000007</c:v>
                </c:pt>
                <c:pt idx="9789">
                  <c:v>8.1579166700000005</c:v>
                </c:pt>
                <c:pt idx="9790">
                  <c:v>8.1587499999999995</c:v>
                </c:pt>
                <c:pt idx="9791">
                  <c:v>8.1595833300000002</c:v>
                </c:pt>
                <c:pt idx="9792">
                  <c:v>8.16041667</c:v>
                </c:pt>
                <c:pt idx="9793">
                  <c:v>8.1612500000000008</c:v>
                </c:pt>
                <c:pt idx="9794">
                  <c:v>8.1620833299999997</c:v>
                </c:pt>
                <c:pt idx="9795">
                  <c:v>8.1629166699999995</c:v>
                </c:pt>
                <c:pt idx="9796">
                  <c:v>8.1637500000000003</c:v>
                </c:pt>
                <c:pt idx="9797">
                  <c:v>8.1645833299999993</c:v>
                </c:pt>
                <c:pt idx="9798">
                  <c:v>8.1654166700000008</c:v>
                </c:pt>
                <c:pt idx="9799">
                  <c:v>8.1662499999999998</c:v>
                </c:pt>
                <c:pt idx="9800">
                  <c:v>8.1670833300000005</c:v>
                </c:pt>
                <c:pt idx="9801">
                  <c:v>8.1679166700000003</c:v>
                </c:pt>
                <c:pt idx="9802">
                  <c:v>8.1687499999999993</c:v>
                </c:pt>
                <c:pt idx="9803">
                  <c:v>8.16958333</c:v>
                </c:pt>
                <c:pt idx="9804">
                  <c:v>8.1704166699999998</c:v>
                </c:pt>
                <c:pt idx="9805">
                  <c:v>8.1712500000000006</c:v>
                </c:pt>
                <c:pt idx="9806">
                  <c:v>8.1720833299999995</c:v>
                </c:pt>
                <c:pt idx="9807">
                  <c:v>8.1729166699999993</c:v>
                </c:pt>
                <c:pt idx="9808">
                  <c:v>8.1737500000000001</c:v>
                </c:pt>
                <c:pt idx="9809">
                  <c:v>8.1745833300000008</c:v>
                </c:pt>
                <c:pt idx="9810">
                  <c:v>8.1754166700000006</c:v>
                </c:pt>
                <c:pt idx="9811">
                  <c:v>8.1762499999999996</c:v>
                </c:pt>
                <c:pt idx="9812">
                  <c:v>8.1770833300000003</c:v>
                </c:pt>
                <c:pt idx="9813">
                  <c:v>8.1779166700000001</c:v>
                </c:pt>
                <c:pt idx="9814">
                  <c:v>8.1787500000000009</c:v>
                </c:pt>
                <c:pt idx="9815">
                  <c:v>8.1795833299999998</c:v>
                </c:pt>
                <c:pt idx="9816">
                  <c:v>8.1804166699999996</c:v>
                </c:pt>
                <c:pt idx="9817">
                  <c:v>8.1812500000000004</c:v>
                </c:pt>
                <c:pt idx="9818">
                  <c:v>8.1820833299999993</c:v>
                </c:pt>
                <c:pt idx="9819">
                  <c:v>8.1829166699999991</c:v>
                </c:pt>
                <c:pt idx="9820">
                  <c:v>8.1837499999999999</c:v>
                </c:pt>
                <c:pt idx="9821">
                  <c:v>8.1845833300000006</c:v>
                </c:pt>
                <c:pt idx="9822">
                  <c:v>8.1854166700000004</c:v>
                </c:pt>
                <c:pt idx="9823">
                  <c:v>8.1862499999999994</c:v>
                </c:pt>
                <c:pt idx="9824">
                  <c:v>8.1870833300000001</c:v>
                </c:pt>
                <c:pt idx="9825">
                  <c:v>8.1879166699999999</c:v>
                </c:pt>
                <c:pt idx="9826">
                  <c:v>8.1887500000000006</c:v>
                </c:pt>
                <c:pt idx="9827">
                  <c:v>8.1895833299999996</c:v>
                </c:pt>
                <c:pt idx="9828">
                  <c:v>8.1904166699999994</c:v>
                </c:pt>
                <c:pt idx="9829">
                  <c:v>8.1912500000000001</c:v>
                </c:pt>
                <c:pt idx="9830">
                  <c:v>8.1920833300000009</c:v>
                </c:pt>
                <c:pt idx="9831">
                  <c:v>8.1929166700000007</c:v>
                </c:pt>
                <c:pt idx="9832">
                  <c:v>8.1937499999999996</c:v>
                </c:pt>
                <c:pt idx="9833">
                  <c:v>8.1945833300000004</c:v>
                </c:pt>
                <c:pt idx="9834">
                  <c:v>8.1954166700000002</c:v>
                </c:pt>
                <c:pt idx="9835">
                  <c:v>8.1962499999999991</c:v>
                </c:pt>
                <c:pt idx="9836">
                  <c:v>8.1970833299999999</c:v>
                </c:pt>
                <c:pt idx="9837">
                  <c:v>8.1979166699999997</c:v>
                </c:pt>
                <c:pt idx="9838">
                  <c:v>8.1987500000000004</c:v>
                </c:pt>
                <c:pt idx="9839">
                  <c:v>8.1995833299999994</c:v>
                </c:pt>
                <c:pt idx="9840">
                  <c:v>8.2004166699999992</c:v>
                </c:pt>
                <c:pt idx="9841">
                  <c:v>8.2012499999999999</c:v>
                </c:pt>
                <c:pt idx="9842">
                  <c:v>8.2020833300000007</c:v>
                </c:pt>
                <c:pt idx="9843">
                  <c:v>8.2029166700000005</c:v>
                </c:pt>
                <c:pt idx="9844">
                  <c:v>8.2037499999999994</c:v>
                </c:pt>
                <c:pt idx="9845">
                  <c:v>8.2045833300000002</c:v>
                </c:pt>
                <c:pt idx="9846">
                  <c:v>8.20541667</c:v>
                </c:pt>
                <c:pt idx="9847">
                  <c:v>8.2062500000000007</c:v>
                </c:pt>
                <c:pt idx="9848">
                  <c:v>8.2070833299999997</c:v>
                </c:pt>
                <c:pt idx="9849">
                  <c:v>8.2079166699999995</c:v>
                </c:pt>
                <c:pt idx="9850">
                  <c:v>8.2087500000000002</c:v>
                </c:pt>
                <c:pt idx="9851">
                  <c:v>8.2095833299999992</c:v>
                </c:pt>
                <c:pt idx="9852">
                  <c:v>8.2104166700000007</c:v>
                </c:pt>
                <c:pt idx="9853">
                  <c:v>8.2112499999999997</c:v>
                </c:pt>
                <c:pt idx="9854">
                  <c:v>8.2120833300000005</c:v>
                </c:pt>
                <c:pt idx="9855">
                  <c:v>8.2129166700000003</c:v>
                </c:pt>
                <c:pt idx="9856">
                  <c:v>8.2137499999999992</c:v>
                </c:pt>
                <c:pt idx="9857">
                  <c:v>8.21458333</c:v>
                </c:pt>
                <c:pt idx="9858">
                  <c:v>8.2154166699999998</c:v>
                </c:pt>
                <c:pt idx="9859">
                  <c:v>8.2162500000000005</c:v>
                </c:pt>
                <c:pt idx="9860">
                  <c:v>8.2170833299999995</c:v>
                </c:pt>
                <c:pt idx="9861">
                  <c:v>8.2179166699999993</c:v>
                </c:pt>
                <c:pt idx="9862">
                  <c:v>8.21875</c:v>
                </c:pt>
                <c:pt idx="9863">
                  <c:v>8.2195833300000007</c:v>
                </c:pt>
                <c:pt idx="9864">
                  <c:v>8.2204166700000005</c:v>
                </c:pt>
                <c:pt idx="9865">
                  <c:v>8.2212499999999995</c:v>
                </c:pt>
                <c:pt idx="9866">
                  <c:v>8.2220833300000002</c:v>
                </c:pt>
                <c:pt idx="9867">
                  <c:v>8.22291667</c:v>
                </c:pt>
                <c:pt idx="9868">
                  <c:v>8.2237500000000008</c:v>
                </c:pt>
                <c:pt idx="9869">
                  <c:v>8.2245833299999997</c:v>
                </c:pt>
                <c:pt idx="9870">
                  <c:v>8.2254166699999995</c:v>
                </c:pt>
                <c:pt idx="9871">
                  <c:v>8.2262500000000003</c:v>
                </c:pt>
                <c:pt idx="9872">
                  <c:v>8.2270833299999993</c:v>
                </c:pt>
                <c:pt idx="9873">
                  <c:v>8.2279166700000008</c:v>
                </c:pt>
                <c:pt idx="9874">
                  <c:v>8.2287499999999998</c:v>
                </c:pt>
                <c:pt idx="9875">
                  <c:v>8.2295833300000005</c:v>
                </c:pt>
                <c:pt idx="9876">
                  <c:v>8.2304166700000003</c:v>
                </c:pt>
                <c:pt idx="9877">
                  <c:v>8.2312499999999993</c:v>
                </c:pt>
                <c:pt idx="9878">
                  <c:v>8.23208333</c:v>
                </c:pt>
                <c:pt idx="9879">
                  <c:v>8.2329166699999998</c:v>
                </c:pt>
                <c:pt idx="9880">
                  <c:v>8.2337500000000006</c:v>
                </c:pt>
                <c:pt idx="9881">
                  <c:v>8.2345833299999995</c:v>
                </c:pt>
                <c:pt idx="9882">
                  <c:v>8.2354166699999993</c:v>
                </c:pt>
                <c:pt idx="9883">
                  <c:v>8.2362500000000001</c:v>
                </c:pt>
                <c:pt idx="9884">
                  <c:v>8.2370833300000008</c:v>
                </c:pt>
                <c:pt idx="9885">
                  <c:v>8.2379166700000006</c:v>
                </c:pt>
                <c:pt idx="9886">
                  <c:v>8.2387499999999996</c:v>
                </c:pt>
                <c:pt idx="9887">
                  <c:v>8.2395833300000003</c:v>
                </c:pt>
                <c:pt idx="9888">
                  <c:v>8.2404166700000001</c:v>
                </c:pt>
                <c:pt idx="9889">
                  <c:v>8.2412500000000009</c:v>
                </c:pt>
                <c:pt idx="9890">
                  <c:v>8.2420833299999998</c:v>
                </c:pt>
                <c:pt idx="9891">
                  <c:v>8.2429166699999996</c:v>
                </c:pt>
                <c:pt idx="9892">
                  <c:v>8.2437500000000004</c:v>
                </c:pt>
                <c:pt idx="9893">
                  <c:v>8.2445833299999993</c:v>
                </c:pt>
                <c:pt idx="9894">
                  <c:v>8.2454166699999991</c:v>
                </c:pt>
                <c:pt idx="9895">
                  <c:v>8.2462499999999999</c:v>
                </c:pt>
                <c:pt idx="9896">
                  <c:v>8.2470833300000006</c:v>
                </c:pt>
                <c:pt idx="9897">
                  <c:v>8.2479166700000004</c:v>
                </c:pt>
                <c:pt idx="9898">
                  <c:v>8.2487499999999994</c:v>
                </c:pt>
                <c:pt idx="9899">
                  <c:v>8.2495833300000001</c:v>
                </c:pt>
                <c:pt idx="9900">
                  <c:v>8.2504166699999999</c:v>
                </c:pt>
                <c:pt idx="9901">
                  <c:v>8.2512500000000006</c:v>
                </c:pt>
                <c:pt idx="9902">
                  <c:v>8.2520833299999996</c:v>
                </c:pt>
                <c:pt idx="9903">
                  <c:v>8.2529166699999994</c:v>
                </c:pt>
                <c:pt idx="9904">
                  <c:v>8.2537500000000001</c:v>
                </c:pt>
                <c:pt idx="9905">
                  <c:v>8.2545833300000009</c:v>
                </c:pt>
                <c:pt idx="9906">
                  <c:v>8.2554166700000007</c:v>
                </c:pt>
                <c:pt idx="9907">
                  <c:v>8.2562499999999996</c:v>
                </c:pt>
                <c:pt idx="9908">
                  <c:v>8.2570833300000004</c:v>
                </c:pt>
                <c:pt idx="9909">
                  <c:v>8.2579166700000002</c:v>
                </c:pt>
                <c:pt idx="9910">
                  <c:v>8.2587499999999991</c:v>
                </c:pt>
                <c:pt idx="9911">
                  <c:v>8.2595833299999999</c:v>
                </c:pt>
                <c:pt idx="9912">
                  <c:v>8.2604166699999997</c:v>
                </c:pt>
                <c:pt idx="9913">
                  <c:v>8.2612500000000004</c:v>
                </c:pt>
                <c:pt idx="9914">
                  <c:v>8.2620833299999994</c:v>
                </c:pt>
                <c:pt idx="9915">
                  <c:v>8.2629166699999992</c:v>
                </c:pt>
                <c:pt idx="9916">
                  <c:v>8.2637499999999999</c:v>
                </c:pt>
                <c:pt idx="9917">
                  <c:v>8.2645833300000007</c:v>
                </c:pt>
                <c:pt idx="9918">
                  <c:v>8.2654166700000005</c:v>
                </c:pt>
                <c:pt idx="9919">
                  <c:v>8.2662499999999994</c:v>
                </c:pt>
                <c:pt idx="9920">
                  <c:v>8.2670833300000002</c:v>
                </c:pt>
                <c:pt idx="9921">
                  <c:v>8.26791667</c:v>
                </c:pt>
                <c:pt idx="9922">
                  <c:v>8.2687500000000007</c:v>
                </c:pt>
                <c:pt idx="9923">
                  <c:v>8.2695833299999997</c:v>
                </c:pt>
                <c:pt idx="9924">
                  <c:v>8.2704166699999995</c:v>
                </c:pt>
                <c:pt idx="9925">
                  <c:v>8.2712500000000002</c:v>
                </c:pt>
                <c:pt idx="9926">
                  <c:v>8.2720833299999992</c:v>
                </c:pt>
                <c:pt idx="9927">
                  <c:v>8.2729166700000007</c:v>
                </c:pt>
                <c:pt idx="9928">
                  <c:v>8.2737499999999997</c:v>
                </c:pt>
                <c:pt idx="9929">
                  <c:v>8.2745833300000005</c:v>
                </c:pt>
                <c:pt idx="9930">
                  <c:v>8.2754166700000003</c:v>
                </c:pt>
                <c:pt idx="9931">
                  <c:v>8.2762499999999992</c:v>
                </c:pt>
                <c:pt idx="9932">
                  <c:v>8.27708333</c:v>
                </c:pt>
                <c:pt idx="9933">
                  <c:v>8.2779166699999998</c:v>
                </c:pt>
                <c:pt idx="9934">
                  <c:v>8.2787500000000005</c:v>
                </c:pt>
                <c:pt idx="9935">
                  <c:v>8.2795833299999995</c:v>
                </c:pt>
                <c:pt idx="9936">
                  <c:v>8.2804166699999993</c:v>
                </c:pt>
                <c:pt idx="9937">
                  <c:v>8.28125</c:v>
                </c:pt>
                <c:pt idx="9938">
                  <c:v>8.2820833300000007</c:v>
                </c:pt>
                <c:pt idx="9939">
                  <c:v>8.2829166700000005</c:v>
                </c:pt>
                <c:pt idx="9940">
                  <c:v>8.2837499999999995</c:v>
                </c:pt>
                <c:pt idx="9941">
                  <c:v>8.2845833300000002</c:v>
                </c:pt>
                <c:pt idx="9942">
                  <c:v>8.28541667</c:v>
                </c:pt>
                <c:pt idx="9943">
                  <c:v>8.2862500000000008</c:v>
                </c:pt>
                <c:pt idx="9944">
                  <c:v>8.2870833299999997</c:v>
                </c:pt>
                <c:pt idx="9945">
                  <c:v>8.2879166699999995</c:v>
                </c:pt>
                <c:pt idx="9946">
                  <c:v>8.2887500000000003</c:v>
                </c:pt>
                <c:pt idx="9947">
                  <c:v>8.2895833299999993</c:v>
                </c:pt>
                <c:pt idx="9948">
                  <c:v>8.2904166700000008</c:v>
                </c:pt>
                <c:pt idx="9949">
                  <c:v>8.2912499999999998</c:v>
                </c:pt>
                <c:pt idx="9950">
                  <c:v>8.2920833300000005</c:v>
                </c:pt>
                <c:pt idx="9951">
                  <c:v>8.2929166700000003</c:v>
                </c:pt>
                <c:pt idx="9952">
                  <c:v>8.2937499999999993</c:v>
                </c:pt>
                <c:pt idx="9953">
                  <c:v>8.29458333</c:v>
                </c:pt>
                <c:pt idx="9954">
                  <c:v>8.2954166699999998</c:v>
                </c:pt>
                <c:pt idx="9955">
                  <c:v>8.2962500000000006</c:v>
                </c:pt>
                <c:pt idx="9956">
                  <c:v>8.2970833299999995</c:v>
                </c:pt>
                <c:pt idx="9957">
                  <c:v>8.2979166699999993</c:v>
                </c:pt>
                <c:pt idx="9958">
                  <c:v>8.2987500000000001</c:v>
                </c:pt>
                <c:pt idx="9959">
                  <c:v>8.2995833300000008</c:v>
                </c:pt>
                <c:pt idx="9960">
                  <c:v>8.3004166700000006</c:v>
                </c:pt>
                <c:pt idx="9961">
                  <c:v>8.3012499999999996</c:v>
                </c:pt>
                <c:pt idx="9962">
                  <c:v>8.3020833300000003</c:v>
                </c:pt>
                <c:pt idx="9963">
                  <c:v>8.3029166700000001</c:v>
                </c:pt>
                <c:pt idx="9964">
                  <c:v>8.3037500000000009</c:v>
                </c:pt>
                <c:pt idx="9965">
                  <c:v>8.3045833299999998</c:v>
                </c:pt>
                <c:pt idx="9966">
                  <c:v>8.3054166699999996</c:v>
                </c:pt>
                <c:pt idx="9967">
                  <c:v>8.3062500000000004</c:v>
                </c:pt>
                <c:pt idx="9968">
                  <c:v>8.3070833299999993</c:v>
                </c:pt>
                <c:pt idx="9969">
                  <c:v>8.3079166699999991</c:v>
                </c:pt>
                <c:pt idx="9970">
                  <c:v>8.3087499999999999</c:v>
                </c:pt>
                <c:pt idx="9971">
                  <c:v>8.3095833300000006</c:v>
                </c:pt>
                <c:pt idx="9972">
                  <c:v>8.3104166700000004</c:v>
                </c:pt>
                <c:pt idx="9973">
                  <c:v>8.3112499999999994</c:v>
                </c:pt>
                <c:pt idx="9974">
                  <c:v>8.3120833300000001</c:v>
                </c:pt>
                <c:pt idx="9975">
                  <c:v>8.3129166699999999</c:v>
                </c:pt>
                <c:pt idx="9976">
                  <c:v>8.3137500000000006</c:v>
                </c:pt>
                <c:pt idx="9977">
                  <c:v>8.3145833299999996</c:v>
                </c:pt>
                <c:pt idx="9978">
                  <c:v>8.3154166699999994</c:v>
                </c:pt>
                <c:pt idx="9979">
                  <c:v>8.3162500000000001</c:v>
                </c:pt>
                <c:pt idx="9980">
                  <c:v>8.3170833300000009</c:v>
                </c:pt>
                <c:pt idx="9981">
                  <c:v>8.3179166700000007</c:v>
                </c:pt>
                <c:pt idx="9982">
                  <c:v>8.3187499999999996</c:v>
                </c:pt>
                <c:pt idx="9983">
                  <c:v>8.3195833300000004</c:v>
                </c:pt>
                <c:pt idx="9984">
                  <c:v>8.3204166700000002</c:v>
                </c:pt>
                <c:pt idx="9985">
                  <c:v>8.3212499999999991</c:v>
                </c:pt>
                <c:pt idx="9986">
                  <c:v>8.3220833299999999</c:v>
                </c:pt>
                <c:pt idx="9987">
                  <c:v>8.3229166699999997</c:v>
                </c:pt>
                <c:pt idx="9988">
                  <c:v>8.3237500000000004</c:v>
                </c:pt>
                <c:pt idx="9989">
                  <c:v>8.3245833299999994</c:v>
                </c:pt>
                <c:pt idx="9990">
                  <c:v>8.3254166699999992</c:v>
                </c:pt>
                <c:pt idx="9991">
                  <c:v>8.3262499999999999</c:v>
                </c:pt>
                <c:pt idx="9992">
                  <c:v>8.3270833300000007</c:v>
                </c:pt>
                <c:pt idx="9993">
                  <c:v>8.3279166700000005</c:v>
                </c:pt>
                <c:pt idx="9994">
                  <c:v>8.3287499999999994</c:v>
                </c:pt>
                <c:pt idx="9995">
                  <c:v>8.3295833300000002</c:v>
                </c:pt>
                <c:pt idx="9996">
                  <c:v>8.33041667</c:v>
                </c:pt>
                <c:pt idx="9997">
                  <c:v>8.3312500000000007</c:v>
                </c:pt>
                <c:pt idx="9998">
                  <c:v>8.3320833299999997</c:v>
                </c:pt>
                <c:pt idx="9999">
                  <c:v>8.3329166699999995</c:v>
                </c:pt>
                <c:pt idx="10000">
                  <c:v>8.3337500000000002</c:v>
                </c:pt>
                <c:pt idx="10001">
                  <c:v>8.3345833299999992</c:v>
                </c:pt>
                <c:pt idx="10002">
                  <c:v>8.3354166700000007</c:v>
                </c:pt>
                <c:pt idx="10003">
                  <c:v>8.3362499999999997</c:v>
                </c:pt>
                <c:pt idx="10004">
                  <c:v>8.3370833300000005</c:v>
                </c:pt>
                <c:pt idx="10005">
                  <c:v>8.3379166700000003</c:v>
                </c:pt>
                <c:pt idx="10006">
                  <c:v>8.3387499999999992</c:v>
                </c:pt>
                <c:pt idx="10007">
                  <c:v>8.33958333</c:v>
                </c:pt>
                <c:pt idx="10008">
                  <c:v>8.3404166699999998</c:v>
                </c:pt>
                <c:pt idx="10009">
                  <c:v>8.3412500000000005</c:v>
                </c:pt>
                <c:pt idx="10010">
                  <c:v>8.3420833299999995</c:v>
                </c:pt>
                <c:pt idx="10011">
                  <c:v>8.3429166699999993</c:v>
                </c:pt>
                <c:pt idx="10012">
                  <c:v>8.34375</c:v>
                </c:pt>
                <c:pt idx="10013">
                  <c:v>8.3445833300000007</c:v>
                </c:pt>
                <c:pt idx="10014">
                  <c:v>8.3454166700000005</c:v>
                </c:pt>
                <c:pt idx="10015">
                  <c:v>8.3462499999999995</c:v>
                </c:pt>
                <c:pt idx="10016">
                  <c:v>8.3470833300000002</c:v>
                </c:pt>
                <c:pt idx="10017">
                  <c:v>8.34791667</c:v>
                </c:pt>
                <c:pt idx="10018">
                  <c:v>8.3487500000000008</c:v>
                </c:pt>
                <c:pt idx="10019">
                  <c:v>8.3495833299999997</c:v>
                </c:pt>
                <c:pt idx="10020">
                  <c:v>8.3504166699999995</c:v>
                </c:pt>
                <c:pt idx="10021">
                  <c:v>8.3512500000000003</c:v>
                </c:pt>
                <c:pt idx="10022">
                  <c:v>8.3520833299999993</c:v>
                </c:pt>
                <c:pt idx="10023">
                  <c:v>8.3529166700000008</c:v>
                </c:pt>
                <c:pt idx="10024">
                  <c:v>8.3537499999999998</c:v>
                </c:pt>
                <c:pt idx="10025">
                  <c:v>8.3545833300000005</c:v>
                </c:pt>
                <c:pt idx="10026">
                  <c:v>8.3554166700000003</c:v>
                </c:pt>
                <c:pt idx="10027">
                  <c:v>8.3562499999999993</c:v>
                </c:pt>
                <c:pt idx="10028">
                  <c:v>8.35708333</c:v>
                </c:pt>
                <c:pt idx="10029">
                  <c:v>8.3579166699999998</c:v>
                </c:pt>
                <c:pt idx="10030">
                  <c:v>8.3587500000000006</c:v>
                </c:pt>
                <c:pt idx="10031">
                  <c:v>8.3595833299999995</c:v>
                </c:pt>
                <c:pt idx="10032">
                  <c:v>8.3604166699999993</c:v>
                </c:pt>
                <c:pt idx="10033">
                  <c:v>8.3612500000000001</c:v>
                </c:pt>
                <c:pt idx="10034">
                  <c:v>8.3620833300000008</c:v>
                </c:pt>
                <c:pt idx="10035">
                  <c:v>8.3629166700000006</c:v>
                </c:pt>
                <c:pt idx="10036">
                  <c:v>8.3637499999999996</c:v>
                </c:pt>
                <c:pt idx="10037">
                  <c:v>8.3645833300000003</c:v>
                </c:pt>
                <c:pt idx="10038">
                  <c:v>8.3654166700000001</c:v>
                </c:pt>
                <c:pt idx="10039">
                  <c:v>8.3662500000000009</c:v>
                </c:pt>
                <c:pt idx="10040">
                  <c:v>8.3670833299999998</c:v>
                </c:pt>
                <c:pt idx="10041">
                  <c:v>8.3679166699999996</c:v>
                </c:pt>
                <c:pt idx="10042">
                  <c:v>8.3687500000000004</c:v>
                </c:pt>
                <c:pt idx="10043">
                  <c:v>8.3695833299999993</c:v>
                </c:pt>
                <c:pt idx="10044">
                  <c:v>8.3704166699999991</c:v>
                </c:pt>
                <c:pt idx="10045">
                  <c:v>8.3712499999999999</c:v>
                </c:pt>
                <c:pt idx="10046">
                  <c:v>8.3720833300000006</c:v>
                </c:pt>
                <c:pt idx="10047">
                  <c:v>8.3729166700000004</c:v>
                </c:pt>
                <c:pt idx="10048">
                  <c:v>8.3737499999999994</c:v>
                </c:pt>
                <c:pt idx="10049">
                  <c:v>8.3745833300000001</c:v>
                </c:pt>
                <c:pt idx="10050">
                  <c:v>8.3754166699999999</c:v>
                </c:pt>
                <c:pt idx="10051">
                  <c:v>8.3762500000000006</c:v>
                </c:pt>
                <c:pt idx="10052">
                  <c:v>8.3770833299999996</c:v>
                </c:pt>
                <c:pt idx="10053">
                  <c:v>8.3779166699999994</c:v>
                </c:pt>
                <c:pt idx="10054">
                  <c:v>8.3787500000000001</c:v>
                </c:pt>
                <c:pt idx="10055">
                  <c:v>8.3795833300000009</c:v>
                </c:pt>
                <c:pt idx="10056">
                  <c:v>8.3804166700000007</c:v>
                </c:pt>
                <c:pt idx="10057">
                  <c:v>8.3812499999999996</c:v>
                </c:pt>
                <c:pt idx="10058">
                  <c:v>8.3820833300000004</c:v>
                </c:pt>
                <c:pt idx="10059">
                  <c:v>8.3829166700000002</c:v>
                </c:pt>
                <c:pt idx="10060">
                  <c:v>8.3837499999999991</c:v>
                </c:pt>
                <c:pt idx="10061">
                  <c:v>8.3845833299999999</c:v>
                </c:pt>
                <c:pt idx="10062">
                  <c:v>8.3854166699999997</c:v>
                </c:pt>
                <c:pt idx="10063">
                  <c:v>8.3862500000000004</c:v>
                </c:pt>
                <c:pt idx="10064">
                  <c:v>8.3870833299999994</c:v>
                </c:pt>
                <c:pt idx="10065">
                  <c:v>8.3879166699999992</c:v>
                </c:pt>
                <c:pt idx="10066">
                  <c:v>8.3887499999999999</c:v>
                </c:pt>
                <c:pt idx="10067">
                  <c:v>8.3895833300000007</c:v>
                </c:pt>
                <c:pt idx="10068">
                  <c:v>8.3904166700000005</c:v>
                </c:pt>
                <c:pt idx="10069">
                  <c:v>8.3912499999999994</c:v>
                </c:pt>
                <c:pt idx="10070">
                  <c:v>8.3920833300000002</c:v>
                </c:pt>
                <c:pt idx="10071">
                  <c:v>8.39291667</c:v>
                </c:pt>
                <c:pt idx="10072">
                  <c:v>8.3937500000000007</c:v>
                </c:pt>
                <c:pt idx="10073">
                  <c:v>8.3945833299999997</c:v>
                </c:pt>
                <c:pt idx="10074">
                  <c:v>8.3954166699999995</c:v>
                </c:pt>
                <c:pt idx="10075">
                  <c:v>8.3962500000000002</c:v>
                </c:pt>
                <c:pt idx="10076">
                  <c:v>8.3970833299999992</c:v>
                </c:pt>
                <c:pt idx="10077">
                  <c:v>8.3979166700000007</c:v>
                </c:pt>
                <c:pt idx="10078">
                  <c:v>8.3987499999999997</c:v>
                </c:pt>
                <c:pt idx="10079">
                  <c:v>8.3995833300000005</c:v>
                </c:pt>
                <c:pt idx="10080">
                  <c:v>8.4004166700000003</c:v>
                </c:pt>
                <c:pt idx="10081">
                  <c:v>8.4012499999999992</c:v>
                </c:pt>
                <c:pt idx="10082">
                  <c:v>8.40208333</c:v>
                </c:pt>
                <c:pt idx="10083">
                  <c:v>8.4029166699999998</c:v>
                </c:pt>
                <c:pt idx="10084">
                  <c:v>8.4037500000000005</c:v>
                </c:pt>
                <c:pt idx="10085">
                  <c:v>8.4045833299999995</c:v>
                </c:pt>
                <c:pt idx="10086">
                  <c:v>8.4054166699999993</c:v>
                </c:pt>
                <c:pt idx="10087">
                  <c:v>8.40625</c:v>
                </c:pt>
                <c:pt idx="10088">
                  <c:v>8.4070833300000007</c:v>
                </c:pt>
                <c:pt idx="10089">
                  <c:v>8.4079166700000005</c:v>
                </c:pt>
                <c:pt idx="10090">
                  <c:v>8.4087499999999995</c:v>
                </c:pt>
                <c:pt idx="10091">
                  <c:v>8.4095833300000002</c:v>
                </c:pt>
                <c:pt idx="10092">
                  <c:v>8.41041667</c:v>
                </c:pt>
                <c:pt idx="10093">
                  <c:v>8.4112500000000008</c:v>
                </c:pt>
                <c:pt idx="10094">
                  <c:v>8.4120833299999997</c:v>
                </c:pt>
                <c:pt idx="10095">
                  <c:v>8.4129166699999995</c:v>
                </c:pt>
                <c:pt idx="10096">
                  <c:v>8.4137500000000003</c:v>
                </c:pt>
                <c:pt idx="10097">
                  <c:v>8.4145833299999993</c:v>
                </c:pt>
                <c:pt idx="10098">
                  <c:v>8.4154166700000008</c:v>
                </c:pt>
                <c:pt idx="10099">
                  <c:v>8.4162499999999998</c:v>
                </c:pt>
                <c:pt idx="10100">
                  <c:v>8.4170833300000005</c:v>
                </c:pt>
                <c:pt idx="10101">
                  <c:v>8.4179166700000003</c:v>
                </c:pt>
                <c:pt idx="10102">
                  <c:v>8.4187499999999993</c:v>
                </c:pt>
                <c:pt idx="10103">
                  <c:v>8.41958333</c:v>
                </c:pt>
                <c:pt idx="10104">
                  <c:v>8.4204166699999998</c:v>
                </c:pt>
                <c:pt idx="10105">
                  <c:v>8.4212500000000006</c:v>
                </c:pt>
                <c:pt idx="10106">
                  <c:v>8.4220833299999995</c:v>
                </c:pt>
                <c:pt idx="10107">
                  <c:v>8.4229166699999993</c:v>
                </c:pt>
                <c:pt idx="10108">
                  <c:v>8.4237500000000001</c:v>
                </c:pt>
                <c:pt idx="10109">
                  <c:v>8.4245833300000008</c:v>
                </c:pt>
                <c:pt idx="10110">
                  <c:v>8.4254166700000006</c:v>
                </c:pt>
                <c:pt idx="10111">
                  <c:v>8.4262499999999996</c:v>
                </c:pt>
                <c:pt idx="10112">
                  <c:v>8.4270833300000003</c:v>
                </c:pt>
                <c:pt idx="10113">
                  <c:v>8.4279166700000001</c:v>
                </c:pt>
                <c:pt idx="10114">
                  <c:v>8.4287500000000009</c:v>
                </c:pt>
                <c:pt idx="10115">
                  <c:v>8.4295833299999998</c:v>
                </c:pt>
                <c:pt idx="10116">
                  <c:v>8.4304166699999996</c:v>
                </c:pt>
                <c:pt idx="10117">
                  <c:v>8.4312500000000004</c:v>
                </c:pt>
                <c:pt idx="10118">
                  <c:v>8.4320833299999993</c:v>
                </c:pt>
                <c:pt idx="10119">
                  <c:v>8.4329166699999991</c:v>
                </c:pt>
                <c:pt idx="10120">
                  <c:v>8.4337499999999999</c:v>
                </c:pt>
                <c:pt idx="10121">
                  <c:v>8.4345833300000006</c:v>
                </c:pt>
                <c:pt idx="10122">
                  <c:v>8.4354166700000004</c:v>
                </c:pt>
                <c:pt idx="10123">
                  <c:v>8.4362499999999994</c:v>
                </c:pt>
                <c:pt idx="10124">
                  <c:v>8.4370833300000001</c:v>
                </c:pt>
                <c:pt idx="10125">
                  <c:v>8.4379166699999999</c:v>
                </c:pt>
                <c:pt idx="10126">
                  <c:v>8.4387500000000006</c:v>
                </c:pt>
                <c:pt idx="10127">
                  <c:v>8.4395833299999996</c:v>
                </c:pt>
                <c:pt idx="10128">
                  <c:v>8.4404166699999994</c:v>
                </c:pt>
                <c:pt idx="10129">
                  <c:v>8.4412500000000001</c:v>
                </c:pt>
                <c:pt idx="10130">
                  <c:v>8.4420833300000009</c:v>
                </c:pt>
                <c:pt idx="10131">
                  <c:v>8.4429166700000007</c:v>
                </c:pt>
                <c:pt idx="10132">
                  <c:v>8.4437499999999996</c:v>
                </c:pt>
                <c:pt idx="10133">
                  <c:v>8.4445833300000004</c:v>
                </c:pt>
                <c:pt idx="10134">
                  <c:v>8.4454166700000002</c:v>
                </c:pt>
                <c:pt idx="10135">
                  <c:v>8.4462499999999991</c:v>
                </c:pt>
                <c:pt idx="10136">
                  <c:v>8.4470833299999999</c:v>
                </c:pt>
                <c:pt idx="10137">
                  <c:v>8.4479166699999997</c:v>
                </c:pt>
                <c:pt idx="10138">
                  <c:v>8.4487500000000004</c:v>
                </c:pt>
                <c:pt idx="10139">
                  <c:v>8.4495833299999994</c:v>
                </c:pt>
                <c:pt idx="10140">
                  <c:v>8.4504166699999992</c:v>
                </c:pt>
                <c:pt idx="10141">
                  <c:v>8.4512499999999999</c:v>
                </c:pt>
                <c:pt idx="10142">
                  <c:v>8.4520833300000007</c:v>
                </c:pt>
                <c:pt idx="10143">
                  <c:v>8.4529166700000005</c:v>
                </c:pt>
                <c:pt idx="10144">
                  <c:v>8.4537499999999994</c:v>
                </c:pt>
                <c:pt idx="10145">
                  <c:v>8.4545833300000002</c:v>
                </c:pt>
                <c:pt idx="10146">
                  <c:v>8.45541667</c:v>
                </c:pt>
                <c:pt idx="10147">
                  <c:v>8.4562500000000007</c:v>
                </c:pt>
                <c:pt idx="10148">
                  <c:v>8.4570833299999997</c:v>
                </c:pt>
                <c:pt idx="10149">
                  <c:v>8.4579166699999995</c:v>
                </c:pt>
                <c:pt idx="10150">
                  <c:v>8.4587500000000002</c:v>
                </c:pt>
                <c:pt idx="10151">
                  <c:v>8.4595833299999992</c:v>
                </c:pt>
                <c:pt idx="10152">
                  <c:v>8.4604166700000007</c:v>
                </c:pt>
                <c:pt idx="10153">
                  <c:v>8.4612499999999997</c:v>
                </c:pt>
                <c:pt idx="10154">
                  <c:v>8.4620833300000005</c:v>
                </c:pt>
                <c:pt idx="10155">
                  <c:v>8.4629166700000003</c:v>
                </c:pt>
                <c:pt idx="10156">
                  <c:v>8.4637499999999992</c:v>
                </c:pt>
                <c:pt idx="10157">
                  <c:v>8.46458333</c:v>
                </c:pt>
                <c:pt idx="10158">
                  <c:v>8.4654166699999998</c:v>
                </c:pt>
                <c:pt idx="10159">
                  <c:v>8.4662500000000005</c:v>
                </c:pt>
                <c:pt idx="10160">
                  <c:v>8.4670833299999995</c:v>
                </c:pt>
                <c:pt idx="10161">
                  <c:v>8.4679166699999993</c:v>
                </c:pt>
                <c:pt idx="10162">
                  <c:v>8.46875</c:v>
                </c:pt>
                <c:pt idx="10163">
                  <c:v>8.4695833300000007</c:v>
                </c:pt>
                <c:pt idx="10164">
                  <c:v>8.4704166700000005</c:v>
                </c:pt>
                <c:pt idx="10165">
                  <c:v>8.4712499999999995</c:v>
                </c:pt>
                <c:pt idx="10166">
                  <c:v>8.4720833300000002</c:v>
                </c:pt>
                <c:pt idx="10167">
                  <c:v>8.47291667</c:v>
                </c:pt>
                <c:pt idx="10168">
                  <c:v>8.4737500000000008</c:v>
                </c:pt>
                <c:pt idx="10169">
                  <c:v>8.4745833299999997</c:v>
                </c:pt>
                <c:pt idx="10170">
                  <c:v>8.4754166699999995</c:v>
                </c:pt>
                <c:pt idx="10171">
                  <c:v>8.4762500000000003</c:v>
                </c:pt>
                <c:pt idx="10172">
                  <c:v>8.4770833299999993</c:v>
                </c:pt>
                <c:pt idx="10173">
                  <c:v>8.4779166700000008</c:v>
                </c:pt>
                <c:pt idx="10174">
                  <c:v>8.4787499999999998</c:v>
                </c:pt>
                <c:pt idx="10175">
                  <c:v>8.4795833300000005</c:v>
                </c:pt>
                <c:pt idx="10176">
                  <c:v>8.4804166700000003</c:v>
                </c:pt>
                <c:pt idx="10177">
                  <c:v>8.4812499999999993</c:v>
                </c:pt>
                <c:pt idx="10178">
                  <c:v>8.48208333</c:v>
                </c:pt>
                <c:pt idx="10179">
                  <c:v>8.4829166699999998</c:v>
                </c:pt>
                <c:pt idx="10180">
                  <c:v>8.4837500000000006</c:v>
                </c:pt>
                <c:pt idx="10181">
                  <c:v>8.4845833299999995</c:v>
                </c:pt>
                <c:pt idx="10182">
                  <c:v>8.4854166699999993</c:v>
                </c:pt>
                <c:pt idx="10183">
                  <c:v>8.4862500000000001</c:v>
                </c:pt>
                <c:pt idx="10184">
                  <c:v>8.4870833300000008</c:v>
                </c:pt>
                <c:pt idx="10185">
                  <c:v>8.4879166700000006</c:v>
                </c:pt>
                <c:pt idx="10186">
                  <c:v>8.4887499999999996</c:v>
                </c:pt>
                <c:pt idx="10187">
                  <c:v>8.4895833300000003</c:v>
                </c:pt>
                <c:pt idx="10188">
                  <c:v>8.4904166700000001</c:v>
                </c:pt>
                <c:pt idx="10189">
                  <c:v>8.4912500000000009</c:v>
                </c:pt>
                <c:pt idx="10190">
                  <c:v>8.4920833299999998</c:v>
                </c:pt>
                <c:pt idx="10191">
                  <c:v>8.4929166699999996</c:v>
                </c:pt>
                <c:pt idx="10192">
                  <c:v>8.4937500000000004</c:v>
                </c:pt>
                <c:pt idx="10193">
                  <c:v>8.4945833299999993</c:v>
                </c:pt>
                <c:pt idx="10194">
                  <c:v>8.4954166699999991</c:v>
                </c:pt>
                <c:pt idx="10195">
                  <c:v>8.4962499999999999</c:v>
                </c:pt>
                <c:pt idx="10196">
                  <c:v>8.4970833300000006</c:v>
                </c:pt>
                <c:pt idx="10197">
                  <c:v>8.4979166700000004</c:v>
                </c:pt>
                <c:pt idx="10198">
                  <c:v>8.4987499999999994</c:v>
                </c:pt>
                <c:pt idx="10199">
                  <c:v>8.4995833300000001</c:v>
                </c:pt>
                <c:pt idx="10200">
                  <c:v>8.5004166699999999</c:v>
                </c:pt>
                <c:pt idx="10201">
                  <c:v>8.5012500000000006</c:v>
                </c:pt>
                <c:pt idx="10202">
                  <c:v>8.5020833299999996</c:v>
                </c:pt>
                <c:pt idx="10203">
                  <c:v>8.5029166699999994</c:v>
                </c:pt>
                <c:pt idx="10204">
                  <c:v>8.5037500000000001</c:v>
                </c:pt>
                <c:pt idx="10205">
                  <c:v>8.5045833300000009</c:v>
                </c:pt>
                <c:pt idx="10206">
                  <c:v>8.5054166700000007</c:v>
                </c:pt>
                <c:pt idx="10207">
                  <c:v>8.5062499999999996</c:v>
                </c:pt>
                <c:pt idx="10208">
                  <c:v>8.5070833300000004</c:v>
                </c:pt>
                <c:pt idx="10209">
                  <c:v>8.5079166700000002</c:v>
                </c:pt>
                <c:pt idx="10210">
                  <c:v>8.5087499999999991</c:v>
                </c:pt>
                <c:pt idx="10211">
                  <c:v>8.5095833299999999</c:v>
                </c:pt>
                <c:pt idx="10212">
                  <c:v>8.5104166699999997</c:v>
                </c:pt>
                <c:pt idx="10213">
                  <c:v>8.5112500000000004</c:v>
                </c:pt>
                <c:pt idx="10214">
                  <c:v>8.5120833299999994</c:v>
                </c:pt>
                <c:pt idx="10215">
                  <c:v>8.5129166699999992</c:v>
                </c:pt>
                <c:pt idx="10216">
                  <c:v>8.5137499999999999</c:v>
                </c:pt>
                <c:pt idx="10217">
                  <c:v>8.5145833300000007</c:v>
                </c:pt>
                <c:pt idx="10218">
                  <c:v>8.5154166700000005</c:v>
                </c:pt>
                <c:pt idx="10219">
                  <c:v>8.5162499999999994</c:v>
                </c:pt>
                <c:pt idx="10220">
                  <c:v>8.5170833300000002</c:v>
                </c:pt>
                <c:pt idx="10221">
                  <c:v>8.51791667</c:v>
                </c:pt>
                <c:pt idx="10222">
                  <c:v>8.5187500000000007</c:v>
                </c:pt>
                <c:pt idx="10223">
                  <c:v>8.5195833299999997</c:v>
                </c:pt>
                <c:pt idx="10224">
                  <c:v>8.5204166699999995</c:v>
                </c:pt>
                <c:pt idx="10225">
                  <c:v>8.5212500000000002</c:v>
                </c:pt>
                <c:pt idx="10226">
                  <c:v>8.5220833299999992</c:v>
                </c:pt>
                <c:pt idx="10227">
                  <c:v>8.5229166700000007</c:v>
                </c:pt>
                <c:pt idx="10228">
                  <c:v>8.5237499999999997</c:v>
                </c:pt>
                <c:pt idx="10229">
                  <c:v>8.5245833300000005</c:v>
                </c:pt>
                <c:pt idx="10230">
                  <c:v>8.5254166700000003</c:v>
                </c:pt>
                <c:pt idx="10231">
                  <c:v>8.5262499999999992</c:v>
                </c:pt>
                <c:pt idx="10232">
                  <c:v>8.52708333</c:v>
                </c:pt>
                <c:pt idx="10233">
                  <c:v>8.5279166699999998</c:v>
                </c:pt>
                <c:pt idx="10234">
                  <c:v>8.5287500000000005</c:v>
                </c:pt>
                <c:pt idx="10235">
                  <c:v>8.5295833299999995</c:v>
                </c:pt>
                <c:pt idx="10236">
                  <c:v>8.5304166699999993</c:v>
                </c:pt>
                <c:pt idx="10237">
                  <c:v>8.53125</c:v>
                </c:pt>
                <c:pt idx="10238">
                  <c:v>8.5320833300000007</c:v>
                </c:pt>
                <c:pt idx="10239">
                  <c:v>8.5329166700000005</c:v>
                </c:pt>
                <c:pt idx="10240">
                  <c:v>8.5337499999999995</c:v>
                </c:pt>
                <c:pt idx="10241">
                  <c:v>8.5345833300000002</c:v>
                </c:pt>
                <c:pt idx="10242">
                  <c:v>8.53541667</c:v>
                </c:pt>
                <c:pt idx="10243">
                  <c:v>8.5362500000000008</c:v>
                </c:pt>
                <c:pt idx="10244">
                  <c:v>8.5370833299999997</c:v>
                </c:pt>
                <c:pt idx="10245">
                  <c:v>8.5379166699999995</c:v>
                </c:pt>
                <c:pt idx="10246">
                  <c:v>8.5387500000000003</c:v>
                </c:pt>
                <c:pt idx="10247">
                  <c:v>8.5395833299999993</c:v>
                </c:pt>
                <c:pt idx="10248">
                  <c:v>8.5404166700000008</c:v>
                </c:pt>
                <c:pt idx="10249">
                  <c:v>8.5412499999999998</c:v>
                </c:pt>
                <c:pt idx="10250">
                  <c:v>8.5420833300000005</c:v>
                </c:pt>
                <c:pt idx="10251">
                  <c:v>8.5429166700000003</c:v>
                </c:pt>
                <c:pt idx="10252">
                  <c:v>8.5437499999999993</c:v>
                </c:pt>
                <c:pt idx="10253">
                  <c:v>8.54458333</c:v>
                </c:pt>
                <c:pt idx="10254">
                  <c:v>8.5454166699999998</c:v>
                </c:pt>
                <c:pt idx="10255">
                  <c:v>8.5462500000000006</c:v>
                </c:pt>
                <c:pt idx="10256">
                  <c:v>8.5470833299999995</c:v>
                </c:pt>
                <c:pt idx="10257">
                  <c:v>8.5479166699999993</c:v>
                </c:pt>
                <c:pt idx="10258">
                  <c:v>8.5487500000000001</c:v>
                </c:pt>
                <c:pt idx="10259">
                  <c:v>8.5495833300000008</c:v>
                </c:pt>
                <c:pt idx="10260">
                  <c:v>8.5504166700000006</c:v>
                </c:pt>
                <c:pt idx="10261">
                  <c:v>8.5512499999999996</c:v>
                </c:pt>
                <c:pt idx="10262">
                  <c:v>8.5520833300000003</c:v>
                </c:pt>
                <c:pt idx="10263">
                  <c:v>8.5529166700000001</c:v>
                </c:pt>
                <c:pt idx="10264">
                  <c:v>8.5537500000000009</c:v>
                </c:pt>
                <c:pt idx="10265">
                  <c:v>8.5545833299999998</c:v>
                </c:pt>
                <c:pt idx="10266">
                  <c:v>8.5554166699999996</c:v>
                </c:pt>
                <c:pt idx="10267">
                  <c:v>8.5562500000000004</c:v>
                </c:pt>
                <c:pt idx="10268">
                  <c:v>8.5570833299999993</c:v>
                </c:pt>
                <c:pt idx="10269">
                  <c:v>8.5579166699999991</c:v>
                </c:pt>
                <c:pt idx="10270">
                  <c:v>8.5587499999999999</c:v>
                </c:pt>
                <c:pt idx="10271">
                  <c:v>8.5595833300000006</c:v>
                </c:pt>
                <c:pt idx="10272">
                  <c:v>8.5604166700000004</c:v>
                </c:pt>
                <c:pt idx="10273">
                  <c:v>8.5612499999999994</c:v>
                </c:pt>
                <c:pt idx="10274">
                  <c:v>8.5620833300000001</c:v>
                </c:pt>
                <c:pt idx="10275">
                  <c:v>8.5629166699999999</c:v>
                </c:pt>
                <c:pt idx="10276">
                  <c:v>8.5637500000000006</c:v>
                </c:pt>
                <c:pt idx="10277">
                  <c:v>8.5645833299999996</c:v>
                </c:pt>
                <c:pt idx="10278">
                  <c:v>8.5654166699999994</c:v>
                </c:pt>
                <c:pt idx="10279">
                  <c:v>8.5662500000000001</c:v>
                </c:pt>
                <c:pt idx="10280">
                  <c:v>8.5670833300000009</c:v>
                </c:pt>
                <c:pt idx="10281">
                  <c:v>8.5679166700000007</c:v>
                </c:pt>
                <c:pt idx="10282">
                  <c:v>8.5687499999999996</c:v>
                </c:pt>
                <c:pt idx="10283">
                  <c:v>8.5695833300000004</c:v>
                </c:pt>
                <c:pt idx="10284">
                  <c:v>8.5704166700000002</c:v>
                </c:pt>
                <c:pt idx="10285">
                  <c:v>8.5712499999999991</c:v>
                </c:pt>
                <c:pt idx="10286">
                  <c:v>8.5720833299999999</c:v>
                </c:pt>
                <c:pt idx="10287">
                  <c:v>8.5729166699999997</c:v>
                </c:pt>
                <c:pt idx="10288">
                  <c:v>8.5737500000000004</c:v>
                </c:pt>
                <c:pt idx="10289">
                  <c:v>8.5745833299999994</c:v>
                </c:pt>
                <c:pt idx="10290">
                  <c:v>8.5754166699999992</c:v>
                </c:pt>
                <c:pt idx="10291">
                  <c:v>8.5762499999999999</c:v>
                </c:pt>
                <c:pt idx="10292">
                  <c:v>8.5770833300000007</c:v>
                </c:pt>
                <c:pt idx="10293">
                  <c:v>8.5779166700000005</c:v>
                </c:pt>
                <c:pt idx="10294">
                  <c:v>8.5787499999999994</c:v>
                </c:pt>
                <c:pt idx="10295">
                  <c:v>8.5795833300000002</c:v>
                </c:pt>
                <c:pt idx="10296">
                  <c:v>8.58041667</c:v>
                </c:pt>
                <c:pt idx="10297">
                  <c:v>8.5812500000000007</c:v>
                </c:pt>
                <c:pt idx="10298">
                  <c:v>8.5820833299999997</c:v>
                </c:pt>
                <c:pt idx="10299">
                  <c:v>8.5829166699999995</c:v>
                </c:pt>
                <c:pt idx="10300">
                  <c:v>8.5837500000000002</c:v>
                </c:pt>
                <c:pt idx="10301">
                  <c:v>8.5845833299999992</c:v>
                </c:pt>
                <c:pt idx="10302">
                  <c:v>8.5854166700000007</c:v>
                </c:pt>
                <c:pt idx="10303">
                  <c:v>8.5862499999999997</c:v>
                </c:pt>
                <c:pt idx="10304">
                  <c:v>8.5870833300000005</c:v>
                </c:pt>
                <c:pt idx="10305">
                  <c:v>8.5879166700000003</c:v>
                </c:pt>
                <c:pt idx="10306">
                  <c:v>8.5887499999999992</c:v>
                </c:pt>
                <c:pt idx="10307">
                  <c:v>8.58958333</c:v>
                </c:pt>
                <c:pt idx="10308">
                  <c:v>8.5904166699999998</c:v>
                </c:pt>
                <c:pt idx="10309">
                  <c:v>8.5912500000000005</c:v>
                </c:pt>
                <c:pt idx="10310">
                  <c:v>8.5920833299999995</c:v>
                </c:pt>
                <c:pt idx="10311">
                  <c:v>8.5929166699999993</c:v>
                </c:pt>
                <c:pt idx="10312">
                  <c:v>8.59375</c:v>
                </c:pt>
                <c:pt idx="10313">
                  <c:v>8.5945833300000007</c:v>
                </c:pt>
                <c:pt idx="10314">
                  <c:v>8.5954166700000005</c:v>
                </c:pt>
                <c:pt idx="10315">
                  <c:v>8.5962499999999995</c:v>
                </c:pt>
                <c:pt idx="10316">
                  <c:v>8.5970833300000002</c:v>
                </c:pt>
                <c:pt idx="10317">
                  <c:v>8.59791667</c:v>
                </c:pt>
                <c:pt idx="10318">
                  <c:v>8.5987500000000008</c:v>
                </c:pt>
                <c:pt idx="10319">
                  <c:v>8.5995833299999997</c:v>
                </c:pt>
                <c:pt idx="10320">
                  <c:v>8.6004166699999995</c:v>
                </c:pt>
                <c:pt idx="10321">
                  <c:v>8.6012500000000003</c:v>
                </c:pt>
                <c:pt idx="10322">
                  <c:v>8.6020833299999993</c:v>
                </c:pt>
                <c:pt idx="10323">
                  <c:v>8.6029166700000008</c:v>
                </c:pt>
                <c:pt idx="10324">
                  <c:v>8.6037499999999998</c:v>
                </c:pt>
                <c:pt idx="10325">
                  <c:v>8.6045833300000005</c:v>
                </c:pt>
                <c:pt idx="10326">
                  <c:v>8.6054166700000003</c:v>
                </c:pt>
                <c:pt idx="10327">
                  <c:v>8.6062499999999993</c:v>
                </c:pt>
                <c:pt idx="10328">
                  <c:v>8.60708333</c:v>
                </c:pt>
                <c:pt idx="10329">
                  <c:v>8.6079166699999998</c:v>
                </c:pt>
                <c:pt idx="10330">
                  <c:v>8.6087500000000006</c:v>
                </c:pt>
                <c:pt idx="10331">
                  <c:v>8.6095833299999995</c:v>
                </c:pt>
                <c:pt idx="10332">
                  <c:v>8.6104166699999993</c:v>
                </c:pt>
                <c:pt idx="10333">
                  <c:v>8.6112500000000001</c:v>
                </c:pt>
                <c:pt idx="10334">
                  <c:v>8.6120833300000008</c:v>
                </c:pt>
                <c:pt idx="10335">
                  <c:v>8.6129166700000006</c:v>
                </c:pt>
                <c:pt idx="10336">
                  <c:v>8.6137499999999996</c:v>
                </c:pt>
                <c:pt idx="10337">
                  <c:v>8.6145833300000003</c:v>
                </c:pt>
                <c:pt idx="10338">
                  <c:v>8.6154166700000001</c:v>
                </c:pt>
                <c:pt idx="10339">
                  <c:v>8.6162500000000009</c:v>
                </c:pt>
                <c:pt idx="10340">
                  <c:v>8.6170833299999998</c:v>
                </c:pt>
                <c:pt idx="10341">
                  <c:v>8.6179166699999996</c:v>
                </c:pt>
                <c:pt idx="10342">
                  <c:v>8.6187500000000004</c:v>
                </c:pt>
                <c:pt idx="10343">
                  <c:v>8.6195833299999993</c:v>
                </c:pt>
                <c:pt idx="10344">
                  <c:v>8.6204166699999991</c:v>
                </c:pt>
                <c:pt idx="10345">
                  <c:v>8.6212499999999999</c:v>
                </c:pt>
                <c:pt idx="10346">
                  <c:v>8.6220833300000006</c:v>
                </c:pt>
                <c:pt idx="10347">
                  <c:v>8.6229166700000004</c:v>
                </c:pt>
                <c:pt idx="10348">
                  <c:v>8.6237499999999994</c:v>
                </c:pt>
                <c:pt idx="10349">
                  <c:v>8.6245833300000001</c:v>
                </c:pt>
                <c:pt idx="10350">
                  <c:v>8.6254166699999999</c:v>
                </c:pt>
                <c:pt idx="10351">
                  <c:v>8.6262500000000006</c:v>
                </c:pt>
                <c:pt idx="10352">
                  <c:v>8.6270833299999996</c:v>
                </c:pt>
                <c:pt idx="10353">
                  <c:v>8.6279166699999994</c:v>
                </c:pt>
                <c:pt idx="10354">
                  <c:v>8.6287500000000001</c:v>
                </c:pt>
                <c:pt idx="10355">
                  <c:v>8.6295833300000009</c:v>
                </c:pt>
                <c:pt idx="10356">
                  <c:v>8.6304166700000007</c:v>
                </c:pt>
                <c:pt idx="10357">
                  <c:v>8.6312499999999996</c:v>
                </c:pt>
                <c:pt idx="10358">
                  <c:v>8.6320833300000004</c:v>
                </c:pt>
                <c:pt idx="10359">
                  <c:v>8.6329166700000002</c:v>
                </c:pt>
                <c:pt idx="10360">
                  <c:v>8.6337499999999991</c:v>
                </c:pt>
                <c:pt idx="10361">
                  <c:v>8.6345833299999999</c:v>
                </c:pt>
                <c:pt idx="10362">
                  <c:v>8.6354166699999997</c:v>
                </c:pt>
                <c:pt idx="10363">
                  <c:v>8.6362500000000004</c:v>
                </c:pt>
                <c:pt idx="10364">
                  <c:v>8.6370833299999994</c:v>
                </c:pt>
                <c:pt idx="10365">
                  <c:v>8.6379166699999992</c:v>
                </c:pt>
                <c:pt idx="10366">
                  <c:v>8.6387499999999999</c:v>
                </c:pt>
                <c:pt idx="10367">
                  <c:v>8.6395833300000007</c:v>
                </c:pt>
                <c:pt idx="10368">
                  <c:v>8.6404166700000005</c:v>
                </c:pt>
                <c:pt idx="10369">
                  <c:v>8.6412499999999994</c:v>
                </c:pt>
                <c:pt idx="10370">
                  <c:v>8.6420833300000002</c:v>
                </c:pt>
                <c:pt idx="10371">
                  <c:v>8.64291667</c:v>
                </c:pt>
                <c:pt idx="10372">
                  <c:v>8.6437500000000007</c:v>
                </c:pt>
                <c:pt idx="10373">
                  <c:v>8.6445833299999997</c:v>
                </c:pt>
                <c:pt idx="10374">
                  <c:v>8.6454166699999995</c:v>
                </c:pt>
                <c:pt idx="10375">
                  <c:v>8.6462500000000002</c:v>
                </c:pt>
                <c:pt idx="10376">
                  <c:v>8.6470833299999992</c:v>
                </c:pt>
                <c:pt idx="10377">
                  <c:v>8.6479166700000007</c:v>
                </c:pt>
                <c:pt idx="10378">
                  <c:v>8.6487499999999997</c:v>
                </c:pt>
                <c:pt idx="10379">
                  <c:v>8.6495833300000005</c:v>
                </c:pt>
                <c:pt idx="10380">
                  <c:v>8.6504166700000003</c:v>
                </c:pt>
                <c:pt idx="10381">
                  <c:v>8.6512499999999992</c:v>
                </c:pt>
                <c:pt idx="10382">
                  <c:v>8.65208333</c:v>
                </c:pt>
                <c:pt idx="10383">
                  <c:v>8.6529166699999998</c:v>
                </c:pt>
                <c:pt idx="10384">
                  <c:v>8.6537500000000005</c:v>
                </c:pt>
                <c:pt idx="10385">
                  <c:v>8.6545833299999995</c:v>
                </c:pt>
                <c:pt idx="10386">
                  <c:v>8.6554166699999993</c:v>
                </c:pt>
                <c:pt idx="10387">
                  <c:v>8.65625</c:v>
                </c:pt>
                <c:pt idx="10388">
                  <c:v>8.6570833300000007</c:v>
                </c:pt>
                <c:pt idx="10389">
                  <c:v>8.6579166700000005</c:v>
                </c:pt>
                <c:pt idx="10390">
                  <c:v>8.6587499999999995</c:v>
                </c:pt>
                <c:pt idx="10391">
                  <c:v>8.6595833300000002</c:v>
                </c:pt>
                <c:pt idx="10392">
                  <c:v>8.66041667</c:v>
                </c:pt>
                <c:pt idx="10393">
                  <c:v>8.6612500000000008</c:v>
                </c:pt>
                <c:pt idx="10394">
                  <c:v>8.6620833299999997</c:v>
                </c:pt>
                <c:pt idx="10395">
                  <c:v>8.6629166699999995</c:v>
                </c:pt>
                <c:pt idx="10396">
                  <c:v>8.6637500000000003</c:v>
                </c:pt>
                <c:pt idx="10397">
                  <c:v>8.6645833299999993</c:v>
                </c:pt>
                <c:pt idx="10398">
                  <c:v>8.6654166700000008</c:v>
                </c:pt>
                <c:pt idx="10399">
                  <c:v>8.6662499999999998</c:v>
                </c:pt>
                <c:pt idx="10400">
                  <c:v>8.6670833300000005</c:v>
                </c:pt>
                <c:pt idx="10401">
                  <c:v>8.6679166700000003</c:v>
                </c:pt>
                <c:pt idx="10402">
                  <c:v>8.6687499999999993</c:v>
                </c:pt>
                <c:pt idx="10403">
                  <c:v>8.66958333</c:v>
                </c:pt>
                <c:pt idx="10404">
                  <c:v>8.6704166699999998</c:v>
                </c:pt>
                <c:pt idx="10405">
                  <c:v>8.6712500000000006</c:v>
                </c:pt>
                <c:pt idx="10406">
                  <c:v>8.6720833299999995</c:v>
                </c:pt>
                <c:pt idx="10407">
                  <c:v>8.6729166699999993</c:v>
                </c:pt>
                <c:pt idx="10408">
                  <c:v>8.6737500000000001</c:v>
                </c:pt>
                <c:pt idx="10409">
                  <c:v>8.6745833300000008</c:v>
                </c:pt>
                <c:pt idx="10410">
                  <c:v>8.6754166700000006</c:v>
                </c:pt>
                <c:pt idx="10411">
                  <c:v>8.6762499999999996</c:v>
                </c:pt>
                <c:pt idx="10412">
                  <c:v>8.6770833300000003</c:v>
                </c:pt>
                <c:pt idx="10413">
                  <c:v>8.6779166700000001</c:v>
                </c:pt>
                <c:pt idx="10414">
                  <c:v>8.6787500000000009</c:v>
                </c:pt>
                <c:pt idx="10415">
                  <c:v>8.6795833299999998</c:v>
                </c:pt>
                <c:pt idx="10416">
                  <c:v>8.6804166699999996</c:v>
                </c:pt>
                <c:pt idx="10417">
                  <c:v>8.6812500000000004</c:v>
                </c:pt>
                <c:pt idx="10418">
                  <c:v>8.6820833299999993</c:v>
                </c:pt>
                <c:pt idx="10419">
                  <c:v>8.6829166699999991</c:v>
                </c:pt>
                <c:pt idx="10420">
                  <c:v>8.6837499999999999</c:v>
                </c:pt>
                <c:pt idx="10421">
                  <c:v>8.6845833300000006</c:v>
                </c:pt>
                <c:pt idx="10422">
                  <c:v>8.6854166700000004</c:v>
                </c:pt>
                <c:pt idx="10423">
                  <c:v>8.6862499999999994</c:v>
                </c:pt>
                <c:pt idx="10424">
                  <c:v>8.6870833300000001</c:v>
                </c:pt>
                <c:pt idx="10425">
                  <c:v>8.6879166699999999</c:v>
                </c:pt>
                <c:pt idx="10426">
                  <c:v>8.6887500000000006</c:v>
                </c:pt>
                <c:pt idx="10427">
                  <c:v>8.6895833299999996</c:v>
                </c:pt>
                <c:pt idx="10428">
                  <c:v>8.6904166699999994</c:v>
                </c:pt>
                <c:pt idx="10429">
                  <c:v>8.6912500000000001</c:v>
                </c:pt>
                <c:pt idx="10430">
                  <c:v>8.6920833300000009</c:v>
                </c:pt>
                <c:pt idx="10431">
                  <c:v>8.6929166700000007</c:v>
                </c:pt>
                <c:pt idx="10432">
                  <c:v>8.6937499999999996</c:v>
                </c:pt>
                <c:pt idx="10433">
                  <c:v>8.6945833300000004</c:v>
                </c:pt>
                <c:pt idx="10434">
                  <c:v>8.6954166700000002</c:v>
                </c:pt>
                <c:pt idx="10435">
                  <c:v>8.6962499999999991</c:v>
                </c:pt>
                <c:pt idx="10436">
                  <c:v>8.6970833299999999</c:v>
                </c:pt>
                <c:pt idx="10437">
                  <c:v>8.6979166699999997</c:v>
                </c:pt>
                <c:pt idx="10438">
                  <c:v>8.6987500000000004</c:v>
                </c:pt>
                <c:pt idx="10439">
                  <c:v>8.6995833299999994</c:v>
                </c:pt>
                <c:pt idx="10440">
                  <c:v>8.7004166699999992</c:v>
                </c:pt>
                <c:pt idx="10441">
                  <c:v>8.7012499999999999</c:v>
                </c:pt>
                <c:pt idx="10442">
                  <c:v>8.7020833300000007</c:v>
                </c:pt>
                <c:pt idx="10443">
                  <c:v>8.7029166700000005</c:v>
                </c:pt>
                <c:pt idx="10444">
                  <c:v>8.7037499999999994</c:v>
                </c:pt>
                <c:pt idx="10445">
                  <c:v>8.7045833300000002</c:v>
                </c:pt>
                <c:pt idx="10446">
                  <c:v>8.70541667</c:v>
                </c:pt>
                <c:pt idx="10447">
                  <c:v>8.7062500000000007</c:v>
                </c:pt>
                <c:pt idx="10448">
                  <c:v>8.7070833299999997</c:v>
                </c:pt>
                <c:pt idx="10449">
                  <c:v>8.7079166699999995</c:v>
                </c:pt>
                <c:pt idx="10450">
                  <c:v>8.7087500000000002</c:v>
                </c:pt>
                <c:pt idx="10451">
                  <c:v>8.7095833299999992</c:v>
                </c:pt>
                <c:pt idx="10452">
                  <c:v>8.7104166700000007</c:v>
                </c:pt>
                <c:pt idx="10453">
                  <c:v>8.7112499999999997</c:v>
                </c:pt>
                <c:pt idx="10454">
                  <c:v>8.7120833300000005</c:v>
                </c:pt>
                <c:pt idx="10455">
                  <c:v>8.7129166700000003</c:v>
                </c:pt>
                <c:pt idx="10456">
                  <c:v>8.7137499999999992</c:v>
                </c:pt>
                <c:pt idx="10457">
                  <c:v>8.71458333</c:v>
                </c:pt>
                <c:pt idx="10458">
                  <c:v>8.7154166699999998</c:v>
                </c:pt>
                <c:pt idx="10459">
                  <c:v>8.7162500000000005</c:v>
                </c:pt>
                <c:pt idx="10460">
                  <c:v>8.7170833299999995</c:v>
                </c:pt>
                <c:pt idx="10461">
                  <c:v>8.7179166699999993</c:v>
                </c:pt>
                <c:pt idx="10462">
                  <c:v>8.71875</c:v>
                </c:pt>
                <c:pt idx="10463">
                  <c:v>8.7195833300000007</c:v>
                </c:pt>
                <c:pt idx="10464">
                  <c:v>8.7204166700000005</c:v>
                </c:pt>
                <c:pt idx="10465">
                  <c:v>8.7212499999999995</c:v>
                </c:pt>
                <c:pt idx="10466">
                  <c:v>8.7220833300000002</c:v>
                </c:pt>
                <c:pt idx="10467">
                  <c:v>8.72291667</c:v>
                </c:pt>
                <c:pt idx="10468">
                  <c:v>8.7237500000000008</c:v>
                </c:pt>
                <c:pt idx="10469">
                  <c:v>8.7245833299999997</c:v>
                </c:pt>
                <c:pt idx="10470">
                  <c:v>8.7254166699999995</c:v>
                </c:pt>
                <c:pt idx="10471">
                  <c:v>8.7262500000000003</c:v>
                </c:pt>
                <c:pt idx="10472">
                  <c:v>8.7270833299999993</c:v>
                </c:pt>
                <c:pt idx="10473">
                  <c:v>8.7279166700000008</c:v>
                </c:pt>
                <c:pt idx="10474">
                  <c:v>8.7287499999999998</c:v>
                </c:pt>
                <c:pt idx="10475">
                  <c:v>8.7295833300000005</c:v>
                </c:pt>
                <c:pt idx="10476">
                  <c:v>8.7304166700000003</c:v>
                </c:pt>
                <c:pt idx="10477">
                  <c:v>8.7312499999999993</c:v>
                </c:pt>
                <c:pt idx="10478">
                  <c:v>8.73208333</c:v>
                </c:pt>
                <c:pt idx="10479">
                  <c:v>8.7329166699999998</c:v>
                </c:pt>
                <c:pt idx="10480">
                  <c:v>8.7337500000000006</c:v>
                </c:pt>
                <c:pt idx="10481">
                  <c:v>8.7345833299999995</c:v>
                </c:pt>
                <c:pt idx="10482">
                  <c:v>8.7354166699999993</c:v>
                </c:pt>
                <c:pt idx="10483">
                  <c:v>8.7362500000000001</c:v>
                </c:pt>
                <c:pt idx="10484">
                  <c:v>8.7370833300000008</c:v>
                </c:pt>
                <c:pt idx="10485">
                  <c:v>8.7379166700000006</c:v>
                </c:pt>
                <c:pt idx="10486">
                  <c:v>8.7387499999999996</c:v>
                </c:pt>
                <c:pt idx="10487">
                  <c:v>8.7395833300000003</c:v>
                </c:pt>
                <c:pt idx="10488">
                  <c:v>8.7404166700000001</c:v>
                </c:pt>
                <c:pt idx="10489">
                  <c:v>8.7412500000000009</c:v>
                </c:pt>
                <c:pt idx="10490">
                  <c:v>8.7420833299999998</c:v>
                </c:pt>
                <c:pt idx="10491">
                  <c:v>8.7429166699999996</c:v>
                </c:pt>
                <c:pt idx="10492">
                  <c:v>8.7437500000000004</c:v>
                </c:pt>
                <c:pt idx="10493">
                  <c:v>8.7445833299999993</c:v>
                </c:pt>
                <c:pt idx="10494">
                  <c:v>8.7454166699999991</c:v>
                </c:pt>
                <c:pt idx="10495">
                  <c:v>8.7462499999999999</c:v>
                </c:pt>
                <c:pt idx="10496">
                  <c:v>8.7470833300000006</c:v>
                </c:pt>
                <c:pt idx="10497">
                  <c:v>8.7479166700000004</c:v>
                </c:pt>
                <c:pt idx="10498">
                  <c:v>8.7487499999999994</c:v>
                </c:pt>
                <c:pt idx="10499">
                  <c:v>8.7495833300000001</c:v>
                </c:pt>
                <c:pt idx="10500">
                  <c:v>8.7504166699999999</c:v>
                </c:pt>
                <c:pt idx="10501">
                  <c:v>8.7512500000000006</c:v>
                </c:pt>
                <c:pt idx="10502">
                  <c:v>8.7520833299999996</c:v>
                </c:pt>
                <c:pt idx="10503">
                  <c:v>8.7529166699999994</c:v>
                </c:pt>
                <c:pt idx="10504">
                  <c:v>8.7537500000000001</c:v>
                </c:pt>
                <c:pt idx="10505">
                  <c:v>8.7545833300000009</c:v>
                </c:pt>
                <c:pt idx="10506">
                  <c:v>8.7554166700000007</c:v>
                </c:pt>
                <c:pt idx="10507">
                  <c:v>8.7562499999999996</c:v>
                </c:pt>
                <c:pt idx="10508">
                  <c:v>8.7570833300000004</c:v>
                </c:pt>
                <c:pt idx="10509">
                  <c:v>8.7579166700000002</c:v>
                </c:pt>
                <c:pt idx="10510">
                  <c:v>8.7587499999999991</c:v>
                </c:pt>
                <c:pt idx="10511">
                  <c:v>8.7595833299999999</c:v>
                </c:pt>
                <c:pt idx="10512">
                  <c:v>8.7604166699999997</c:v>
                </c:pt>
                <c:pt idx="10513">
                  <c:v>8.7612500000000004</c:v>
                </c:pt>
                <c:pt idx="10514">
                  <c:v>8.7620833299999994</c:v>
                </c:pt>
                <c:pt idx="10515">
                  <c:v>8.7629166699999992</c:v>
                </c:pt>
                <c:pt idx="10516">
                  <c:v>8.7637499999999999</c:v>
                </c:pt>
                <c:pt idx="10517">
                  <c:v>8.7645833300000007</c:v>
                </c:pt>
                <c:pt idx="10518">
                  <c:v>8.7654166700000005</c:v>
                </c:pt>
                <c:pt idx="10519">
                  <c:v>8.7662499999999994</c:v>
                </c:pt>
                <c:pt idx="10520">
                  <c:v>8.7670833300000002</c:v>
                </c:pt>
                <c:pt idx="10521">
                  <c:v>8.76791667</c:v>
                </c:pt>
                <c:pt idx="10522">
                  <c:v>8.7687500000000007</c:v>
                </c:pt>
                <c:pt idx="10523">
                  <c:v>8.7695833299999997</c:v>
                </c:pt>
                <c:pt idx="10524">
                  <c:v>8.7704166699999995</c:v>
                </c:pt>
                <c:pt idx="10525">
                  <c:v>8.7712500000000002</c:v>
                </c:pt>
                <c:pt idx="10526">
                  <c:v>8.7720833299999992</c:v>
                </c:pt>
                <c:pt idx="10527">
                  <c:v>8.7729166700000007</c:v>
                </c:pt>
                <c:pt idx="10528">
                  <c:v>8.7737499999999997</c:v>
                </c:pt>
                <c:pt idx="10529">
                  <c:v>8.7745833300000005</c:v>
                </c:pt>
                <c:pt idx="10530">
                  <c:v>8.7754166700000003</c:v>
                </c:pt>
                <c:pt idx="10531">
                  <c:v>8.7762499999999992</c:v>
                </c:pt>
                <c:pt idx="10532">
                  <c:v>8.77708333</c:v>
                </c:pt>
                <c:pt idx="10533">
                  <c:v>8.7779166699999998</c:v>
                </c:pt>
                <c:pt idx="10534">
                  <c:v>8.7787500000000005</c:v>
                </c:pt>
                <c:pt idx="10535">
                  <c:v>8.7795833299999995</c:v>
                </c:pt>
                <c:pt idx="10536">
                  <c:v>8.7804166699999993</c:v>
                </c:pt>
                <c:pt idx="10537">
                  <c:v>8.78125</c:v>
                </c:pt>
                <c:pt idx="10538">
                  <c:v>8.7820833300000007</c:v>
                </c:pt>
                <c:pt idx="10539">
                  <c:v>8.7829166700000005</c:v>
                </c:pt>
                <c:pt idx="10540">
                  <c:v>8.7837499999999995</c:v>
                </c:pt>
                <c:pt idx="10541">
                  <c:v>8.7845833300000002</c:v>
                </c:pt>
                <c:pt idx="10542">
                  <c:v>8.78541667</c:v>
                </c:pt>
                <c:pt idx="10543">
                  <c:v>8.7862500000000008</c:v>
                </c:pt>
                <c:pt idx="10544">
                  <c:v>8.7870833299999997</c:v>
                </c:pt>
                <c:pt idx="10545">
                  <c:v>8.7879166699999995</c:v>
                </c:pt>
                <c:pt idx="10546">
                  <c:v>8.7887500000000003</c:v>
                </c:pt>
                <c:pt idx="10547">
                  <c:v>8.7895833299999993</c:v>
                </c:pt>
                <c:pt idx="10548">
                  <c:v>8.7904166700000008</c:v>
                </c:pt>
                <c:pt idx="10549">
                  <c:v>8.7912499999999998</c:v>
                </c:pt>
                <c:pt idx="10550">
                  <c:v>8.7920833300000005</c:v>
                </c:pt>
                <c:pt idx="10551">
                  <c:v>8.7929166700000003</c:v>
                </c:pt>
                <c:pt idx="10552">
                  <c:v>8.7937499999999993</c:v>
                </c:pt>
                <c:pt idx="10553">
                  <c:v>8.79458333</c:v>
                </c:pt>
                <c:pt idx="10554">
                  <c:v>8.7954166699999998</c:v>
                </c:pt>
                <c:pt idx="10555">
                  <c:v>8.7962500000000006</c:v>
                </c:pt>
                <c:pt idx="10556">
                  <c:v>8.7970833299999995</c:v>
                </c:pt>
                <c:pt idx="10557">
                  <c:v>8.7979166699999993</c:v>
                </c:pt>
                <c:pt idx="10558">
                  <c:v>8.7987500000000001</c:v>
                </c:pt>
                <c:pt idx="10559">
                  <c:v>8.7995833300000008</c:v>
                </c:pt>
                <c:pt idx="10560">
                  <c:v>8.8004166700000006</c:v>
                </c:pt>
                <c:pt idx="10561">
                  <c:v>8.8012499999999996</c:v>
                </c:pt>
                <c:pt idx="10562">
                  <c:v>8.8020833300000003</c:v>
                </c:pt>
                <c:pt idx="10563">
                  <c:v>8.8029166700000001</c:v>
                </c:pt>
                <c:pt idx="10564">
                  <c:v>8.8037500000000009</c:v>
                </c:pt>
                <c:pt idx="10565">
                  <c:v>8.8045833299999998</c:v>
                </c:pt>
                <c:pt idx="10566">
                  <c:v>8.8054166699999996</c:v>
                </c:pt>
                <c:pt idx="10567">
                  <c:v>8.8062500000000004</c:v>
                </c:pt>
                <c:pt idx="10568">
                  <c:v>8.8070833299999993</c:v>
                </c:pt>
                <c:pt idx="10569">
                  <c:v>8.8079166699999991</c:v>
                </c:pt>
                <c:pt idx="10570">
                  <c:v>8.8087499999999999</c:v>
                </c:pt>
                <c:pt idx="10571">
                  <c:v>8.8095833300000006</c:v>
                </c:pt>
                <c:pt idx="10572">
                  <c:v>8.8104166700000004</c:v>
                </c:pt>
                <c:pt idx="10573">
                  <c:v>8.8112499999999994</c:v>
                </c:pt>
                <c:pt idx="10574">
                  <c:v>8.8120833300000001</c:v>
                </c:pt>
                <c:pt idx="10575">
                  <c:v>8.8129166699999999</c:v>
                </c:pt>
                <c:pt idx="10576">
                  <c:v>8.8137500000000006</c:v>
                </c:pt>
                <c:pt idx="10577">
                  <c:v>8.8145833299999996</c:v>
                </c:pt>
                <c:pt idx="10578">
                  <c:v>8.8154166699999994</c:v>
                </c:pt>
                <c:pt idx="10579">
                  <c:v>8.8162500000000001</c:v>
                </c:pt>
                <c:pt idx="10580">
                  <c:v>8.8170833300000009</c:v>
                </c:pt>
                <c:pt idx="10581">
                  <c:v>8.8179166700000007</c:v>
                </c:pt>
                <c:pt idx="10582">
                  <c:v>8.8187499999999996</c:v>
                </c:pt>
                <c:pt idx="10583">
                  <c:v>8.8195833300000004</c:v>
                </c:pt>
                <c:pt idx="10584">
                  <c:v>8.8204166700000002</c:v>
                </c:pt>
                <c:pt idx="10585">
                  <c:v>8.8212499999999991</c:v>
                </c:pt>
                <c:pt idx="10586">
                  <c:v>8.8220833299999999</c:v>
                </c:pt>
                <c:pt idx="10587">
                  <c:v>8.8229166699999997</c:v>
                </c:pt>
                <c:pt idx="10588">
                  <c:v>8.8237500000000004</c:v>
                </c:pt>
                <c:pt idx="10589">
                  <c:v>8.8245833299999994</c:v>
                </c:pt>
                <c:pt idx="10590">
                  <c:v>8.8254166699999992</c:v>
                </c:pt>
                <c:pt idx="10591">
                  <c:v>8.8262499999999999</c:v>
                </c:pt>
                <c:pt idx="10592">
                  <c:v>8.8270833300000007</c:v>
                </c:pt>
                <c:pt idx="10593">
                  <c:v>8.8279166700000005</c:v>
                </c:pt>
                <c:pt idx="10594">
                  <c:v>8.8287499999999994</c:v>
                </c:pt>
                <c:pt idx="10595">
                  <c:v>8.8295833300000002</c:v>
                </c:pt>
                <c:pt idx="10596">
                  <c:v>8.83041667</c:v>
                </c:pt>
                <c:pt idx="10597">
                  <c:v>8.8312500000000007</c:v>
                </c:pt>
                <c:pt idx="10598">
                  <c:v>8.8320833299999997</c:v>
                </c:pt>
                <c:pt idx="10599">
                  <c:v>8.8329166699999995</c:v>
                </c:pt>
                <c:pt idx="10600">
                  <c:v>8.8337500000000002</c:v>
                </c:pt>
                <c:pt idx="10601">
                  <c:v>8.8345833299999992</c:v>
                </c:pt>
                <c:pt idx="10602">
                  <c:v>8.8354166700000007</c:v>
                </c:pt>
                <c:pt idx="10603">
                  <c:v>8.8362499999999997</c:v>
                </c:pt>
                <c:pt idx="10604">
                  <c:v>8.8370833300000005</c:v>
                </c:pt>
                <c:pt idx="10605">
                  <c:v>8.8379166700000003</c:v>
                </c:pt>
                <c:pt idx="10606">
                  <c:v>8.8387499999999992</c:v>
                </c:pt>
                <c:pt idx="10607">
                  <c:v>8.83958333</c:v>
                </c:pt>
                <c:pt idx="10608">
                  <c:v>8.8404166699999998</c:v>
                </c:pt>
                <c:pt idx="10609">
                  <c:v>8.8412500000000005</c:v>
                </c:pt>
                <c:pt idx="10610">
                  <c:v>8.8420833299999995</c:v>
                </c:pt>
                <c:pt idx="10611">
                  <c:v>8.8429166699999993</c:v>
                </c:pt>
                <c:pt idx="10612">
                  <c:v>8.84375</c:v>
                </c:pt>
                <c:pt idx="10613">
                  <c:v>8.8445833300000007</c:v>
                </c:pt>
                <c:pt idx="10614">
                  <c:v>8.8454166700000005</c:v>
                </c:pt>
                <c:pt idx="10615">
                  <c:v>8.8462499999999995</c:v>
                </c:pt>
                <c:pt idx="10616">
                  <c:v>8.8470833300000002</c:v>
                </c:pt>
                <c:pt idx="10617">
                  <c:v>8.84791667</c:v>
                </c:pt>
                <c:pt idx="10618">
                  <c:v>8.8487500000000008</c:v>
                </c:pt>
                <c:pt idx="10619">
                  <c:v>8.8495833299999997</c:v>
                </c:pt>
                <c:pt idx="10620">
                  <c:v>8.8504166699999995</c:v>
                </c:pt>
                <c:pt idx="10621">
                  <c:v>8.8512500000000003</c:v>
                </c:pt>
                <c:pt idx="10622">
                  <c:v>8.8520833299999993</c:v>
                </c:pt>
                <c:pt idx="10623">
                  <c:v>8.8529166700000008</c:v>
                </c:pt>
                <c:pt idx="10624">
                  <c:v>8.8537499999999998</c:v>
                </c:pt>
                <c:pt idx="10625">
                  <c:v>8.8545833300000005</c:v>
                </c:pt>
                <c:pt idx="10626">
                  <c:v>8.8554166700000003</c:v>
                </c:pt>
                <c:pt idx="10627">
                  <c:v>8.8562499999999993</c:v>
                </c:pt>
                <c:pt idx="10628">
                  <c:v>8.85708333</c:v>
                </c:pt>
                <c:pt idx="10629">
                  <c:v>8.8579166699999998</c:v>
                </c:pt>
                <c:pt idx="10630">
                  <c:v>8.8587500000000006</c:v>
                </c:pt>
                <c:pt idx="10631">
                  <c:v>8.8595833299999995</c:v>
                </c:pt>
                <c:pt idx="10632">
                  <c:v>8.8604166699999993</c:v>
                </c:pt>
                <c:pt idx="10633">
                  <c:v>8.8612500000000001</c:v>
                </c:pt>
                <c:pt idx="10634">
                  <c:v>8.8620833300000008</c:v>
                </c:pt>
                <c:pt idx="10635">
                  <c:v>8.8629166700000006</c:v>
                </c:pt>
                <c:pt idx="10636">
                  <c:v>8.8637499999999996</c:v>
                </c:pt>
                <c:pt idx="10637">
                  <c:v>8.8645833300000003</c:v>
                </c:pt>
                <c:pt idx="10638">
                  <c:v>8.8654166700000001</c:v>
                </c:pt>
                <c:pt idx="10639">
                  <c:v>8.8662500000000009</c:v>
                </c:pt>
                <c:pt idx="10640">
                  <c:v>8.8670833299999998</c:v>
                </c:pt>
                <c:pt idx="10641">
                  <c:v>8.8679166699999996</c:v>
                </c:pt>
                <c:pt idx="10642">
                  <c:v>8.8687500000000004</c:v>
                </c:pt>
                <c:pt idx="10643">
                  <c:v>8.8695833299999993</c:v>
                </c:pt>
                <c:pt idx="10644">
                  <c:v>8.8704166699999991</c:v>
                </c:pt>
                <c:pt idx="10645">
                  <c:v>8.8712499999999999</c:v>
                </c:pt>
                <c:pt idx="10646">
                  <c:v>8.8720833300000006</c:v>
                </c:pt>
                <c:pt idx="10647">
                  <c:v>8.8729166700000004</c:v>
                </c:pt>
                <c:pt idx="10648">
                  <c:v>8.8737499999999994</c:v>
                </c:pt>
                <c:pt idx="10649">
                  <c:v>8.8745833300000001</c:v>
                </c:pt>
                <c:pt idx="10650">
                  <c:v>8.8754166699999999</c:v>
                </c:pt>
                <c:pt idx="10651">
                  <c:v>8.8762500000000006</c:v>
                </c:pt>
                <c:pt idx="10652">
                  <c:v>8.8770833299999996</c:v>
                </c:pt>
                <c:pt idx="10653">
                  <c:v>8.8779166699999994</c:v>
                </c:pt>
                <c:pt idx="10654">
                  <c:v>8.8787500000000001</c:v>
                </c:pt>
                <c:pt idx="10655">
                  <c:v>8.8795833300000009</c:v>
                </c:pt>
                <c:pt idx="10656">
                  <c:v>8.8804166700000007</c:v>
                </c:pt>
                <c:pt idx="10657">
                  <c:v>8.8812499999999996</c:v>
                </c:pt>
                <c:pt idx="10658">
                  <c:v>8.8820833300000004</c:v>
                </c:pt>
                <c:pt idx="10659">
                  <c:v>8.8829166700000002</c:v>
                </c:pt>
                <c:pt idx="10660">
                  <c:v>8.8837499999999991</c:v>
                </c:pt>
                <c:pt idx="10661">
                  <c:v>8.8845833299999999</c:v>
                </c:pt>
                <c:pt idx="10662">
                  <c:v>8.8854166699999997</c:v>
                </c:pt>
                <c:pt idx="10663">
                  <c:v>8.8862500000000004</c:v>
                </c:pt>
                <c:pt idx="10664">
                  <c:v>8.8870833299999994</c:v>
                </c:pt>
                <c:pt idx="10665">
                  <c:v>8.8879166699999992</c:v>
                </c:pt>
                <c:pt idx="10666">
                  <c:v>8.8887499999999999</c:v>
                </c:pt>
                <c:pt idx="10667">
                  <c:v>8.8895833300000007</c:v>
                </c:pt>
                <c:pt idx="10668">
                  <c:v>8.8904166700000005</c:v>
                </c:pt>
                <c:pt idx="10669">
                  <c:v>8.8912499999999994</c:v>
                </c:pt>
                <c:pt idx="10670">
                  <c:v>8.8920833300000002</c:v>
                </c:pt>
                <c:pt idx="10671">
                  <c:v>8.89291667</c:v>
                </c:pt>
                <c:pt idx="10672">
                  <c:v>8.8937500000000007</c:v>
                </c:pt>
                <c:pt idx="10673">
                  <c:v>8.8945833299999997</c:v>
                </c:pt>
                <c:pt idx="10674">
                  <c:v>8.8954166699999995</c:v>
                </c:pt>
                <c:pt idx="10675">
                  <c:v>8.8962500000000002</c:v>
                </c:pt>
                <c:pt idx="10676">
                  <c:v>8.8970833299999992</c:v>
                </c:pt>
                <c:pt idx="10677">
                  <c:v>8.8979166700000007</c:v>
                </c:pt>
                <c:pt idx="10678">
                  <c:v>8.8987499999999997</c:v>
                </c:pt>
                <c:pt idx="10679">
                  <c:v>8.8995833300000005</c:v>
                </c:pt>
                <c:pt idx="10680">
                  <c:v>8.9004166700000003</c:v>
                </c:pt>
                <c:pt idx="10681">
                  <c:v>8.9012499999999992</c:v>
                </c:pt>
                <c:pt idx="10682">
                  <c:v>8.90208333</c:v>
                </c:pt>
                <c:pt idx="10683">
                  <c:v>8.9029166699999998</c:v>
                </c:pt>
                <c:pt idx="10684">
                  <c:v>8.9037500000000005</c:v>
                </c:pt>
                <c:pt idx="10685">
                  <c:v>8.9045833299999995</c:v>
                </c:pt>
                <c:pt idx="10686">
                  <c:v>8.9054166699999993</c:v>
                </c:pt>
                <c:pt idx="10687">
                  <c:v>8.90625</c:v>
                </c:pt>
                <c:pt idx="10688">
                  <c:v>8.9070833300000007</c:v>
                </c:pt>
                <c:pt idx="10689">
                  <c:v>8.9079166700000005</c:v>
                </c:pt>
                <c:pt idx="10690">
                  <c:v>8.9087499999999995</c:v>
                </c:pt>
                <c:pt idx="10691">
                  <c:v>8.9095833300000002</c:v>
                </c:pt>
                <c:pt idx="10692">
                  <c:v>8.91041667</c:v>
                </c:pt>
                <c:pt idx="10693">
                  <c:v>8.9112500000000008</c:v>
                </c:pt>
                <c:pt idx="10694">
                  <c:v>8.9120833299999997</c:v>
                </c:pt>
                <c:pt idx="10695">
                  <c:v>8.9129166699999995</c:v>
                </c:pt>
                <c:pt idx="10696">
                  <c:v>8.9137500000000003</c:v>
                </c:pt>
                <c:pt idx="10697">
                  <c:v>8.9145833299999993</c:v>
                </c:pt>
                <c:pt idx="10698">
                  <c:v>8.9154166700000008</c:v>
                </c:pt>
                <c:pt idx="10699">
                  <c:v>8.9162499999999998</c:v>
                </c:pt>
                <c:pt idx="10700">
                  <c:v>8.9170833300000005</c:v>
                </c:pt>
                <c:pt idx="10701">
                  <c:v>8.9179166700000003</c:v>
                </c:pt>
                <c:pt idx="10702">
                  <c:v>8.9187499999999993</c:v>
                </c:pt>
                <c:pt idx="10703">
                  <c:v>8.91958333</c:v>
                </c:pt>
                <c:pt idx="10704">
                  <c:v>8.9204166699999998</c:v>
                </c:pt>
                <c:pt idx="10705">
                  <c:v>8.9212500000000006</c:v>
                </c:pt>
                <c:pt idx="10706">
                  <c:v>8.9220833299999995</c:v>
                </c:pt>
                <c:pt idx="10707">
                  <c:v>8.9229166699999993</c:v>
                </c:pt>
                <c:pt idx="10708">
                  <c:v>8.9237500000000001</c:v>
                </c:pt>
                <c:pt idx="10709">
                  <c:v>8.9245833300000008</c:v>
                </c:pt>
                <c:pt idx="10710">
                  <c:v>8.9254166700000006</c:v>
                </c:pt>
                <c:pt idx="10711">
                  <c:v>8.9262499999999996</c:v>
                </c:pt>
                <c:pt idx="10712">
                  <c:v>8.9270833300000003</c:v>
                </c:pt>
                <c:pt idx="10713">
                  <c:v>8.9279166700000001</c:v>
                </c:pt>
                <c:pt idx="10714">
                  <c:v>8.9287500000000009</c:v>
                </c:pt>
                <c:pt idx="10715">
                  <c:v>8.9295833299999998</c:v>
                </c:pt>
                <c:pt idx="10716">
                  <c:v>8.9304166699999996</c:v>
                </c:pt>
                <c:pt idx="10717">
                  <c:v>8.9312500000000004</c:v>
                </c:pt>
                <c:pt idx="10718">
                  <c:v>8.9320833299999993</c:v>
                </c:pt>
                <c:pt idx="10719">
                  <c:v>8.9329166699999991</c:v>
                </c:pt>
                <c:pt idx="10720">
                  <c:v>8.9337499999999999</c:v>
                </c:pt>
                <c:pt idx="10721">
                  <c:v>8.9345833300000006</c:v>
                </c:pt>
                <c:pt idx="10722">
                  <c:v>8.9354166700000004</c:v>
                </c:pt>
                <c:pt idx="10723">
                  <c:v>8.9362499999999994</c:v>
                </c:pt>
                <c:pt idx="10724">
                  <c:v>8.9370833300000001</c:v>
                </c:pt>
                <c:pt idx="10725">
                  <c:v>8.9379166699999999</c:v>
                </c:pt>
                <c:pt idx="10726">
                  <c:v>8.9387500000000006</c:v>
                </c:pt>
                <c:pt idx="10727">
                  <c:v>8.9395833299999996</c:v>
                </c:pt>
                <c:pt idx="10728">
                  <c:v>8.9404166699999994</c:v>
                </c:pt>
                <c:pt idx="10729">
                  <c:v>8.9412500000000001</c:v>
                </c:pt>
                <c:pt idx="10730">
                  <c:v>8.9420833300000009</c:v>
                </c:pt>
                <c:pt idx="10731">
                  <c:v>8.9429166700000007</c:v>
                </c:pt>
                <c:pt idx="10732">
                  <c:v>8.9437499999999996</c:v>
                </c:pt>
                <c:pt idx="10733">
                  <c:v>8.9445833300000004</c:v>
                </c:pt>
                <c:pt idx="10734">
                  <c:v>8.9454166700000002</c:v>
                </c:pt>
                <c:pt idx="10735">
                  <c:v>8.9462499999999991</c:v>
                </c:pt>
                <c:pt idx="10736">
                  <c:v>8.9470833299999999</c:v>
                </c:pt>
                <c:pt idx="10737">
                  <c:v>8.9479166699999997</c:v>
                </c:pt>
                <c:pt idx="10738">
                  <c:v>8.9487500000000004</c:v>
                </c:pt>
                <c:pt idx="10739">
                  <c:v>8.9495833299999994</c:v>
                </c:pt>
                <c:pt idx="10740">
                  <c:v>8.9504166699999992</c:v>
                </c:pt>
                <c:pt idx="10741">
                  <c:v>8.9512499999999999</c:v>
                </c:pt>
                <c:pt idx="10742">
                  <c:v>8.9520833300000007</c:v>
                </c:pt>
                <c:pt idx="10743">
                  <c:v>8.9529166700000005</c:v>
                </c:pt>
                <c:pt idx="10744">
                  <c:v>8.9537499999999994</c:v>
                </c:pt>
                <c:pt idx="10745">
                  <c:v>8.9545833300000002</c:v>
                </c:pt>
                <c:pt idx="10746">
                  <c:v>8.95541667</c:v>
                </c:pt>
                <c:pt idx="10747">
                  <c:v>8.9562500000000007</c:v>
                </c:pt>
                <c:pt idx="10748">
                  <c:v>8.9570833299999997</c:v>
                </c:pt>
                <c:pt idx="10749">
                  <c:v>8.9579166699999995</c:v>
                </c:pt>
                <c:pt idx="10750">
                  <c:v>8.9587500000000002</c:v>
                </c:pt>
                <c:pt idx="10751">
                  <c:v>8.9595833299999992</c:v>
                </c:pt>
                <c:pt idx="10752">
                  <c:v>8.9604166700000007</c:v>
                </c:pt>
                <c:pt idx="10753">
                  <c:v>8.9612499999999997</c:v>
                </c:pt>
                <c:pt idx="10754">
                  <c:v>8.9620833300000005</c:v>
                </c:pt>
                <c:pt idx="10755">
                  <c:v>8.9629166700000003</c:v>
                </c:pt>
                <c:pt idx="10756">
                  <c:v>8.9637499999999992</c:v>
                </c:pt>
                <c:pt idx="10757">
                  <c:v>8.96458333</c:v>
                </c:pt>
                <c:pt idx="10758">
                  <c:v>8.9654166699999998</c:v>
                </c:pt>
                <c:pt idx="10759">
                  <c:v>8.9662500000000005</c:v>
                </c:pt>
                <c:pt idx="10760">
                  <c:v>8.9670833299999995</c:v>
                </c:pt>
                <c:pt idx="10761">
                  <c:v>8.9679166699999993</c:v>
                </c:pt>
                <c:pt idx="10762">
                  <c:v>8.96875</c:v>
                </c:pt>
                <c:pt idx="10763">
                  <c:v>8.9695833300000007</c:v>
                </c:pt>
                <c:pt idx="10764">
                  <c:v>8.9704166700000005</c:v>
                </c:pt>
                <c:pt idx="10765">
                  <c:v>8.9712499999999995</c:v>
                </c:pt>
                <c:pt idx="10766">
                  <c:v>8.9720833300000002</c:v>
                </c:pt>
                <c:pt idx="10767">
                  <c:v>8.97291667</c:v>
                </c:pt>
                <c:pt idx="10768">
                  <c:v>8.9737500000000008</c:v>
                </c:pt>
                <c:pt idx="10769">
                  <c:v>8.9745833299999997</c:v>
                </c:pt>
                <c:pt idx="10770">
                  <c:v>8.9754166699999995</c:v>
                </c:pt>
                <c:pt idx="10771">
                  <c:v>8.9762500000000003</c:v>
                </c:pt>
                <c:pt idx="10772">
                  <c:v>8.9770833299999993</c:v>
                </c:pt>
                <c:pt idx="10773">
                  <c:v>8.9779166700000008</c:v>
                </c:pt>
                <c:pt idx="10774">
                  <c:v>8.9787499999999998</c:v>
                </c:pt>
                <c:pt idx="10775">
                  <c:v>8.9795833300000005</c:v>
                </c:pt>
                <c:pt idx="10776">
                  <c:v>8.9804166700000003</c:v>
                </c:pt>
                <c:pt idx="10777">
                  <c:v>8.9812499999999993</c:v>
                </c:pt>
                <c:pt idx="10778">
                  <c:v>8.98208333</c:v>
                </c:pt>
                <c:pt idx="10779">
                  <c:v>8.9829166699999998</c:v>
                </c:pt>
                <c:pt idx="10780">
                  <c:v>8.9837500000000006</c:v>
                </c:pt>
                <c:pt idx="10781">
                  <c:v>8.9845833299999995</c:v>
                </c:pt>
                <c:pt idx="10782">
                  <c:v>8.9854166699999993</c:v>
                </c:pt>
                <c:pt idx="10783">
                  <c:v>8.9862500000000001</c:v>
                </c:pt>
                <c:pt idx="10784">
                  <c:v>8.9870833300000008</c:v>
                </c:pt>
                <c:pt idx="10785">
                  <c:v>8.9879166700000006</c:v>
                </c:pt>
                <c:pt idx="10786">
                  <c:v>8.9887499999999996</c:v>
                </c:pt>
                <c:pt idx="10787">
                  <c:v>8.9895833300000003</c:v>
                </c:pt>
                <c:pt idx="10788">
                  <c:v>8.9904166700000001</c:v>
                </c:pt>
                <c:pt idx="10789">
                  <c:v>8.9912500000000009</c:v>
                </c:pt>
                <c:pt idx="10790">
                  <c:v>8.9920833299999998</c:v>
                </c:pt>
                <c:pt idx="10791">
                  <c:v>8.9929166699999996</c:v>
                </c:pt>
                <c:pt idx="10792">
                  <c:v>8.9937500000000004</c:v>
                </c:pt>
                <c:pt idx="10793">
                  <c:v>8.9945833299999993</c:v>
                </c:pt>
                <c:pt idx="10794">
                  <c:v>8.9954166699999991</c:v>
                </c:pt>
                <c:pt idx="10795">
                  <c:v>8.9962499999999999</c:v>
                </c:pt>
                <c:pt idx="10796">
                  <c:v>8.9970833300000006</c:v>
                </c:pt>
                <c:pt idx="10797">
                  <c:v>8.9979166700000004</c:v>
                </c:pt>
                <c:pt idx="10798">
                  <c:v>8.9987499999999994</c:v>
                </c:pt>
                <c:pt idx="10799">
                  <c:v>8.9995833300000001</c:v>
                </c:pt>
                <c:pt idx="10800">
                  <c:v>9.0004166699999999</c:v>
                </c:pt>
                <c:pt idx="10801">
                  <c:v>9.0012500000000006</c:v>
                </c:pt>
                <c:pt idx="10802">
                  <c:v>9.0020833299999996</c:v>
                </c:pt>
                <c:pt idx="10803">
                  <c:v>9.0029166699999994</c:v>
                </c:pt>
                <c:pt idx="10804">
                  <c:v>9.0037500000000001</c:v>
                </c:pt>
                <c:pt idx="10805">
                  <c:v>9.0045833300000009</c:v>
                </c:pt>
                <c:pt idx="10806">
                  <c:v>9.0054166700000007</c:v>
                </c:pt>
                <c:pt idx="10807">
                  <c:v>9.0062499999999996</c:v>
                </c:pt>
                <c:pt idx="10808">
                  <c:v>9.0070833300000004</c:v>
                </c:pt>
                <c:pt idx="10809">
                  <c:v>9.0079166700000002</c:v>
                </c:pt>
                <c:pt idx="10810">
                  <c:v>9.0087499999999991</c:v>
                </c:pt>
                <c:pt idx="10811">
                  <c:v>9.0095833299999999</c:v>
                </c:pt>
                <c:pt idx="10812">
                  <c:v>9.0104166699999997</c:v>
                </c:pt>
                <c:pt idx="10813">
                  <c:v>9.0112500000000004</c:v>
                </c:pt>
                <c:pt idx="10814">
                  <c:v>9.0120833299999994</c:v>
                </c:pt>
                <c:pt idx="10815">
                  <c:v>9.0129166699999992</c:v>
                </c:pt>
                <c:pt idx="10816">
                  <c:v>9.0137499999999999</c:v>
                </c:pt>
                <c:pt idx="10817">
                  <c:v>9.0145833300000007</c:v>
                </c:pt>
                <c:pt idx="10818">
                  <c:v>9.0154166700000005</c:v>
                </c:pt>
                <c:pt idx="10819">
                  <c:v>9.0162499999999994</c:v>
                </c:pt>
                <c:pt idx="10820">
                  <c:v>9.0170833300000002</c:v>
                </c:pt>
                <c:pt idx="10821">
                  <c:v>9.01791667</c:v>
                </c:pt>
                <c:pt idx="10822">
                  <c:v>9.0187500000000007</c:v>
                </c:pt>
                <c:pt idx="10823">
                  <c:v>9.0195833299999997</c:v>
                </c:pt>
                <c:pt idx="10824">
                  <c:v>9.0204166699999995</c:v>
                </c:pt>
                <c:pt idx="10825">
                  <c:v>9.0212500000000002</c:v>
                </c:pt>
                <c:pt idx="10826">
                  <c:v>9.0220833299999992</c:v>
                </c:pt>
                <c:pt idx="10827">
                  <c:v>9.0229166700000007</c:v>
                </c:pt>
                <c:pt idx="10828">
                  <c:v>9.0237499999999997</c:v>
                </c:pt>
                <c:pt idx="10829">
                  <c:v>9.0245833300000005</c:v>
                </c:pt>
                <c:pt idx="10830">
                  <c:v>9.0254166700000003</c:v>
                </c:pt>
                <c:pt idx="10831">
                  <c:v>9.0262499999999992</c:v>
                </c:pt>
                <c:pt idx="10832">
                  <c:v>9.02708333</c:v>
                </c:pt>
                <c:pt idx="10833">
                  <c:v>9.0279166699999998</c:v>
                </c:pt>
                <c:pt idx="10834">
                  <c:v>9.0287500000000005</c:v>
                </c:pt>
                <c:pt idx="10835">
                  <c:v>9.0295833299999995</c:v>
                </c:pt>
                <c:pt idx="10836">
                  <c:v>9.0304166699999993</c:v>
                </c:pt>
                <c:pt idx="10837">
                  <c:v>9.03125</c:v>
                </c:pt>
                <c:pt idx="10838">
                  <c:v>9.0320833300000007</c:v>
                </c:pt>
                <c:pt idx="10839">
                  <c:v>9.0329166700000005</c:v>
                </c:pt>
                <c:pt idx="10840">
                  <c:v>9.0337499999999995</c:v>
                </c:pt>
                <c:pt idx="10841">
                  <c:v>9.0345833300000002</c:v>
                </c:pt>
                <c:pt idx="10842">
                  <c:v>9.03541667</c:v>
                </c:pt>
                <c:pt idx="10843">
                  <c:v>9.0362500000000008</c:v>
                </c:pt>
                <c:pt idx="10844">
                  <c:v>9.0370833299999997</c:v>
                </c:pt>
                <c:pt idx="10845">
                  <c:v>9.0379166699999995</c:v>
                </c:pt>
                <c:pt idx="10846">
                  <c:v>9.0387500000000003</c:v>
                </c:pt>
                <c:pt idx="10847">
                  <c:v>9.0395833299999993</c:v>
                </c:pt>
                <c:pt idx="10848">
                  <c:v>9.0404166700000008</c:v>
                </c:pt>
                <c:pt idx="10849">
                  <c:v>9.0412499999999998</c:v>
                </c:pt>
                <c:pt idx="10850">
                  <c:v>9.0420833300000005</c:v>
                </c:pt>
                <c:pt idx="10851">
                  <c:v>9.0429166700000003</c:v>
                </c:pt>
                <c:pt idx="10852">
                  <c:v>9.0437499999999993</c:v>
                </c:pt>
                <c:pt idx="10853">
                  <c:v>9.04458333</c:v>
                </c:pt>
                <c:pt idx="10854">
                  <c:v>9.0454166699999998</c:v>
                </c:pt>
                <c:pt idx="10855">
                  <c:v>9.0462500000000006</c:v>
                </c:pt>
                <c:pt idx="10856">
                  <c:v>9.0470833299999995</c:v>
                </c:pt>
                <c:pt idx="10857">
                  <c:v>9.0479166699999993</c:v>
                </c:pt>
                <c:pt idx="10858">
                  <c:v>9.0487500000000001</c:v>
                </c:pt>
                <c:pt idx="10859">
                  <c:v>9.0495833300000008</c:v>
                </c:pt>
                <c:pt idx="10860">
                  <c:v>9.0504166700000006</c:v>
                </c:pt>
                <c:pt idx="10861">
                  <c:v>9.0512499999999996</c:v>
                </c:pt>
                <c:pt idx="10862">
                  <c:v>9.0520833300000003</c:v>
                </c:pt>
                <c:pt idx="10863">
                  <c:v>9.0529166700000001</c:v>
                </c:pt>
                <c:pt idx="10864">
                  <c:v>9.0537500000000009</c:v>
                </c:pt>
                <c:pt idx="10865">
                  <c:v>9.0545833299999998</c:v>
                </c:pt>
                <c:pt idx="10866">
                  <c:v>9.0554166699999996</c:v>
                </c:pt>
                <c:pt idx="10867">
                  <c:v>9.0562500000000004</c:v>
                </c:pt>
                <c:pt idx="10868">
                  <c:v>9.0570833299999993</c:v>
                </c:pt>
                <c:pt idx="10869">
                  <c:v>9.0579166699999991</c:v>
                </c:pt>
                <c:pt idx="10870">
                  <c:v>9.0587499999999999</c:v>
                </c:pt>
                <c:pt idx="10871">
                  <c:v>9.0595833300000006</c:v>
                </c:pt>
                <c:pt idx="10872">
                  <c:v>9.0604166700000004</c:v>
                </c:pt>
                <c:pt idx="10873">
                  <c:v>9.0612499999999994</c:v>
                </c:pt>
                <c:pt idx="10874">
                  <c:v>9.0620833300000001</c:v>
                </c:pt>
                <c:pt idx="10875">
                  <c:v>9.0629166699999999</c:v>
                </c:pt>
                <c:pt idx="10876">
                  <c:v>9.0637500000000006</c:v>
                </c:pt>
                <c:pt idx="10877">
                  <c:v>9.0645833299999996</c:v>
                </c:pt>
                <c:pt idx="10878">
                  <c:v>9.0654166699999994</c:v>
                </c:pt>
                <c:pt idx="10879">
                  <c:v>9.0662500000000001</c:v>
                </c:pt>
                <c:pt idx="10880">
                  <c:v>9.0670833300000009</c:v>
                </c:pt>
                <c:pt idx="10881">
                  <c:v>9.0679166700000007</c:v>
                </c:pt>
                <c:pt idx="10882">
                  <c:v>9.0687499999999996</c:v>
                </c:pt>
                <c:pt idx="10883">
                  <c:v>9.0695833300000004</c:v>
                </c:pt>
                <c:pt idx="10884">
                  <c:v>9.0704166700000002</c:v>
                </c:pt>
                <c:pt idx="10885">
                  <c:v>9.0712499999999991</c:v>
                </c:pt>
                <c:pt idx="10886">
                  <c:v>9.0720833299999999</c:v>
                </c:pt>
                <c:pt idx="10887">
                  <c:v>9.0729166699999997</c:v>
                </c:pt>
                <c:pt idx="10888">
                  <c:v>9.0737500000000004</c:v>
                </c:pt>
                <c:pt idx="10889">
                  <c:v>9.0745833299999994</c:v>
                </c:pt>
                <c:pt idx="10890">
                  <c:v>9.0754166699999992</c:v>
                </c:pt>
                <c:pt idx="10891">
                  <c:v>9.0762499999999999</c:v>
                </c:pt>
                <c:pt idx="10892">
                  <c:v>9.0770833300000007</c:v>
                </c:pt>
                <c:pt idx="10893">
                  <c:v>9.0779166700000005</c:v>
                </c:pt>
                <c:pt idx="10894">
                  <c:v>9.0787499999999994</c:v>
                </c:pt>
                <c:pt idx="10895">
                  <c:v>9.0795833300000002</c:v>
                </c:pt>
                <c:pt idx="10896">
                  <c:v>9.08041667</c:v>
                </c:pt>
                <c:pt idx="10897">
                  <c:v>9.0812500000000007</c:v>
                </c:pt>
                <c:pt idx="10898">
                  <c:v>9.0820833299999997</c:v>
                </c:pt>
                <c:pt idx="10899">
                  <c:v>9.0829166699999995</c:v>
                </c:pt>
                <c:pt idx="10900">
                  <c:v>9.0837500000000002</c:v>
                </c:pt>
                <c:pt idx="10901">
                  <c:v>9.0845833299999992</c:v>
                </c:pt>
                <c:pt idx="10902">
                  <c:v>9.0854166700000007</c:v>
                </c:pt>
                <c:pt idx="10903">
                  <c:v>9.0862499999999997</c:v>
                </c:pt>
                <c:pt idx="10904">
                  <c:v>9.0870833300000005</c:v>
                </c:pt>
                <c:pt idx="10905">
                  <c:v>9.0879166700000003</c:v>
                </c:pt>
                <c:pt idx="10906">
                  <c:v>9.0887499999999992</c:v>
                </c:pt>
                <c:pt idx="10907">
                  <c:v>9.08958333</c:v>
                </c:pt>
                <c:pt idx="10908">
                  <c:v>9.0904166699999998</c:v>
                </c:pt>
                <c:pt idx="10909">
                  <c:v>9.0912500000000005</c:v>
                </c:pt>
                <c:pt idx="10910">
                  <c:v>9.0920833299999995</c:v>
                </c:pt>
                <c:pt idx="10911">
                  <c:v>9.0929166699999993</c:v>
                </c:pt>
                <c:pt idx="10912">
                  <c:v>9.09375</c:v>
                </c:pt>
                <c:pt idx="10913">
                  <c:v>9.0945833300000007</c:v>
                </c:pt>
                <c:pt idx="10914">
                  <c:v>9.0954166700000005</c:v>
                </c:pt>
                <c:pt idx="10915">
                  <c:v>9.0962499999999995</c:v>
                </c:pt>
                <c:pt idx="10916">
                  <c:v>9.0970833300000002</c:v>
                </c:pt>
                <c:pt idx="10917">
                  <c:v>9.09791667</c:v>
                </c:pt>
                <c:pt idx="10918">
                  <c:v>9.0987500000000008</c:v>
                </c:pt>
                <c:pt idx="10919">
                  <c:v>9.0995833299999997</c:v>
                </c:pt>
                <c:pt idx="10920">
                  <c:v>9.1004166699999995</c:v>
                </c:pt>
                <c:pt idx="10921">
                  <c:v>9.1012500000000003</c:v>
                </c:pt>
                <c:pt idx="10922">
                  <c:v>9.1020833299999993</c:v>
                </c:pt>
                <c:pt idx="10923">
                  <c:v>9.1029166700000008</c:v>
                </c:pt>
                <c:pt idx="10924">
                  <c:v>9.1037499999999998</c:v>
                </c:pt>
                <c:pt idx="10925">
                  <c:v>9.1045833300000005</c:v>
                </c:pt>
                <c:pt idx="10926">
                  <c:v>9.1054166700000003</c:v>
                </c:pt>
                <c:pt idx="10927">
                  <c:v>9.1062499999999993</c:v>
                </c:pt>
                <c:pt idx="10928">
                  <c:v>9.10708333</c:v>
                </c:pt>
                <c:pt idx="10929">
                  <c:v>9.1079166699999998</c:v>
                </c:pt>
                <c:pt idx="10930">
                  <c:v>9.1087500000000006</c:v>
                </c:pt>
                <c:pt idx="10931">
                  <c:v>9.1095833299999995</c:v>
                </c:pt>
                <c:pt idx="10932">
                  <c:v>9.1104166699999993</c:v>
                </c:pt>
                <c:pt idx="10933">
                  <c:v>9.1112500000000001</c:v>
                </c:pt>
                <c:pt idx="10934">
                  <c:v>9.1120833300000008</c:v>
                </c:pt>
                <c:pt idx="10935">
                  <c:v>9.1129166700000006</c:v>
                </c:pt>
                <c:pt idx="10936">
                  <c:v>9.1137499999999996</c:v>
                </c:pt>
                <c:pt idx="10937">
                  <c:v>9.1145833300000003</c:v>
                </c:pt>
                <c:pt idx="10938">
                  <c:v>9.1154166700000001</c:v>
                </c:pt>
                <c:pt idx="10939">
                  <c:v>9.1162500000000009</c:v>
                </c:pt>
                <c:pt idx="10940">
                  <c:v>9.1170833299999998</c:v>
                </c:pt>
                <c:pt idx="10941">
                  <c:v>9.1179166699999996</c:v>
                </c:pt>
                <c:pt idx="10942">
                  <c:v>9.1187500000000004</c:v>
                </c:pt>
                <c:pt idx="10943">
                  <c:v>9.1195833299999993</c:v>
                </c:pt>
                <c:pt idx="10944">
                  <c:v>9.1204166699999991</c:v>
                </c:pt>
                <c:pt idx="10945">
                  <c:v>9.1212499999999999</c:v>
                </c:pt>
                <c:pt idx="10946">
                  <c:v>9.1220833300000006</c:v>
                </c:pt>
                <c:pt idx="10947">
                  <c:v>9.1229166700000004</c:v>
                </c:pt>
                <c:pt idx="10948">
                  <c:v>9.1237499999999994</c:v>
                </c:pt>
                <c:pt idx="10949">
                  <c:v>9.1245833300000001</c:v>
                </c:pt>
                <c:pt idx="10950">
                  <c:v>9.1254166699999999</c:v>
                </c:pt>
                <c:pt idx="10951">
                  <c:v>9.1262500000000006</c:v>
                </c:pt>
                <c:pt idx="10952">
                  <c:v>9.1270833299999996</c:v>
                </c:pt>
                <c:pt idx="10953">
                  <c:v>9.1279166699999994</c:v>
                </c:pt>
                <c:pt idx="10954">
                  <c:v>9.1287500000000001</c:v>
                </c:pt>
                <c:pt idx="10955">
                  <c:v>9.1295833300000009</c:v>
                </c:pt>
                <c:pt idx="10956">
                  <c:v>9.1304166700000007</c:v>
                </c:pt>
                <c:pt idx="10957">
                  <c:v>9.1312499999999996</c:v>
                </c:pt>
                <c:pt idx="10958">
                  <c:v>9.1320833300000004</c:v>
                </c:pt>
                <c:pt idx="10959">
                  <c:v>9.1329166700000002</c:v>
                </c:pt>
                <c:pt idx="10960">
                  <c:v>9.1337499999999991</c:v>
                </c:pt>
                <c:pt idx="10961">
                  <c:v>9.1345833299999999</c:v>
                </c:pt>
                <c:pt idx="10962">
                  <c:v>9.1354166699999997</c:v>
                </c:pt>
                <c:pt idx="10963">
                  <c:v>9.1362500000000004</c:v>
                </c:pt>
                <c:pt idx="10964">
                  <c:v>9.1370833299999994</c:v>
                </c:pt>
                <c:pt idx="10965">
                  <c:v>9.1379166699999992</c:v>
                </c:pt>
                <c:pt idx="10966">
                  <c:v>9.1387499999999999</c:v>
                </c:pt>
                <c:pt idx="10967">
                  <c:v>9.1395833300000007</c:v>
                </c:pt>
                <c:pt idx="10968">
                  <c:v>9.1404166700000005</c:v>
                </c:pt>
                <c:pt idx="10969">
                  <c:v>9.1412499999999994</c:v>
                </c:pt>
                <c:pt idx="10970">
                  <c:v>9.1420833300000002</c:v>
                </c:pt>
                <c:pt idx="10971">
                  <c:v>9.14291667</c:v>
                </c:pt>
                <c:pt idx="10972">
                  <c:v>9.1437500000000007</c:v>
                </c:pt>
                <c:pt idx="10973">
                  <c:v>9.1445833299999997</c:v>
                </c:pt>
                <c:pt idx="10974">
                  <c:v>9.1454166699999995</c:v>
                </c:pt>
                <c:pt idx="10975">
                  <c:v>9.1462500000000002</c:v>
                </c:pt>
                <c:pt idx="10976">
                  <c:v>9.1470833299999992</c:v>
                </c:pt>
                <c:pt idx="10977">
                  <c:v>9.1479166700000007</c:v>
                </c:pt>
                <c:pt idx="10978">
                  <c:v>9.1487499999999997</c:v>
                </c:pt>
                <c:pt idx="10979">
                  <c:v>9.1495833300000005</c:v>
                </c:pt>
                <c:pt idx="10980">
                  <c:v>9.1504166700000003</c:v>
                </c:pt>
                <c:pt idx="10981">
                  <c:v>9.1512499999999992</c:v>
                </c:pt>
                <c:pt idx="10982">
                  <c:v>9.15208333</c:v>
                </c:pt>
                <c:pt idx="10983">
                  <c:v>9.1529166699999998</c:v>
                </c:pt>
                <c:pt idx="10984">
                  <c:v>9.1537500000000005</c:v>
                </c:pt>
                <c:pt idx="10985">
                  <c:v>9.1545833299999995</c:v>
                </c:pt>
                <c:pt idx="10986">
                  <c:v>9.1554166699999993</c:v>
                </c:pt>
                <c:pt idx="10987">
                  <c:v>9.15625</c:v>
                </c:pt>
                <c:pt idx="10988">
                  <c:v>9.1570833300000007</c:v>
                </c:pt>
                <c:pt idx="10989">
                  <c:v>9.1579166700000005</c:v>
                </c:pt>
                <c:pt idx="10990">
                  <c:v>9.1587499999999995</c:v>
                </c:pt>
                <c:pt idx="10991">
                  <c:v>9.1595833300000002</c:v>
                </c:pt>
                <c:pt idx="10992">
                  <c:v>9.16041667</c:v>
                </c:pt>
                <c:pt idx="10993">
                  <c:v>9.1612500000000008</c:v>
                </c:pt>
                <c:pt idx="10994">
                  <c:v>9.1620833299999997</c:v>
                </c:pt>
                <c:pt idx="10995">
                  <c:v>9.1629166699999995</c:v>
                </c:pt>
                <c:pt idx="10996">
                  <c:v>9.1637500000000003</c:v>
                </c:pt>
                <c:pt idx="10997">
                  <c:v>9.1645833299999993</c:v>
                </c:pt>
                <c:pt idx="10998">
                  <c:v>9.1654166700000008</c:v>
                </c:pt>
                <c:pt idx="10999">
                  <c:v>9.1662499999999998</c:v>
                </c:pt>
                <c:pt idx="11000">
                  <c:v>9.1670833300000005</c:v>
                </c:pt>
                <c:pt idx="11001">
                  <c:v>9.1679166700000003</c:v>
                </c:pt>
                <c:pt idx="11002">
                  <c:v>9.1687499999999993</c:v>
                </c:pt>
                <c:pt idx="11003">
                  <c:v>9.16958333</c:v>
                </c:pt>
                <c:pt idx="11004">
                  <c:v>9.1704166699999998</c:v>
                </c:pt>
                <c:pt idx="11005">
                  <c:v>9.1712500000000006</c:v>
                </c:pt>
                <c:pt idx="11006">
                  <c:v>9.1720833299999995</c:v>
                </c:pt>
                <c:pt idx="11007">
                  <c:v>9.1729166699999993</c:v>
                </c:pt>
                <c:pt idx="11008">
                  <c:v>9.1737500000000001</c:v>
                </c:pt>
                <c:pt idx="11009">
                  <c:v>9.1745833300000008</c:v>
                </c:pt>
                <c:pt idx="11010">
                  <c:v>9.1754166700000006</c:v>
                </c:pt>
                <c:pt idx="11011">
                  <c:v>9.1762499999999996</c:v>
                </c:pt>
                <c:pt idx="11012">
                  <c:v>9.1770833300000003</c:v>
                </c:pt>
                <c:pt idx="11013">
                  <c:v>9.1779166700000001</c:v>
                </c:pt>
                <c:pt idx="11014">
                  <c:v>9.1787500000000009</c:v>
                </c:pt>
                <c:pt idx="11015">
                  <c:v>9.1795833299999998</c:v>
                </c:pt>
                <c:pt idx="11016">
                  <c:v>9.1804166699999996</c:v>
                </c:pt>
                <c:pt idx="11017">
                  <c:v>9.1812500000000004</c:v>
                </c:pt>
                <c:pt idx="11018">
                  <c:v>9.1820833299999993</c:v>
                </c:pt>
                <c:pt idx="11019">
                  <c:v>9.1829166699999991</c:v>
                </c:pt>
                <c:pt idx="11020">
                  <c:v>9.1837499999999999</c:v>
                </c:pt>
                <c:pt idx="11021">
                  <c:v>9.1845833300000006</c:v>
                </c:pt>
                <c:pt idx="11022">
                  <c:v>9.1854166700000004</c:v>
                </c:pt>
                <c:pt idx="11023">
                  <c:v>9.1862499999999994</c:v>
                </c:pt>
                <c:pt idx="11024">
                  <c:v>9.1870833300000001</c:v>
                </c:pt>
                <c:pt idx="11025">
                  <c:v>9.1879166699999999</c:v>
                </c:pt>
                <c:pt idx="11026">
                  <c:v>9.1887500000000006</c:v>
                </c:pt>
                <c:pt idx="11027">
                  <c:v>9.1895833299999996</c:v>
                </c:pt>
                <c:pt idx="11028">
                  <c:v>9.1904166699999994</c:v>
                </c:pt>
                <c:pt idx="11029">
                  <c:v>9.1912500000000001</c:v>
                </c:pt>
                <c:pt idx="11030">
                  <c:v>9.1920833300000009</c:v>
                </c:pt>
                <c:pt idx="11031">
                  <c:v>9.1929166700000007</c:v>
                </c:pt>
                <c:pt idx="11032">
                  <c:v>9.1937499999999996</c:v>
                </c:pt>
                <c:pt idx="11033">
                  <c:v>9.1945833300000004</c:v>
                </c:pt>
                <c:pt idx="11034">
                  <c:v>9.1954166700000002</c:v>
                </c:pt>
                <c:pt idx="11035">
                  <c:v>9.1962499999999991</c:v>
                </c:pt>
                <c:pt idx="11036">
                  <c:v>9.1970833299999999</c:v>
                </c:pt>
                <c:pt idx="11037">
                  <c:v>9.1979166699999997</c:v>
                </c:pt>
                <c:pt idx="11038">
                  <c:v>9.1987500000000004</c:v>
                </c:pt>
                <c:pt idx="11039">
                  <c:v>9.1995833299999994</c:v>
                </c:pt>
                <c:pt idx="11040">
                  <c:v>9.2004166699999992</c:v>
                </c:pt>
                <c:pt idx="11041">
                  <c:v>9.2012499999999999</c:v>
                </c:pt>
                <c:pt idx="11042">
                  <c:v>9.2020833300000007</c:v>
                </c:pt>
                <c:pt idx="11043">
                  <c:v>9.2029166700000005</c:v>
                </c:pt>
                <c:pt idx="11044">
                  <c:v>9.2037499999999994</c:v>
                </c:pt>
                <c:pt idx="11045">
                  <c:v>9.2045833300000002</c:v>
                </c:pt>
                <c:pt idx="11046">
                  <c:v>9.20541667</c:v>
                </c:pt>
                <c:pt idx="11047">
                  <c:v>9.2062500000000007</c:v>
                </c:pt>
                <c:pt idx="11048">
                  <c:v>9.2070833299999997</c:v>
                </c:pt>
                <c:pt idx="11049">
                  <c:v>9.2079166699999995</c:v>
                </c:pt>
                <c:pt idx="11050">
                  <c:v>9.2087500000000002</c:v>
                </c:pt>
                <c:pt idx="11051">
                  <c:v>9.2095833299999992</c:v>
                </c:pt>
                <c:pt idx="11052">
                  <c:v>9.2104166700000007</c:v>
                </c:pt>
                <c:pt idx="11053">
                  <c:v>9.2112499999999997</c:v>
                </c:pt>
                <c:pt idx="11054">
                  <c:v>9.2120833300000005</c:v>
                </c:pt>
                <c:pt idx="11055">
                  <c:v>9.2129166700000003</c:v>
                </c:pt>
                <c:pt idx="11056">
                  <c:v>9.2137499999999992</c:v>
                </c:pt>
                <c:pt idx="11057">
                  <c:v>9.21458333</c:v>
                </c:pt>
                <c:pt idx="11058">
                  <c:v>9.2154166699999998</c:v>
                </c:pt>
                <c:pt idx="11059">
                  <c:v>9.2162500000000005</c:v>
                </c:pt>
                <c:pt idx="11060">
                  <c:v>9.2170833299999995</c:v>
                </c:pt>
                <c:pt idx="11061">
                  <c:v>9.2179166699999993</c:v>
                </c:pt>
                <c:pt idx="11062">
                  <c:v>9.21875</c:v>
                </c:pt>
                <c:pt idx="11063">
                  <c:v>9.2195833300000007</c:v>
                </c:pt>
                <c:pt idx="11064">
                  <c:v>9.2204166700000005</c:v>
                </c:pt>
                <c:pt idx="11065">
                  <c:v>9.2212499999999995</c:v>
                </c:pt>
                <c:pt idx="11066">
                  <c:v>9.2220833300000002</c:v>
                </c:pt>
                <c:pt idx="11067">
                  <c:v>9.22291667</c:v>
                </c:pt>
                <c:pt idx="11068">
                  <c:v>9.2237500000000008</c:v>
                </c:pt>
                <c:pt idx="11069">
                  <c:v>9.2245833299999997</c:v>
                </c:pt>
                <c:pt idx="11070">
                  <c:v>9.2254166699999995</c:v>
                </c:pt>
                <c:pt idx="11071">
                  <c:v>9.2262500000000003</c:v>
                </c:pt>
                <c:pt idx="11072">
                  <c:v>9.2270833299999993</c:v>
                </c:pt>
                <c:pt idx="11073">
                  <c:v>9.2279166700000008</c:v>
                </c:pt>
                <c:pt idx="11074">
                  <c:v>9.2287499999999998</c:v>
                </c:pt>
                <c:pt idx="11075">
                  <c:v>9.2295833300000005</c:v>
                </c:pt>
                <c:pt idx="11076">
                  <c:v>9.2304166700000003</c:v>
                </c:pt>
                <c:pt idx="11077">
                  <c:v>9.2312499999999993</c:v>
                </c:pt>
                <c:pt idx="11078">
                  <c:v>9.23208333</c:v>
                </c:pt>
                <c:pt idx="11079">
                  <c:v>9.2329166699999998</c:v>
                </c:pt>
                <c:pt idx="11080">
                  <c:v>9.2337500000000006</c:v>
                </c:pt>
                <c:pt idx="11081">
                  <c:v>9.2345833299999995</c:v>
                </c:pt>
                <c:pt idx="11082">
                  <c:v>9.2354166699999993</c:v>
                </c:pt>
                <c:pt idx="11083">
                  <c:v>9.2362500000000001</c:v>
                </c:pt>
                <c:pt idx="11084">
                  <c:v>9.2370833300000008</c:v>
                </c:pt>
                <c:pt idx="11085">
                  <c:v>9.2379166700000006</c:v>
                </c:pt>
                <c:pt idx="11086">
                  <c:v>9.2387499999999996</c:v>
                </c:pt>
                <c:pt idx="11087">
                  <c:v>9.2395833300000003</c:v>
                </c:pt>
                <c:pt idx="11088">
                  <c:v>9.2404166700000001</c:v>
                </c:pt>
                <c:pt idx="11089">
                  <c:v>9.2412500000000009</c:v>
                </c:pt>
                <c:pt idx="11090">
                  <c:v>9.2420833299999998</c:v>
                </c:pt>
                <c:pt idx="11091">
                  <c:v>9.2429166699999996</c:v>
                </c:pt>
                <c:pt idx="11092">
                  <c:v>9.2437500000000004</c:v>
                </c:pt>
                <c:pt idx="11093">
                  <c:v>9.2445833299999993</c:v>
                </c:pt>
                <c:pt idx="11094">
                  <c:v>9.2454166699999991</c:v>
                </c:pt>
                <c:pt idx="11095">
                  <c:v>9.2462499999999999</c:v>
                </c:pt>
                <c:pt idx="11096">
                  <c:v>9.2470833300000006</c:v>
                </c:pt>
                <c:pt idx="11097">
                  <c:v>9.2479166700000004</c:v>
                </c:pt>
                <c:pt idx="11098">
                  <c:v>9.2487499999999994</c:v>
                </c:pt>
                <c:pt idx="11099">
                  <c:v>9.2495833300000001</c:v>
                </c:pt>
                <c:pt idx="11100">
                  <c:v>9.2504166699999999</c:v>
                </c:pt>
                <c:pt idx="11101">
                  <c:v>9.2512500000000006</c:v>
                </c:pt>
                <c:pt idx="11102">
                  <c:v>9.2520833299999996</c:v>
                </c:pt>
                <c:pt idx="11103">
                  <c:v>9.2529166699999994</c:v>
                </c:pt>
                <c:pt idx="11104">
                  <c:v>9.2537500000000001</c:v>
                </c:pt>
                <c:pt idx="11105">
                  <c:v>9.2545833300000009</c:v>
                </c:pt>
                <c:pt idx="11106">
                  <c:v>9.2554166700000007</c:v>
                </c:pt>
                <c:pt idx="11107">
                  <c:v>9.2562499999999996</c:v>
                </c:pt>
                <c:pt idx="11108">
                  <c:v>9.2570833300000004</c:v>
                </c:pt>
                <c:pt idx="11109">
                  <c:v>9.2579166700000002</c:v>
                </c:pt>
                <c:pt idx="11110">
                  <c:v>9.2587499999999991</c:v>
                </c:pt>
                <c:pt idx="11111">
                  <c:v>9.2595833299999999</c:v>
                </c:pt>
                <c:pt idx="11112">
                  <c:v>9.2604166699999997</c:v>
                </c:pt>
                <c:pt idx="11113">
                  <c:v>9.2612500000000004</c:v>
                </c:pt>
                <c:pt idx="11114">
                  <c:v>9.2620833299999994</c:v>
                </c:pt>
                <c:pt idx="11115">
                  <c:v>9.2629166699999992</c:v>
                </c:pt>
                <c:pt idx="11116">
                  <c:v>9.2637499999999999</c:v>
                </c:pt>
                <c:pt idx="11117">
                  <c:v>9.2645833300000007</c:v>
                </c:pt>
                <c:pt idx="11118">
                  <c:v>9.2654166700000005</c:v>
                </c:pt>
                <c:pt idx="11119">
                  <c:v>9.2662499999999994</c:v>
                </c:pt>
                <c:pt idx="11120">
                  <c:v>9.2670833300000002</c:v>
                </c:pt>
                <c:pt idx="11121">
                  <c:v>9.26791667</c:v>
                </c:pt>
                <c:pt idx="11122">
                  <c:v>9.2687500000000007</c:v>
                </c:pt>
                <c:pt idx="11123">
                  <c:v>9.2695833299999997</c:v>
                </c:pt>
                <c:pt idx="11124">
                  <c:v>9.2704166699999995</c:v>
                </c:pt>
                <c:pt idx="11125">
                  <c:v>9.2712500000000002</c:v>
                </c:pt>
                <c:pt idx="11126">
                  <c:v>9.2720833299999992</c:v>
                </c:pt>
                <c:pt idx="11127">
                  <c:v>9.2729166700000007</c:v>
                </c:pt>
                <c:pt idx="11128">
                  <c:v>9.2737499999999997</c:v>
                </c:pt>
                <c:pt idx="11129">
                  <c:v>9.2745833300000005</c:v>
                </c:pt>
                <c:pt idx="11130">
                  <c:v>9.2754166700000003</c:v>
                </c:pt>
                <c:pt idx="11131">
                  <c:v>9.2762499999999992</c:v>
                </c:pt>
                <c:pt idx="11132">
                  <c:v>9.27708333</c:v>
                </c:pt>
                <c:pt idx="11133">
                  <c:v>9.2779166699999998</c:v>
                </c:pt>
                <c:pt idx="11134">
                  <c:v>9.2787500000000005</c:v>
                </c:pt>
                <c:pt idx="11135">
                  <c:v>9.2795833299999995</c:v>
                </c:pt>
                <c:pt idx="11136">
                  <c:v>9.2804166699999993</c:v>
                </c:pt>
                <c:pt idx="11137">
                  <c:v>9.28125</c:v>
                </c:pt>
                <c:pt idx="11138">
                  <c:v>9.2820833300000007</c:v>
                </c:pt>
                <c:pt idx="11139">
                  <c:v>9.2829166700000005</c:v>
                </c:pt>
                <c:pt idx="11140">
                  <c:v>9.2837499999999995</c:v>
                </c:pt>
                <c:pt idx="11141">
                  <c:v>9.2845833300000002</c:v>
                </c:pt>
                <c:pt idx="11142">
                  <c:v>9.28541667</c:v>
                </c:pt>
                <c:pt idx="11143">
                  <c:v>9.2862500000000008</c:v>
                </c:pt>
                <c:pt idx="11144">
                  <c:v>9.2870833299999997</c:v>
                </c:pt>
                <c:pt idx="11145">
                  <c:v>9.2879166699999995</c:v>
                </c:pt>
                <c:pt idx="11146">
                  <c:v>9.2887500000000003</c:v>
                </c:pt>
                <c:pt idx="11147">
                  <c:v>9.2895833299999993</c:v>
                </c:pt>
                <c:pt idx="11148">
                  <c:v>9.2904166700000008</c:v>
                </c:pt>
                <c:pt idx="11149">
                  <c:v>9.2912499999999998</c:v>
                </c:pt>
                <c:pt idx="11150">
                  <c:v>9.2920833300000005</c:v>
                </c:pt>
                <c:pt idx="11151">
                  <c:v>9.2929166700000003</c:v>
                </c:pt>
                <c:pt idx="11152">
                  <c:v>9.2937499999999993</c:v>
                </c:pt>
                <c:pt idx="11153">
                  <c:v>9.29458333</c:v>
                </c:pt>
                <c:pt idx="11154">
                  <c:v>9.2954166699999998</c:v>
                </c:pt>
                <c:pt idx="11155">
                  <c:v>9.2962500000000006</c:v>
                </c:pt>
                <c:pt idx="11156">
                  <c:v>9.2970833299999995</c:v>
                </c:pt>
                <c:pt idx="11157">
                  <c:v>9.2979166699999993</c:v>
                </c:pt>
                <c:pt idx="11158">
                  <c:v>9.2987500000000001</c:v>
                </c:pt>
                <c:pt idx="11159">
                  <c:v>9.2995833300000008</c:v>
                </c:pt>
                <c:pt idx="11160">
                  <c:v>9.3004166700000006</c:v>
                </c:pt>
                <c:pt idx="11161">
                  <c:v>9.3012499999999996</c:v>
                </c:pt>
                <c:pt idx="11162">
                  <c:v>9.3020833300000003</c:v>
                </c:pt>
                <c:pt idx="11163">
                  <c:v>9.3029166700000001</c:v>
                </c:pt>
                <c:pt idx="11164">
                  <c:v>9.3037500000000009</c:v>
                </c:pt>
                <c:pt idx="11165">
                  <c:v>9.3045833299999998</c:v>
                </c:pt>
                <c:pt idx="11166">
                  <c:v>9.3054166699999996</c:v>
                </c:pt>
                <c:pt idx="11167">
                  <c:v>9.3062500000000004</c:v>
                </c:pt>
                <c:pt idx="11168">
                  <c:v>9.3070833299999993</c:v>
                </c:pt>
                <c:pt idx="11169">
                  <c:v>9.3079166699999991</c:v>
                </c:pt>
                <c:pt idx="11170">
                  <c:v>9.3087499999999999</c:v>
                </c:pt>
                <c:pt idx="11171">
                  <c:v>9.3095833300000006</c:v>
                </c:pt>
                <c:pt idx="11172">
                  <c:v>9.3104166700000004</c:v>
                </c:pt>
                <c:pt idx="11173">
                  <c:v>9.3112499999999994</c:v>
                </c:pt>
                <c:pt idx="11174">
                  <c:v>9.3120833300000001</c:v>
                </c:pt>
                <c:pt idx="11175">
                  <c:v>9.3129166699999999</c:v>
                </c:pt>
                <c:pt idx="11176">
                  <c:v>9.3137500000000006</c:v>
                </c:pt>
                <c:pt idx="11177">
                  <c:v>9.3145833299999996</c:v>
                </c:pt>
                <c:pt idx="11178">
                  <c:v>9.3154166699999994</c:v>
                </c:pt>
                <c:pt idx="11179">
                  <c:v>9.3162500000000001</c:v>
                </c:pt>
                <c:pt idx="11180">
                  <c:v>9.3170833300000009</c:v>
                </c:pt>
                <c:pt idx="11181">
                  <c:v>9.3179166700000007</c:v>
                </c:pt>
                <c:pt idx="11182">
                  <c:v>9.3187499999999996</c:v>
                </c:pt>
                <c:pt idx="11183">
                  <c:v>9.3195833300000004</c:v>
                </c:pt>
                <c:pt idx="11184">
                  <c:v>9.3204166700000002</c:v>
                </c:pt>
                <c:pt idx="11185">
                  <c:v>9.3212499999999991</c:v>
                </c:pt>
                <c:pt idx="11186">
                  <c:v>9.3220833299999999</c:v>
                </c:pt>
                <c:pt idx="11187">
                  <c:v>9.3229166699999997</c:v>
                </c:pt>
                <c:pt idx="11188">
                  <c:v>9.3237500000000004</c:v>
                </c:pt>
                <c:pt idx="11189">
                  <c:v>9.3245833299999994</c:v>
                </c:pt>
                <c:pt idx="11190">
                  <c:v>9.3254166699999992</c:v>
                </c:pt>
                <c:pt idx="11191">
                  <c:v>9.3262499999999999</c:v>
                </c:pt>
                <c:pt idx="11192">
                  <c:v>9.3270833300000007</c:v>
                </c:pt>
                <c:pt idx="11193">
                  <c:v>9.3279166700000005</c:v>
                </c:pt>
                <c:pt idx="11194">
                  <c:v>9.3287499999999994</c:v>
                </c:pt>
                <c:pt idx="11195">
                  <c:v>9.3295833300000002</c:v>
                </c:pt>
                <c:pt idx="11196">
                  <c:v>9.33041667</c:v>
                </c:pt>
                <c:pt idx="11197">
                  <c:v>9.3312500000000007</c:v>
                </c:pt>
                <c:pt idx="11198">
                  <c:v>9.3320833299999997</c:v>
                </c:pt>
                <c:pt idx="11199">
                  <c:v>9.3329166699999995</c:v>
                </c:pt>
                <c:pt idx="11200">
                  <c:v>9.3337500000000002</c:v>
                </c:pt>
                <c:pt idx="11201">
                  <c:v>9.3345833299999992</c:v>
                </c:pt>
                <c:pt idx="11202">
                  <c:v>9.3354166700000007</c:v>
                </c:pt>
                <c:pt idx="11203">
                  <c:v>9.3362499999999997</c:v>
                </c:pt>
                <c:pt idx="11204">
                  <c:v>9.3370833300000005</c:v>
                </c:pt>
                <c:pt idx="11205">
                  <c:v>9.3379166700000003</c:v>
                </c:pt>
                <c:pt idx="11206">
                  <c:v>9.3387499999999992</c:v>
                </c:pt>
                <c:pt idx="11207">
                  <c:v>9.33958333</c:v>
                </c:pt>
                <c:pt idx="11208">
                  <c:v>9.3404166699999998</c:v>
                </c:pt>
                <c:pt idx="11209">
                  <c:v>9.3412500000000005</c:v>
                </c:pt>
                <c:pt idx="11210">
                  <c:v>9.3420833299999995</c:v>
                </c:pt>
                <c:pt idx="11211">
                  <c:v>9.3429166699999993</c:v>
                </c:pt>
                <c:pt idx="11212">
                  <c:v>9.34375</c:v>
                </c:pt>
                <c:pt idx="11213">
                  <c:v>9.3445833300000007</c:v>
                </c:pt>
                <c:pt idx="11214">
                  <c:v>9.3454166700000005</c:v>
                </c:pt>
                <c:pt idx="11215">
                  <c:v>9.3462499999999995</c:v>
                </c:pt>
                <c:pt idx="11216">
                  <c:v>9.3470833300000002</c:v>
                </c:pt>
                <c:pt idx="11217">
                  <c:v>9.34791667</c:v>
                </c:pt>
                <c:pt idx="11218">
                  <c:v>9.3487500000000008</c:v>
                </c:pt>
                <c:pt idx="11219">
                  <c:v>9.3495833299999997</c:v>
                </c:pt>
                <c:pt idx="11220">
                  <c:v>9.3504166699999995</c:v>
                </c:pt>
                <c:pt idx="11221">
                  <c:v>9.3512500000000003</c:v>
                </c:pt>
                <c:pt idx="11222">
                  <c:v>9.3520833299999993</c:v>
                </c:pt>
                <c:pt idx="11223">
                  <c:v>9.3529166700000008</c:v>
                </c:pt>
                <c:pt idx="11224">
                  <c:v>9.3537499999999998</c:v>
                </c:pt>
                <c:pt idx="11225">
                  <c:v>9.3545833300000005</c:v>
                </c:pt>
                <c:pt idx="11226">
                  <c:v>9.3554166700000003</c:v>
                </c:pt>
                <c:pt idx="11227">
                  <c:v>9.3562499999999993</c:v>
                </c:pt>
                <c:pt idx="11228">
                  <c:v>9.35708333</c:v>
                </c:pt>
                <c:pt idx="11229">
                  <c:v>9.3579166699999998</c:v>
                </c:pt>
                <c:pt idx="11230">
                  <c:v>9.3587500000000006</c:v>
                </c:pt>
                <c:pt idx="11231">
                  <c:v>9.3595833299999995</c:v>
                </c:pt>
                <c:pt idx="11232">
                  <c:v>9.3604166699999993</c:v>
                </c:pt>
                <c:pt idx="11233">
                  <c:v>9.3612500000000001</c:v>
                </c:pt>
                <c:pt idx="11234">
                  <c:v>9.3620833300000008</c:v>
                </c:pt>
                <c:pt idx="11235">
                  <c:v>9.3629166700000006</c:v>
                </c:pt>
                <c:pt idx="11236">
                  <c:v>9.3637499999999996</c:v>
                </c:pt>
                <c:pt idx="11237">
                  <c:v>9.3645833300000003</c:v>
                </c:pt>
                <c:pt idx="11238">
                  <c:v>9.3654166700000001</c:v>
                </c:pt>
                <c:pt idx="11239">
                  <c:v>9.3662500000000009</c:v>
                </c:pt>
                <c:pt idx="11240">
                  <c:v>9.3670833299999998</c:v>
                </c:pt>
                <c:pt idx="11241">
                  <c:v>9.3679166699999996</c:v>
                </c:pt>
                <c:pt idx="11242">
                  <c:v>9.3687500000000004</c:v>
                </c:pt>
                <c:pt idx="11243">
                  <c:v>9.3695833299999993</c:v>
                </c:pt>
                <c:pt idx="11244">
                  <c:v>9.3704166699999991</c:v>
                </c:pt>
                <c:pt idx="11245">
                  <c:v>9.3712499999999999</c:v>
                </c:pt>
                <c:pt idx="11246">
                  <c:v>9.3720833300000006</c:v>
                </c:pt>
                <c:pt idx="11247">
                  <c:v>9.3729166700000004</c:v>
                </c:pt>
                <c:pt idx="11248">
                  <c:v>9.3737499999999994</c:v>
                </c:pt>
                <c:pt idx="11249">
                  <c:v>9.3745833300000001</c:v>
                </c:pt>
                <c:pt idx="11250">
                  <c:v>9.3754166699999999</c:v>
                </c:pt>
                <c:pt idx="11251">
                  <c:v>9.3762500000000006</c:v>
                </c:pt>
                <c:pt idx="11252">
                  <c:v>9.3770833299999996</c:v>
                </c:pt>
                <c:pt idx="11253">
                  <c:v>9.3779166699999994</c:v>
                </c:pt>
                <c:pt idx="11254">
                  <c:v>9.3787500000000001</c:v>
                </c:pt>
                <c:pt idx="11255">
                  <c:v>9.3795833300000009</c:v>
                </c:pt>
                <c:pt idx="11256">
                  <c:v>9.3804166700000007</c:v>
                </c:pt>
                <c:pt idx="11257">
                  <c:v>9.3812499999999996</c:v>
                </c:pt>
                <c:pt idx="11258">
                  <c:v>9.3820833300000004</c:v>
                </c:pt>
                <c:pt idx="11259">
                  <c:v>9.3829166700000002</c:v>
                </c:pt>
                <c:pt idx="11260">
                  <c:v>9.3837499999999991</c:v>
                </c:pt>
                <c:pt idx="11261">
                  <c:v>9.3845833299999999</c:v>
                </c:pt>
                <c:pt idx="11262">
                  <c:v>9.3854166699999997</c:v>
                </c:pt>
                <c:pt idx="11263">
                  <c:v>9.3862500000000004</c:v>
                </c:pt>
                <c:pt idx="11264">
                  <c:v>9.3870833299999994</c:v>
                </c:pt>
                <c:pt idx="11265">
                  <c:v>9.3879166699999992</c:v>
                </c:pt>
                <c:pt idx="11266">
                  <c:v>9.3887499999999999</c:v>
                </c:pt>
                <c:pt idx="11267">
                  <c:v>9.3895833300000007</c:v>
                </c:pt>
                <c:pt idx="11268">
                  <c:v>9.3904166700000005</c:v>
                </c:pt>
                <c:pt idx="11269">
                  <c:v>9.3912499999999994</c:v>
                </c:pt>
                <c:pt idx="11270">
                  <c:v>9.3920833300000002</c:v>
                </c:pt>
                <c:pt idx="11271">
                  <c:v>9.39291667</c:v>
                </c:pt>
                <c:pt idx="11272">
                  <c:v>9.3937500000000007</c:v>
                </c:pt>
                <c:pt idx="11273">
                  <c:v>9.3945833299999997</c:v>
                </c:pt>
                <c:pt idx="11274">
                  <c:v>9.3954166699999995</c:v>
                </c:pt>
                <c:pt idx="11275">
                  <c:v>9.3962500000000002</c:v>
                </c:pt>
                <c:pt idx="11276">
                  <c:v>9.3970833299999992</c:v>
                </c:pt>
                <c:pt idx="11277">
                  <c:v>9.3979166700000007</c:v>
                </c:pt>
                <c:pt idx="11278">
                  <c:v>9.3987499999999997</c:v>
                </c:pt>
                <c:pt idx="11279">
                  <c:v>9.3995833300000005</c:v>
                </c:pt>
                <c:pt idx="11280">
                  <c:v>9.4004166700000003</c:v>
                </c:pt>
                <c:pt idx="11281">
                  <c:v>9.4012499999999992</c:v>
                </c:pt>
                <c:pt idx="11282">
                  <c:v>9.40208333</c:v>
                </c:pt>
                <c:pt idx="11283">
                  <c:v>9.4029166699999998</c:v>
                </c:pt>
                <c:pt idx="11284">
                  <c:v>9.4037500000000005</c:v>
                </c:pt>
                <c:pt idx="11285">
                  <c:v>9.4045833299999995</c:v>
                </c:pt>
                <c:pt idx="11286">
                  <c:v>9.4054166699999993</c:v>
                </c:pt>
                <c:pt idx="11287">
                  <c:v>9.40625</c:v>
                </c:pt>
                <c:pt idx="11288">
                  <c:v>9.4070833300000007</c:v>
                </c:pt>
                <c:pt idx="11289">
                  <c:v>9.4079166700000005</c:v>
                </c:pt>
                <c:pt idx="11290">
                  <c:v>9.4087499999999995</c:v>
                </c:pt>
                <c:pt idx="11291">
                  <c:v>9.4095833300000002</c:v>
                </c:pt>
                <c:pt idx="11292">
                  <c:v>9.41041667</c:v>
                </c:pt>
                <c:pt idx="11293">
                  <c:v>9.4112500000000008</c:v>
                </c:pt>
                <c:pt idx="11294">
                  <c:v>9.4120833299999997</c:v>
                </c:pt>
                <c:pt idx="11295">
                  <c:v>9.4129166699999995</c:v>
                </c:pt>
                <c:pt idx="11296">
                  <c:v>9.4137500000000003</c:v>
                </c:pt>
                <c:pt idx="11297">
                  <c:v>9.4145833299999993</c:v>
                </c:pt>
                <c:pt idx="11298">
                  <c:v>9.4154166700000008</c:v>
                </c:pt>
                <c:pt idx="11299">
                  <c:v>9.4162499999999998</c:v>
                </c:pt>
                <c:pt idx="11300">
                  <c:v>9.4170833300000005</c:v>
                </c:pt>
                <c:pt idx="11301">
                  <c:v>9.4179166700000003</c:v>
                </c:pt>
                <c:pt idx="11302">
                  <c:v>9.4187499999999993</c:v>
                </c:pt>
                <c:pt idx="11303">
                  <c:v>9.41958333</c:v>
                </c:pt>
                <c:pt idx="11304">
                  <c:v>9.4204166699999998</c:v>
                </c:pt>
                <c:pt idx="11305">
                  <c:v>9.4212500000000006</c:v>
                </c:pt>
                <c:pt idx="11306">
                  <c:v>9.4220833299999995</c:v>
                </c:pt>
                <c:pt idx="11307">
                  <c:v>9.4229166699999993</c:v>
                </c:pt>
                <c:pt idx="11308">
                  <c:v>9.4237500000000001</c:v>
                </c:pt>
                <c:pt idx="11309">
                  <c:v>9.4245833300000008</c:v>
                </c:pt>
                <c:pt idx="11310">
                  <c:v>9.4254166700000006</c:v>
                </c:pt>
                <c:pt idx="11311">
                  <c:v>9.4262499999999996</c:v>
                </c:pt>
                <c:pt idx="11312">
                  <c:v>9.4270833300000003</c:v>
                </c:pt>
                <c:pt idx="11313">
                  <c:v>9.4279166700000001</c:v>
                </c:pt>
                <c:pt idx="11314">
                  <c:v>9.4287500000000009</c:v>
                </c:pt>
                <c:pt idx="11315">
                  <c:v>9.4295833299999998</c:v>
                </c:pt>
                <c:pt idx="11316">
                  <c:v>9.4304166699999996</c:v>
                </c:pt>
                <c:pt idx="11317">
                  <c:v>9.4312500000000004</c:v>
                </c:pt>
                <c:pt idx="11318">
                  <c:v>9.4320833299999993</c:v>
                </c:pt>
                <c:pt idx="11319">
                  <c:v>9.4329166699999991</c:v>
                </c:pt>
                <c:pt idx="11320">
                  <c:v>9.4337499999999999</c:v>
                </c:pt>
                <c:pt idx="11321">
                  <c:v>9.4345833300000006</c:v>
                </c:pt>
                <c:pt idx="11322">
                  <c:v>9.4354166700000004</c:v>
                </c:pt>
                <c:pt idx="11323">
                  <c:v>9.4362499999999994</c:v>
                </c:pt>
                <c:pt idx="11324">
                  <c:v>9.4370833300000001</c:v>
                </c:pt>
                <c:pt idx="11325">
                  <c:v>9.4379166699999999</c:v>
                </c:pt>
                <c:pt idx="11326">
                  <c:v>9.4387500000000006</c:v>
                </c:pt>
                <c:pt idx="11327">
                  <c:v>9.4395833299999996</c:v>
                </c:pt>
                <c:pt idx="11328">
                  <c:v>9.4404166699999994</c:v>
                </c:pt>
                <c:pt idx="11329">
                  <c:v>9.4412500000000001</c:v>
                </c:pt>
                <c:pt idx="11330">
                  <c:v>9.4420833300000009</c:v>
                </c:pt>
                <c:pt idx="11331">
                  <c:v>9.4429166700000007</c:v>
                </c:pt>
                <c:pt idx="11332">
                  <c:v>9.4437499999999996</c:v>
                </c:pt>
                <c:pt idx="11333">
                  <c:v>9.4445833300000004</c:v>
                </c:pt>
                <c:pt idx="11334">
                  <c:v>9.4454166700000002</c:v>
                </c:pt>
                <c:pt idx="11335">
                  <c:v>9.4462499999999991</c:v>
                </c:pt>
                <c:pt idx="11336">
                  <c:v>9.4470833299999999</c:v>
                </c:pt>
                <c:pt idx="11337">
                  <c:v>9.4479166699999997</c:v>
                </c:pt>
                <c:pt idx="11338">
                  <c:v>9.4487500000000004</c:v>
                </c:pt>
                <c:pt idx="11339">
                  <c:v>9.4495833299999994</c:v>
                </c:pt>
                <c:pt idx="11340">
                  <c:v>9.4504166699999992</c:v>
                </c:pt>
                <c:pt idx="11341">
                  <c:v>9.4512499999999999</c:v>
                </c:pt>
                <c:pt idx="11342">
                  <c:v>9.4520833300000007</c:v>
                </c:pt>
                <c:pt idx="11343">
                  <c:v>9.4529166700000005</c:v>
                </c:pt>
                <c:pt idx="11344">
                  <c:v>9.4537499999999994</c:v>
                </c:pt>
                <c:pt idx="11345">
                  <c:v>9.4545833300000002</c:v>
                </c:pt>
                <c:pt idx="11346">
                  <c:v>9.45541667</c:v>
                </c:pt>
                <c:pt idx="11347">
                  <c:v>9.4562500000000007</c:v>
                </c:pt>
                <c:pt idx="11348">
                  <c:v>9.4570833299999997</c:v>
                </c:pt>
                <c:pt idx="11349">
                  <c:v>9.4579166699999995</c:v>
                </c:pt>
                <c:pt idx="11350">
                  <c:v>9.4587500000000002</c:v>
                </c:pt>
                <c:pt idx="11351">
                  <c:v>9.4595833299999992</c:v>
                </c:pt>
                <c:pt idx="11352">
                  <c:v>9.4604166700000007</c:v>
                </c:pt>
                <c:pt idx="11353">
                  <c:v>9.4612499999999997</c:v>
                </c:pt>
                <c:pt idx="11354">
                  <c:v>9.4620833300000005</c:v>
                </c:pt>
                <c:pt idx="11355">
                  <c:v>9.4629166700000003</c:v>
                </c:pt>
                <c:pt idx="11356">
                  <c:v>9.4637499999999992</c:v>
                </c:pt>
                <c:pt idx="11357">
                  <c:v>9.46458333</c:v>
                </c:pt>
                <c:pt idx="11358">
                  <c:v>9.4654166699999998</c:v>
                </c:pt>
                <c:pt idx="11359">
                  <c:v>9.4662500000000005</c:v>
                </c:pt>
                <c:pt idx="11360">
                  <c:v>9.4670833299999995</c:v>
                </c:pt>
                <c:pt idx="11361">
                  <c:v>9.4679166699999993</c:v>
                </c:pt>
                <c:pt idx="11362">
                  <c:v>9.46875</c:v>
                </c:pt>
                <c:pt idx="11363">
                  <c:v>9.4695833300000007</c:v>
                </c:pt>
                <c:pt idx="11364">
                  <c:v>9.4704166700000005</c:v>
                </c:pt>
                <c:pt idx="11365">
                  <c:v>9.4712499999999995</c:v>
                </c:pt>
                <c:pt idx="11366">
                  <c:v>9.4720833300000002</c:v>
                </c:pt>
                <c:pt idx="11367">
                  <c:v>9.47291667</c:v>
                </c:pt>
                <c:pt idx="11368">
                  <c:v>9.4737500000000008</c:v>
                </c:pt>
                <c:pt idx="11369">
                  <c:v>9.4745833299999997</c:v>
                </c:pt>
                <c:pt idx="11370">
                  <c:v>9.4754166699999995</c:v>
                </c:pt>
                <c:pt idx="11371">
                  <c:v>9.4762500000000003</c:v>
                </c:pt>
                <c:pt idx="11372">
                  <c:v>9.4770833299999993</c:v>
                </c:pt>
                <c:pt idx="11373">
                  <c:v>9.4779166700000008</c:v>
                </c:pt>
                <c:pt idx="11374">
                  <c:v>9.4787499999999998</c:v>
                </c:pt>
                <c:pt idx="11375">
                  <c:v>9.4795833300000005</c:v>
                </c:pt>
                <c:pt idx="11376">
                  <c:v>9.4804166700000003</c:v>
                </c:pt>
                <c:pt idx="11377">
                  <c:v>9.4812499999999993</c:v>
                </c:pt>
                <c:pt idx="11378">
                  <c:v>9.48208333</c:v>
                </c:pt>
                <c:pt idx="11379">
                  <c:v>9.4829166699999998</c:v>
                </c:pt>
                <c:pt idx="11380">
                  <c:v>9.4837500000000006</c:v>
                </c:pt>
                <c:pt idx="11381">
                  <c:v>9.4845833299999995</c:v>
                </c:pt>
                <c:pt idx="11382">
                  <c:v>9.4854166699999993</c:v>
                </c:pt>
                <c:pt idx="11383">
                  <c:v>9.4862500000000001</c:v>
                </c:pt>
                <c:pt idx="11384">
                  <c:v>9.4870833300000008</c:v>
                </c:pt>
                <c:pt idx="11385">
                  <c:v>9.4879166700000006</c:v>
                </c:pt>
                <c:pt idx="11386">
                  <c:v>9.4887499999999996</c:v>
                </c:pt>
                <c:pt idx="11387">
                  <c:v>9.4895833300000003</c:v>
                </c:pt>
                <c:pt idx="11388">
                  <c:v>9.4904166700000001</c:v>
                </c:pt>
                <c:pt idx="11389">
                  <c:v>9.4912500000000009</c:v>
                </c:pt>
                <c:pt idx="11390">
                  <c:v>9.4920833299999998</c:v>
                </c:pt>
                <c:pt idx="11391">
                  <c:v>9.4929166699999996</c:v>
                </c:pt>
                <c:pt idx="11392">
                  <c:v>9.4937500000000004</c:v>
                </c:pt>
                <c:pt idx="11393">
                  <c:v>9.4945833299999993</c:v>
                </c:pt>
                <c:pt idx="11394">
                  <c:v>9.4954166699999991</c:v>
                </c:pt>
                <c:pt idx="11395">
                  <c:v>9.4962499999999999</c:v>
                </c:pt>
                <c:pt idx="11396">
                  <c:v>9.4970833300000006</c:v>
                </c:pt>
                <c:pt idx="11397">
                  <c:v>9.4979166700000004</c:v>
                </c:pt>
                <c:pt idx="11398">
                  <c:v>9.4987499999999994</c:v>
                </c:pt>
                <c:pt idx="11399">
                  <c:v>9.4995833300000001</c:v>
                </c:pt>
                <c:pt idx="11400">
                  <c:v>9.5004166699999999</c:v>
                </c:pt>
              </c:numCache>
            </c:numRef>
          </c:xVal>
          <c:yVal>
            <c:numRef>
              <c:f>'Covid 23mer peptide 0 alsteens '!$B$1:$B$11401</c:f>
              <c:numCache>
                <c:formatCode>General</c:formatCode>
                <c:ptCount val="11401"/>
                <c:pt idx="0">
                  <c:v>-1.2922286999999999</c:v>
                </c:pt>
                <c:pt idx="1">
                  <c:v>-1.2826919999999999</c:v>
                </c:pt>
                <c:pt idx="2">
                  <c:v>-1.2745857</c:v>
                </c:pt>
                <c:pt idx="3">
                  <c:v>-1.2698174</c:v>
                </c:pt>
                <c:pt idx="4">
                  <c:v>-1.2688637</c:v>
                </c:pt>
                <c:pt idx="5">
                  <c:v>-1.2750626</c:v>
                </c:pt>
                <c:pt idx="6">
                  <c:v>-1.2869835000000001</c:v>
                </c:pt>
                <c:pt idx="7">
                  <c:v>-1.2989044000000001</c:v>
                </c:pt>
                <c:pt idx="8">
                  <c:v>-1.3074874999999999</c:v>
                </c:pt>
                <c:pt idx="9">
                  <c:v>-1.3132094999999999</c:v>
                </c:pt>
                <c:pt idx="10">
                  <c:v>-1.3184547</c:v>
                </c:pt>
                <c:pt idx="11">
                  <c:v>-1.3217926</c:v>
                </c:pt>
                <c:pt idx="12">
                  <c:v>-1.3217926</c:v>
                </c:pt>
                <c:pt idx="13">
                  <c:v>-1.3198852999999999</c:v>
                </c:pt>
                <c:pt idx="14">
                  <c:v>-1.3184547</c:v>
                </c:pt>
                <c:pt idx="15">
                  <c:v>-1.3198852999999999</c:v>
                </c:pt>
                <c:pt idx="16">
                  <c:v>-1.3246536</c:v>
                </c:pt>
                <c:pt idx="17">
                  <c:v>-1.3303757</c:v>
                </c:pt>
                <c:pt idx="18">
                  <c:v>-1.3360977000000001</c:v>
                </c:pt>
                <c:pt idx="19">
                  <c:v>-1.3408660999999999</c:v>
                </c:pt>
                <c:pt idx="20">
                  <c:v>-1.3461113</c:v>
                </c:pt>
                <c:pt idx="21">
                  <c:v>-1.3504027999999999</c:v>
                </c:pt>
                <c:pt idx="22">
                  <c:v>-1.3508796999999999</c:v>
                </c:pt>
                <c:pt idx="23">
                  <c:v>-1.3480186000000001</c:v>
                </c:pt>
                <c:pt idx="24">
                  <c:v>-1.3465881</c:v>
                </c:pt>
                <c:pt idx="25">
                  <c:v>-1.3484955000000001</c:v>
                </c:pt>
                <c:pt idx="26">
                  <c:v>-1.3518333</c:v>
                </c:pt>
                <c:pt idx="27">
                  <c:v>-1.3546944000000001</c:v>
                </c:pt>
                <c:pt idx="28">
                  <c:v>-1.3570785999999999</c:v>
                </c:pt>
                <c:pt idx="29">
                  <c:v>-1.3580322</c:v>
                </c:pt>
                <c:pt idx="30">
                  <c:v>-1.3580322</c:v>
                </c:pt>
                <c:pt idx="31">
                  <c:v>-1.3561249</c:v>
                </c:pt>
                <c:pt idx="32">
                  <c:v>-1.3542175000000001</c:v>
                </c:pt>
                <c:pt idx="33">
                  <c:v>-1.352787</c:v>
                </c:pt>
                <c:pt idx="34">
                  <c:v>-1.352787</c:v>
                </c:pt>
                <c:pt idx="35">
                  <c:v>-1.3537406999999999</c:v>
                </c:pt>
                <c:pt idx="36">
                  <c:v>-1.3542175000000001</c:v>
                </c:pt>
                <c:pt idx="37">
                  <c:v>-1.3542175000000001</c:v>
                </c:pt>
                <c:pt idx="38">
                  <c:v>-1.3537406999999999</c:v>
                </c:pt>
                <c:pt idx="39">
                  <c:v>-1.3508796999999999</c:v>
                </c:pt>
                <c:pt idx="40">
                  <c:v>-1.3461113</c:v>
                </c:pt>
                <c:pt idx="41">
                  <c:v>-1.3399124</c:v>
                </c:pt>
                <c:pt idx="42">
                  <c:v>-1.3356209000000001</c:v>
                </c:pt>
                <c:pt idx="43">
                  <c:v>-1.3337135</c:v>
                </c:pt>
                <c:pt idx="44">
                  <c:v>-1.3337135</c:v>
                </c:pt>
                <c:pt idx="45">
                  <c:v>-1.3356209000000001</c:v>
                </c:pt>
                <c:pt idx="46">
                  <c:v>-1.3389587000000001</c:v>
                </c:pt>
                <c:pt idx="47">
                  <c:v>-1.3446807999999999</c:v>
                </c:pt>
                <c:pt idx="48">
                  <c:v>-1.3513565000000001</c:v>
                </c:pt>
                <c:pt idx="49">
                  <c:v>-1.3566016999999999</c:v>
                </c:pt>
                <c:pt idx="50">
                  <c:v>-1.3585091</c:v>
                </c:pt>
                <c:pt idx="51">
                  <c:v>-1.3580322</c:v>
                </c:pt>
                <c:pt idx="52">
                  <c:v>-1.3566016999999999</c:v>
                </c:pt>
                <c:pt idx="53">
                  <c:v>-1.3575554000000001</c:v>
                </c:pt>
                <c:pt idx="54">
                  <c:v>-1.3613701</c:v>
                </c:pt>
                <c:pt idx="55">
                  <c:v>-1.367569</c:v>
                </c:pt>
                <c:pt idx="56">
                  <c:v>-1.3728142000000001</c:v>
                </c:pt>
                <c:pt idx="57">
                  <c:v>-1.376152</c:v>
                </c:pt>
                <c:pt idx="58">
                  <c:v>-1.3799667</c:v>
                </c:pt>
                <c:pt idx="59">
                  <c:v>-1.3823509</c:v>
                </c:pt>
                <c:pt idx="60">
                  <c:v>-1.3794899</c:v>
                </c:pt>
                <c:pt idx="61">
                  <c:v>-1.3737679</c:v>
                </c:pt>
                <c:pt idx="62">
                  <c:v>-1.3709068</c:v>
                </c:pt>
                <c:pt idx="63">
                  <c:v>-1.3718604999999999</c:v>
                </c:pt>
                <c:pt idx="64">
                  <c:v>-1.3728142000000001</c:v>
                </c:pt>
                <c:pt idx="65">
                  <c:v>-1.3713837</c:v>
                </c:pt>
                <c:pt idx="66">
                  <c:v>-1.37043</c:v>
                </c:pt>
                <c:pt idx="67">
                  <c:v>-1.3713837</c:v>
                </c:pt>
                <c:pt idx="68">
                  <c:v>-1.3723373000000001</c:v>
                </c:pt>
                <c:pt idx="69">
                  <c:v>-1.3728142000000001</c:v>
                </c:pt>
                <c:pt idx="70">
                  <c:v>-1.3747214999999999</c:v>
                </c:pt>
                <c:pt idx="71">
                  <c:v>-1.3790131000000001</c:v>
                </c:pt>
                <c:pt idx="72">
                  <c:v>-1.3837813999999999</c:v>
                </c:pt>
                <c:pt idx="73">
                  <c:v>-1.3861656</c:v>
                </c:pt>
                <c:pt idx="74">
                  <c:v>-1.3856888000000001</c:v>
                </c:pt>
                <c:pt idx="75">
                  <c:v>-1.3842582999999999</c:v>
                </c:pt>
                <c:pt idx="76">
                  <c:v>-1.3837813999999999</c:v>
                </c:pt>
                <c:pt idx="77">
                  <c:v>-1.3852119000000001</c:v>
                </c:pt>
                <c:pt idx="78">
                  <c:v>-1.3890266</c:v>
                </c:pt>
                <c:pt idx="79">
                  <c:v>-1.3947487000000001</c:v>
                </c:pt>
                <c:pt idx="80">
                  <c:v>-1.4019012</c:v>
                </c:pt>
                <c:pt idx="81">
                  <c:v>-1.408577</c:v>
                </c:pt>
                <c:pt idx="82">
                  <c:v>-1.4123916999999999</c:v>
                </c:pt>
                <c:pt idx="83">
                  <c:v>-1.4138222</c:v>
                </c:pt>
                <c:pt idx="84">
                  <c:v>-1.4138222</c:v>
                </c:pt>
                <c:pt idx="85">
                  <c:v>-1.4138222</c:v>
                </c:pt>
                <c:pt idx="86">
                  <c:v>-1.414299</c:v>
                </c:pt>
                <c:pt idx="87">
                  <c:v>-1.4128685000000001</c:v>
                </c:pt>
                <c:pt idx="88">
                  <c:v>-1.4109612</c:v>
                </c:pt>
                <c:pt idx="89">
                  <c:v>-1.4090537999999999</c:v>
                </c:pt>
                <c:pt idx="90">
                  <c:v>-1.4071465000000001</c:v>
                </c:pt>
                <c:pt idx="91">
                  <c:v>-1.4047623</c:v>
                </c:pt>
                <c:pt idx="92">
                  <c:v>-1.4019012</c:v>
                </c:pt>
                <c:pt idx="93">
                  <c:v>-1.4019012</c:v>
                </c:pt>
                <c:pt idx="94">
                  <c:v>-1.4033317999999999</c:v>
                </c:pt>
                <c:pt idx="95">
                  <c:v>-1.4061927999999999</c:v>
                </c:pt>
                <c:pt idx="96">
                  <c:v>-1.4100075000000001</c:v>
                </c:pt>
                <c:pt idx="97">
                  <c:v>-1.4138222</c:v>
                </c:pt>
                <c:pt idx="98">
                  <c:v>-1.4176369</c:v>
                </c:pt>
                <c:pt idx="99">
                  <c:v>-1.4209746999999999</c:v>
                </c:pt>
                <c:pt idx="100">
                  <c:v>-1.4238358</c:v>
                </c:pt>
                <c:pt idx="101">
                  <c:v>-1.4238358</c:v>
                </c:pt>
                <c:pt idx="102">
                  <c:v>-1.4224052</c:v>
                </c:pt>
                <c:pt idx="103">
                  <c:v>-1.4209746999999999</c:v>
                </c:pt>
                <c:pt idx="104">
                  <c:v>-1.4195442</c:v>
                </c:pt>
                <c:pt idx="105">
                  <c:v>-1.4157295000000001</c:v>
                </c:pt>
                <c:pt idx="106">
                  <c:v>-1.4090537999999999</c:v>
                </c:pt>
                <c:pt idx="107">
                  <c:v>-1.4033317999999999</c:v>
                </c:pt>
                <c:pt idx="108">
                  <c:v>-1.3980865</c:v>
                </c:pt>
                <c:pt idx="109">
                  <c:v>-1.3933182</c:v>
                </c:pt>
                <c:pt idx="110">
                  <c:v>-1.3895035</c:v>
                </c:pt>
                <c:pt idx="111">
                  <c:v>-1.3895035</c:v>
                </c:pt>
                <c:pt idx="112">
                  <c:v>-1.3937949999999999</c:v>
                </c:pt>
                <c:pt idx="113">
                  <c:v>-1.3985634</c:v>
                </c:pt>
                <c:pt idx="114">
                  <c:v>-1.4038086000000001</c:v>
                </c:pt>
                <c:pt idx="115">
                  <c:v>-1.4095306000000001</c:v>
                </c:pt>
                <c:pt idx="116">
                  <c:v>-1.4152526999999999</c:v>
                </c:pt>
                <c:pt idx="117">
                  <c:v>-1.4185905000000001</c:v>
                </c:pt>
                <c:pt idx="118">
                  <c:v>-1.4195442</c:v>
                </c:pt>
                <c:pt idx="119">
                  <c:v>-1.4204979</c:v>
                </c:pt>
                <c:pt idx="120">
                  <c:v>-1.4219284000000001</c:v>
                </c:pt>
                <c:pt idx="121">
                  <c:v>-1.4228821</c:v>
                </c:pt>
                <c:pt idx="122">
                  <c:v>-1.4224052</c:v>
                </c:pt>
                <c:pt idx="123">
                  <c:v>-1.4228821</c:v>
                </c:pt>
                <c:pt idx="124">
                  <c:v>-1.4238358</c:v>
                </c:pt>
                <c:pt idx="125">
                  <c:v>-1.4238358</c:v>
                </c:pt>
                <c:pt idx="126">
                  <c:v>-1.4224052</c:v>
                </c:pt>
                <c:pt idx="127">
                  <c:v>-1.4214515999999999</c:v>
                </c:pt>
                <c:pt idx="128">
                  <c:v>-1.4233589</c:v>
                </c:pt>
                <c:pt idx="129">
                  <c:v>-1.4276504999999999</c:v>
                </c:pt>
                <c:pt idx="130">
                  <c:v>-1.4324188</c:v>
                </c:pt>
                <c:pt idx="131">
                  <c:v>-1.4362334999999999</c:v>
                </c:pt>
                <c:pt idx="132">
                  <c:v>-1.4386177</c:v>
                </c:pt>
                <c:pt idx="133">
                  <c:v>-1.4395713999999999</c:v>
                </c:pt>
                <c:pt idx="134">
                  <c:v>-1.4386177</c:v>
                </c:pt>
                <c:pt idx="135">
                  <c:v>-1.4348030000000001</c:v>
                </c:pt>
                <c:pt idx="136">
                  <c:v>-1.4314651</c:v>
                </c:pt>
                <c:pt idx="137">
                  <c:v>-1.4305114999999999</c:v>
                </c:pt>
                <c:pt idx="138">
                  <c:v>-1.431942</c:v>
                </c:pt>
                <c:pt idx="139">
                  <c:v>-1.4343262000000001</c:v>
                </c:pt>
                <c:pt idx="140">
                  <c:v>-1.4390944999999999</c:v>
                </c:pt>
                <c:pt idx="141">
                  <c:v>-1.4448166</c:v>
                </c:pt>
                <c:pt idx="142">
                  <c:v>-1.4491080999999999</c:v>
                </c:pt>
                <c:pt idx="143">
                  <c:v>-1.4500618000000001</c:v>
                </c:pt>
                <c:pt idx="144">
                  <c:v>-1.4505386</c:v>
                </c:pt>
                <c:pt idx="145">
                  <c:v>-1.4514923</c:v>
                </c:pt>
                <c:pt idx="146">
                  <c:v>-1.4495849999999999</c:v>
                </c:pt>
                <c:pt idx="147">
                  <c:v>-1.4467239000000001</c:v>
                </c:pt>
                <c:pt idx="148">
                  <c:v>-1.4448166</c:v>
                </c:pt>
                <c:pt idx="149">
                  <c:v>-1.4476776</c:v>
                </c:pt>
                <c:pt idx="150">
                  <c:v>-1.4519690999999999</c:v>
                </c:pt>
                <c:pt idx="151">
                  <c:v>-1.4533997000000001</c:v>
                </c:pt>
                <c:pt idx="152">
                  <c:v>-1.4543533</c:v>
                </c:pt>
                <c:pt idx="153">
                  <c:v>-1.4557838000000001</c:v>
                </c:pt>
                <c:pt idx="154">
                  <c:v>-1.4567375</c:v>
                </c:pt>
                <c:pt idx="155">
                  <c:v>-1.4567375</c:v>
                </c:pt>
                <c:pt idx="156">
                  <c:v>-1.4562607000000001</c:v>
                </c:pt>
                <c:pt idx="157">
                  <c:v>-1.4581679999999999</c:v>
                </c:pt>
                <c:pt idx="158">
                  <c:v>-1.4605522</c:v>
                </c:pt>
                <c:pt idx="159">
                  <c:v>-1.4610291</c:v>
                </c:pt>
                <c:pt idx="160">
                  <c:v>-1.4591217000000001</c:v>
                </c:pt>
                <c:pt idx="161">
                  <c:v>-1.4567375</c:v>
                </c:pt>
                <c:pt idx="162">
                  <c:v>-1.4553069999999999</c:v>
                </c:pt>
                <c:pt idx="163">
                  <c:v>-1.4553069999999999</c:v>
                </c:pt>
                <c:pt idx="164">
                  <c:v>-1.4562607000000001</c:v>
                </c:pt>
                <c:pt idx="165">
                  <c:v>-1.4595985</c:v>
                </c:pt>
                <c:pt idx="166">
                  <c:v>-1.4657974</c:v>
                </c:pt>
                <c:pt idx="167">
                  <c:v>-1.4719963</c:v>
                </c:pt>
                <c:pt idx="168">
                  <c:v>-1.4767646999999999</c:v>
                </c:pt>
                <c:pt idx="169">
                  <c:v>-1.4796256999999999</c:v>
                </c:pt>
                <c:pt idx="170">
                  <c:v>-1.4801025000000001</c:v>
                </c:pt>
                <c:pt idx="171">
                  <c:v>-1.4796256999999999</c:v>
                </c:pt>
                <c:pt idx="172">
                  <c:v>-1.4805794000000001</c:v>
                </c:pt>
                <c:pt idx="173">
                  <c:v>-1.4834404000000001</c:v>
                </c:pt>
                <c:pt idx="174">
                  <c:v>-1.4858245999999999</c:v>
                </c:pt>
                <c:pt idx="175">
                  <c:v>-1.4853476999999999</c:v>
                </c:pt>
                <c:pt idx="176">
                  <c:v>-1.4829635999999999</c:v>
                </c:pt>
                <c:pt idx="177">
                  <c:v>-1.4796256999999999</c:v>
                </c:pt>
                <c:pt idx="178">
                  <c:v>-1.4734267999999999</c:v>
                </c:pt>
                <c:pt idx="179">
                  <c:v>-1.4653206000000001</c:v>
                </c:pt>
                <c:pt idx="180">
                  <c:v>-1.4591217000000001</c:v>
                </c:pt>
                <c:pt idx="181">
                  <c:v>-1.4567375</c:v>
                </c:pt>
                <c:pt idx="182">
                  <c:v>-1.4553069999999999</c:v>
                </c:pt>
                <c:pt idx="183">
                  <c:v>-1.4543533</c:v>
                </c:pt>
                <c:pt idx="184">
                  <c:v>-1.4562607000000001</c:v>
                </c:pt>
                <c:pt idx="185">
                  <c:v>-1.4605522</c:v>
                </c:pt>
                <c:pt idx="186">
                  <c:v>-1.4657974</c:v>
                </c:pt>
                <c:pt idx="187">
                  <c:v>-1.4705657999999999</c:v>
                </c:pt>
                <c:pt idx="188">
                  <c:v>-1.4753342</c:v>
                </c:pt>
                <c:pt idx="189">
                  <c:v>-1.4781952</c:v>
                </c:pt>
                <c:pt idx="190">
                  <c:v>-1.4796256999999999</c:v>
                </c:pt>
                <c:pt idx="191">
                  <c:v>-1.4801025000000001</c:v>
                </c:pt>
                <c:pt idx="192">
                  <c:v>-1.4824866999999999</c:v>
                </c:pt>
                <c:pt idx="193">
                  <c:v>-1.4867783000000001</c:v>
                </c:pt>
                <c:pt idx="194">
                  <c:v>-1.4925002999999999</c:v>
                </c:pt>
                <c:pt idx="195">
                  <c:v>-1.4996529000000001</c:v>
                </c:pt>
                <c:pt idx="196">
                  <c:v>-1.5053749000000001</c:v>
                </c:pt>
                <c:pt idx="197">
                  <c:v>-1.5096664</c:v>
                </c:pt>
                <c:pt idx="198">
                  <c:v>-1.5096664</c:v>
                </c:pt>
                <c:pt idx="199">
                  <c:v>-1.5058517</c:v>
                </c:pt>
                <c:pt idx="200">
                  <c:v>-1.4991760000000001</c:v>
                </c:pt>
                <c:pt idx="201">
                  <c:v>-1.4944077</c:v>
                </c:pt>
                <c:pt idx="202">
                  <c:v>-1.4920234999999999</c:v>
                </c:pt>
                <c:pt idx="203">
                  <c:v>-1.4905930000000001</c:v>
                </c:pt>
                <c:pt idx="204">
                  <c:v>-1.4891624000000001</c:v>
                </c:pt>
                <c:pt idx="205">
                  <c:v>-1.4896393000000001</c:v>
                </c:pt>
                <c:pt idx="206">
                  <c:v>-1.4920234999999999</c:v>
                </c:pt>
                <c:pt idx="207">
                  <c:v>-1.4958381999999999</c:v>
                </c:pt>
                <c:pt idx="208">
                  <c:v>-1.4982224</c:v>
                </c:pt>
                <c:pt idx="209">
                  <c:v>-1.5001297</c:v>
                </c:pt>
                <c:pt idx="210">
                  <c:v>-1.5034676</c:v>
                </c:pt>
                <c:pt idx="211">
                  <c:v>-1.5077590999999999</c:v>
                </c:pt>
                <c:pt idx="212">
                  <c:v>-1.5110969999999999</c:v>
                </c:pt>
                <c:pt idx="213">
                  <c:v>-1.5158653</c:v>
                </c:pt>
                <c:pt idx="214">
                  <c:v>-1.5206337000000001</c:v>
                </c:pt>
                <c:pt idx="215">
                  <c:v>-1.5225409999999999</c:v>
                </c:pt>
                <c:pt idx="216">
                  <c:v>-1.5201568999999999</c:v>
                </c:pt>
                <c:pt idx="217">
                  <c:v>-1.5187263</c:v>
                </c:pt>
                <c:pt idx="218">
                  <c:v>-1.5201568999999999</c:v>
                </c:pt>
                <c:pt idx="219">
                  <c:v>-1.5196799999999999</c:v>
                </c:pt>
                <c:pt idx="220">
                  <c:v>-1.5172958000000001</c:v>
                </c:pt>
                <c:pt idx="221">
                  <c:v>-1.5182495</c:v>
                </c:pt>
                <c:pt idx="222">
                  <c:v>-1.5234947000000001</c:v>
                </c:pt>
                <c:pt idx="223">
                  <c:v>-1.5282631</c:v>
                </c:pt>
                <c:pt idx="224">
                  <c:v>-1.5296936000000001</c:v>
                </c:pt>
                <c:pt idx="225">
                  <c:v>-1.5292167999999999</c:v>
                </c:pt>
                <c:pt idx="226">
                  <c:v>-1.5277863</c:v>
                </c:pt>
                <c:pt idx="227">
                  <c:v>-1.5225409999999999</c:v>
                </c:pt>
                <c:pt idx="228">
                  <c:v>-1.5144348000000001</c:v>
                </c:pt>
                <c:pt idx="229">
                  <c:v>-1.5068054</c:v>
                </c:pt>
                <c:pt idx="230">
                  <c:v>-1.5039444</c:v>
                </c:pt>
                <c:pt idx="231">
                  <c:v>-1.5048980999999999</c:v>
                </c:pt>
                <c:pt idx="232">
                  <c:v>-1.5077590999999999</c:v>
                </c:pt>
                <c:pt idx="233">
                  <c:v>-1.5115738000000001</c:v>
                </c:pt>
                <c:pt idx="234">
                  <c:v>-1.5149117000000001</c:v>
                </c:pt>
                <c:pt idx="235">
                  <c:v>-1.5182495</c:v>
                </c:pt>
                <c:pt idx="236">
                  <c:v>-1.5196799999999999</c:v>
                </c:pt>
                <c:pt idx="237">
                  <c:v>-1.5182495</c:v>
                </c:pt>
                <c:pt idx="238">
                  <c:v>-1.5158653</c:v>
                </c:pt>
                <c:pt idx="239">
                  <c:v>-1.5158653</c:v>
                </c:pt>
                <c:pt idx="240">
                  <c:v>-1.5192032</c:v>
                </c:pt>
                <c:pt idx="241">
                  <c:v>-1.5244484</c:v>
                </c:pt>
                <c:pt idx="242">
                  <c:v>-1.5282631</c:v>
                </c:pt>
                <c:pt idx="243">
                  <c:v>-1.5320777999999999</c:v>
                </c:pt>
                <c:pt idx="244">
                  <c:v>-1.5368462000000001</c:v>
                </c:pt>
                <c:pt idx="245">
                  <c:v>-1.5425682000000001</c:v>
                </c:pt>
                <c:pt idx="246">
                  <c:v>-1.5468596999999999</c:v>
                </c:pt>
                <c:pt idx="247">
                  <c:v>-1.5497208</c:v>
                </c:pt>
                <c:pt idx="248">
                  <c:v>-1.5506743999999999</c:v>
                </c:pt>
                <c:pt idx="249">
                  <c:v>-1.5487671000000001</c:v>
                </c:pt>
                <c:pt idx="250">
                  <c:v>-1.5468596999999999</c:v>
                </c:pt>
                <c:pt idx="251">
                  <c:v>-1.5454292000000001</c:v>
                </c:pt>
                <c:pt idx="252">
                  <c:v>-1.543045</c:v>
                </c:pt>
                <c:pt idx="253">
                  <c:v>-1.5397072000000001</c:v>
                </c:pt>
                <c:pt idx="254">
                  <c:v>-1.5377997999999999</c:v>
                </c:pt>
                <c:pt idx="255">
                  <c:v>-1.5411376999999999</c:v>
                </c:pt>
                <c:pt idx="256">
                  <c:v>-1.5482902999999999</c:v>
                </c:pt>
                <c:pt idx="257">
                  <c:v>-1.5554428</c:v>
                </c:pt>
                <c:pt idx="258">
                  <c:v>-1.5616417</c:v>
                </c:pt>
                <c:pt idx="259">
                  <c:v>-1.5678406</c:v>
                </c:pt>
                <c:pt idx="260">
                  <c:v>-1.5740395</c:v>
                </c:pt>
                <c:pt idx="261">
                  <c:v>-1.5778542</c:v>
                </c:pt>
                <c:pt idx="262">
                  <c:v>-1.5783309999999999</c:v>
                </c:pt>
                <c:pt idx="263">
                  <c:v>-1.5759468000000001</c:v>
                </c:pt>
                <c:pt idx="264">
                  <c:v>-1.5707016</c:v>
                </c:pt>
                <c:pt idx="265">
                  <c:v>-1.5649796</c:v>
                </c:pt>
                <c:pt idx="266">
                  <c:v>-1.5597342999999999</c:v>
                </c:pt>
                <c:pt idx="267">
                  <c:v>-1.5573501999999999</c:v>
                </c:pt>
                <c:pt idx="268">
                  <c:v>-1.5587807</c:v>
                </c:pt>
                <c:pt idx="269">
                  <c:v>-1.5625954</c:v>
                </c:pt>
                <c:pt idx="270">
                  <c:v>-1.5673637</c:v>
                </c:pt>
                <c:pt idx="271">
                  <c:v>-1.5721320999999999</c:v>
                </c:pt>
                <c:pt idx="272">
                  <c:v>-1.5754699999999999</c:v>
                </c:pt>
                <c:pt idx="273">
                  <c:v>-1.5749930999999999</c:v>
                </c:pt>
                <c:pt idx="274">
                  <c:v>-1.5687943</c:v>
                </c:pt>
                <c:pt idx="275">
                  <c:v>-1.5611649000000001</c:v>
                </c:pt>
                <c:pt idx="276">
                  <c:v>-1.5549660000000001</c:v>
                </c:pt>
                <c:pt idx="277">
                  <c:v>-1.5501976</c:v>
                </c:pt>
                <c:pt idx="278">
                  <c:v>-1.5454292000000001</c:v>
                </c:pt>
                <c:pt idx="279">
                  <c:v>-1.543045</c:v>
                </c:pt>
                <c:pt idx="280">
                  <c:v>-1.5468596999999999</c:v>
                </c:pt>
                <c:pt idx="281">
                  <c:v>-1.5535355</c:v>
                </c:pt>
                <c:pt idx="282">
                  <c:v>-1.5592575</c:v>
                </c:pt>
                <c:pt idx="283">
                  <c:v>-1.5645027</c:v>
                </c:pt>
                <c:pt idx="284">
                  <c:v>-1.5702248000000001</c:v>
                </c:pt>
                <c:pt idx="285">
                  <c:v>-1.5754699999999999</c:v>
                </c:pt>
                <c:pt idx="286">
                  <c:v>-1.5788078000000001</c:v>
                </c:pt>
                <c:pt idx="287">
                  <c:v>-1.5797615</c:v>
                </c:pt>
                <c:pt idx="288">
                  <c:v>-1.5807152</c:v>
                </c:pt>
                <c:pt idx="289">
                  <c:v>-1.5826225</c:v>
                </c:pt>
                <c:pt idx="290">
                  <c:v>-1.5845298999999999</c:v>
                </c:pt>
                <c:pt idx="291">
                  <c:v>-1.5845298999999999</c:v>
                </c:pt>
                <c:pt idx="292">
                  <c:v>-1.5821457000000001</c:v>
                </c:pt>
                <c:pt idx="293">
                  <c:v>-1.5792847000000001</c:v>
                </c:pt>
                <c:pt idx="294">
                  <c:v>-1.5769005</c:v>
                </c:pt>
                <c:pt idx="295">
                  <c:v>-1.5740395</c:v>
                </c:pt>
                <c:pt idx="296">
                  <c:v>-1.5697479000000001</c:v>
                </c:pt>
                <c:pt idx="297">
                  <c:v>-1.5654564</c:v>
                </c:pt>
                <c:pt idx="298">
                  <c:v>-1.5630721999999999</c:v>
                </c:pt>
                <c:pt idx="299">
                  <c:v>-1.5649796</c:v>
                </c:pt>
                <c:pt idx="300">
                  <c:v>-1.5711784</c:v>
                </c:pt>
                <c:pt idx="301">
                  <c:v>-1.5802383</c:v>
                </c:pt>
                <c:pt idx="302">
                  <c:v>-1.5888214000000001</c:v>
                </c:pt>
                <c:pt idx="303">
                  <c:v>-1.5950203000000001</c:v>
                </c:pt>
                <c:pt idx="304">
                  <c:v>-1.6007423000000001</c:v>
                </c:pt>
                <c:pt idx="305">
                  <c:v>-1.6026497</c:v>
                </c:pt>
                <c:pt idx="306">
                  <c:v>-1.598835</c:v>
                </c:pt>
                <c:pt idx="307">
                  <c:v>-1.5912056000000001</c:v>
                </c:pt>
                <c:pt idx="308">
                  <c:v>-1.5854836000000001</c:v>
                </c:pt>
                <c:pt idx="309">
                  <c:v>-1.5840529999999999</c:v>
                </c:pt>
                <c:pt idx="310">
                  <c:v>-1.5854836000000001</c:v>
                </c:pt>
                <c:pt idx="311">
                  <c:v>-1.5897751</c:v>
                </c:pt>
                <c:pt idx="312">
                  <c:v>-1.5964507999999999</c:v>
                </c:pt>
                <c:pt idx="313">
                  <c:v>-1.604557</c:v>
                </c:pt>
                <c:pt idx="314">
                  <c:v>-1.6121863999999999</c:v>
                </c:pt>
                <c:pt idx="315">
                  <c:v>-1.6169548</c:v>
                </c:pt>
                <c:pt idx="316">
                  <c:v>-1.6169548</c:v>
                </c:pt>
                <c:pt idx="317">
                  <c:v>-1.6126632999999999</c:v>
                </c:pt>
                <c:pt idx="318">
                  <c:v>-1.6074181000000001</c:v>
                </c:pt>
                <c:pt idx="319">
                  <c:v>-1.6012192000000001</c:v>
                </c:pt>
                <c:pt idx="320">
                  <c:v>-1.5940665999999999</c:v>
                </c:pt>
                <c:pt idx="321">
                  <c:v>-1.5869141</c:v>
                </c:pt>
                <c:pt idx="322">
                  <c:v>-1.5826225</c:v>
                </c:pt>
                <c:pt idx="323">
                  <c:v>-1.5802383</c:v>
                </c:pt>
                <c:pt idx="324">
                  <c:v>-1.5797615</c:v>
                </c:pt>
                <c:pt idx="325">
                  <c:v>-1.5811919999999999</c:v>
                </c:pt>
                <c:pt idx="326">
                  <c:v>-1.5854836000000001</c:v>
                </c:pt>
                <c:pt idx="327">
                  <c:v>-1.5897751</c:v>
                </c:pt>
                <c:pt idx="328">
                  <c:v>-1.5931128999999999</c:v>
                </c:pt>
                <c:pt idx="329">
                  <c:v>-1.5969275999999999</c:v>
                </c:pt>
                <c:pt idx="330">
                  <c:v>-1.601696</c:v>
                </c:pt>
                <c:pt idx="331">
                  <c:v>-1.6074181000000001</c:v>
                </c:pt>
                <c:pt idx="332">
                  <c:v>-1.6140938</c:v>
                </c:pt>
                <c:pt idx="333">
                  <c:v>-1.6212462999999999</c:v>
                </c:pt>
                <c:pt idx="334">
                  <c:v>-1.6264915</c:v>
                </c:pt>
                <c:pt idx="335">
                  <c:v>-1.6288757</c:v>
                </c:pt>
                <c:pt idx="336">
                  <c:v>-1.6274451999999999</c:v>
                </c:pt>
                <c:pt idx="337">
                  <c:v>-1.6255379000000001</c:v>
                </c:pt>
                <c:pt idx="338">
                  <c:v>-1.6236305</c:v>
                </c:pt>
                <c:pt idx="339">
                  <c:v>-1.6222000000000001</c:v>
                </c:pt>
                <c:pt idx="340">
                  <c:v>-1.6212462999999999</c:v>
                </c:pt>
                <c:pt idx="341">
                  <c:v>-1.6231537</c:v>
                </c:pt>
                <c:pt idx="342">
                  <c:v>-1.6283989000000001</c:v>
                </c:pt>
                <c:pt idx="343">
                  <c:v>-1.6331673</c:v>
                </c:pt>
                <c:pt idx="344">
                  <c:v>-1.6345978000000001</c:v>
                </c:pt>
                <c:pt idx="345">
                  <c:v>-1.6336440999999999</c:v>
                </c:pt>
                <c:pt idx="346">
                  <c:v>-1.6322136</c:v>
                </c:pt>
                <c:pt idx="347">
                  <c:v>-1.6283989000000001</c:v>
                </c:pt>
                <c:pt idx="348">
                  <c:v>-1.6222000000000001</c:v>
                </c:pt>
                <c:pt idx="349">
                  <c:v>-1.6169548</c:v>
                </c:pt>
                <c:pt idx="350">
                  <c:v>-1.6160011000000001</c:v>
                </c:pt>
                <c:pt idx="351">
                  <c:v>-1.6183852999999999</c:v>
                </c:pt>
                <c:pt idx="352">
                  <c:v>-1.6207695</c:v>
                </c:pt>
                <c:pt idx="353">
                  <c:v>-1.6231537</c:v>
                </c:pt>
                <c:pt idx="354">
                  <c:v>-1.6264915</c:v>
                </c:pt>
                <c:pt idx="355">
                  <c:v>-1.6293526</c:v>
                </c:pt>
                <c:pt idx="356">
                  <c:v>-1.6317368000000001</c:v>
                </c:pt>
                <c:pt idx="357">
                  <c:v>-1.6322136</c:v>
                </c:pt>
                <c:pt idx="358">
                  <c:v>-1.6331673</c:v>
                </c:pt>
                <c:pt idx="359">
                  <c:v>-1.6355515</c:v>
                </c:pt>
                <c:pt idx="360">
                  <c:v>-1.6388893</c:v>
                </c:pt>
                <c:pt idx="361">
                  <c:v>-1.6427039999999999</c:v>
                </c:pt>
                <c:pt idx="362">
                  <c:v>-1.6450882</c:v>
                </c:pt>
                <c:pt idx="363">
                  <c:v>-1.6489028999999999</c:v>
                </c:pt>
                <c:pt idx="364">
                  <c:v>-1.6531944000000001</c:v>
                </c:pt>
                <c:pt idx="365">
                  <c:v>-1.6584395999999999</c:v>
                </c:pt>
                <c:pt idx="366">
                  <c:v>-1.663208</c:v>
                </c:pt>
                <c:pt idx="367">
                  <c:v>-1.6655922000000001</c:v>
                </c:pt>
                <c:pt idx="368">
                  <c:v>-1.666069</c:v>
                </c:pt>
                <c:pt idx="369">
                  <c:v>-1.6646384999999999</c:v>
                </c:pt>
                <c:pt idx="370">
                  <c:v>-1.6627312000000001</c:v>
                </c:pt>
                <c:pt idx="371">
                  <c:v>-1.6593933000000001</c:v>
                </c:pt>
                <c:pt idx="372">
                  <c:v>-1.6551018</c:v>
                </c:pt>
                <c:pt idx="373">
                  <c:v>-1.6522408</c:v>
                </c:pt>
                <c:pt idx="374">
                  <c:v>-1.6498565999999999</c:v>
                </c:pt>
                <c:pt idx="375">
                  <c:v>-1.6489028999999999</c:v>
                </c:pt>
                <c:pt idx="376">
                  <c:v>-1.6489028999999999</c:v>
                </c:pt>
                <c:pt idx="377">
                  <c:v>-1.6512871</c:v>
                </c:pt>
                <c:pt idx="378">
                  <c:v>-1.6551018</c:v>
                </c:pt>
                <c:pt idx="379">
                  <c:v>-1.6598701</c:v>
                </c:pt>
                <c:pt idx="380">
                  <c:v>-1.6655922000000001</c:v>
                </c:pt>
                <c:pt idx="381">
                  <c:v>-1.6703606</c:v>
                </c:pt>
                <c:pt idx="382">
                  <c:v>-1.6741752999999999</c:v>
                </c:pt>
                <c:pt idx="383">
                  <c:v>-1.6751289</c:v>
                </c:pt>
                <c:pt idx="384">
                  <c:v>-1.6751289</c:v>
                </c:pt>
                <c:pt idx="385">
                  <c:v>-1.6746521000000001</c:v>
                </c:pt>
                <c:pt idx="386">
                  <c:v>-1.6727448</c:v>
                </c:pt>
                <c:pt idx="387">
                  <c:v>-1.6722679</c:v>
                </c:pt>
                <c:pt idx="388">
                  <c:v>-1.6741752999999999</c:v>
                </c:pt>
                <c:pt idx="389">
                  <c:v>-1.6760826</c:v>
                </c:pt>
                <c:pt idx="390">
                  <c:v>-1.6765593999999999</c:v>
                </c:pt>
                <c:pt idx="391">
                  <c:v>-1.6756058</c:v>
                </c:pt>
                <c:pt idx="392">
                  <c:v>-1.6760826</c:v>
                </c:pt>
                <c:pt idx="393">
                  <c:v>-1.6765593999999999</c:v>
                </c:pt>
                <c:pt idx="394">
                  <c:v>-1.6746521000000001</c:v>
                </c:pt>
                <c:pt idx="395">
                  <c:v>-1.6694069</c:v>
                </c:pt>
                <c:pt idx="396">
                  <c:v>-1.663208</c:v>
                </c:pt>
                <c:pt idx="397">
                  <c:v>-1.6560554999999999</c:v>
                </c:pt>
                <c:pt idx="398">
                  <c:v>-1.6479492</c:v>
                </c:pt>
                <c:pt idx="399">
                  <c:v>-1.6422272</c:v>
                </c:pt>
                <c:pt idx="400">
                  <c:v>-1.6398429999999999</c:v>
                </c:pt>
                <c:pt idx="401">
                  <c:v>-1.6393660999999999</c:v>
                </c:pt>
                <c:pt idx="402">
                  <c:v>-1.6403198000000001</c:v>
                </c:pt>
                <c:pt idx="403">
                  <c:v>-1.6450882</c:v>
                </c:pt>
                <c:pt idx="404">
                  <c:v>-1.6527175999999999</c:v>
                </c:pt>
                <c:pt idx="405">
                  <c:v>-1.6570091</c:v>
                </c:pt>
                <c:pt idx="406">
                  <c:v>-1.6584395999999999</c:v>
                </c:pt>
                <c:pt idx="407">
                  <c:v>-1.6589164999999999</c:v>
                </c:pt>
                <c:pt idx="408">
                  <c:v>-1.6622543000000001</c:v>
                </c:pt>
                <c:pt idx="409">
                  <c:v>-1.6651153999999999</c:v>
                </c:pt>
                <c:pt idx="410">
                  <c:v>-1.6651153999999999</c:v>
                </c:pt>
                <c:pt idx="411">
                  <c:v>-1.666069</c:v>
                </c:pt>
                <c:pt idx="412">
                  <c:v>-1.6698837</c:v>
                </c:pt>
                <c:pt idx="413">
                  <c:v>-1.6751289</c:v>
                </c:pt>
                <c:pt idx="414">
                  <c:v>-1.6775131000000001</c:v>
                </c:pt>
                <c:pt idx="415">
                  <c:v>-1.6765593999999999</c:v>
                </c:pt>
                <c:pt idx="416">
                  <c:v>-1.6746521000000001</c:v>
                </c:pt>
                <c:pt idx="417">
                  <c:v>-1.6732216</c:v>
                </c:pt>
                <c:pt idx="418">
                  <c:v>-1.6727448</c:v>
                </c:pt>
                <c:pt idx="419">
                  <c:v>-1.6727448</c:v>
                </c:pt>
                <c:pt idx="420">
                  <c:v>-1.6736983999999999</c:v>
                </c:pt>
                <c:pt idx="421">
                  <c:v>-1.6770362999999999</c:v>
                </c:pt>
                <c:pt idx="422">
                  <c:v>-1.6803741000000001</c:v>
                </c:pt>
                <c:pt idx="423">
                  <c:v>-1.6803741000000001</c:v>
                </c:pt>
                <c:pt idx="424">
                  <c:v>-1.6798972999999999</c:v>
                </c:pt>
                <c:pt idx="425">
                  <c:v>-1.6808510000000001</c:v>
                </c:pt>
                <c:pt idx="426">
                  <c:v>-1.6822815</c:v>
                </c:pt>
                <c:pt idx="427">
                  <c:v>-1.6827582999999999</c:v>
                </c:pt>
                <c:pt idx="428">
                  <c:v>-1.6851425</c:v>
                </c:pt>
                <c:pt idx="429">
                  <c:v>-1.6903877</c:v>
                </c:pt>
                <c:pt idx="430">
                  <c:v>-1.6951560999999999</c:v>
                </c:pt>
                <c:pt idx="431">
                  <c:v>-1.6975403</c:v>
                </c:pt>
                <c:pt idx="432">
                  <c:v>-1.6994476000000001</c:v>
                </c:pt>
                <c:pt idx="433">
                  <c:v>-1.6999245000000001</c:v>
                </c:pt>
                <c:pt idx="434">
                  <c:v>-1.6965866000000001</c:v>
                </c:pt>
                <c:pt idx="435">
                  <c:v>-1.6927719000000001</c:v>
                </c:pt>
                <c:pt idx="436">
                  <c:v>-1.6903877</c:v>
                </c:pt>
                <c:pt idx="437">
                  <c:v>-1.6889571999999999</c:v>
                </c:pt>
                <c:pt idx="438">
                  <c:v>-1.6875267</c:v>
                </c:pt>
                <c:pt idx="439">
                  <c:v>-1.6894340999999999</c:v>
                </c:pt>
                <c:pt idx="440">
                  <c:v>-1.6965866000000001</c:v>
                </c:pt>
                <c:pt idx="441">
                  <c:v>-1.7056465000000001</c:v>
                </c:pt>
                <c:pt idx="442">
                  <c:v>-1.7132759</c:v>
                </c:pt>
                <c:pt idx="443">
                  <c:v>-1.7209053000000001</c:v>
                </c:pt>
                <c:pt idx="444">
                  <c:v>-1.7271042000000001</c:v>
                </c:pt>
                <c:pt idx="445">
                  <c:v>-1.7299652000000001</c:v>
                </c:pt>
                <c:pt idx="446">
                  <c:v>-1.7285347</c:v>
                </c:pt>
                <c:pt idx="447">
                  <c:v>-1.7256737</c:v>
                </c:pt>
                <c:pt idx="448">
                  <c:v>-1.7204284999999999</c:v>
                </c:pt>
                <c:pt idx="449">
                  <c:v>-1.7142295999999999</c:v>
                </c:pt>
                <c:pt idx="450">
                  <c:v>-1.709938</c:v>
                </c:pt>
                <c:pt idx="451">
                  <c:v>-1.7094612</c:v>
                </c:pt>
                <c:pt idx="452">
                  <c:v>-1.7104149</c:v>
                </c:pt>
                <c:pt idx="453">
                  <c:v>-1.7108916999999999</c:v>
                </c:pt>
                <c:pt idx="454">
                  <c:v>-1.7118454000000001</c:v>
                </c:pt>
                <c:pt idx="455">
                  <c:v>-1.7151833000000001</c:v>
                </c:pt>
                <c:pt idx="456">
                  <c:v>-1.7175674000000001</c:v>
                </c:pt>
                <c:pt idx="457">
                  <c:v>-1.7175674000000001</c:v>
                </c:pt>
                <c:pt idx="458">
                  <c:v>-1.7175674000000001</c:v>
                </c:pt>
                <c:pt idx="459">
                  <c:v>-1.7180443000000001</c:v>
                </c:pt>
                <c:pt idx="460">
                  <c:v>-1.7194748</c:v>
                </c:pt>
                <c:pt idx="461">
                  <c:v>-1.7209053000000001</c:v>
                </c:pt>
                <c:pt idx="462">
                  <c:v>-1.721859</c:v>
                </c:pt>
                <c:pt idx="463">
                  <c:v>-1.7256737</c:v>
                </c:pt>
                <c:pt idx="464">
                  <c:v>-1.7318726</c:v>
                </c:pt>
                <c:pt idx="465">
                  <c:v>-1.7371178</c:v>
                </c:pt>
                <c:pt idx="466">
                  <c:v>-1.7390251000000001</c:v>
                </c:pt>
                <c:pt idx="467">
                  <c:v>-1.7395020000000001</c:v>
                </c:pt>
                <c:pt idx="468">
                  <c:v>-1.7399788</c:v>
                </c:pt>
                <c:pt idx="469">
                  <c:v>-1.7385482999999999</c:v>
                </c:pt>
                <c:pt idx="470">
                  <c:v>-1.7333031000000001</c:v>
                </c:pt>
                <c:pt idx="471">
                  <c:v>-1.7256737</c:v>
                </c:pt>
                <c:pt idx="472">
                  <c:v>-1.7180443000000001</c:v>
                </c:pt>
                <c:pt idx="473">
                  <c:v>-1.7104149</c:v>
                </c:pt>
                <c:pt idx="474">
                  <c:v>-1.7023086999999999</c:v>
                </c:pt>
                <c:pt idx="475">
                  <c:v>-1.6980170999999999</c:v>
                </c:pt>
                <c:pt idx="476">
                  <c:v>-1.6989707999999999</c:v>
                </c:pt>
                <c:pt idx="477">
                  <c:v>-1.7037392</c:v>
                </c:pt>
                <c:pt idx="478">
                  <c:v>-1.7108916999999999</c:v>
                </c:pt>
                <c:pt idx="479">
                  <c:v>-1.7194748</c:v>
                </c:pt>
                <c:pt idx="480">
                  <c:v>-1.7294883999999999</c:v>
                </c:pt>
                <c:pt idx="481">
                  <c:v>-1.7375946</c:v>
                </c:pt>
                <c:pt idx="482">
                  <c:v>-1.7414092999999999</c:v>
                </c:pt>
                <c:pt idx="483">
                  <c:v>-1.7418861000000001</c:v>
                </c:pt>
                <c:pt idx="484">
                  <c:v>-1.7404556</c:v>
                </c:pt>
                <c:pt idx="485">
                  <c:v>-1.7395020000000001</c:v>
                </c:pt>
                <c:pt idx="486">
                  <c:v>-1.7380713999999999</c:v>
                </c:pt>
                <c:pt idx="487">
                  <c:v>-1.7356872999999999</c:v>
                </c:pt>
                <c:pt idx="488">
                  <c:v>-1.7342567</c:v>
                </c:pt>
                <c:pt idx="489">
                  <c:v>-1.7375946</c:v>
                </c:pt>
                <c:pt idx="490">
                  <c:v>-1.7457008000000001</c:v>
                </c:pt>
                <c:pt idx="491">
                  <c:v>-1.7547607000000001</c:v>
                </c:pt>
                <c:pt idx="492">
                  <c:v>-1.7604827999999999</c:v>
                </c:pt>
                <c:pt idx="493">
                  <c:v>-1.7623901</c:v>
                </c:pt>
                <c:pt idx="494">
                  <c:v>-1.7623901</c:v>
                </c:pt>
                <c:pt idx="495">
                  <c:v>-1.7604827999999999</c:v>
                </c:pt>
                <c:pt idx="496">
                  <c:v>-1.7538071</c:v>
                </c:pt>
                <c:pt idx="497">
                  <c:v>-1.7442702999999999</c:v>
                </c:pt>
                <c:pt idx="498">
                  <c:v>-1.7375946</c:v>
                </c:pt>
                <c:pt idx="499">
                  <c:v>-1.7371178</c:v>
                </c:pt>
                <c:pt idx="500">
                  <c:v>-1.7409325</c:v>
                </c:pt>
                <c:pt idx="501">
                  <c:v>-1.7461777000000001</c:v>
                </c:pt>
                <c:pt idx="502">
                  <c:v>-1.7514228999999999</c:v>
                </c:pt>
                <c:pt idx="503">
                  <c:v>-1.7580986000000001</c:v>
                </c:pt>
                <c:pt idx="504">
                  <c:v>-1.7647743</c:v>
                </c:pt>
                <c:pt idx="505">
                  <c:v>-1.7676353</c:v>
                </c:pt>
                <c:pt idx="506">
                  <c:v>-1.765728</c:v>
                </c:pt>
                <c:pt idx="507">
                  <c:v>-1.762867</c:v>
                </c:pt>
                <c:pt idx="508">
                  <c:v>-1.7614365000000001</c:v>
                </c:pt>
                <c:pt idx="509">
                  <c:v>-1.762867</c:v>
                </c:pt>
                <c:pt idx="510">
                  <c:v>-1.7662047999999999</c:v>
                </c:pt>
                <c:pt idx="511">
                  <c:v>-1.7709732</c:v>
                </c:pt>
                <c:pt idx="512">
                  <c:v>-1.7752646999999999</c:v>
                </c:pt>
                <c:pt idx="513">
                  <c:v>-1.7790794000000001</c:v>
                </c:pt>
                <c:pt idx="514">
                  <c:v>-1.7800331</c:v>
                </c:pt>
                <c:pt idx="515">
                  <c:v>-1.7757415999999999</c:v>
                </c:pt>
                <c:pt idx="516">
                  <c:v>-1.7676353</c:v>
                </c:pt>
                <c:pt idx="517">
                  <c:v>-1.7590523</c:v>
                </c:pt>
                <c:pt idx="518">
                  <c:v>-1.7518997000000001</c:v>
                </c:pt>
                <c:pt idx="519">
                  <c:v>-1.7457008000000001</c:v>
                </c:pt>
                <c:pt idx="520">
                  <c:v>-1.7418861000000001</c:v>
                </c:pt>
                <c:pt idx="521">
                  <c:v>-1.7423630000000001</c:v>
                </c:pt>
                <c:pt idx="522">
                  <c:v>-1.7466545</c:v>
                </c:pt>
                <c:pt idx="523">
                  <c:v>-1.7533301999999999</c:v>
                </c:pt>
                <c:pt idx="524">
                  <c:v>-1.7609596000000001</c:v>
                </c:pt>
                <c:pt idx="525">
                  <c:v>-1.768589</c:v>
                </c:pt>
                <c:pt idx="526">
                  <c:v>-1.7776489</c:v>
                </c:pt>
                <c:pt idx="527">
                  <c:v>-1.786232</c:v>
                </c:pt>
                <c:pt idx="528">
                  <c:v>-1.7943382000000001</c:v>
                </c:pt>
                <c:pt idx="529">
                  <c:v>-1.7995833999999999</c:v>
                </c:pt>
                <c:pt idx="530">
                  <c:v>-1.8005370999999999</c:v>
                </c:pt>
                <c:pt idx="531">
                  <c:v>-1.7976761000000001</c:v>
                </c:pt>
                <c:pt idx="532">
                  <c:v>-1.7933846</c:v>
                </c:pt>
                <c:pt idx="533">
                  <c:v>-1.7881393000000001</c:v>
                </c:pt>
                <c:pt idx="534">
                  <c:v>-1.7814635999999999</c:v>
                </c:pt>
                <c:pt idx="535">
                  <c:v>-1.7762184000000001</c:v>
                </c:pt>
                <c:pt idx="536">
                  <c:v>-1.7747879</c:v>
                </c:pt>
                <c:pt idx="537">
                  <c:v>-1.7786025999999999</c:v>
                </c:pt>
                <c:pt idx="538">
                  <c:v>-1.7848014999999999</c:v>
                </c:pt>
                <c:pt idx="539">
                  <c:v>-1.7910003999999999</c:v>
                </c:pt>
                <c:pt idx="540">
                  <c:v>-1.7938613999999999</c:v>
                </c:pt>
                <c:pt idx="541">
                  <c:v>-1.7943382000000001</c:v>
                </c:pt>
                <c:pt idx="542">
                  <c:v>-1.7938613999999999</c:v>
                </c:pt>
                <c:pt idx="543">
                  <c:v>-1.7924309</c:v>
                </c:pt>
                <c:pt idx="544">
                  <c:v>-1.7895699</c:v>
                </c:pt>
                <c:pt idx="545">
                  <c:v>-1.786232</c:v>
                </c:pt>
                <c:pt idx="546">
                  <c:v>-1.7852783000000001</c:v>
                </c:pt>
                <c:pt idx="547">
                  <c:v>-1.786232</c:v>
                </c:pt>
                <c:pt idx="548">
                  <c:v>-1.7886162000000001</c:v>
                </c:pt>
                <c:pt idx="549">
                  <c:v>-1.7905234999999999</c:v>
                </c:pt>
                <c:pt idx="550">
                  <c:v>-1.7924309</c:v>
                </c:pt>
                <c:pt idx="551">
                  <c:v>-1.7938613999999999</c:v>
                </c:pt>
                <c:pt idx="552">
                  <c:v>-1.7962456</c:v>
                </c:pt>
                <c:pt idx="553">
                  <c:v>-1.7976761000000001</c:v>
                </c:pt>
                <c:pt idx="554">
                  <c:v>-1.7948151000000001</c:v>
                </c:pt>
                <c:pt idx="555">
                  <c:v>-1.7876624999999999</c:v>
                </c:pt>
                <c:pt idx="556">
                  <c:v>-1.7800331</c:v>
                </c:pt>
                <c:pt idx="557">
                  <c:v>-1.7757415999999999</c:v>
                </c:pt>
                <c:pt idx="558">
                  <c:v>-1.7752646999999999</c:v>
                </c:pt>
                <c:pt idx="559">
                  <c:v>-1.7766953000000001</c:v>
                </c:pt>
                <c:pt idx="560">
                  <c:v>-1.7800331</c:v>
                </c:pt>
                <c:pt idx="561">
                  <c:v>-1.7867088</c:v>
                </c:pt>
                <c:pt idx="562">
                  <c:v>-1.7943382000000001</c:v>
                </c:pt>
                <c:pt idx="563">
                  <c:v>-1.7995833999999999</c:v>
                </c:pt>
                <c:pt idx="564">
                  <c:v>-1.8010139000000001</c:v>
                </c:pt>
                <c:pt idx="565">
                  <c:v>-1.8005370999999999</c:v>
                </c:pt>
                <c:pt idx="566">
                  <c:v>-1.8000602999999999</c:v>
                </c:pt>
                <c:pt idx="567">
                  <c:v>-1.8010139000000001</c:v>
                </c:pt>
                <c:pt idx="568">
                  <c:v>-1.8010139000000001</c:v>
                </c:pt>
                <c:pt idx="569">
                  <c:v>-1.7991066</c:v>
                </c:pt>
                <c:pt idx="570">
                  <c:v>-1.7981529000000001</c:v>
                </c:pt>
                <c:pt idx="571">
                  <c:v>-1.8005370999999999</c:v>
                </c:pt>
                <c:pt idx="572">
                  <c:v>-1.8048286</c:v>
                </c:pt>
                <c:pt idx="573">
                  <c:v>-1.8076897000000001</c:v>
                </c:pt>
                <c:pt idx="574">
                  <c:v>-1.8110275</c:v>
                </c:pt>
                <c:pt idx="575">
                  <c:v>-1.8167496000000001</c:v>
                </c:pt>
                <c:pt idx="576">
                  <c:v>-1.8234253</c:v>
                </c:pt>
                <c:pt idx="577">
                  <c:v>-1.8267632</c:v>
                </c:pt>
                <c:pt idx="578">
                  <c:v>-1.8267632</c:v>
                </c:pt>
                <c:pt idx="579">
                  <c:v>-1.8253326000000001</c:v>
                </c:pt>
                <c:pt idx="580">
                  <c:v>-1.8219947999999999</c:v>
                </c:pt>
                <c:pt idx="581">
                  <c:v>-1.8167496000000001</c:v>
                </c:pt>
                <c:pt idx="582">
                  <c:v>-1.8124579999999999</c:v>
                </c:pt>
                <c:pt idx="583">
                  <c:v>-1.8115044</c:v>
                </c:pt>
                <c:pt idx="584">
                  <c:v>-1.8148422</c:v>
                </c:pt>
                <c:pt idx="585">
                  <c:v>-1.8210411</c:v>
                </c:pt>
                <c:pt idx="586">
                  <c:v>-1.8281936999999999</c:v>
                </c:pt>
                <c:pt idx="587">
                  <c:v>-1.8334389</c:v>
                </c:pt>
                <c:pt idx="588">
                  <c:v>-1.8377304000000001</c:v>
                </c:pt>
                <c:pt idx="589">
                  <c:v>-1.8401145999999999</c:v>
                </c:pt>
                <c:pt idx="590">
                  <c:v>-1.8401145999999999</c:v>
                </c:pt>
                <c:pt idx="591">
                  <c:v>-1.8391609</c:v>
                </c:pt>
                <c:pt idx="592">
                  <c:v>-1.8410683000000001</c:v>
                </c:pt>
                <c:pt idx="593">
                  <c:v>-1.8448830000000001</c:v>
                </c:pt>
                <c:pt idx="594">
                  <c:v>-1.8458365999999999</c:v>
                </c:pt>
                <c:pt idx="595">
                  <c:v>-1.8424988</c:v>
                </c:pt>
                <c:pt idx="596">
                  <c:v>-1.8372535999999999</c:v>
                </c:pt>
                <c:pt idx="597">
                  <c:v>-1.8305779</c:v>
                </c:pt>
                <c:pt idx="598">
                  <c:v>-1.8229485000000001</c:v>
                </c:pt>
                <c:pt idx="599">
                  <c:v>-1.8181801</c:v>
                </c:pt>
                <c:pt idx="600">
                  <c:v>-1.8181801</c:v>
                </c:pt>
                <c:pt idx="601">
                  <c:v>-1.8215178999999999</c:v>
                </c:pt>
                <c:pt idx="602">
                  <c:v>-1.82724</c:v>
                </c:pt>
                <c:pt idx="603">
                  <c:v>-1.8348694000000001</c:v>
                </c:pt>
                <c:pt idx="604">
                  <c:v>-1.8401145999999999</c:v>
                </c:pt>
                <c:pt idx="605">
                  <c:v>-1.8410683000000001</c:v>
                </c:pt>
                <c:pt idx="606">
                  <c:v>-1.8405914000000001</c:v>
                </c:pt>
                <c:pt idx="607">
                  <c:v>-1.8391609</c:v>
                </c:pt>
                <c:pt idx="608">
                  <c:v>-1.8358231</c:v>
                </c:pt>
                <c:pt idx="609">
                  <c:v>-1.8315315000000001</c:v>
                </c:pt>
                <c:pt idx="610">
                  <c:v>-1.8305779</c:v>
                </c:pt>
                <c:pt idx="611">
                  <c:v>-1.832962</c:v>
                </c:pt>
                <c:pt idx="612">
                  <c:v>-1.8353462</c:v>
                </c:pt>
                <c:pt idx="613">
                  <c:v>-1.8362999</c:v>
                </c:pt>
                <c:pt idx="614">
                  <c:v>-1.8391609</c:v>
                </c:pt>
                <c:pt idx="615">
                  <c:v>-1.8448830000000001</c:v>
                </c:pt>
                <c:pt idx="616">
                  <c:v>-1.8501281999999999</c:v>
                </c:pt>
                <c:pt idx="617">
                  <c:v>-1.8525123999999999</c:v>
                </c:pt>
                <c:pt idx="618">
                  <c:v>-1.8520354999999999</c:v>
                </c:pt>
                <c:pt idx="619">
                  <c:v>-1.8510818</c:v>
                </c:pt>
                <c:pt idx="620">
                  <c:v>-1.8491744999999999</c:v>
                </c:pt>
                <c:pt idx="621">
                  <c:v>-1.8482208</c:v>
                </c:pt>
                <c:pt idx="622">
                  <c:v>-1.8467903000000001</c:v>
                </c:pt>
                <c:pt idx="623">
                  <c:v>-1.8463134999999999</c:v>
                </c:pt>
                <c:pt idx="624">
                  <c:v>-1.8491744999999999</c:v>
                </c:pt>
                <c:pt idx="625">
                  <c:v>-1.8544197</c:v>
                </c:pt>
                <c:pt idx="626">
                  <c:v>-1.8601418000000001</c:v>
                </c:pt>
                <c:pt idx="627">
                  <c:v>-1.8620490999999999</c:v>
                </c:pt>
                <c:pt idx="628">
                  <c:v>-1.8606186</c:v>
                </c:pt>
                <c:pt idx="629">
                  <c:v>-1.8563270999999999</c:v>
                </c:pt>
                <c:pt idx="630">
                  <c:v>-1.8501281999999999</c:v>
                </c:pt>
                <c:pt idx="631">
                  <c:v>-1.8458365999999999</c:v>
                </c:pt>
                <c:pt idx="632">
                  <c:v>-1.8439293000000001</c:v>
                </c:pt>
                <c:pt idx="633">
                  <c:v>-1.8424988</c:v>
                </c:pt>
                <c:pt idx="634">
                  <c:v>-1.8424988</c:v>
                </c:pt>
                <c:pt idx="635">
                  <c:v>-1.8444061</c:v>
                </c:pt>
                <c:pt idx="636">
                  <c:v>-1.8486977</c:v>
                </c:pt>
                <c:pt idx="637">
                  <c:v>-1.8510818</c:v>
                </c:pt>
                <c:pt idx="638">
                  <c:v>-1.8515587</c:v>
                </c:pt>
                <c:pt idx="639">
                  <c:v>-1.8501281999999999</c:v>
                </c:pt>
                <c:pt idx="640">
                  <c:v>-1.8482208</c:v>
                </c:pt>
                <c:pt idx="641">
                  <c:v>-1.8453598</c:v>
                </c:pt>
                <c:pt idx="642">
                  <c:v>-1.8434524999999999</c:v>
                </c:pt>
                <c:pt idx="643">
                  <c:v>-1.8444061</c:v>
                </c:pt>
                <c:pt idx="644">
                  <c:v>-1.8486977</c:v>
                </c:pt>
                <c:pt idx="645">
                  <c:v>-1.8534660000000001</c:v>
                </c:pt>
                <c:pt idx="646">
                  <c:v>-1.8572807</c:v>
                </c:pt>
                <c:pt idx="647">
                  <c:v>-1.8601418000000001</c:v>
                </c:pt>
                <c:pt idx="648">
                  <c:v>-1.8625259000000001</c:v>
                </c:pt>
                <c:pt idx="649">
                  <c:v>-1.8644333</c:v>
                </c:pt>
                <c:pt idx="650">
                  <c:v>-1.8653869999999999</c:v>
                </c:pt>
                <c:pt idx="651">
                  <c:v>-1.8653869999999999</c:v>
                </c:pt>
                <c:pt idx="652">
                  <c:v>-1.8649100999999999</c:v>
                </c:pt>
                <c:pt idx="653">
                  <c:v>-1.8653869999999999</c:v>
                </c:pt>
                <c:pt idx="654">
                  <c:v>-1.8649100999999999</c:v>
                </c:pt>
                <c:pt idx="655">
                  <c:v>-1.8634796</c:v>
                </c:pt>
                <c:pt idx="656">
                  <c:v>-1.8620490999999999</c:v>
                </c:pt>
                <c:pt idx="657">
                  <c:v>-1.8610954</c:v>
                </c:pt>
                <c:pt idx="658">
                  <c:v>-1.8601418000000001</c:v>
                </c:pt>
                <c:pt idx="659">
                  <c:v>-1.8587111999999999</c:v>
                </c:pt>
                <c:pt idx="660">
                  <c:v>-1.8587111999999999</c:v>
                </c:pt>
                <c:pt idx="661">
                  <c:v>-1.8587111999999999</c:v>
                </c:pt>
                <c:pt idx="662">
                  <c:v>-1.8577576</c:v>
                </c:pt>
                <c:pt idx="663">
                  <c:v>-1.8577576</c:v>
                </c:pt>
                <c:pt idx="664">
                  <c:v>-1.8625259000000001</c:v>
                </c:pt>
                <c:pt idx="665">
                  <c:v>-1.8701553</c:v>
                </c:pt>
                <c:pt idx="666">
                  <c:v>-1.8758774</c:v>
                </c:pt>
                <c:pt idx="667">
                  <c:v>-1.8773078999999999</c:v>
                </c:pt>
                <c:pt idx="668">
                  <c:v>-1.8763542</c:v>
                </c:pt>
                <c:pt idx="669">
                  <c:v>-1.8734932</c:v>
                </c:pt>
                <c:pt idx="670">
                  <c:v>-1.8692017000000001</c:v>
                </c:pt>
                <c:pt idx="671">
                  <c:v>-1.8653869999999999</c:v>
                </c:pt>
                <c:pt idx="672">
                  <c:v>-1.8639565</c:v>
                </c:pt>
                <c:pt idx="673">
                  <c:v>-1.8644333</c:v>
                </c:pt>
                <c:pt idx="674">
                  <c:v>-1.8653869999999999</c:v>
                </c:pt>
                <c:pt idx="675">
                  <c:v>-1.8658638000000001</c:v>
                </c:pt>
                <c:pt idx="676">
                  <c:v>-1.8658638000000001</c:v>
                </c:pt>
                <c:pt idx="677">
                  <c:v>-1.8663406</c:v>
                </c:pt>
                <c:pt idx="678">
                  <c:v>-1.8639565</c:v>
                </c:pt>
                <c:pt idx="679">
                  <c:v>-1.8596649000000001</c:v>
                </c:pt>
                <c:pt idx="680">
                  <c:v>-1.8553734</c:v>
                </c:pt>
                <c:pt idx="681">
                  <c:v>-1.8529891999999999</c:v>
                </c:pt>
                <c:pt idx="682">
                  <c:v>-1.8501281999999999</c:v>
                </c:pt>
                <c:pt idx="683">
                  <c:v>-1.8463134999999999</c:v>
                </c:pt>
                <c:pt idx="684">
                  <c:v>-1.8434524999999999</c:v>
                </c:pt>
                <c:pt idx="685">
                  <c:v>-1.8420219</c:v>
                </c:pt>
                <c:pt idx="686">
                  <c:v>-1.8420219</c:v>
                </c:pt>
                <c:pt idx="687">
                  <c:v>-1.8444061</c:v>
                </c:pt>
                <c:pt idx="688">
                  <c:v>-1.8472672000000001</c:v>
                </c:pt>
                <c:pt idx="689">
                  <c:v>-1.8486977</c:v>
                </c:pt>
                <c:pt idx="690">
                  <c:v>-1.8491744999999999</c:v>
                </c:pt>
                <c:pt idx="691">
                  <c:v>-1.8525123999999999</c:v>
                </c:pt>
                <c:pt idx="692">
                  <c:v>-1.8587111999999999</c:v>
                </c:pt>
                <c:pt idx="693">
                  <c:v>-1.8653869999999999</c:v>
                </c:pt>
                <c:pt idx="694">
                  <c:v>-1.8701553</c:v>
                </c:pt>
                <c:pt idx="695">
                  <c:v>-1.8734932</c:v>
                </c:pt>
                <c:pt idx="696">
                  <c:v>-1.8754005</c:v>
                </c:pt>
                <c:pt idx="697">
                  <c:v>-1.8734932</c:v>
                </c:pt>
                <c:pt idx="698">
                  <c:v>-1.8677710999999999</c:v>
                </c:pt>
                <c:pt idx="699">
                  <c:v>-1.8620490999999999</c:v>
                </c:pt>
                <c:pt idx="700">
                  <c:v>-1.8591880999999999</c:v>
                </c:pt>
                <c:pt idx="701">
                  <c:v>-1.8591880999999999</c:v>
                </c:pt>
                <c:pt idx="702">
                  <c:v>-1.8615723</c:v>
                </c:pt>
                <c:pt idx="703">
                  <c:v>-1.8668175</c:v>
                </c:pt>
                <c:pt idx="704">
                  <c:v>-1.8725395</c:v>
                </c:pt>
                <c:pt idx="705">
                  <c:v>-1.8744468999999999</c:v>
                </c:pt>
                <c:pt idx="706">
                  <c:v>-1.8711089999999999</c:v>
                </c:pt>
                <c:pt idx="707">
                  <c:v>-1.8663406</c:v>
                </c:pt>
                <c:pt idx="708">
                  <c:v>-1.8649100999999999</c:v>
                </c:pt>
                <c:pt idx="709">
                  <c:v>-1.8668175</c:v>
                </c:pt>
                <c:pt idx="710">
                  <c:v>-1.8706322</c:v>
                </c:pt>
                <c:pt idx="711">
                  <c:v>-1.8768311</c:v>
                </c:pt>
                <c:pt idx="712">
                  <c:v>-1.885891</c:v>
                </c:pt>
                <c:pt idx="713">
                  <c:v>-1.8963814000000001</c:v>
                </c:pt>
                <c:pt idx="714">
                  <c:v>-1.9044875999999999</c:v>
                </c:pt>
                <c:pt idx="715">
                  <c:v>-1.9073485999999999</c:v>
                </c:pt>
                <c:pt idx="716">
                  <c:v>-1.9054412999999999</c:v>
                </c:pt>
                <c:pt idx="717">
                  <c:v>-1.9011496999999999</c:v>
                </c:pt>
                <c:pt idx="718">
                  <c:v>-1.8954276999999999</c:v>
                </c:pt>
                <c:pt idx="719">
                  <c:v>-1.8901825000000001</c:v>
                </c:pt>
                <c:pt idx="720">
                  <c:v>-1.8849373</c:v>
                </c:pt>
                <c:pt idx="721">
                  <c:v>-1.8825531</c:v>
                </c:pt>
                <c:pt idx="722">
                  <c:v>-1.8844604</c:v>
                </c:pt>
                <c:pt idx="723">
                  <c:v>-1.8906593</c:v>
                </c:pt>
                <c:pt idx="724">
                  <c:v>-1.8978119</c:v>
                </c:pt>
                <c:pt idx="725">
                  <c:v>-1.9040108</c:v>
                </c:pt>
                <c:pt idx="726">
                  <c:v>-1.9106865</c:v>
                </c:pt>
                <c:pt idx="727">
                  <c:v>-1.9168854</c:v>
                </c:pt>
                <c:pt idx="728">
                  <c:v>-1.9192696</c:v>
                </c:pt>
                <c:pt idx="729">
                  <c:v>-1.9192696</c:v>
                </c:pt>
                <c:pt idx="730">
                  <c:v>-1.9187927</c:v>
                </c:pt>
                <c:pt idx="731">
                  <c:v>-1.9168854</c:v>
                </c:pt>
                <c:pt idx="732">
                  <c:v>-1.9125938</c:v>
                </c:pt>
                <c:pt idx="733">
                  <c:v>-1.9068718</c:v>
                </c:pt>
                <c:pt idx="734">
                  <c:v>-1.9040108</c:v>
                </c:pt>
                <c:pt idx="735">
                  <c:v>-1.9049643999999999</c:v>
                </c:pt>
                <c:pt idx="736">
                  <c:v>-1.9078255</c:v>
                </c:pt>
                <c:pt idx="737">
                  <c:v>-1.9116401999999999</c:v>
                </c:pt>
                <c:pt idx="738">
                  <c:v>-1.9145011999999999</c:v>
                </c:pt>
                <c:pt idx="739">
                  <c:v>-1.9173621999999999</c:v>
                </c:pt>
                <c:pt idx="740">
                  <c:v>-1.9197464</c:v>
                </c:pt>
                <c:pt idx="741">
                  <c:v>-1.9207000999999999</c:v>
                </c:pt>
                <c:pt idx="742">
                  <c:v>-1.9211769000000001</c:v>
                </c:pt>
                <c:pt idx="743">
                  <c:v>-1.9221306</c:v>
                </c:pt>
                <c:pt idx="744">
                  <c:v>-1.9240379000000001</c:v>
                </c:pt>
                <c:pt idx="745">
                  <c:v>-1.9245148000000001</c:v>
                </c:pt>
                <c:pt idx="746">
                  <c:v>-1.9235610999999999</c:v>
                </c:pt>
                <c:pt idx="747">
                  <c:v>-1.9207000999999999</c:v>
                </c:pt>
                <c:pt idx="748">
                  <c:v>-1.9187927</c:v>
                </c:pt>
                <c:pt idx="749">
                  <c:v>-1.9183159000000001</c:v>
                </c:pt>
                <c:pt idx="750">
                  <c:v>-1.9202231999999999</c:v>
                </c:pt>
                <c:pt idx="751">
                  <c:v>-1.9235610999999999</c:v>
                </c:pt>
                <c:pt idx="752">
                  <c:v>-1.9254684</c:v>
                </c:pt>
                <c:pt idx="753">
                  <c:v>-1.9268989999999999</c:v>
                </c:pt>
                <c:pt idx="754">
                  <c:v>-1.9278526</c:v>
                </c:pt>
                <c:pt idx="755">
                  <c:v>-1.9307137000000001</c:v>
                </c:pt>
                <c:pt idx="756">
                  <c:v>-1.9321442</c:v>
                </c:pt>
                <c:pt idx="757">
                  <c:v>-1.9335747000000001</c:v>
                </c:pt>
                <c:pt idx="758">
                  <c:v>-1.9354819999999999</c:v>
                </c:pt>
                <c:pt idx="759">
                  <c:v>-1.9397736000000001</c:v>
                </c:pt>
                <c:pt idx="760">
                  <c:v>-1.9440651</c:v>
                </c:pt>
                <c:pt idx="761">
                  <c:v>-1.9450187999999999</c:v>
                </c:pt>
                <c:pt idx="762">
                  <c:v>-1.9435883</c:v>
                </c:pt>
                <c:pt idx="763">
                  <c:v>-1.9426346000000001</c:v>
                </c:pt>
                <c:pt idx="764">
                  <c:v>-1.9421577000000001</c:v>
                </c:pt>
                <c:pt idx="765">
                  <c:v>-1.9421577000000001</c:v>
                </c:pt>
                <c:pt idx="766">
                  <c:v>-1.9407272</c:v>
                </c:pt>
                <c:pt idx="767">
                  <c:v>-1.9397736000000001</c:v>
                </c:pt>
                <c:pt idx="768">
                  <c:v>-1.9407272</c:v>
                </c:pt>
                <c:pt idx="769">
                  <c:v>-1.9435883</c:v>
                </c:pt>
                <c:pt idx="770">
                  <c:v>-1.947403</c:v>
                </c:pt>
                <c:pt idx="771">
                  <c:v>-1.9507407999999999</c:v>
                </c:pt>
                <c:pt idx="772">
                  <c:v>-1.953125</c:v>
                </c:pt>
                <c:pt idx="773">
                  <c:v>-1.9540786999999999</c:v>
                </c:pt>
                <c:pt idx="774">
                  <c:v>-1.9545554999999999</c:v>
                </c:pt>
                <c:pt idx="775">
                  <c:v>-1.9536017999999999</c:v>
                </c:pt>
                <c:pt idx="776">
                  <c:v>-1.9507407999999999</c:v>
                </c:pt>
                <c:pt idx="777">
                  <c:v>-1.9488335000000001</c:v>
                </c:pt>
                <c:pt idx="778">
                  <c:v>-1.9478797999999999</c:v>
                </c:pt>
                <c:pt idx="779">
                  <c:v>-1.947403</c:v>
                </c:pt>
                <c:pt idx="780">
                  <c:v>-1.947403</c:v>
                </c:pt>
                <c:pt idx="781">
                  <c:v>-1.9488335000000001</c:v>
                </c:pt>
                <c:pt idx="782">
                  <c:v>-1.9536017999999999</c:v>
                </c:pt>
                <c:pt idx="783">
                  <c:v>-1.9574164999999999</c:v>
                </c:pt>
                <c:pt idx="784">
                  <c:v>-1.958847</c:v>
                </c:pt>
                <c:pt idx="785">
                  <c:v>-1.9598007</c:v>
                </c:pt>
                <c:pt idx="786">
                  <c:v>-1.9621849</c:v>
                </c:pt>
                <c:pt idx="787">
                  <c:v>-1.9631386</c:v>
                </c:pt>
                <c:pt idx="788">
                  <c:v>-1.9617081000000001</c:v>
                </c:pt>
                <c:pt idx="789">
                  <c:v>-1.9612312000000001</c:v>
                </c:pt>
                <c:pt idx="790">
                  <c:v>-1.9636153999999999</c:v>
                </c:pt>
                <c:pt idx="791">
                  <c:v>-1.9679070000000001</c:v>
                </c:pt>
                <c:pt idx="792">
                  <c:v>-1.9707680000000001</c:v>
                </c:pt>
                <c:pt idx="793">
                  <c:v>-1.9726752999999999</c:v>
                </c:pt>
                <c:pt idx="794">
                  <c:v>-1.9741058</c:v>
                </c:pt>
                <c:pt idx="795">
                  <c:v>-1.9731521999999999</c:v>
                </c:pt>
                <c:pt idx="796">
                  <c:v>-1.9693375</c:v>
                </c:pt>
                <c:pt idx="797">
                  <c:v>-1.9669532999999999</c:v>
                </c:pt>
                <c:pt idx="798">
                  <c:v>-1.9674301000000001</c:v>
                </c:pt>
                <c:pt idx="799">
                  <c:v>-1.9688606</c:v>
                </c:pt>
                <c:pt idx="800">
                  <c:v>-1.9683838</c:v>
                </c:pt>
                <c:pt idx="801">
                  <c:v>-1.9674301000000001</c:v>
                </c:pt>
                <c:pt idx="802">
                  <c:v>-1.9683838</c:v>
                </c:pt>
                <c:pt idx="803">
                  <c:v>-1.9707680000000001</c:v>
                </c:pt>
                <c:pt idx="804">
                  <c:v>-1.9702911000000001</c:v>
                </c:pt>
                <c:pt idx="805">
                  <c:v>-1.9683838</c:v>
                </c:pt>
                <c:pt idx="806">
                  <c:v>-1.9669532999999999</c:v>
                </c:pt>
                <c:pt idx="807">
                  <c:v>-1.9683838</c:v>
                </c:pt>
                <c:pt idx="808">
                  <c:v>-1.9707680000000001</c:v>
                </c:pt>
                <c:pt idx="809">
                  <c:v>-1.9726752999999999</c:v>
                </c:pt>
                <c:pt idx="810">
                  <c:v>-1.9745827</c:v>
                </c:pt>
                <c:pt idx="811">
                  <c:v>-1.9755362999999999</c:v>
                </c:pt>
                <c:pt idx="812">
                  <c:v>-1.9745827</c:v>
                </c:pt>
                <c:pt idx="813">
                  <c:v>-1.9726752999999999</c:v>
                </c:pt>
                <c:pt idx="814">
                  <c:v>-1.9698142999999999</c:v>
                </c:pt>
                <c:pt idx="815">
                  <c:v>-1.9669532999999999</c:v>
                </c:pt>
                <c:pt idx="816">
                  <c:v>-1.9659996</c:v>
                </c:pt>
                <c:pt idx="817">
                  <c:v>-1.9674301000000001</c:v>
                </c:pt>
                <c:pt idx="818">
                  <c:v>-1.9712448</c:v>
                </c:pt>
                <c:pt idx="819">
                  <c:v>-1.9741058</c:v>
                </c:pt>
                <c:pt idx="820">
                  <c:v>-1.9760131999999999</c:v>
                </c:pt>
                <c:pt idx="821">
                  <c:v>-1.9745827</c:v>
                </c:pt>
                <c:pt idx="822">
                  <c:v>-1.9702911000000001</c:v>
                </c:pt>
                <c:pt idx="823">
                  <c:v>-1.9655228</c:v>
                </c:pt>
                <c:pt idx="824">
                  <c:v>-1.9621849</c:v>
                </c:pt>
                <c:pt idx="825">
                  <c:v>-1.9602776</c:v>
                </c:pt>
                <c:pt idx="826">
                  <c:v>-1.9607543999999999</c:v>
                </c:pt>
                <c:pt idx="827">
                  <c:v>-1.9636153999999999</c:v>
                </c:pt>
                <c:pt idx="828">
                  <c:v>-1.9674301000000001</c:v>
                </c:pt>
                <c:pt idx="829">
                  <c:v>-1.9717216</c:v>
                </c:pt>
                <c:pt idx="830">
                  <c:v>-1.9764900000000001</c:v>
                </c:pt>
                <c:pt idx="831">
                  <c:v>-1.9817351999999999</c:v>
                </c:pt>
                <c:pt idx="832">
                  <c:v>-1.9860268000000001</c:v>
                </c:pt>
                <c:pt idx="833">
                  <c:v>-1.9874573</c:v>
                </c:pt>
                <c:pt idx="834">
                  <c:v>-1.9874573</c:v>
                </c:pt>
                <c:pt idx="835">
                  <c:v>-1.9855499000000001</c:v>
                </c:pt>
                <c:pt idx="836">
                  <c:v>-1.9822120999999999</c:v>
                </c:pt>
                <c:pt idx="837">
                  <c:v>-1.9783974</c:v>
                </c:pt>
                <c:pt idx="838">
                  <c:v>-1.9745827</c:v>
                </c:pt>
                <c:pt idx="839">
                  <c:v>-1.9731521999999999</c:v>
                </c:pt>
                <c:pt idx="840">
                  <c:v>-1.9745827</c:v>
                </c:pt>
                <c:pt idx="841">
                  <c:v>-1.9793510000000001</c:v>
                </c:pt>
                <c:pt idx="842">
                  <c:v>-1.9850730999999999</c:v>
                </c:pt>
                <c:pt idx="843">
                  <c:v>-1.9893646</c:v>
                </c:pt>
                <c:pt idx="844">
                  <c:v>-1.9931793</c:v>
                </c:pt>
                <c:pt idx="845">
                  <c:v>-1.9960403</c:v>
                </c:pt>
                <c:pt idx="846">
                  <c:v>-1.9969939999999999</c:v>
                </c:pt>
                <c:pt idx="847">
                  <c:v>-1.9946098000000001</c:v>
                </c:pt>
                <c:pt idx="848">
                  <c:v>-1.9912719999999999</c:v>
                </c:pt>
                <c:pt idx="849">
                  <c:v>-1.9884109000000001</c:v>
                </c:pt>
                <c:pt idx="850">
                  <c:v>-1.9860268000000001</c:v>
                </c:pt>
                <c:pt idx="851">
                  <c:v>-1.9831657</c:v>
                </c:pt>
                <c:pt idx="852">
                  <c:v>-1.9807816</c:v>
                </c:pt>
                <c:pt idx="853">
                  <c:v>-1.9798279000000001</c:v>
                </c:pt>
                <c:pt idx="854">
                  <c:v>-1.9803047</c:v>
                </c:pt>
                <c:pt idx="855">
                  <c:v>-1.9803047</c:v>
                </c:pt>
                <c:pt idx="856">
                  <c:v>-1.9807816</c:v>
                </c:pt>
                <c:pt idx="857">
                  <c:v>-1.9798279000000001</c:v>
                </c:pt>
                <c:pt idx="858">
                  <c:v>-1.9783974</c:v>
                </c:pt>
                <c:pt idx="859">
                  <c:v>-1.9779205</c:v>
                </c:pt>
                <c:pt idx="860">
                  <c:v>-1.9798279000000001</c:v>
                </c:pt>
                <c:pt idx="861">
                  <c:v>-1.9836426</c:v>
                </c:pt>
                <c:pt idx="862">
                  <c:v>-1.9879340999999999</c:v>
                </c:pt>
                <c:pt idx="863">
                  <c:v>-1.9912719999999999</c:v>
                </c:pt>
                <c:pt idx="864">
                  <c:v>-1.9912719999999999</c:v>
                </c:pt>
                <c:pt idx="865">
                  <c:v>-1.9884109000000001</c:v>
                </c:pt>
                <c:pt idx="866">
                  <c:v>-1.9831657</c:v>
                </c:pt>
                <c:pt idx="867">
                  <c:v>-1.9788741999999999</c:v>
                </c:pt>
                <c:pt idx="868">
                  <c:v>-1.9769669000000001</c:v>
                </c:pt>
                <c:pt idx="869">
                  <c:v>-1.9769669000000001</c:v>
                </c:pt>
                <c:pt idx="870">
                  <c:v>-1.9788741999999999</c:v>
                </c:pt>
                <c:pt idx="871">
                  <c:v>-1.9788741999999999</c:v>
                </c:pt>
                <c:pt idx="872">
                  <c:v>-1.9779205</c:v>
                </c:pt>
                <c:pt idx="873">
                  <c:v>-1.9750595</c:v>
                </c:pt>
                <c:pt idx="874">
                  <c:v>-1.9707680000000001</c:v>
                </c:pt>
                <c:pt idx="875">
                  <c:v>-1.9640922999999999</c:v>
                </c:pt>
                <c:pt idx="876">
                  <c:v>-1.9583702000000001</c:v>
                </c:pt>
                <c:pt idx="877">
                  <c:v>-1.9569396999999999</c:v>
                </c:pt>
                <c:pt idx="878">
                  <c:v>-1.9598007</c:v>
                </c:pt>
                <c:pt idx="879">
                  <c:v>-1.9617081000000001</c:v>
                </c:pt>
                <c:pt idx="880">
                  <c:v>-1.9621849</c:v>
                </c:pt>
                <c:pt idx="881">
                  <c:v>-1.9645691000000001</c:v>
                </c:pt>
                <c:pt idx="882">
                  <c:v>-1.9712448</c:v>
                </c:pt>
                <c:pt idx="883">
                  <c:v>-1.9793510000000001</c:v>
                </c:pt>
                <c:pt idx="884">
                  <c:v>-1.9855499000000001</c:v>
                </c:pt>
                <c:pt idx="885">
                  <c:v>-1.9912719999999999</c:v>
                </c:pt>
                <c:pt idx="886">
                  <c:v>-1.9969939999999999</c:v>
                </c:pt>
                <c:pt idx="887">
                  <c:v>-2.0017624000000001</c:v>
                </c:pt>
                <c:pt idx="888">
                  <c:v>-2.0036697000000001</c:v>
                </c:pt>
                <c:pt idx="889">
                  <c:v>-2.0036697000000001</c:v>
                </c:pt>
                <c:pt idx="890">
                  <c:v>-2.0051003000000001</c:v>
                </c:pt>
                <c:pt idx="891">
                  <c:v>-2.0089149000000002</c:v>
                </c:pt>
                <c:pt idx="892">
                  <c:v>-2.0132064999999999</c:v>
                </c:pt>
                <c:pt idx="893">
                  <c:v>-2.0179749</c:v>
                </c:pt>
                <c:pt idx="894">
                  <c:v>-2.0232201000000001</c:v>
                </c:pt>
                <c:pt idx="895">
                  <c:v>-2.0284653000000001</c:v>
                </c:pt>
                <c:pt idx="896">
                  <c:v>-2.0275116</c:v>
                </c:pt>
                <c:pt idx="897">
                  <c:v>-2.0217896</c:v>
                </c:pt>
                <c:pt idx="898">
                  <c:v>-2.0151138</c:v>
                </c:pt>
                <c:pt idx="899">
                  <c:v>-2.0103455000000001</c:v>
                </c:pt>
                <c:pt idx="900">
                  <c:v>-2.0046233999999998</c:v>
                </c:pt>
                <c:pt idx="901">
                  <c:v>-1.9984245</c:v>
                </c:pt>
                <c:pt idx="902">
                  <c:v>-1.9960403</c:v>
                </c:pt>
                <c:pt idx="903">
                  <c:v>-1.9989014000000001</c:v>
                </c:pt>
                <c:pt idx="904">
                  <c:v>-2.0046233999999998</c:v>
                </c:pt>
                <c:pt idx="905">
                  <c:v>-2.0108223000000001</c:v>
                </c:pt>
                <c:pt idx="906">
                  <c:v>-2.0170211999999998</c:v>
                </c:pt>
                <c:pt idx="907">
                  <c:v>-2.0232201000000001</c:v>
                </c:pt>
                <c:pt idx="908">
                  <c:v>-2.0284653000000001</c:v>
                </c:pt>
                <c:pt idx="909">
                  <c:v>-2.0308495</c:v>
                </c:pt>
                <c:pt idx="910">
                  <c:v>-2.0318030999999999</c:v>
                </c:pt>
                <c:pt idx="911">
                  <c:v>-2.0322800000000001</c:v>
                </c:pt>
                <c:pt idx="912">
                  <c:v>-2.0327568</c:v>
                </c:pt>
                <c:pt idx="913">
                  <c:v>-2.0327568</c:v>
                </c:pt>
                <c:pt idx="914">
                  <c:v>-2.0318030999999999</c:v>
                </c:pt>
                <c:pt idx="915">
                  <c:v>-2.0289421000000001</c:v>
                </c:pt>
                <c:pt idx="916">
                  <c:v>-2.0241737</c:v>
                </c:pt>
                <c:pt idx="917">
                  <c:v>-2.0174979999999998</c:v>
                </c:pt>
                <c:pt idx="918">
                  <c:v>-2.0112991</c:v>
                </c:pt>
                <c:pt idx="919">
                  <c:v>-2.0060538999999999</c:v>
                </c:pt>
                <c:pt idx="920">
                  <c:v>-2.0041465999999999</c:v>
                </c:pt>
                <c:pt idx="921">
                  <c:v>-2.0036697000000001</c:v>
                </c:pt>
                <c:pt idx="922">
                  <c:v>-2.0055771</c:v>
                </c:pt>
                <c:pt idx="923">
                  <c:v>-2.0089149000000002</c:v>
                </c:pt>
                <c:pt idx="924">
                  <c:v>-2.0127296000000001</c:v>
                </c:pt>
                <c:pt idx="925">
                  <c:v>-2.0160675000000001</c:v>
                </c:pt>
                <c:pt idx="926">
                  <c:v>-2.0189284999999999</c:v>
                </c:pt>
                <c:pt idx="927">
                  <c:v>-2.0198822000000001</c:v>
                </c:pt>
                <c:pt idx="928">
                  <c:v>-2.0189284999999999</c:v>
                </c:pt>
                <c:pt idx="929">
                  <c:v>-2.0174979999999998</c:v>
                </c:pt>
                <c:pt idx="930">
                  <c:v>-2.0179749</c:v>
                </c:pt>
                <c:pt idx="931">
                  <c:v>-2.0189284999999999</c:v>
                </c:pt>
                <c:pt idx="932">
                  <c:v>-2.0208358999999998</c:v>
                </c:pt>
                <c:pt idx="933">
                  <c:v>-2.0260810999999999</c:v>
                </c:pt>
                <c:pt idx="934">
                  <c:v>-2.0332336</c:v>
                </c:pt>
                <c:pt idx="935">
                  <c:v>-2.0408629999999999</c:v>
                </c:pt>
                <c:pt idx="936">
                  <c:v>-2.0470619000000001</c:v>
                </c:pt>
                <c:pt idx="937">
                  <c:v>-2.0532607999999999</c:v>
                </c:pt>
                <c:pt idx="938">
                  <c:v>-2.0604133999999998</c:v>
                </c:pt>
                <c:pt idx="939">
                  <c:v>-2.0670891</c:v>
                </c:pt>
                <c:pt idx="940">
                  <c:v>-2.0728111</c:v>
                </c:pt>
                <c:pt idx="941">
                  <c:v>-2.0785331999999999</c:v>
                </c:pt>
                <c:pt idx="942">
                  <c:v>-2.0847321000000001</c:v>
                </c:pt>
                <c:pt idx="943">
                  <c:v>-2.0909309</c:v>
                </c:pt>
                <c:pt idx="944">
                  <c:v>-2.0942688</c:v>
                </c:pt>
                <c:pt idx="945">
                  <c:v>-2.0961761000000001</c:v>
                </c:pt>
                <c:pt idx="946">
                  <c:v>-2.0985602999999999</c:v>
                </c:pt>
                <c:pt idx="947">
                  <c:v>-2.1023749999999999</c:v>
                </c:pt>
                <c:pt idx="948">
                  <c:v>-2.1057128999999999</c:v>
                </c:pt>
                <c:pt idx="949">
                  <c:v>-2.1066666000000001</c:v>
                </c:pt>
                <c:pt idx="950">
                  <c:v>-2.1057128999999999</c:v>
                </c:pt>
                <c:pt idx="951">
                  <c:v>-2.1038055</c:v>
                </c:pt>
                <c:pt idx="952">
                  <c:v>-2.0999908</c:v>
                </c:pt>
                <c:pt idx="953">
                  <c:v>-2.0956993000000002</c:v>
                </c:pt>
                <c:pt idx="954">
                  <c:v>-2.0918846000000002</c:v>
                </c:pt>
                <c:pt idx="955">
                  <c:v>-2.0909309</c:v>
                </c:pt>
                <c:pt idx="956">
                  <c:v>-2.0928382999999999</c:v>
                </c:pt>
                <c:pt idx="957">
                  <c:v>-2.0976067</c:v>
                </c:pt>
                <c:pt idx="958">
                  <c:v>-2.1038055</c:v>
                </c:pt>
                <c:pt idx="959">
                  <c:v>-2.1090507999999999</c:v>
                </c:pt>
                <c:pt idx="960">
                  <c:v>-2.1119118000000001</c:v>
                </c:pt>
                <c:pt idx="961">
                  <c:v>-2.1123886000000001</c:v>
                </c:pt>
                <c:pt idx="962">
                  <c:v>-2.1095275999999998</c:v>
                </c:pt>
                <c:pt idx="963">
                  <c:v>-2.1047592000000002</c:v>
                </c:pt>
                <c:pt idx="964">
                  <c:v>-2.1009445000000002</c:v>
                </c:pt>
                <c:pt idx="965">
                  <c:v>-2.0985602999999999</c:v>
                </c:pt>
                <c:pt idx="966">
                  <c:v>-2.0985602999999999</c:v>
                </c:pt>
                <c:pt idx="967">
                  <c:v>-2.1004676999999998</c:v>
                </c:pt>
                <c:pt idx="968">
                  <c:v>-2.1052360999999999</c:v>
                </c:pt>
                <c:pt idx="969">
                  <c:v>-2.1104813</c:v>
                </c:pt>
                <c:pt idx="970">
                  <c:v>-2.1152495999999998</c:v>
                </c:pt>
                <c:pt idx="971">
                  <c:v>-2.1181106999999999</c:v>
                </c:pt>
                <c:pt idx="972">
                  <c:v>-2.1195412</c:v>
                </c:pt>
                <c:pt idx="973">
                  <c:v>-2.1219253999999999</c:v>
                </c:pt>
                <c:pt idx="974">
                  <c:v>-2.1262169000000002</c:v>
                </c:pt>
                <c:pt idx="975">
                  <c:v>-2.1314620999999998</c:v>
                </c:pt>
                <c:pt idx="976">
                  <c:v>-2.1352768000000002</c:v>
                </c:pt>
                <c:pt idx="977">
                  <c:v>-2.1362304999999999</c:v>
                </c:pt>
                <c:pt idx="978">
                  <c:v>-2.1343231</c:v>
                </c:pt>
                <c:pt idx="979">
                  <c:v>-2.1295546999999999</c:v>
                </c:pt>
                <c:pt idx="980">
                  <c:v>-2.1228790000000002</c:v>
                </c:pt>
                <c:pt idx="981">
                  <c:v>-2.1166801</c:v>
                </c:pt>
                <c:pt idx="982">
                  <c:v>-2.1114348999999999</c:v>
                </c:pt>
                <c:pt idx="983">
                  <c:v>-2.1085739000000001</c:v>
                </c:pt>
                <c:pt idx="984">
                  <c:v>-2.1104813</c:v>
                </c:pt>
                <c:pt idx="985">
                  <c:v>-2.1162033</c:v>
                </c:pt>
                <c:pt idx="986">
                  <c:v>-2.1214485000000001</c:v>
                </c:pt>
                <c:pt idx="987">
                  <c:v>-2.1247864000000001</c:v>
                </c:pt>
                <c:pt idx="988">
                  <c:v>-2.1266937000000001</c:v>
                </c:pt>
                <c:pt idx="989">
                  <c:v>-2.1281241999999998</c:v>
                </c:pt>
                <c:pt idx="990">
                  <c:v>-2.1290779</c:v>
                </c:pt>
                <c:pt idx="991">
                  <c:v>-2.1271705999999999</c:v>
                </c:pt>
                <c:pt idx="992">
                  <c:v>-2.1224021999999998</c:v>
                </c:pt>
                <c:pt idx="993">
                  <c:v>-2.1181106999999999</c:v>
                </c:pt>
                <c:pt idx="994">
                  <c:v>-2.1176338000000001</c:v>
                </c:pt>
                <c:pt idx="995">
                  <c:v>-2.120018</c:v>
                </c:pt>
                <c:pt idx="996">
                  <c:v>-2.1233559</c:v>
                </c:pt>
                <c:pt idx="997">
                  <c:v>-2.1262169000000002</c:v>
                </c:pt>
                <c:pt idx="998">
                  <c:v>-2.1266937000000001</c:v>
                </c:pt>
                <c:pt idx="999">
                  <c:v>-2.1271705999999999</c:v>
                </c:pt>
                <c:pt idx="1000">
                  <c:v>-2.1262169000000002</c:v>
                </c:pt>
                <c:pt idx="1001">
                  <c:v>-2.1233559</c:v>
                </c:pt>
                <c:pt idx="1002">
                  <c:v>-2.1209717000000001</c:v>
                </c:pt>
                <c:pt idx="1003">
                  <c:v>-2.1209717000000001</c:v>
                </c:pt>
                <c:pt idx="1004">
                  <c:v>-2.1247864000000001</c:v>
                </c:pt>
                <c:pt idx="1005">
                  <c:v>-2.1281241999999998</c:v>
                </c:pt>
                <c:pt idx="1006">
                  <c:v>-2.1281241999999998</c:v>
                </c:pt>
                <c:pt idx="1007">
                  <c:v>-2.1271705999999999</c:v>
                </c:pt>
                <c:pt idx="1008">
                  <c:v>-2.1257400999999998</c:v>
                </c:pt>
                <c:pt idx="1009">
                  <c:v>-2.1238326999999999</c:v>
                </c:pt>
                <c:pt idx="1010">
                  <c:v>-2.1224021999999998</c:v>
                </c:pt>
                <c:pt idx="1011">
                  <c:v>-2.1228790000000002</c:v>
                </c:pt>
                <c:pt idx="1012">
                  <c:v>-2.1271705999999999</c:v>
                </c:pt>
                <c:pt idx="1013">
                  <c:v>-2.1314620999999998</c:v>
                </c:pt>
                <c:pt idx="1014">
                  <c:v>-2.1333693999999999</c:v>
                </c:pt>
                <c:pt idx="1015">
                  <c:v>-2.1333693999999999</c:v>
                </c:pt>
                <c:pt idx="1016">
                  <c:v>-2.1324158</c:v>
                </c:pt>
                <c:pt idx="1017">
                  <c:v>-2.1314620999999998</c:v>
                </c:pt>
                <c:pt idx="1018">
                  <c:v>-2.1305084000000001</c:v>
                </c:pt>
                <c:pt idx="1019">
                  <c:v>-2.1309852999999999</c:v>
                </c:pt>
                <c:pt idx="1020">
                  <c:v>-2.1343231</c:v>
                </c:pt>
                <c:pt idx="1021">
                  <c:v>-2.1390915000000001</c:v>
                </c:pt>
                <c:pt idx="1022">
                  <c:v>-2.1448135000000002</c:v>
                </c:pt>
                <c:pt idx="1023">
                  <c:v>-2.1500587000000002</c:v>
                </c:pt>
                <c:pt idx="1024">
                  <c:v>-2.1557808000000001</c:v>
                </c:pt>
                <c:pt idx="1025">
                  <c:v>-2.1595955</c:v>
                </c:pt>
                <c:pt idx="1026">
                  <c:v>-2.1605492000000002</c:v>
                </c:pt>
                <c:pt idx="1027">
                  <c:v>-2.1595955</c:v>
                </c:pt>
                <c:pt idx="1028">
                  <c:v>-2.1595955</c:v>
                </c:pt>
                <c:pt idx="1029">
                  <c:v>-2.1586417999999998</c:v>
                </c:pt>
                <c:pt idx="1030">
                  <c:v>-2.1543502999999999</c:v>
                </c:pt>
                <c:pt idx="1031">
                  <c:v>-2.1462439999999998</c:v>
                </c:pt>
                <c:pt idx="1032">
                  <c:v>-2.1381378</c:v>
                </c:pt>
                <c:pt idx="1033">
                  <c:v>-2.1314620999999998</c:v>
                </c:pt>
                <c:pt idx="1034">
                  <c:v>-2.1247864000000001</c:v>
                </c:pt>
                <c:pt idx="1035">
                  <c:v>-2.1176338000000001</c:v>
                </c:pt>
                <c:pt idx="1036">
                  <c:v>-2.1133422999999998</c:v>
                </c:pt>
                <c:pt idx="1037">
                  <c:v>-2.1147727999999999</c:v>
                </c:pt>
                <c:pt idx="1038">
                  <c:v>-2.1176338000000001</c:v>
                </c:pt>
                <c:pt idx="1039">
                  <c:v>-2.1195412</c:v>
                </c:pt>
                <c:pt idx="1040">
                  <c:v>-2.1195412</c:v>
                </c:pt>
                <c:pt idx="1041">
                  <c:v>-2.120018</c:v>
                </c:pt>
                <c:pt idx="1042">
                  <c:v>-2.120018</c:v>
                </c:pt>
                <c:pt idx="1043">
                  <c:v>-2.1162033</c:v>
                </c:pt>
                <c:pt idx="1044">
                  <c:v>-2.1114348999999999</c:v>
                </c:pt>
                <c:pt idx="1045">
                  <c:v>-2.1066666000000001</c:v>
                </c:pt>
                <c:pt idx="1046">
                  <c:v>-2.1009445000000002</c:v>
                </c:pt>
                <c:pt idx="1047">
                  <c:v>-2.0933150999999999</c:v>
                </c:pt>
                <c:pt idx="1048">
                  <c:v>-2.0847321000000001</c:v>
                </c:pt>
                <c:pt idx="1049">
                  <c:v>-2.0771027000000002</c:v>
                </c:pt>
                <c:pt idx="1050">
                  <c:v>-2.0704269000000002</c:v>
                </c:pt>
                <c:pt idx="1051">
                  <c:v>-2.0666121999999998</c:v>
                </c:pt>
                <c:pt idx="1052">
                  <c:v>-2.0651817000000001</c:v>
                </c:pt>
                <c:pt idx="1053">
                  <c:v>-2.0661353999999998</c:v>
                </c:pt>
                <c:pt idx="1054">
                  <c:v>-2.0666121999999998</c:v>
                </c:pt>
                <c:pt idx="1055">
                  <c:v>-2.0661353999999998</c:v>
                </c:pt>
                <c:pt idx="1056">
                  <c:v>-2.0647049000000002</c:v>
                </c:pt>
                <c:pt idx="1057">
                  <c:v>-2.0651817000000001</c:v>
                </c:pt>
                <c:pt idx="1058">
                  <c:v>-2.0680428000000002</c:v>
                </c:pt>
                <c:pt idx="1059">
                  <c:v>-2.0713805999999999</c:v>
                </c:pt>
                <c:pt idx="1060">
                  <c:v>-2.0742416000000001</c:v>
                </c:pt>
                <c:pt idx="1061">
                  <c:v>-2.0771027000000002</c:v>
                </c:pt>
                <c:pt idx="1062">
                  <c:v>-2.0790099999999998</c:v>
                </c:pt>
                <c:pt idx="1063">
                  <c:v>-2.0790099999999998</c:v>
                </c:pt>
                <c:pt idx="1064">
                  <c:v>-2.0756720999999998</c:v>
                </c:pt>
                <c:pt idx="1065">
                  <c:v>-2.0732879999999998</c:v>
                </c:pt>
                <c:pt idx="1066">
                  <c:v>-2.0709038</c:v>
                </c:pt>
                <c:pt idx="1067">
                  <c:v>-2.0694732999999998</c:v>
                </c:pt>
                <c:pt idx="1068">
                  <c:v>-2.0713805999999999</c:v>
                </c:pt>
                <c:pt idx="1069">
                  <c:v>-2.0775795000000001</c:v>
                </c:pt>
                <c:pt idx="1070">
                  <c:v>-2.0861626000000002</c:v>
                </c:pt>
                <c:pt idx="1071">
                  <c:v>-2.0909309</c:v>
                </c:pt>
                <c:pt idx="1072">
                  <c:v>-2.0928382999999999</c:v>
                </c:pt>
                <c:pt idx="1073">
                  <c:v>-2.0942688</c:v>
                </c:pt>
                <c:pt idx="1074">
                  <c:v>-2.0956993000000002</c:v>
                </c:pt>
                <c:pt idx="1075">
                  <c:v>-2.0971297999999998</c:v>
                </c:pt>
                <c:pt idx="1076">
                  <c:v>-2.0999908</c:v>
                </c:pt>
                <c:pt idx="1077">
                  <c:v>-2.1080971000000002</c:v>
                </c:pt>
                <c:pt idx="1078">
                  <c:v>-2.120018</c:v>
                </c:pt>
                <c:pt idx="1079">
                  <c:v>-2.1319389000000002</c:v>
                </c:pt>
                <c:pt idx="1080">
                  <c:v>-2.1390915000000001</c:v>
                </c:pt>
                <c:pt idx="1081">
                  <c:v>-2.1424294000000002</c:v>
                </c:pt>
                <c:pt idx="1082">
                  <c:v>-2.1429062000000001</c:v>
                </c:pt>
                <c:pt idx="1083">
                  <c:v>-2.1429062000000001</c:v>
                </c:pt>
                <c:pt idx="1084">
                  <c:v>-2.1419524999999999</c:v>
                </c:pt>
                <c:pt idx="1085">
                  <c:v>-2.1419524999999999</c:v>
                </c:pt>
                <c:pt idx="1086">
                  <c:v>-2.1443367000000002</c:v>
                </c:pt>
                <c:pt idx="1087">
                  <c:v>-2.1491050999999999</c:v>
                </c:pt>
                <c:pt idx="1088">
                  <c:v>-2.1519661000000001</c:v>
                </c:pt>
                <c:pt idx="1089">
                  <c:v>-2.1495818999999998</c:v>
                </c:pt>
                <c:pt idx="1090">
                  <c:v>-2.1448135000000002</c:v>
                </c:pt>
                <c:pt idx="1091">
                  <c:v>-2.1424294000000002</c:v>
                </c:pt>
                <c:pt idx="1092">
                  <c:v>-2.1405219999999998</c:v>
                </c:pt>
                <c:pt idx="1093">
                  <c:v>-2.1390915000000001</c:v>
                </c:pt>
                <c:pt idx="1094">
                  <c:v>-2.1390915000000001</c:v>
                </c:pt>
                <c:pt idx="1095">
                  <c:v>-2.1429062000000001</c:v>
                </c:pt>
                <c:pt idx="1096">
                  <c:v>-2.1486282000000001</c:v>
                </c:pt>
                <c:pt idx="1097">
                  <c:v>-2.1514893000000002</c:v>
                </c:pt>
                <c:pt idx="1098">
                  <c:v>-2.1529197999999998</c:v>
                </c:pt>
                <c:pt idx="1099">
                  <c:v>-2.1524429</c:v>
                </c:pt>
                <c:pt idx="1100">
                  <c:v>-2.1533966000000002</c:v>
                </c:pt>
                <c:pt idx="1101">
                  <c:v>-2.1553040000000001</c:v>
                </c:pt>
                <c:pt idx="1102">
                  <c:v>-2.1576881000000001</c:v>
                </c:pt>
                <c:pt idx="1103">
                  <c:v>-2.1595955</c:v>
                </c:pt>
                <c:pt idx="1104">
                  <c:v>-2.1610260000000001</c:v>
                </c:pt>
                <c:pt idx="1105">
                  <c:v>-2.1629333000000002</c:v>
                </c:pt>
                <c:pt idx="1106">
                  <c:v>-2.1634101999999999</c:v>
                </c:pt>
                <c:pt idx="1107">
                  <c:v>-2.1638869999999999</c:v>
                </c:pt>
                <c:pt idx="1108">
                  <c:v>-2.1643639000000001</c:v>
                </c:pt>
                <c:pt idx="1109">
                  <c:v>-2.1634101999999999</c:v>
                </c:pt>
                <c:pt idx="1110">
                  <c:v>-2.1615028000000001</c:v>
                </c:pt>
                <c:pt idx="1111">
                  <c:v>-2.1591187000000001</c:v>
                </c:pt>
                <c:pt idx="1112">
                  <c:v>-2.1591187000000001</c:v>
                </c:pt>
                <c:pt idx="1113">
                  <c:v>-2.1605492000000002</c:v>
                </c:pt>
                <c:pt idx="1114">
                  <c:v>-2.1638869999999999</c:v>
                </c:pt>
                <c:pt idx="1115">
                  <c:v>-2.1677016999999998</c:v>
                </c:pt>
                <c:pt idx="1116">
                  <c:v>-2.1724701</c:v>
                </c:pt>
                <c:pt idx="1117">
                  <c:v>-2.1762847999999999</c:v>
                </c:pt>
                <c:pt idx="1118">
                  <c:v>-2.1772385000000001</c:v>
                </c:pt>
                <c:pt idx="1119">
                  <c:v>-2.175808</c:v>
                </c:pt>
                <c:pt idx="1120">
                  <c:v>-2.1743774</c:v>
                </c:pt>
                <c:pt idx="1121">
                  <c:v>-2.1743774</c:v>
                </c:pt>
                <c:pt idx="1122">
                  <c:v>-2.175808</c:v>
                </c:pt>
                <c:pt idx="1123">
                  <c:v>-2.1791458000000001</c:v>
                </c:pt>
                <c:pt idx="1124">
                  <c:v>-2.1843910000000002</c:v>
                </c:pt>
                <c:pt idx="1125">
                  <c:v>-2.1905899</c:v>
                </c:pt>
                <c:pt idx="1126">
                  <c:v>-2.1939278</c:v>
                </c:pt>
                <c:pt idx="1127">
                  <c:v>-2.1972656000000002</c:v>
                </c:pt>
                <c:pt idx="1128">
                  <c:v>-2.1986960999999998</c:v>
                </c:pt>
                <c:pt idx="1129">
                  <c:v>-2.2001265999999999</c:v>
                </c:pt>
                <c:pt idx="1130">
                  <c:v>-2.1986960999999998</c:v>
                </c:pt>
                <c:pt idx="1131">
                  <c:v>-2.1958351</c:v>
                </c:pt>
                <c:pt idx="1132">
                  <c:v>-2.1953583000000001</c:v>
                </c:pt>
                <c:pt idx="1133">
                  <c:v>-2.1948813999999999</c:v>
                </c:pt>
                <c:pt idx="1134">
                  <c:v>-2.1958351</c:v>
                </c:pt>
                <c:pt idx="1135">
                  <c:v>-2.1972656000000002</c:v>
                </c:pt>
                <c:pt idx="1136">
                  <c:v>-2.1977424999999999</c:v>
                </c:pt>
                <c:pt idx="1137">
                  <c:v>-2.1972656000000002</c:v>
                </c:pt>
                <c:pt idx="1138">
                  <c:v>-2.1939278</c:v>
                </c:pt>
                <c:pt idx="1139">
                  <c:v>-2.1905899</c:v>
                </c:pt>
                <c:pt idx="1140">
                  <c:v>-2.187252</c:v>
                </c:pt>
                <c:pt idx="1141">
                  <c:v>-2.1848679</c:v>
                </c:pt>
                <c:pt idx="1142">
                  <c:v>-2.1829605000000001</c:v>
                </c:pt>
                <c:pt idx="1143">
                  <c:v>-2.1834373</c:v>
                </c:pt>
                <c:pt idx="1144">
                  <c:v>-2.1862984000000001</c:v>
                </c:pt>
                <c:pt idx="1145">
                  <c:v>-2.1901131</c:v>
                </c:pt>
                <c:pt idx="1146">
                  <c:v>-2.1958351</c:v>
                </c:pt>
                <c:pt idx="1147">
                  <c:v>-2.2034644999999999</c:v>
                </c:pt>
                <c:pt idx="1148">
                  <c:v>-2.2115706999999998</c:v>
                </c:pt>
                <c:pt idx="1149">
                  <c:v>-2.2163390999999999</c:v>
                </c:pt>
                <c:pt idx="1150">
                  <c:v>-2.2172928000000001</c:v>
                </c:pt>
                <c:pt idx="1151">
                  <c:v>-2.2153854000000002</c:v>
                </c:pt>
                <c:pt idx="1152">
                  <c:v>-2.2101402000000001</c:v>
                </c:pt>
                <c:pt idx="1153">
                  <c:v>-2.2029877</c:v>
                </c:pt>
                <c:pt idx="1154">
                  <c:v>-2.1977424999999999</c:v>
                </c:pt>
                <c:pt idx="1155">
                  <c:v>-2.199173</c:v>
                </c:pt>
                <c:pt idx="1156">
                  <c:v>-2.2058487000000002</c:v>
                </c:pt>
                <c:pt idx="1157">
                  <c:v>-2.2144317999999998</c:v>
                </c:pt>
                <c:pt idx="1158">
                  <c:v>-2.2206305999999998</c:v>
                </c:pt>
                <c:pt idx="1159">
                  <c:v>-2.2239684999999998</c:v>
                </c:pt>
                <c:pt idx="1160">
                  <c:v>-2.2249222</c:v>
                </c:pt>
                <c:pt idx="1161">
                  <c:v>-2.2220612000000002</c:v>
                </c:pt>
                <c:pt idx="1162">
                  <c:v>-2.2177696</c:v>
                </c:pt>
                <c:pt idx="1163">
                  <c:v>-2.2153854000000002</c:v>
                </c:pt>
                <c:pt idx="1164">
                  <c:v>-2.2158623</c:v>
                </c:pt>
                <c:pt idx="1165">
                  <c:v>-2.2172928000000001</c:v>
                </c:pt>
                <c:pt idx="1166">
                  <c:v>-2.2182464999999998</c:v>
                </c:pt>
                <c:pt idx="1167">
                  <c:v>-2.2196769999999999</c:v>
                </c:pt>
                <c:pt idx="1168">
                  <c:v>-2.2230148000000001</c:v>
                </c:pt>
                <c:pt idx="1169">
                  <c:v>-2.2263527000000001</c:v>
                </c:pt>
                <c:pt idx="1170">
                  <c:v>-2.2277832000000002</c:v>
                </c:pt>
                <c:pt idx="1171">
                  <c:v>-2.2268295</c:v>
                </c:pt>
                <c:pt idx="1172">
                  <c:v>-2.2244453000000002</c:v>
                </c:pt>
                <c:pt idx="1173">
                  <c:v>-2.2201537999999998</c:v>
                </c:pt>
                <c:pt idx="1174">
                  <c:v>-2.2139549000000001</c:v>
                </c:pt>
                <c:pt idx="1175">
                  <c:v>-2.2087097</c:v>
                </c:pt>
                <c:pt idx="1176">
                  <c:v>-2.2072791999999999</c:v>
                </c:pt>
                <c:pt idx="1177">
                  <c:v>-2.2106170999999999</c:v>
                </c:pt>
                <c:pt idx="1178">
                  <c:v>-2.2149085999999998</c:v>
                </c:pt>
                <c:pt idx="1179">
                  <c:v>-2.2177696</c:v>
                </c:pt>
                <c:pt idx="1180">
                  <c:v>-2.2196769999999999</c:v>
                </c:pt>
                <c:pt idx="1181">
                  <c:v>-2.2192001000000001</c:v>
                </c:pt>
                <c:pt idx="1182">
                  <c:v>-2.2172928000000001</c:v>
                </c:pt>
                <c:pt idx="1183">
                  <c:v>-2.2130013000000002</c:v>
                </c:pt>
                <c:pt idx="1184">
                  <c:v>-2.2115706999999998</c:v>
                </c:pt>
                <c:pt idx="1185">
                  <c:v>-2.2125243999999999</c:v>
                </c:pt>
                <c:pt idx="1186">
                  <c:v>-2.2158623</c:v>
                </c:pt>
                <c:pt idx="1187">
                  <c:v>-2.2215843</c:v>
                </c:pt>
                <c:pt idx="1188">
                  <c:v>-2.2296906000000001</c:v>
                </c:pt>
                <c:pt idx="1189">
                  <c:v>-2.2392273</c:v>
                </c:pt>
                <c:pt idx="1190">
                  <c:v>-2.2473334999999999</c:v>
                </c:pt>
                <c:pt idx="1191">
                  <c:v>-2.2525786999999999</c:v>
                </c:pt>
                <c:pt idx="1192">
                  <c:v>-2.2535324000000001</c:v>
                </c:pt>
                <c:pt idx="1193">
                  <c:v>-2.2516251</c:v>
                </c:pt>
                <c:pt idx="1194">
                  <c:v>-2.248764</c:v>
                </c:pt>
                <c:pt idx="1195">
                  <c:v>-2.2454261999999998</c:v>
                </c:pt>
                <c:pt idx="1196">
                  <c:v>-2.2439957000000001</c:v>
                </c:pt>
                <c:pt idx="1197">
                  <c:v>-2.2454261999999998</c:v>
                </c:pt>
                <c:pt idx="1198">
                  <c:v>-2.2497177000000002</c:v>
                </c:pt>
                <c:pt idx="1199">
                  <c:v>-2.2544860999999998</c:v>
                </c:pt>
                <c:pt idx="1200">
                  <c:v>-2.2578239</c:v>
                </c:pt>
                <c:pt idx="1201">
                  <c:v>-2.2606850000000001</c:v>
                </c:pt>
                <c:pt idx="1202">
                  <c:v>-2.2621155000000002</c:v>
                </c:pt>
                <c:pt idx="1203">
                  <c:v>-2.2602080999999998</c:v>
                </c:pt>
                <c:pt idx="1204">
                  <c:v>-2.2549629000000002</c:v>
                </c:pt>
                <c:pt idx="1205">
                  <c:v>-2.2516251</c:v>
                </c:pt>
                <c:pt idx="1206">
                  <c:v>-2.2511481999999998</c:v>
                </c:pt>
                <c:pt idx="1207">
                  <c:v>-2.2506713999999999</c:v>
                </c:pt>
                <c:pt idx="1208">
                  <c:v>-2.2478104000000001</c:v>
                </c:pt>
                <c:pt idx="1209">
                  <c:v>-2.2454261999999998</c:v>
                </c:pt>
                <c:pt idx="1210">
                  <c:v>-2.2473334999999999</c:v>
                </c:pt>
                <c:pt idx="1211">
                  <c:v>-2.2506713999999999</c:v>
                </c:pt>
                <c:pt idx="1212">
                  <c:v>-2.2506713999999999</c:v>
                </c:pt>
                <c:pt idx="1213">
                  <c:v>-2.248764</c:v>
                </c:pt>
                <c:pt idx="1214">
                  <c:v>-2.248764</c:v>
                </c:pt>
                <c:pt idx="1215">
                  <c:v>-2.2492409000000002</c:v>
                </c:pt>
                <c:pt idx="1216">
                  <c:v>-2.2492409000000002</c:v>
                </c:pt>
                <c:pt idx="1217">
                  <c:v>-2.2478104000000001</c:v>
                </c:pt>
                <c:pt idx="1218">
                  <c:v>-2.2463799</c:v>
                </c:pt>
                <c:pt idx="1219">
                  <c:v>-2.2459030000000002</c:v>
                </c:pt>
                <c:pt idx="1220">
                  <c:v>-2.2463799</c:v>
                </c:pt>
                <c:pt idx="1221">
                  <c:v>-2.2511481999999998</c:v>
                </c:pt>
                <c:pt idx="1222">
                  <c:v>-2.2578239</c:v>
                </c:pt>
                <c:pt idx="1223">
                  <c:v>-2.2644997</c:v>
                </c:pt>
                <c:pt idx="1224">
                  <c:v>-2.2697449000000001</c:v>
                </c:pt>
                <c:pt idx="1225">
                  <c:v>-2.2745131999999999</c:v>
                </c:pt>
                <c:pt idx="1226">
                  <c:v>-2.2797584999999998</c:v>
                </c:pt>
                <c:pt idx="1227">
                  <c:v>-2.2840500000000001</c:v>
                </c:pt>
                <c:pt idx="1228">
                  <c:v>-2.2864342</c:v>
                </c:pt>
                <c:pt idx="1229">
                  <c:v>-2.2878647000000001</c:v>
                </c:pt>
                <c:pt idx="1230">
                  <c:v>-2.2869109999999999</c:v>
                </c:pt>
                <c:pt idx="1231">
                  <c:v>-2.2840500000000001</c:v>
                </c:pt>
                <c:pt idx="1232">
                  <c:v>-2.2807121000000001</c:v>
                </c:pt>
                <c:pt idx="1233">
                  <c:v>-2.2778510999999999</c:v>
                </c:pt>
                <c:pt idx="1234">
                  <c:v>-2.2749901000000001</c:v>
                </c:pt>
                <c:pt idx="1235">
                  <c:v>-2.2745131999999999</c:v>
                </c:pt>
                <c:pt idx="1236">
                  <c:v>-2.2778510999999999</c:v>
                </c:pt>
                <c:pt idx="1237">
                  <c:v>-2.2854804999999998</c:v>
                </c:pt>
                <c:pt idx="1238">
                  <c:v>-2.2921562</c:v>
                </c:pt>
                <c:pt idx="1239">
                  <c:v>-2.2950172000000002</c:v>
                </c:pt>
                <c:pt idx="1240">
                  <c:v>-2.2945403999999998</c:v>
                </c:pt>
                <c:pt idx="1241">
                  <c:v>-2.2926331000000002</c:v>
                </c:pt>
                <c:pt idx="1242">
                  <c:v>-2.2907256999999999</c:v>
                </c:pt>
                <c:pt idx="1243">
                  <c:v>-2.2892952000000002</c:v>
                </c:pt>
                <c:pt idx="1244">
                  <c:v>-2.2892952000000002</c:v>
                </c:pt>
                <c:pt idx="1245">
                  <c:v>-2.2921562</c:v>
                </c:pt>
                <c:pt idx="1246">
                  <c:v>-2.2950172000000002</c:v>
                </c:pt>
                <c:pt idx="1247">
                  <c:v>-2.2959708999999999</c:v>
                </c:pt>
                <c:pt idx="1248">
                  <c:v>-2.2935867000000001</c:v>
                </c:pt>
                <c:pt idx="1249">
                  <c:v>-2.2892952000000002</c:v>
                </c:pt>
                <c:pt idx="1250">
                  <c:v>-2.2864342</c:v>
                </c:pt>
                <c:pt idx="1251">
                  <c:v>-2.2840500000000001</c:v>
                </c:pt>
                <c:pt idx="1252">
                  <c:v>-2.2816657999999999</c:v>
                </c:pt>
                <c:pt idx="1253">
                  <c:v>-2.2821425999999998</c:v>
                </c:pt>
                <c:pt idx="1254">
                  <c:v>-2.2854804999999998</c:v>
                </c:pt>
                <c:pt idx="1255">
                  <c:v>-2.2883415</c:v>
                </c:pt>
                <c:pt idx="1256">
                  <c:v>-2.2888183999999998</c:v>
                </c:pt>
                <c:pt idx="1257">
                  <c:v>-2.2878647000000001</c:v>
                </c:pt>
                <c:pt idx="1258">
                  <c:v>-2.2873877999999999</c:v>
                </c:pt>
                <c:pt idx="1259">
                  <c:v>-2.2859573000000002</c:v>
                </c:pt>
                <c:pt idx="1260">
                  <c:v>-2.2840500000000001</c:v>
                </c:pt>
                <c:pt idx="1261">
                  <c:v>-2.2830963</c:v>
                </c:pt>
                <c:pt idx="1262">
                  <c:v>-2.2840500000000001</c:v>
                </c:pt>
                <c:pt idx="1263">
                  <c:v>-2.2845268000000001</c:v>
                </c:pt>
                <c:pt idx="1264">
                  <c:v>-2.2845268000000001</c:v>
                </c:pt>
                <c:pt idx="1265">
                  <c:v>-2.2859573000000002</c:v>
                </c:pt>
                <c:pt idx="1266">
                  <c:v>-2.2883415</c:v>
                </c:pt>
                <c:pt idx="1267">
                  <c:v>-2.2897720000000001</c:v>
                </c:pt>
                <c:pt idx="1268">
                  <c:v>-2.2883415</c:v>
                </c:pt>
                <c:pt idx="1269">
                  <c:v>-2.2864342</c:v>
                </c:pt>
                <c:pt idx="1270">
                  <c:v>-2.2854804999999998</c:v>
                </c:pt>
                <c:pt idx="1271">
                  <c:v>-2.2859573000000002</c:v>
                </c:pt>
                <c:pt idx="1272">
                  <c:v>-2.2859573000000002</c:v>
                </c:pt>
                <c:pt idx="1273">
                  <c:v>-2.2845268000000001</c:v>
                </c:pt>
                <c:pt idx="1274">
                  <c:v>-2.2850036999999999</c:v>
                </c:pt>
                <c:pt idx="1275">
                  <c:v>-2.2878647000000001</c:v>
                </c:pt>
                <c:pt idx="1276">
                  <c:v>-2.2907256999999999</c:v>
                </c:pt>
                <c:pt idx="1277">
                  <c:v>-2.2902488999999999</c:v>
                </c:pt>
                <c:pt idx="1278">
                  <c:v>-2.2888183999999998</c:v>
                </c:pt>
                <c:pt idx="1279">
                  <c:v>-2.2897720000000001</c:v>
                </c:pt>
                <c:pt idx="1280">
                  <c:v>-2.2912024999999998</c:v>
                </c:pt>
                <c:pt idx="1281">
                  <c:v>-2.2921562</c:v>
                </c:pt>
                <c:pt idx="1282">
                  <c:v>-2.2935867000000001</c:v>
                </c:pt>
                <c:pt idx="1283">
                  <c:v>-2.2959708999999999</c:v>
                </c:pt>
                <c:pt idx="1284">
                  <c:v>-2.2978782999999998</c:v>
                </c:pt>
                <c:pt idx="1285">
                  <c:v>-2.2983551000000002</c:v>
                </c:pt>
                <c:pt idx="1286">
                  <c:v>-2.2983551000000002</c:v>
                </c:pt>
                <c:pt idx="1287">
                  <c:v>-2.2988319000000002</c:v>
                </c:pt>
                <c:pt idx="1288">
                  <c:v>-2.2997855999999999</c:v>
                </c:pt>
                <c:pt idx="1289">
                  <c:v>-2.3002625000000001</c:v>
                </c:pt>
                <c:pt idx="1290">
                  <c:v>-2.2993087999999999</c:v>
                </c:pt>
                <c:pt idx="1291">
                  <c:v>-2.2964478000000002</c:v>
                </c:pt>
                <c:pt idx="1292">
                  <c:v>-2.2940635999999999</c:v>
                </c:pt>
                <c:pt idx="1293">
                  <c:v>-2.2945403999999998</c:v>
                </c:pt>
                <c:pt idx="1294">
                  <c:v>-2.2969246000000001</c:v>
                </c:pt>
                <c:pt idx="1295">
                  <c:v>-2.2993087999999999</c:v>
                </c:pt>
                <c:pt idx="1296">
                  <c:v>-2.3026466000000001</c:v>
                </c:pt>
                <c:pt idx="1297">
                  <c:v>-2.3078918000000002</c:v>
                </c:pt>
                <c:pt idx="1298">
                  <c:v>-2.3107529000000002</c:v>
                </c:pt>
                <c:pt idx="1299">
                  <c:v>-2.310276</c:v>
                </c:pt>
                <c:pt idx="1300">
                  <c:v>-2.3088454999999999</c:v>
                </c:pt>
                <c:pt idx="1301">
                  <c:v>-2.3112297000000002</c:v>
                </c:pt>
                <c:pt idx="1302">
                  <c:v>-2.3155212000000001</c:v>
                </c:pt>
                <c:pt idx="1303">
                  <c:v>-2.3188591000000001</c:v>
                </c:pt>
                <c:pt idx="1304">
                  <c:v>-2.3226738</c:v>
                </c:pt>
                <c:pt idx="1305">
                  <c:v>-2.3274422000000001</c:v>
                </c:pt>
                <c:pt idx="1306">
                  <c:v>-2.3312569000000001</c:v>
                </c:pt>
                <c:pt idx="1307">
                  <c:v>-2.3312569000000001</c:v>
                </c:pt>
                <c:pt idx="1308">
                  <c:v>-2.3283958</c:v>
                </c:pt>
                <c:pt idx="1309">
                  <c:v>-2.3250579999999998</c:v>
                </c:pt>
                <c:pt idx="1310">
                  <c:v>-2.3212432999999999</c:v>
                </c:pt>
                <c:pt idx="1311">
                  <c:v>-2.3164748999999998</c:v>
                </c:pt>
                <c:pt idx="1312">
                  <c:v>-2.3126601999999998</c:v>
                </c:pt>
                <c:pt idx="1313">
                  <c:v>-2.3126601999999998</c:v>
                </c:pt>
                <c:pt idx="1314">
                  <c:v>-2.3174285999999999</c:v>
                </c:pt>
                <c:pt idx="1315">
                  <c:v>-2.3231506</c:v>
                </c:pt>
                <c:pt idx="1316">
                  <c:v>-2.3283958</c:v>
                </c:pt>
                <c:pt idx="1317">
                  <c:v>-2.3298264</c:v>
                </c:pt>
                <c:pt idx="1318">
                  <c:v>-2.3269652999999999</c:v>
                </c:pt>
                <c:pt idx="1319">
                  <c:v>-2.3198127999999998</c:v>
                </c:pt>
                <c:pt idx="1320">
                  <c:v>-2.3121833999999999</c:v>
                </c:pt>
                <c:pt idx="1321">
                  <c:v>-2.3069381999999998</c:v>
                </c:pt>
                <c:pt idx="1322">
                  <c:v>-2.3069381999999998</c:v>
                </c:pt>
                <c:pt idx="1323">
                  <c:v>-2.3117065000000001</c:v>
                </c:pt>
                <c:pt idx="1324">
                  <c:v>-2.3193359</c:v>
                </c:pt>
                <c:pt idx="1325">
                  <c:v>-2.3260117</c:v>
                </c:pt>
                <c:pt idx="1326">
                  <c:v>-2.3293495000000002</c:v>
                </c:pt>
                <c:pt idx="1327">
                  <c:v>-2.3307799999999999</c:v>
                </c:pt>
                <c:pt idx="1328">
                  <c:v>-2.3317337</c:v>
                </c:pt>
                <c:pt idx="1329">
                  <c:v>-2.3303031999999999</c:v>
                </c:pt>
                <c:pt idx="1330">
                  <c:v>-2.3269652999999999</c:v>
                </c:pt>
                <c:pt idx="1331">
                  <c:v>-2.3245811000000001</c:v>
                </c:pt>
                <c:pt idx="1332">
                  <c:v>-2.3250579999999998</c:v>
                </c:pt>
                <c:pt idx="1333">
                  <c:v>-2.3255347999999998</c:v>
                </c:pt>
                <c:pt idx="1334">
                  <c:v>-2.3236275000000002</c:v>
                </c:pt>
                <c:pt idx="1335">
                  <c:v>-2.3226738</c:v>
                </c:pt>
                <c:pt idx="1336">
                  <c:v>-2.3255347999999998</c:v>
                </c:pt>
                <c:pt idx="1337">
                  <c:v>-2.3303031999999999</c:v>
                </c:pt>
                <c:pt idx="1338">
                  <c:v>-2.3345946999999998</c:v>
                </c:pt>
                <c:pt idx="1339">
                  <c:v>-2.3374557</c:v>
                </c:pt>
                <c:pt idx="1340">
                  <c:v>-2.3388863</c:v>
                </c:pt>
                <c:pt idx="1341">
                  <c:v>-2.3374557</c:v>
                </c:pt>
                <c:pt idx="1342">
                  <c:v>-2.3345946999999998</c:v>
                </c:pt>
                <c:pt idx="1343">
                  <c:v>-2.3303031999999999</c:v>
                </c:pt>
                <c:pt idx="1344">
                  <c:v>-2.3250579999999998</c:v>
                </c:pt>
                <c:pt idx="1345">
                  <c:v>-2.3226738</c:v>
                </c:pt>
                <c:pt idx="1346">
                  <c:v>-2.3241043000000001</c:v>
                </c:pt>
                <c:pt idx="1347">
                  <c:v>-2.3264885</c:v>
                </c:pt>
                <c:pt idx="1348">
                  <c:v>-2.3279190000000001</c:v>
                </c:pt>
                <c:pt idx="1349">
                  <c:v>-2.3288726999999998</c:v>
                </c:pt>
                <c:pt idx="1350">
                  <c:v>-2.3298264</c:v>
                </c:pt>
                <c:pt idx="1351">
                  <c:v>-2.3307799999999999</c:v>
                </c:pt>
                <c:pt idx="1352">
                  <c:v>-2.3307799999999999</c:v>
                </c:pt>
                <c:pt idx="1353">
                  <c:v>-2.3326874000000002</c:v>
                </c:pt>
                <c:pt idx="1354">
                  <c:v>-2.3379325999999998</c:v>
                </c:pt>
                <c:pt idx="1355">
                  <c:v>-2.3427009999999999</c:v>
                </c:pt>
                <c:pt idx="1356">
                  <c:v>-2.3455620000000001</c:v>
                </c:pt>
                <c:pt idx="1357">
                  <c:v>-2.3455620000000001</c:v>
                </c:pt>
                <c:pt idx="1358">
                  <c:v>-2.3446083</c:v>
                </c:pt>
                <c:pt idx="1359">
                  <c:v>-2.3460388000000001</c:v>
                </c:pt>
                <c:pt idx="1360">
                  <c:v>-2.3479462</c:v>
                </c:pt>
                <c:pt idx="1361">
                  <c:v>-2.3512840000000002</c:v>
                </c:pt>
                <c:pt idx="1362">
                  <c:v>-2.3546219000000002</c:v>
                </c:pt>
                <c:pt idx="1363">
                  <c:v>-2.3584366000000001</c:v>
                </c:pt>
                <c:pt idx="1364">
                  <c:v>-2.3608207999999999</c:v>
                </c:pt>
                <c:pt idx="1365">
                  <c:v>-2.3608207999999999</c:v>
                </c:pt>
                <c:pt idx="1366">
                  <c:v>-2.3598671000000002</c:v>
                </c:pt>
                <c:pt idx="1367">
                  <c:v>-2.3608207999999999</c:v>
                </c:pt>
                <c:pt idx="1368">
                  <c:v>-2.3636818000000002</c:v>
                </c:pt>
                <c:pt idx="1369">
                  <c:v>-2.366066</c:v>
                </c:pt>
                <c:pt idx="1370">
                  <c:v>-2.366066</c:v>
                </c:pt>
                <c:pt idx="1371">
                  <c:v>-2.3627281</c:v>
                </c:pt>
                <c:pt idx="1372">
                  <c:v>-2.3570061</c:v>
                </c:pt>
                <c:pt idx="1373">
                  <c:v>-2.3517608999999999</c:v>
                </c:pt>
                <c:pt idx="1374">
                  <c:v>-2.3493767000000001</c:v>
                </c:pt>
                <c:pt idx="1375">
                  <c:v>-2.3517608999999999</c:v>
                </c:pt>
                <c:pt idx="1376">
                  <c:v>-2.3579596999999999</c:v>
                </c:pt>
                <c:pt idx="1377">
                  <c:v>-2.3674965000000001</c:v>
                </c:pt>
                <c:pt idx="1378">
                  <c:v>-2.3760796000000002</c:v>
                </c:pt>
                <c:pt idx="1379">
                  <c:v>-2.3813247999999998</c:v>
                </c:pt>
                <c:pt idx="1380">
                  <c:v>-2.3832320999999999</c:v>
                </c:pt>
                <c:pt idx="1381">
                  <c:v>-2.3841858</c:v>
                </c:pt>
                <c:pt idx="1382">
                  <c:v>-2.3846626</c:v>
                </c:pt>
                <c:pt idx="1383">
                  <c:v>-2.3856163000000001</c:v>
                </c:pt>
                <c:pt idx="1384">
                  <c:v>-2.3875237</c:v>
                </c:pt>
                <c:pt idx="1385">
                  <c:v>-2.3908615000000002</c:v>
                </c:pt>
                <c:pt idx="1386">
                  <c:v>-2.3951530000000001</c:v>
                </c:pt>
                <c:pt idx="1387">
                  <c:v>-2.3970604</c:v>
                </c:pt>
                <c:pt idx="1388">
                  <c:v>-2.3970604</c:v>
                </c:pt>
                <c:pt idx="1389">
                  <c:v>-2.3941994000000002</c:v>
                </c:pt>
                <c:pt idx="1390">
                  <c:v>-2.3889542000000001</c:v>
                </c:pt>
                <c:pt idx="1391">
                  <c:v>-2.3832320999999999</c:v>
                </c:pt>
                <c:pt idx="1392">
                  <c:v>-2.3775100999999998</c:v>
                </c:pt>
                <c:pt idx="1393">
                  <c:v>-2.3746489999999998</c:v>
                </c:pt>
                <c:pt idx="1394">
                  <c:v>-2.3727417000000002</c:v>
                </c:pt>
                <c:pt idx="1395">
                  <c:v>-2.3732185000000001</c:v>
                </c:pt>
                <c:pt idx="1396">
                  <c:v>-2.3746489999999998</c:v>
                </c:pt>
                <c:pt idx="1397">
                  <c:v>-2.3751259</c:v>
                </c:pt>
                <c:pt idx="1398">
                  <c:v>-2.3741721999999998</c:v>
                </c:pt>
                <c:pt idx="1399">
                  <c:v>-2.3727417000000002</c:v>
                </c:pt>
                <c:pt idx="1400">
                  <c:v>-2.3727417000000002</c:v>
                </c:pt>
                <c:pt idx="1401">
                  <c:v>-2.3756027</c:v>
                </c:pt>
                <c:pt idx="1402">
                  <c:v>-2.3794173999999999</c:v>
                </c:pt>
                <c:pt idx="1403">
                  <c:v>-2.3841858</c:v>
                </c:pt>
                <c:pt idx="1404">
                  <c:v>-2.3865699999999999</c:v>
                </c:pt>
                <c:pt idx="1405">
                  <c:v>-2.3880005</c:v>
                </c:pt>
                <c:pt idx="1406">
                  <c:v>-2.3889542000000001</c:v>
                </c:pt>
                <c:pt idx="1407">
                  <c:v>-2.3875237</c:v>
                </c:pt>
                <c:pt idx="1408">
                  <c:v>-2.3832320999999999</c:v>
                </c:pt>
                <c:pt idx="1409">
                  <c:v>-2.3798943000000001</c:v>
                </c:pt>
                <c:pt idx="1410">
                  <c:v>-2.3813247999999998</c:v>
                </c:pt>
                <c:pt idx="1411">
                  <c:v>-2.3846626</c:v>
                </c:pt>
                <c:pt idx="1412">
                  <c:v>-2.3860931000000001</c:v>
                </c:pt>
                <c:pt idx="1413">
                  <c:v>-2.3856163000000001</c:v>
                </c:pt>
                <c:pt idx="1414">
                  <c:v>-2.3865699999999999</c:v>
                </c:pt>
                <c:pt idx="1415">
                  <c:v>-2.3875237</c:v>
                </c:pt>
                <c:pt idx="1416">
                  <c:v>-2.3884772999999999</c:v>
                </c:pt>
                <c:pt idx="1417">
                  <c:v>-2.3889542000000001</c:v>
                </c:pt>
                <c:pt idx="1418">
                  <c:v>-2.3908615000000002</c:v>
                </c:pt>
                <c:pt idx="1419">
                  <c:v>-2.3951530000000001</c:v>
                </c:pt>
                <c:pt idx="1420">
                  <c:v>-2.4008750999999999</c:v>
                </c:pt>
                <c:pt idx="1421">
                  <c:v>-2.4056435</c:v>
                </c:pt>
                <c:pt idx="1422">
                  <c:v>-2.4061203</c:v>
                </c:pt>
                <c:pt idx="1423">
                  <c:v>-2.4046897999999999</c:v>
                </c:pt>
                <c:pt idx="1424">
                  <c:v>-2.4037361000000002</c:v>
                </c:pt>
                <c:pt idx="1425">
                  <c:v>-2.4013518999999999</c:v>
                </c:pt>
                <c:pt idx="1426">
                  <c:v>-2.3984909000000001</c:v>
                </c:pt>
                <c:pt idx="1427">
                  <c:v>-2.3970604</c:v>
                </c:pt>
                <c:pt idx="1428">
                  <c:v>-2.3980141000000001</c:v>
                </c:pt>
                <c:pt idx="1429">
                  <c:v>-2.3994445999999998</c:v>
                </c:pt>
                <c:pt idx="1430">
                  <c:v>-2.4003983</c:v>
                </c:pt>
                <c:pt idx="1431">
                  <c:v>-2.4027824</c:v>
                </c:pt>
                <c:pt idx="1432">
                  <c:v>-2.4056435</c:v>
                </c:pt>
                <c:pt idx="1433">
                  <c:v>-2.4080276</c:v>
                </c:pt>
                <c:pt idx="1434">
                  <c:v>-2.4108887000000001</c:v>
                </c:pt>
                <c:pt idx="1435">
                  <c:v>-2.4147034000000001</c:v>
                </c:pt>
                <c:pt idx="1436">
                  <c:v>-2.4180411999999998</c:v>
                </c:pt>
                <c:pt idx="1437">
                  <c:v>-2.4204254000000001</c:v>
                </c:pt>
                <c:pt idx="1438">
                  <c:v>-2.4223328</c:v>
                </c:pt>
                <c:pt idx="1439">
                  <c:v>-2.4232863999999998</c:v>
                </c:pt>
                <c:pt idx="1440">
                  <c:v>-2.4223328</c:v>
                </c:pt>
                <c:pt idx="1441">
                  <c:v>-2.4204254000000001</c:v>
                </c:pt>
                <c:pt idx="1442">
                  <c:v>-2.4180411999999998</c:v>
                </c:pt>
                <c:pt idx="1443">
                  <c:v>-2.4142264999999998</c:v>
                </c:pt>
                <c:pt idx="1444">
                  <c:v>-2.4104117999999999</c:v>
                </c:pt>
                <c:pt idx="1445">
                  <c:v>-2.4089813000000002</c:v>
                </c:pt>
                <c:pt idx="1446">
                  <c:v>-2.4099349999999999</c:v>
                </c:pt>
                <c:pt idx="1447">
                  <c:v>-2.4118423</c:v>
                </c:pt>
                <c:pt idx="1448">
                  <c:v>-2.4132728999999999</c:v>
                </c:pt>
                <c:pt idx="1449">
                  <c:v>-2.4147034000000001</c:v>
                </c:pt>
                <c:pt idx="1450">
                  <c:v>-2.4147034000000001</c:v>
                </c:pt>
                <c:pt idx="1451">
                  <c:v>-2.4108887000000001</c:v>
                </c:pt>
                <c:pt idx="1452">
                  <c:v>-2.4046897999999999</c:v>
                </c:pt>
                <c:pt idx="1453">
                  <c:v>-2.3980141000000001</c:v>
                </c:pt>
                <c:pt idx="1454">
                  <c:v>-2.3941994000000002</c:v>
                </c:pt>
                <c:pt idx="1455">
                  <c:v>-2.3946762000000001</c:v>
                </c:pt>
                <c:pt idx="1456">
                  <c:v>-2.3999214000000002</c:v>
                </c:pt>
                <c:pt idx="1457">
                  <c:v>-2.4061203</c:v>
                </c:pt>
                <c:pt idx="1458">
                  <c:v>-2.4104117999999999</c:v>
                </c:pt>
                <c:pt idx="1459">
                  <c:v>-2.4142264999999998</c:v>
                </c:pt>
                <c:pt idx="1460">
                  <c:v>-2.4180411999999998</c:v>
                </c:pt>
                <c:pt idx="1461">
                  <c:v>-2.4209022999999998</c:v>
                </c:pt>
                <c:pt idx="1462">
                  <c:v>-2.4228095999999999</c:v>
                </c:pt>
                <c:pt idx="1463">
                  <c:v>-2.4247169</c:v>
                </c:pt>
                <c:pt idx="1464">
                  <c:v>-2.4266242999999998</c:v>
                </c:pt>
                <c:pt idx="1465">
                  <c:v>-2.4290085000000001</c:v>
                </c:pt>
                <c:pt idx="1466">
                  <c:v>-2.4309158000000002</c:v>
                </c:pt>
                <c:pt idx="1467">
                  <c:v>-2.4333</c:v>
                </c:pt>
                <c:pt idx="1468">
                  <c:v>-2.4366379</c:v>
                </c:pt>
                <c:pt idx="1469">
                  <c:v>-2.4414063000000001</c:v>
                </c:pt>
                <c:pt idx="1470">
                  <c:v>-2.4452208999999998</c:v>
                </c:pt>
                <c:pt idx="1471">
                  <c:v>-2.4456978</c:v>
                </c:pt>
                <c:pt idx="1472">
                  <c:v>-2.4442672999999999</c:v>
                </c:pt>
                <c:pt idx="1473">
                  <c:v>-2.4414063000000001</c:v>
                </c:pt>
                <c:pt idx="1474">
                  <c:v>-2.4371147</c:v>
                </c:pt>
                <c:pt idx="1475">
                  <c:v>-2.4294853000000001</c:v>
                </c:pt>
                <c:pt idx="1476">
                  <c:v>-2.4218559000000002</c:v>
                </c:pt>
                <c:pt idx="1477">
                  <c:v>-2.4189948999999999</c:v>
                </c:pt>
                <c:pt idx="1478">
                  <c:v>-2.4199486000000001</c:v>
                </c:pt>
                <c:pt idx="1479">
                  <c:v>-2.4213790999999998</c:v>
                </c:pt>
                <c:pt idx="1480">
                  <c:v>-2.4237633000000001</c:v>
                </c:pt>
                <c:pt idx="1481">
                  <c:v>-2.4299621999999999</c:v>
                </c:pt>
                <c:pt idx="1482">
                  <c:v>-2.4394988999999998</c:v>
                </c:pt>
                <c:pt idx="1483">
                  <c:v>-2.4490356000000002</c:v>
                </c:pt>
                <c:pt idx="1484">
                  <c:v>-2.4557114000000002</c:v>
                </c:pt>
                <c:pt idx="1485">
                  <c:v>-2.4614334000000002</c:v>
                </c:pt>
                <c:pt idx="1486">
                  <c:v>-2.4666785999999998</c:v>
                </c:pt>
                <c:pt idx="1487">
                  <c:v>-2.4695396000000001</c:v>
                </c:pt>
                <c:pt idx="1488">
                  <c:v>-2.4700164999999998</c:v>
                </c:pt>
                <c:pt idx="1489">
                  <c:v>-2.4700164999999998</c:v>
                </c:pt>
                <c:pt idx="1490">
                  <c:v>-2.4704932999999998</c:v>
                </c:pt>
                <c:pt idx="1491">
                  <c:v>-2.4700164999999998</c:v>
                </c:pt>
                <c:pt idx="1492">
                  <c:v>-2.4700164999999998</c:v>
                </c:pt>
                <c:pt idx="1493">
                  <c:v>-2.4709702</c:v>
                </c:pt>
                <c:pt idx="1494">
                  <c:v>-2.4714469999999999</c:v>
                </c:pt>
                <c:pt idx="1495">
                  <c:v>-2.4700164999999998</c:v>
                </c:pt>
                <c:pt idx="1496">
                  <c:v>-2.4657249000000001</c:v>
                </c:pt>
                <c:pt idx="1497">
                  <c:v>-2.4604797</c:v>
                </c:pt>
                <c:pt idx="1498">
                  <c:v>-2.4566650000000001</c:v>
                </c:pt>
                <c:pt idx="1499">
                  <c:v>-2.4552345</c:v>
                </c:pt>
                <c:pt idx="1500">
                  <c:v>-2.4571418999999999</c:v>
                </c:pt>
                <c:pt idx="1501">
                  <c:v>-2.4595261000000002</c:v>
                </c:pt>
                <c:pt idx="1502">
                  <c:v>-2.4614334000000002</c:v>
                </c:pt>
                <c:pt idx="1503">
                  <c:v>-2.4628638999999999</c:v>
                </c:pt>
                <c:pt idx="1504">
                  <c:v>-2.4633408000000001</c:v>
                </c:pt>
                <c:pt idx="1505">
                  <c:v>-2.4614334000000002</c:v>
                </c:pt>
                <c:pt idx="1506">
                  <c:v>-2.4595261000000002</c:v>
                </c:pt>
                <c:pt idx="1507">
                  <c:v>-2.4590491999999999</c:v>
                </c:pt>
                <c:pt idx="1508">
                  <c:v>-2.4609565999999998</c:v>
                </c:pt>
                <c:pt idx="1509">
                  <c:v>-2.4628638999999999</c:v>
                </c:pt>
                <c:pt idx="1510">
                  <c:v>-2.4652481000000002</c:v>
                </c:pt>
                <c:pt idx="1511">
                  <c:v>-2.4676323</c:v>
                </c:pt>
                <c:pt idx="1512">
                  <c:v>-2.4681090999999999</c:v>
                </c:pt>
                <c:pt idx="1513">
                  <c:v>-2.4671555000000001</c:v>
                </c:pt>
                <c:pt idx="1514">
                  <c:v>-2.4676323</c:v>
                </c:pt>
                <c:pt idx="1515">
                  <c:v>-2.4690628000000001</c:v>
                </c:pt>
                <c:pt idx="1516">
                  <c:v>-2.4681090999999999</c:v>
                </c:pt>
                <c:pt idx="1517">
                  <c:v>-2.4647713000000002</c:v>
                </c:pt>
                <c:pt idx="1518">
                  <c:v>-2.4619102000000002</c:v>
                </c:pt>
                <c:pt idx="1519">
                  <c:v>-2.4600029000000001</c:v>
                </c:pt>
                <c:pt idx="1520">
                  <c:v>-2.4590491999999999</c:v>
                </c:pt>
                <c:pt idx="1521">
                  <c:v>-2.4595261000000002</c:v>
                </c:pt>
                <c:pt idx="1522">
                  <c:v>-2.4619102000000002</c:v>
                </c:pt>
                <c:pt idx="1523">
                  <c:v>-2.4652481000000002</c:v>
                </c:pt>
                <c:pt idx="1524">
                  <c:v>-2.4681090999999999</c:v>
                </c:pt>
                <c:pt idx="1525">
                  <c:v>-2.4690628000000001</c:v>
                </c:pt>
                <c:pt idx="1526">
                  <c:v>-2.4662017999999999</c:v>
                </c:pt>
                <c:pt idx="1527">
                  <c:v>-2.4614334000000002</c:v>
                </c:pt>
                <c:pt idx="1528">
                  <c:v>-2.4590491999999999</c:v>
                </c:pt>
                <c:pt idx="1529">
                  <c:v>-2.4600029000000001</c:v>
                </c:pt>
                <c:pt idx="1530">
                  <c:v>-2.4628638999999999</c:v>
                </c:pt>
                <c:pt idx="1531">
                  <c:v>-2.4666785999999998</c:v>
                </c:pt>
                <c:pt idx="1532">
                  <c:v>-2.4695396000000001</c:v>
                </c:pt>
                <c:pt idx="1533">
                  <c:v>-2.4690628000000001</c:v>
                </c:pt>
                <c:pt idx="1534">
                  <c:v>-2.4638176000000001</c:v>
                </c:pt>
                <c:pt idx="1535">
                  <c:v>-2.4580956</c:v>
                </c:pt>
                <c:pt idx="1536">
                  <c:v>-2.4557114000000002</c:v>
                </c:pt>
                <c:pt idx="1537">
                  <c:v>-2.4576186999999998</c:v>
                </c:pt>
                <c:pt idx="1538">
                  <c:v>-2.4628638999999999</c:v>
                </c:pt>
                <c:pt idx="1539">
                  <c:v>-2.4724007000000001</c:v>
                </c:pt>
                <c:pt idx="1540">
                  <c:v>-2.4843215999999999</c:v>
                </c:pt>
                <c:pt idx="1541">
                  <c:v>-2.4938582999999999</c:v>
                </c:pt>
                <c:pt idx="1542">
                  <c:v>-2.4976729999999998</c:v>
                </c:pt>
                <c:pt idx="1543">
                  <c:v>-2.4976729999999998</c:v>
                </c:pt>
                <c:pt idx="1544">
                  <c:v>-2.4962425000000001</c:v>
                </c:pt>
                <c:pt idx="1545">
                  <c:v>-2.4962425000000001</c:v>
                </c:pt>
                <c:pt idx="1546">
                  <c:v>-2.4971961999999999</c:v>
                </c:pt>
                <c:pt idx="1547">
                  <c:v>-2.4986267</c:v>
                </c:pt>
                <c:pt idx="1548">
                  <c:v>-2.4991034999999999</c:v>
                </c:pt>
                <c:pt idx="1549">
                  <c:v>-2.4991034999999999</c:v>
                </c:pt>
                <c:pt idx="1550">
                  <c:v>-2.4971961999999999</c:v>
                </c:pt>
                <c:pt idx="1551">
                  <c:v>-2.4929047</c:v>
                </c:pt>
                <c:pt idx="1552">
                  <c:v>-2.4871826000000001</c:v>
                </c:pt>
                <c:pt idx="1553">
                  <c:v>-2.4852753000000001</c:v>
                </c:pt>
                <c:pt idx="1554">
                  <c:v>-2.48909</c:v>
                </c:pt>
                <c:pt idx="1555">
                  <c:v>-2.4943352000000001</c:v>
                </c:pt>
                <c:pt idx="1556">
                  <c:v>-2.4971961999999999</c:v>
                </c:pt>
                <c:pt idx="1557">
                  <c:v>-2.4962425000000001</c:v>
                </c:pt>
                <c:pt idx="1558">
                  <c:v>-2.4929047</c:v>
                </c:pt>
                <c:pt idx="1559">
                  <c:v>-2.4881362999999999</c:v>
                </c:pt>
                <c:pt idx="1560">
                  <c:v>-2.4833679000000002</c:v>
                </c:pt>
                <c:pt idx="1561">
                  <c:v>-2.4833679000000002</c:v>
                </c:pt>
                <c:pt idx="1562">
                  <c:v>-2.4881362999999999</c:v>
                </c:pt>
                <c:pt idx="1563">
                  <c:v>-2.4957657000000002</c:v>
                </c:pt>
                <c:pt idx="1564">
                  <c:v>-2.5033951000000001</c:v>
                </c:pt>
                <c:pt idx="1565">
                  <c:v>-2.5086403000000002</c:v>
                </c:pt>
                <c:pt idx="1566">
                  <c:v>-2.5105476000000002</c:v>
                </c:pt>
                <c:pt idx="1567">
                  <c:v>-2.5086403000000002</c:v>
                </c:pt>
                <c:pt idx="1568">
                  <c:v>-2.5038719</c:v>
                </c:pt>
                <c:pt idx="1569">
                  <c:v>-2.5000572000000001</c:v>
                </c:pt>
                <c:pt idx="1570">
                  <c:v>-2.4976729999999998</c:v>
                </c:pt>
                <c:pt idx="1571">
                  <c:v>-2.4981499</c:v>
                </c:pt>
                <c:pt idx="1572">
                  <c:v>-2.5000572000000001</c:v>
                </c:pt>
                <c:pt idx="1573">
                  <c:v>-2.5010108999999998</c:v>
                </c:pt>
                <c:pt idx="1574">
                  <c:v>-2.5019646</c:v>
                </c:pt>
                <c:pt idx="1575">
                  <c:v>-2.5057792999999999</c:v>
                </c:pt>
                <c:pt idx="1576">
                  <c:v>-2.5105476000000002</c:v>
                </c:pt>
                <c:pt idx="1577">
                  <c:v>-2.5138855000000002</c:v>
                </c:pt>
                <c:pt idx="1578">
                  <c:v>-2.5143623000000002</c:v>
                </c:pt>
                <c:pt idx="1579">
                  <c:v>-2.5148391999999999</c:v>
                </c:pt>
                <c:pt idx="1580">
                  <c:v>-2.5167465</c:v>
                </c:pt>
                <c:pt idx="1581">
                  <c:v>-2.5177002000000002</c:v>
                </c:pt>
                <c:pt idx="1582">
                  <c:v>-2.5162697000000001</c:v>
                </c:pt>
                <c:pt idx="1583">
                  <c:v>-2.5124550000000001</c:v>
                </c:pt>
                <c:pt idx="1584">
                  <c:v>-2.5100707999999998</c:v>
                </c:pt>
                <c:pt idx="1585">
                  <c:v>-2.5095939999999999</c:v>
                </c:pt>
                <c:pt idx="1586">
                  <c:v>-2.5095939999999999</c:v>
                </c:pt>
                <c:pt idx="1587">
                  <c:v>-2.5110245</c:v>
                </c:pt>
                <c:pt idx="1588">
                  <c:v>-2.5148391999999999</c:v>
                </c:pt>
                <c:pt idx="1589">
                  <c:v>-2.5210381000000002</c:v>
                </c:pt>
                <c:pt idx="1590">
                  <c:v>-2.5253296000000001</c:v>
                </c:pt>
                <c:pt idx="1591">
                  <c:v>-2.5258064</c:v>
                </c:pt>
                <c:pt idx="1592">
                  <c:v>-2.5243758999999999</c:v>
                </c:pt>
                <c:pt idx="1593">
                  <c:v>-2.5229453999999998</c:v>
                </c:pt>
                <c:pt idx="1594">
                  <c:v>-2.5234222000000002</c:v>
                </c:pt>
                <c:pt idx="1595">
                  <c:v>-2.5258064</c:v>
                </c:pt>
                <c:pt idx="1596">
                  <c:v>-2.5310516000000001</c:v>
                </c:pt>
                <c:pt idx="1597">
                  <c:v>-2.5391579000000002</c:v>
                </c:pt>
                <c:pt idx="1598">
                  <c:v>-2.5472641</c:v>
                </c:pt>
                <c:pt idx="1599">
                  <c:v>-2.5525093000000001</c:v>
                </c:pt>
                <c:pt idx="1600">
                  <c:v>-2.5529861</c:v>
                </c:pt>
                <c:pt idx="1601">
                  <c:v>-2.5501250999999998</c:v>
                </c:pt>
                <c:pt idx="1602">
                  <c:v>-2.5458335999999999</c:v>
                </c:pt>
                <c:pt idx="1603">
                  <c:v>-2.5396347000000001</c:v>
                </c:pt>
                <c:pt idx="1604">
                  <c:v>-2.5324821000000002</c:v>
                </c:pt>
                <c:pt idx="1605">
                  <c:v>-2.5248528000000001</c:v>
                </c:pt>
                <c:pt idx="1606">
                  <c:v>-2.5181770000000001</c:v>
                </c:pt>
                <c:pt idx="1607">
                  <c:v>-2.5129318</c:v>
                </c:pt>
                <c:pt idx="1608">
                  <c:v>-2.5105476000000002</c:v>
                </c:pt>
                <c:pt idx="1609">
                  <c:v>-2.5119780999999999</c:v>
                </c:pt>
                <c:pt idx="1610">
                  <c:v>-2.5157927999999998</c:v>
                </c:pt>
                <c:pt idx="1611">
                  <c:v>-2.5229453999999998</c:v>
                </c:pt>
                <c:pt idx="1612">
                  <c:v>-2.5300980000000002</c:v>
                </c:pt>
                <c:pt idx="1613">
                  <c:v>-2.5367736999999999</c:v>
                </c:pt>
                <c:pt idx="1614">
                  <c:v>-2.5401115000000001</c:v>
                </c:pt>
                <c:pt idx="1615">
                  <c:v>-2.5401115000000001</c:v>
                </c:pt>
                <c:pt idx="1616">
                  <c:v>-2.5405883999999999</c:v>
                </c:pt>
                <c:pt idx="1617">
                  <c:v>-2.5410651999999998</c:v>
                </c:pt>
                <c:pt idx="1618">
                  <c:v>-2.5405883999999999</c:v>
                </c:pt>
                <c:pt idx="1619">
                  <c:v>-2.5405883999999999</c:v>
                </c:pt>
                <c:pt idx="1620">
                  <c:v>-2.5424956999999999</c:v>
                </c:pt>
                <c:pt idx="1621">
                  <c:v>-2.5458335999999999</c:v>
                </c:pt>
                <c:pt idx="1622">
                  <c:v>-2.5472641</c:v>
                </c:pt>
                <c:pt idx="1623">
                  <c:v>-2.5472641</c:v>
                </c:pt>
                <c:pt idx="1624">
                  <c:v>-2.5477409</c:v>
                </c:pt>
                <c:pt idx="1625">
                  <c:v>-2.5477409</c:v>
                </c:pt>
                <c:pt idx="1626">
                  <c:v>-2.5458335999999999</c:v>
                </c:pt>
                <c:pt idx="1627">
                  <c:v>-2.5439262</c:v>
                </c:pt>
                <c:pt idx="1628">
                  <c:v>-2.5434494000000001</c:v>
                </c:pt>
                <c:pt idx="1629">
                  <c:v>-2.5434494000000001</c:v>
                </c:pt>
                <c:pt idx="1630">
                  <c:v>-2.5401115000000001</c:v>
                </c:pt>
                <c:pt idx="1631">
                  <c:v>-2.5358200000000002</c:v>
                </c:pt>
                <c:pt idx="1632">
                  <c:v>-2.5334357999999999</c:v>
                </c:pt>
                <c:pt idx="1633">
                  <c:v>-2.5315284999999998</c:v>
                </c:pt>
                <c:pt idx="1634">
                  <c:v>-2.5291443</c:v>
                </c:pt>
                <c:pt idx="1635">
                  <c:v>-2.5277137999999999</c:v>
                </c:pt>
                <c:pt idx="1636">
                  <c:v>-2.5305748000000001</c:v>
                </c:pt>
                <c:pt idx="1637">
                  <c:v>-2.5358200000000002</c:v>
                </c:pt>
                <c:pt idx="1638">
                  <c:v>-2.5401115000000001</c:v>
                </c:pt>
                <c:pt idx="1639">
                  <c:v>-2.5434494000000001</c:v>
                </c:pt>
                <c:pt idx="1640">
                  <c:v>-2.5467873000000001</c:v>
                </c:pt>
                <c:pt idx="1641">
                  <c:v>-2.5496482999999999</c:v>
                </c:pt>
                <c:pt idx="1642">
                  <c:v>-2.5501250999999998</c:v>
                </c:pt>
                <c:pt idx="1643">
                  <c:v>-2.5486946000000001</c:v>
                </c:pt>
                <c:pt idx="1644">
                  <c:v>-2.5501250999999998</c:v>
                </c:pt>
                <c:pt idx="1645">
                  <c:v>-2.5544167</c:v>
                </c:pt>
                <c:pt idx="1646">
                  <c:v>-2.5615692000000001</c:v>
                </c:pt>
                <c:pt idx="1647">
                  <c:v>-2.5701523000000002</c:v>
                </c:pt>
                <c:pt idx="1648">
                  <c:v>-2.5777817000000001</c:v>
                </c:pt>
                <c:pt idx="1649">
                  <c:v>-2.5839805999999998</c:v>
                </c:pt>
                <c:pt idx="1650">
                  <c:v>-2.5863646999999998</c:v>
                </c:pt>
                <c:pt idx="1651">
                  <c:v>-2.5858878999999999</c:v>
                </c:pt>
                <c:pt idx="1652">
                  <c:v>-2.5830269000000001</c:v>
                </c:pt>
                <c:pt idx="1653">
                  <c:v>-2.5796890000000001</c:v>
                </c:pt>
                <c:pt idx="1654">
                  <c:v>-2.5782585</c:v>
                </c:pt>
                <c:pt idx="1655">
                  <c:v>-2.5782585</c:v>
                </c:pt>
                <c:pt idx="1656">
                  <c:v>-2.5768279999999999</c:v>
                </c:pt>
                <c:pt idx="1657">
                  <c:v>-2.5725365</c:v>
                </c:pt>
                <c:pt idx="1658">
                  <c:v>-2.5691986</c:v>
                </c:pt>
                <c:pt idx="1659">
                  <c:v>-2.5682448999999998</c:v>
                </c:pt>
                <c:pt idx="1660">
                  <c:v>-2.5687218000000001</c:v>
                </c:pt>
                <c:pt idx="1661">
                  <c:v>-2.5720595999999998</c:v>
                </c:pt>
                <c:pt idx="1662">
                  <c:v>-2.5811194999999998</c:v>
                </c:pt>
                <c:pt idx="1663">
                  <c:v>-2.5935172999999998</c:v>
                </c:pt>
                <c:pt idx="1664">
                  <c:v>-2.6021003999999999</c:v>
                </c:pt>
                <c:pt idx="1665">
                  <c:v>-2.6044846000000001</c:v>
                </c:pt>
                <c:pt idx="1666">
                  <c:v>-2.6030540000000002</c:v>
                </c:pt>
                <c:pt idx="1667">
                  <c:v>-2.5987624999999999</c:v>
                </c:pt>
                <c:pt idx="1668">
                  <c:v>-2.5920868000000001</c:v>
                </c:pt>
                <c:pt idx="1669">
                  <c:v>-2.5849342000000002</c:v>
                </c:pt>
                <c:pt idx="1670">
                  <c:v>-2.5796890000000001</c:v>
                </c:pt>
                <c:pt idx="1671">
                  <c:v>-2.5773047999999998</c:v>
                </c:pt>
                <c:pt idx="1672">
                  <c:v>-2.5758743000000002</c:v>
                </c:pt>
                <c:pt idx="1673">
                  <c:v>-2.5739670000000001</c:v>
                </c:pt>
                <c:pt idx="1674">
                  <c:v>-2.5720595999999998</c:v>
                </c:pt>
                <c:pt idx="1675">
                  <c:v>-2.5706291000000001</c:v>
                </c:pt>
                <c:pt idx="1676">
                  <c:v>-2.5706291000000001</c:v>
                </c:pt>
                <c:pt idx="1677">
                  <c:v>-2.5734900999999999</c:v>
                </c:pt>
                <c:pt idx="1678">
                  <c:v>-2.5801658999999999</c:v>
                </c:pt>
                <c:pt idx="1679">
                  <c:v>-2.5873184</c:v>
                </c:pt>
                <c:pt idx="1680">
                  <c:v>-2.5930404999999999</c:v>
                </c:pt>
                <c:pt idx="1681">
                  <c:v>-2.5954247000000001</c:v>
                </c:pt>
                <c:pt idx="1682">
                  <c:v>-2.5935172999999998</c:v>
                </c:pt>
                <c:pt idx="1683">
                  <c:v>-2.5877952999999998</c:v>
                </c:pt>
                <c:pt idx="1684">
                  <c:v>-2.5806426999999998</c:v>
                </c:pt>
                <c:pt idx="1685">
                  <c:v>-2.5763512</c:v>
                </c:pt>
                <c:pt idx="1686">
                  <c:v>-2.5739670000000001</c:v>
                </c:pt>
                <c:pt idx="1687">
                  <c:v>-2.5739670000000001</c:v>
                </c:pt>
                <c:pt idx="1688">
                  <c:v>-2.5777817000000001</c:v>
                </c:pt>
                <c:pt idx="1689">
                  <c:v>-2.5835037000000001</c:v>
                </c:pt>
                <c:pt idx="1690">
                  <c:v>-2.5873184</c:v>
                </c:pt>
                <c:pt idx="1691">
                  <c:v>-2.5858878999999999</c:v>
                </c:pt>
                <c:pt idx="1692">
                  <c:v>-2.5811194999999998</c:v>
                </c:pt>
                <c:pt idx="1693">
                  <c:v>-2.5763512</c:v>
                </c:pt>
                <c:pt idx="1694">
                  <c:v>-2.5696753999999999</c:v>
                </c:pt>
                <c:pt idx="1695">
                  <c:v>-2.5615692000000001</c:v>
                </c:pt>
                <c:pt idx="1696">
                  <c:v>-2.5558472000000001</c:v>
                </c:pt>
                <c:pt idx="1697">
                  <c:v>-2.556324</c:v>
                </c:pt>
                <c:pt idx="1698">
                  <c:v>-2.5601387</c:v>
                </c:pt>
                <c:pt idx="1699">
                  <c:v>-2.5625228999999998</c:v>
                </c:pt>
                <c:pt idx="1700">
                  <c:v>-2.5653839000000001</c:v>
                </c:pt>
                <c:pt idx="1701">
                  <c:v>-2.5701523000000002</c:v>
                </c:pt>
                <c:pt idx="1702">
                  <c:v>-2.5739670000000001</c:v>
                </c:pt>
                <c:pt idx="1703">
                  <c:v>-2.5749206999999998</c:v>
                </c:pt>
                <c:pt idx="1704">
                  <c:v>-2.5763512</c:v>
                </c:pt>
                <c:pt idx="1705">
                  <c:v>-2.5806426999999998</c:v>
                </c:pt>
                <c:pt idx="1706">
                  <c:v>-2.5844573999999998</c:v>
                </c:pt>
                <c:pt idx="1707">
                  <c:v>-2.5873184</c:v>
                </c:pt>
                <c:pt idx="1708">
                  <c:v>-2.5897025999999999</c:v>
                </c:pt>
                <c:pt idx="1709">
                  <c:v>-2.5935172999999998</c:v>
                </c:pt>
                <c:pt idx="1710">
                  <c:v>-2.5963783</c:v>
                </c:pt>
                <c:pt idx="1711">
                  <c:v>-2.5992392999999998</c:v>
                </c:pt>
                <c:pt idx="1712">
                  <c:v>-2.6025771999999998</c:v>
                </c:pt>
                <c:pt idx="1713">
                  <c:v>-2.6063919000000002</c:v>
                </c:pt>
                <c:pt idx="1714">
                  <c:v>-2.6097298000000002</c:v>
                </c:pt>
                <c:pt idx="1715">
                  <c:v>-2.6111602999999999</c:v>
                </c:pt>
                <c:pt idx="1716">
                  <c:v>-2.6102066000000002</c:v>
                </c:pt>
                <c:pt idx="1717">
                  <c:v>-2.6082993000000001</c:v>
                </c:pt>
                <c:pt idx="1718">
                  <c:v>-2.6073455999999999</c:v>
                </c:pt>
                <c:pt idx="1719">
                  <c:v>-2.6068687000000001</c:v>
                </c:pt>
                <c:pt idx="1720">
                  <c:v>-2.6063919000000002</c:v>
                </c:pt>
                <c:pt idx="1721">
                  <c:v>-2.6040076999999999</c:v>
                </c:pt>
                <c:pt idx="1722">
                  <c:v>-2.600193</c:v>
                </c:pt>
                <c:pt idx="1723">
                  <c:v>-2.5978088000000001</c:v>
                </c:pt>
                <c:pt idx="1724">
                  <c:v>-2.5982856999999999</c:v>
                </c:pt>
                <c:pt idx="1725">
                  <c:v>-2.6021003999999999</c:v>
                </c:pt>
                <c:pt idx="1726">
                  <c:v>-2.6078223999999999</c:v>
                </c:pt>
                <c:pt idx="1727">
                  <c:v>-2.6140213000000001</c:v>
                </c:pt>
                <c:pt idx="1728">
                  <c:v>-2.6197433000000001</c:v>
                </c:pt>
                <c:pt idx="1729">
                  <c:v>-2.6235580000000001</c:v>
                </c:pt>
                <c:pt idx="1730">
                  <c:v>-2.6249886</c:v>
                </c:pt>
                <c:pt idx="1731">
                  <c:v>-2.6245116999999998</c:v>
                </c:pt>
                <c:pt idx="1732">
                  <c:v>-2.6240348999999998</c:v>
                </c:pt>
                <c:pt idx="1733">
                  <c:v>-2.6254653999999999</c:v>
                </c:pt>
                <c:pt idx="1734">
                  <c:v>-2.6283264000000002</c:v>
                </c:pt>
                <c:pt idx="1735">
                  <c:v>-2.6326179999999999</c:v>
                </c:pt>
                <c:pt idx="1736">
                  <c:v>-2.6354790000000001</c:v>
                </c:pt>
                <c:pt idx="1737">
                  <c:v>-2.6345253</c:v>
                </c:pt>
                <c:pt idx="1738">
                  <c:v>-2.6283264000000002</c:v>
                </c:pt>
                <c:pt idx="1739">
                  <c:v>-2.6202201999999999</c:v>
                </c:pt>
                <c:pt idx="1740">
                  <c:v>-2.6125908</c:v>
                </c:pt>
                <c:pt idx="1741">
                  <c:v>-2.6054382</c:v>
                </c:pt>
                <c:pt idx="1742">
                  <c:v>-2.5982856999999999</c:v>
                </c:pt>
                <c:pt idx="1743">
                  <c:v>-2.5920868000000001</c:v>
                </c:pt>
                <c:pt idx="1744">
                  <c:v>-2.5892257999999999</c:v>
                </c:pt>
                <c:pt idx="1745">
                  <c:v>-2.5906563</c:v>
                </c:pt>
                <c:pt idx="1746">
                  <c:v>-2.5949477999999999</c:v>
                </c:pt>
                <c:pt idx="1747">
                  <c:v>-2.6006699000000002</c:v>
                </c:pt>
                <c:pt idx="1748">
                  <c:v>-2.6092529</c:v>
                </c:pt>
                <c:pt idx="1749">
                  <c:v>-2.6197433000000001</c:v>
                </c:pt>
                <c:pt idx="1750">
                  <c:v>-2.6292800999999999</c:v>
                </c:pt>
                <c:pt idx="1751">
                  <c:v>-2.6364326</c:v>
                </c:pt>
                <c:pt idx="1752">
                  <c:v>-2.6392937000000001</c:v>
                </c:pt>
                <c:pt idx="1753">
                  <c:v>-2.6388167999999999</c:v>
                </c:pt>
                <c:pt idx="1754">
                  <c:v>-2.6364326</c:v>
                </c:pt>
                <c:pt idx="1755">
                  <c:v>-2.6340485</c:v>
                </c:pt>
                <c:pt idx="1756">
                  <c:v>-2.6340485</c:v>
                </c:pt>
                <c:pt idx="1757">
                  <c:v>-2.6354790000000001</c:v>
                </c:pt>
                <c:pt idx="1758">
                  <c:v>-2.6388167999999999</c:v>
                </c:pt>
                <c:pt idx="1759">
                  <c:v>-2.6421546999999999</c:v>
                </c:pt>
                <c:pt idx="1760">
                  <c:v>-2.6431084</c:v>
                </c:pt>
                <c:pt idx="1761">
                  <c:v>-2.6421546999999999</c:v>
                </c:pt>
                <c:pt idx="1762">
                  <c:v>-2.6416778999999999</c:v>
                </c:pt>
                <c:pt idx="1763">
                  <c:v>-2.6421546999999999</c:v>
                </c:pt>
                <c:pt idx="1764">
                  <c:v>-2.6426314999999998</c:v>
                </c:pt>
                <c:pt idx="1765">
                  <c:v>-2.6412010000000001</c:v>
                </c:pt>
                <c:pt idx="1766">
                  <c:v>-2.6388167999999999</c:v>
                </c:pt>
                <c:pt idx="1767">
                  <c:v>-2.6359558000000001</c:v>
                </c:pt>
                <c:pt idx="1768">
                  <c:v>-2.6330947999999998</c:v>
                </c:pt>
                <c:pt idx="1769">
                  <c:v>-2.6297568999999998</c:v>
                </c:pt>
                <c:pt idx="1770">
                  <c:v>-2.6278495999999998</c:v>
                </c:pt>
                <c:pt idx="1771">
                  <c:v>-2.6297568999999998</c:v>
                </c:pt>
                <c:pt idx="1772">
                  <c:v>-2.6359558000000001</c:v>
                </c:pt>
                <c:pt idx="1773">
                  <c:v>-2.6431084</c:v>
                </c:pt>
                <c:pt idx="1774">
                  <c:v>-2.6469231</c:v>
                </c:pt>
                <c:pt idx="1775">
                  <c:v>-2.6464462000000002</c:v>
                </c:pt>
                <c:pt idx="1776">
                  <c:v>-2.6435852</c:v>
                </c:pt>
                <c:pt idx="1777">
                  <c:v>-2.6416778999999999</c:v>
                </c:pt>
                <c:pt idx="1778">
                  <c:v>-2.6392937000000001</c:v>
                </c:pt>
                <c:pt idx="1779">
                  <c:v>-2.6364326</c:v>
                </c:pt>
                <c:pt idx="1780">
                  <c:v>-2.6345253</c:v>
                </c:pt>
                <c:pt idx="1781">
                  <c:v>-2.6330947999999998</c:v>
                </c:pt>
                <c:pt idx="1782">
                  <c:v>-2.6321411000000001</c:v>
                </c:pt>
                <c:pt idx="1783">
                  <c:v>-2.6292800999999999</c:v>
                </c:pt>
                <c:pt idx="1784">
                  <c:v>-2.6268959000000001</c:v>
                </c:pt>
                <c:pt idx="1785">
                  <c:v>-2.6297568999999998</c:v>
                </c:pt>
                <c:pt idx="1786">
                  <c:v>-2.6373863000000002</c:v>
                </c:pt>
                <c:pt idx="1787">
                  <c:v>-2.6450157000000001</c:v>
                </c:pt>
                <c:pt idx="1788">
                  <c:v>-2.6507377999999999</c:v>
                </c:pt>
                <c:pt idx="1789">
                  <c:v>-2.6555061000000002</c:v>
                </c:pt>
                <c:pt idx="1790">
                  <c:v>-2.6602744999999999</c:v>
                </c:pt>
                <c:pt idx="1791">
                  <c:v>-2.6631355000000001</c:v>
                </c:pt>
                <c:pt idx="1792">
                  <c:v>-2.6640891999999998</c:v>
                </c:pt>
                <c:pt idx="1793">
                  <c:v>-2.6645660000000002</c:v>
                </c:pt>
                <c:pt idx="1794">
                  <c:v>-2.6669502</c:v>
                </c:pt>
                <c:pt idx="1795">
                  <c:v>-2.6688575999999999</c:v>
                </c:pt>
                <c:pt idx="1796">
                  <c:v>-2.6683807000000002</c:v>
                </c:pt>
                <c:pt idx="1797">
                  <c:v>-2.6645660000000002</c:v>
                </c:pt>
                <c:pt idx="1798">
                  <c:v>-2.6588440000000002</c:v>
                </c:pt>
                <c:pt idx="1799">
                  <c:v>-2.6540756000000001</c:v>
                </c:pt>
                <c:pt idx="1800">
                  <c:v>-2.6512145999999999</c:v>
                </c:pt>
                <c:pt idx="1801">
                  <c:v>-2.6516913999999998</c:v>
                </c:pt>
                <c:pt idx="1802">
                  <c:v>-2.6521683</c:v>
                </c:pt>
                <c:pt idx="1803">
                  <c:v>-2.6526451</c:v>
                </c:pt>
                <c:pt idx="1804">
                  <c:v>-2.6550292999999998</c:v>
                </c:pt>
                <c:pt idx="1805">
                  <c:v>-2.6583671999999998</c:v>
                </c:pt>
                <c:pt idx="1806">
                  <c:v>-2.6621819000000002</c:v>
                </c:pt>
                <c:pt idx="1807">
                  <c:v>-2.6664734000000001</c:v>
                </c:pt>
                <c:pt idx="1808">
                  <c:v>-2.6712418000000002</c:v>
                </c:pt>
                <c:pt idx="1809">
                  <c:v>-2.6760101000000001</c:v>
                </c:pt>
                <c:pt idx="1810">
                  <c:v>-2.6788712000000001</c:v>
                </c:pt>
                <c:pt idx="1811">
                  <c:v>-2.6803016999999998</c:v>
                </c:pt>
                <c:pt idx="1812">
                  <c:v>-2.6803016999999998</c:v>
                </c:pt>
                <c:pt idx="1813">
                  <c:v>-2.6774406000000002</c:v>
                </c:pt>
                <c:pt idx="1814">
                  <c:v>-2.6736259000000002</c:v>
                </c:pt>
                <c:pt idx="1815">
                  <c:v>-2.6707649</c:v>
                </c:pt>
                <c:pt idx="1816">
                  <c:v>-2.6712418000000002</c:v>
                </c:pt>
                <c:pt idx="1817">
                  <c:v>-2.6745795999999999</c:v>
                </c:pt>
                <c:pt idx="1818">
                  <c:v>-2.6798248</c:v>
                </c:pt>
                <c:pt idx="1819">
                  <c:v>-2.6874541999999999</c:v>
                </c:pt>
                <c:pt idx="1820">
                  <c:v>-2.6941299000000001</c:v>
                </c:pt>
                <c:pt idx="1821">
                  <c:v>-2.6969910000000001</c:v>
                </c:pt>
                <c:pt idx="1822">
                  <c:v>-2.6946067999999999</c:v>
                </c:pt>
                <c:pt idx="1823">
                  <c:v>-2.6893615999999998</c:v>
                </c:pt>
                <c:pt idx="1824">
                  <c:v>-2.6841164000000002</c:v>
                </c:pt>
                <c:pt idx="1825">
                  <c:v>-2.6798248</c:v>
                </c:pt>
                <c:pt idx="1826">
                  <c:v>-2.6793480000000001</c:v>
                </c:pt>
                <c:pt idx="1827">
                  <c:v>-2.6836395</c:v>
                </c:pt>
                <c:pt idx="1828">
                  <c:v>-2.6912688999999999</c:v>
                </c:pt>
                <c:pt idx="1829">
                  <c:v>-2.6984214999999998</c:v>
                </c:pt>
                <c:pt idx="1830">
                  <c:v>-2.7031898000000001</c:v>
                </c:pt>
                <c:pt idx="1831">
                  <c:v>-2.7065277000000001</c:v>
                </c:pt>
                <c:pt idx="1832">
                  <c:v>-2.7074813999999998</c:v>
                </c:pt>
                <c:pt idx="1833">
                  <c:v>-2.7055739999999999</c:v>
                </c:pt>
                <c:pt idx="1834">
                  <c:v>-2.7008057000000001</c:v>
                </c:pt>
                <c:pt idx="1835">
                  <c:v>-2.6955605</c:v>
                </c:pt>
                <c:pt idx="1836">
                  <c:v>-2.6912688999999999</c:v>
                </c:pt>
                <c:pt idx="1837">
                  <c:v>-2.6869774</c:v>
                </c:pt>
                <c:pt idx="1838">
                  <c:v>-2.6845932000000001</c:v>
                </c:pt>
                <c:pt idx="1839">
                  <c:v>-2.6836395</c:v>
                </c:pt>
                <c:pt idx="1840">
                  <c:v>-2.6850700000000001</c:v>
                </c:pt>
                <c:pt idx="1841">
                  <c:v>-2.6884079000000001</c:v>
                </c:pt>
                <c:pt idx="1842">
                  <c:v>-2.6917458000000001</c:v>
                </c:pt>
                <c:pt idx="1843">
                  <c:v>-2.6941299000000001</c:v>
                </c:pt>
                <c:pt idx="1844">
                  <c:v>-2.6969910000000001</c:v>
                </c:pt>
                <c:pt idx="1845">
                  <c:v>-2.6979446</c:v>
                </c:pt>
                <c:pt idx="1846">
                  <c:v>-2.6984214999999998</c:v>
                </c:pt>
                <c:pt idx="1847">
                  <c:v>-2.6974678000000001</c:v>
                </c:pt>
                <c:pt idx="1848">
                  <c:v>-2.6960373</c:v>
                </c:pt>
                <c:pt idx="1849">
                  <c:v>-2.6926994</c:v>
                </c:pt>
                <c:pt idx="1850">
                  <c:v>-2.6884079000000001</c:v>
                </c:pt>
                <c:pt idx="1851">
                  <c:v>-2.6850700000000001</c:v>
                </c:pt>
                <c:pt idx="1852">
                  <c:v>-2.6822089999999998</c:v>
                </c:pt>
                <c:pt idx="1853">
                  <c:v>-2.6783942999999999</c:v>
                </c:pt>
                <c:pt idx="1854">
                  <c:v>-2.6745795999999999</c:v>
                </c:pt>
                <c:pt idx="1855">
                  <c:v>-2.6712418000000002</c:v>
                </c:pt>
                <c:pt idx="1856">
                  <c:v>-2.6693343999999999</c:v>
                </c:pt>
                <c:pt idx="1857">
                  <c:v>-2.6698111999999998</c:v>
                </c:pt>
                <c:pt idx="1858">
                  <c:v>-2.6736259000000002</c:v>
                </c:pt>
                <c:pt idx="1859">
                  <c:v>-2.6803016999999998</c:v>
                </c:pt>
                <c:pt idx="1860">
                  <c:v>-2.6879311000000001</c:v>
                </c:pt>
                <c:pt idx="1861">
                  <c:v>-2.6950835999999998</c:v>
                </c:pt>
                <c:pt idx="1862">
                  <c:v>-2.7003287999999999</c:v>
                </c:pt>
                <c:pt idx="1863">
                  <c:v>-2.7012825</c:v>
                </c:pt>
                <c:pt idx="1864">
                  <c:v>-2.6988983000000002</c:v>
                </c:pt>
                <c:pt idx="1865">
                  <c:v>-2.6965140999999999</c:v>
                </c:pt>
                <c:pt idx="1866">
                  <c:v>-2.6974678000000001</c:v>
                </c:pt>
                <c:pt idx="1867">
                  <c:v>-2.7012825</c:v>
                </c:pt>
                <c:pt idx="1868">
                  <c:v>-2.7046204</c:v>
                </c:pt>
                <c:pt idx="1869">
                  <c:v>-2.7065277000000001</c:v>
                </c:pt>
                <c:pt idx="1870">
                  <c:v>-2.7079582000000002</c:v>
                </c:pt>
                <c:pt idx="1871">
                  <c:v>-2.7084351</c:v>
                </c:pt>
                <c:pt idx="1872">
                  <c:v>-2.7074813999999998</c:v>
                </c:pt>
                <c:pt idx="1873">
                  <c:v>-2.7046204</c:v>
                </c:pt>
                <c:pt idx="1874">
                  <c:v>-2.7031898000000001</c:v>
                </c:pt>
                <c:pt idx="1875">
                  <c:v>-2.7046204</c:v>
                </c:pt>
                <c:pt idx="1876">
                  <c:v>-2.7074813999999998</c:v>
                </c:pt>
                <c:pt idx="1877">
                  <c:v>-2.7112961000000002</c:v>
                </c:pt>
                <c:pt idx="1878">
                  <c:v>-2.7146338999999999</c:v>
                </c:pt>
                <c:pt idx="1879">
                  <c:v>-2.7160644999999999</c:v>
                </c:pt>
                <c:pt idx="1880">
                  <c:v>-2.7146338999999999</c:v>
                </c:pt>
                <c:pt idx="1881">
                  <c:v>-2.7117729000000002</c:v>
                </c:pt>
                <c:pt idx="1882">
                  <c:v>-2.7103424</c:v>
                </c:pt>
                <c:pt idx="1883">
                  <c:v>-2.7089118999999999</c:v>
                </c:pt>
                <c:pt idx="1884">
                  <c:v>-2.7055739999999999</c:v>
                </c:pt>
                <c:pt idx="1885">
                  <c:v>-2.7022362000000002</c:v>
                </c:pt>
                <c:pt idx="1886">
                  <c:v>-2.7022362000000002</c:v>
                </c:pt>
                <c:pt idx="1887">
                  <c:v>-2.7065277000000001</c:v>
                </c:pt>
                <c:pt idx="1888">
                  <c:v>-2.7117729000000002</c:v>
                </c:pt>
                <c:pt idx="1889">
                  <c:v>-2.7155876000000001</c:v>
                </c:pt>
                <c:pt idx="1890">
                  <c:v>-2.717495</c:v>
                </c:pt>
                <c:pt idx="1891">
                  <c:v>-2.7184485999999999</c:v>
                </c:pt>
                <c:pt idx="1892">
                  <c:v>-2.7179717999999999</c:v>
                </c:pt>
                <c:pt idx="1893">
                  <c:v>-2.7141571</c:v>
                </c:pt>
                <c:pt idx="1894">
                  <c:v>-2.7103424</c:v>
                </c:pt>
                <c:pt idx="1895">
                  <c:v>-2.7079582000000002</c:v>
                </c:pt>
                <c:pt idx="1896">
                  <c:v>-2.7084351</c:v>
                </c:pt>
                <c:pt idx="1897">
                  <c:v>-2.7117729000000002</c:v>
                </c:pt>
                <c:pt idx="1898">
                  <c:v>-2.717495</c:v>
                </c:pt>
                <c:pt idx="1899">
                  <c:v>-2.7227402000000001</c:v>
                </c:pt>
                <c:pt idx="1900">
                  <c:v>-2.7246475000000001</c:v>
                </c:pt>
                <c:pt idx="1901">
                  <c:v>-2.723217</c:v>
                </c:pt>
                <c:pt idx="1902">
                  <c:v>-2.7203560000000002</c:v>
                </c:pt>
                <c:pt idx="1903">
                  <c:v>-2.7189255000000001</c:v>
                </c:pt>
                <c:pt idx="1904">
                  <c:v>-2.7203560000000002</c:v>
                </c:pt>
                <c:pt idx="1905">
                  <c:v>-2.7236937999999999</c:v>
                </c:pt>
                <c:pt idx="1906">
                  <c:v>-2.7279854000000001</c:v>
                </c:pt>
                <c:pt idx="1907">
                  <c:v>-2.7332306000000002</c:v>
                </c:pt>
                <c:pt idx="1908">
                  <c:v>-2.7384757999999998</c:v>
                </c:pt>
                <c:pt idx="1909">
                  <c:v>-2.7418136999999998</c:v>
                </c:pt>
                <c:pt idx="1910">
                  <c:v>-2.7413368</c:v>
                </c:pt>
                <c:pt idx="1911">
                  <c:v>-2.7375221000000001</c:v>
                </c:pt>
                <c:pt idx="1912">
                  <c:v>-2.7332306000000002</c:v>
                </c:pt>
                <c:pt idx="1913">
                  <c:v>-2.7294158999999998</c:v>
                </c:pt>
                <c:pt idx="1914">
                  <c:v>-2.7260779999999998</c:v>
                </c:pt>
                <c:pt idx="1915">
                  <c:v>-2.7222632999999998</c:v>
                </c:pt>
                <c:pt idx="1916">
                  <c:v>-2.7203560000000002</c:v>
                </c:pt>
                <c:pt idx="1917">
                  <c:v>-2.7213096999999999</c:v>
                </c:pt>
                <c:pt idx="1918">
                  <c:v>-2.7265549</c:v>
                </c:pt>
                <c:pt idx="1919">
                  <c:v>-2.7337074000000001</c:v>
                </c:pt>
                <c:pt idx="1920">
                  <c:v>-2.7413368</c:v>
                </c:pt>
                <c:pt idx="1921">
                  <c:v>-2.7480125000000002</c:v>
                </c:pt>
                <c:pt idx="1922">
                  <c:v>-2.7542114</c:v>
                </c:pt>
                <c:pt idx="1923">
                  <c:v>-2.7580260999999999</c:v>
                </c:pt>
                <c:pt idx="1924">
                  <c:v>-2.7570724000000002</c:v>
                </c:pt>
                <c:pt idx="1925">
                  <c:v>-2.7523040999999999</c:v>
                </c:pt>
                <c:pt idx="1926">
                  <c:v>-2.7475356999999998</c:v>
                </c:pt>
                <c:pt idx="1927">
                  <c:v>-2.7441977999999998</c:v>
                </c:pt>
                <c:pt idx="1928">
                  <c:v>-2.7441977999999998</c:v>
                </c:pt>
                <c:pt idx="1929">
                  <c:v>-2.7461052000000001</c:v>
                </c:pt>
                <c:pt idx="1930">
                  <c:v>-2.7499199000000001</c:v>
                </c:pt>
                <c:pt idx="1931">
                  <c:v>-2.7556419000000001</c:v>
                </c:pt>
                <c:pt idx="1932">
                  <c:v>-2.7618407999999999</c:v>
                </c:pt>
                <c:pt idx="1933">
                  <c:v>-2.7675629000000002</c:v>
                </c:pt>
                <c:pt idx="1934">
                  <c:v>-2.7718544000000001</c:v>
                </c:pt>
                <c:pt idx="1935">
                  <c:v>-2.7751923000000001</c:v>
                </c:pt>
                <c:pt idx="1936">
                  <c:v>-2.7770996000000001</c:v>
                </c:pt>
                <c:pt idx="1937">
                  <c:v>-2.7756691</c:v>
                </c:pt>
                <c:pt idx="1938">
                  <c:v>-2.7709006999999999</c:v>
                </c:pt>
                <c:pt idx="1939">
                  <c:v>-2.7637482000000002</c:v>
                </c:pt>
                <c:pt idx="1940">
                  <c:v>-2.7551651000000001</c:v>
                </c:pt>
                <c:pt idx="1941">
                  <c:v>-2.7456284000000002</c:v>
                </c:pt>
                <c:pt idx="1942">
                  <c:v>-2.7365685000000002</c:v>
                </c:pt>
                <c:pt idx="1943">
                  <c:v>-2.7298927000000002</c:v>
                </c:pt>
                <c:pt idx="1944">
                  <c:v>-2.7265549</c:v>
                </c:pt>
                <c:pt idx="1945">
                  <c:v>-2.7251243999999999</c:v>
                </c:pt>
                <c:pt idx="1946">
                  <c:v>-2.723217</c:v>
                </c:pt>
                <c:pt idx="1947">
                  <c:v>-2.7217864999999999</c:v>
                </c:pt>
                <c:pt idx="1948">
                  <c:v>-2.7222632999999998</c:v>
                </c:pt>
                <c:pt idx="1949">
                  <c:v>-2.723217</c:v>
                </c:pt>
                <c:pt idx="1950">
                  <c:v>-2.7251243999999999</c:v>
                </c:pt>
                <c:pt idx="1951">
                  <c:v>-2.7298927000000002</c:v>
                </c:pt>
                <c:pt idx="1952">
                  <c:v>-2.7365685000000002</c:v>
                </c:pt>
                <c:pt idx="1953">
                  <c:v>-2.7432441999999999</c:v>
                </c:pt>
                <c:pt idx="1954">
                  <c:v>-2.7484894</c:v>
                </c:pt>
                <c:pt idx="1955">
                  <c:v>-2.7532578000000001</c:v>
                </c:pt>
                <c:pt idx="1956">
                  <c:v>-2.7565955999999998</c:v>
                </c:pt>
                <c:pt idx="1957">
                  <c:v>-2.7565955999999998</c:v>
                </c:pt>
                <c:pt idx="1958">
                  <c:v>-2.7556419000000001</c:v>
                </c:pt>
                <c:pt idx="1959">
                  <c:v>-2.7561187999999999</c:v>
                </c:pt>
                <c:pt idx="1960">
                  <c:v>-2.7599334999999998</c:v>
                </c:pt>
                <c:pt idx="1961">
                  <c:v>-2.7637482000000002</c:v>
                </c:pt>
                <c:pt idx="1962">
                  <c:v>-2.7656554999999998</c:v>
                </c:pt>
                <c:pt idx="1963">
                  <c:v>-2.7670859999999999</c:v>
                </c:pt>
                <c:pt idx="1964">
                  <c:v>-2.7685165</c:v>
                </c:pt>
                <c:pt idx="1965">
                  <c:v>-2.7718544000000001</c:v>
                </c:pt>
                <c:pt idx="1966">
                  <c:v>-2.7751923000000001</c:v>
                </c:pt>
                <c:pt idx="1967">
                  <c:v>-2.7785300999999998</c:v>
                </c:pt>
                <c:pt idx="1968">
                  <c:v>-2.7823448000000002</c:v>
                </c:pt>
                <c:pt idx="1969">
                  <c:v>-2.784729</c:v>
                </c:pt>
                <c:pt idx="1970">
                  <c:v>-2.7832984999999999</c:v>
                </c:pt>
                <c:pt idx="1971">
                  <c:v>-2.7766228000000002</c:v>
                </c:pt>
                <c:pt idx="1972">
                  <c:v>-2.7685165</c:v>
                </c:pt>
                <c:pt idx="1973">
                  <c:v>-2.7623177000000001</c:v>
                </c:pt>
                <c:pt idx="1974">
                  <c:v>-2.7608871000000001</c:v>
                </c:pt>
                <c:pt idx="1975">
                  <c:v>-2.7651786999999999</c:v>
                </c:pt>
                <c:pt idx="1976">
                  <c:v>-2.7732849000000002</c:v>
                </c:pt>
                <c:pt idx="1977">
                  <c:v>-2.7813911</c:v>
                </c:pt>
                <c:pt idx="1978">
                  <c:v>-2.7880669</c:v>
                </c:pt>
                <c:pt idx="1979">
                  <c:v>-2.7923583999999999</c:v>
                </c:pt>
                <c:pt idx="1980">
                  <c:v>-2.7952194000000001</c:v>
                </c:pt>
                <c:pt idx="1981">
                  <c:v>-2.7961730999999999</c:v>
                </c:pt>
                <c:pt idx="1982">
                  <c:v>-2.7947426000000002</c:v>
                </c:pt>
                <c:pt idx="1983">
                  <c:v>-2.7928351999999999</c:v>
                </c:pt>
                <c:pt idx="1984">
                  <c:v>-2.7914047000000002</c:v>
                </c:pt>
                <c:pt idx="1985">
                  <c:v>-2.7918816</c:v>
                </c:pt>
                <c:pt idx="1986">
                  <c:v>-2.7933121000000001</c:v>
                </c:pt>
                <c:pt idx="1987">
                  <c:v>-2.7937889</c:v>
                </c:pt>
                <c:pt idx="1988">
                  <c:v>-2.7923583999999999</c:v>
                </c:pt>
                <c:pt idx="1989">
                  <c:v>-2.7914047000000002</c:v>
                </c:pt>
                <c:pt idx="1990">
                  <c:v>-2.7933121000000001</c:v>
                </c:pt>
                <c:pt idx="1991">
                  <c:v>-2.7937889</c:v>
                </c:pt>
                <c:pt idx="1992">
                  <c:v>-2.7909278999999998</c:v>
                </c:pt>
                <c:pt idx="1993">
                  <c:v>-2.7856827000000002</c:v>
                </c:pt>
                <c:pt idx="1994">
                  <c:v>-2.7823448000000002</c:v>
                </c:pt>
                <c:pt idx="1995">
                  <c:v>-2.7823448000000002</c:v>
                </c:pt>
                <c:pt idx="1996">
                  <c:v>-2.7837752999999998</c:v>
                </c:pt>
                <c:pt idx="1997">
                  <c:v>-2.7852058</c:v>
                </c:pt>
                <c:pt idx="1998">
                  <c:v>-2.7842522000000001</c:v>
                </c:pt>
                <c:pt idx="1999">
                  <c:v>-2.7832984999999999</c:v>
                </c:pt>
                <c:pt idx="2000">
                  <c:v>-2.7852058</c:v>
                </c:pt>
                <c:pt idx="2001">
                  <c:v>-2.7875899999999998</c:v>
                </c:pt>
                <c:pt idx="2002">
                  <c:v>-2.7875899999999998</c:v>
                </c:pt>
                <c:pt idx="2003">
                  <c:v>-2.7866363999999999</c:v>
                </c:pt>
                <c:pt idx="2004">
                  <c:v>-2.7890204999999999</c:v>
                </c:pt>
                <c:pt idx="2005">
                  <c:v>-2.7947426000000002</c:v>
                </c:pt>
                <c:pt idx="2006">
                  <c:v>-2.8004646000000002</c:v>
                </c:pt>
                <c:pt idx="2007">
                  <c:v>-2.8028488</c:v>
                </c:pt>
                <c:pt idx="2008">
                  <c:v>-2.8033256999999998</c:v>
                </c:pt>
                <c:pt idx="2009">
                  <c:v>-2.8038025000000002</c:v>
                </c:pt>
                <c:pt idx="2010">
                  <c:v>-2.8047561999999999</c:v>
                </c:pt>
                <c:pt idx="2011">
                  <c:v>-2.8052329999999999</c:v>
                </c:pt>
                <c:pt idx="2012">
                  <c:v>-2.8057097999999998</c:v>
                </c:pt>
                <c:pt idx="2013">
                  <c:v>-2.8071404000000002</c:v>
                </c:pt>
                <c:pt idx="2014">
                  <c:v>-2.8090476999999998</c:v>
                </c:pt>
                <c:pt idx="2015">
                  <c:v>-2.8109549999999999</c:v>
                </c:pt>
                <c:pt idx="2016">
                  <c:v>-2.8123855999999998</c:v>
                </c:pt>
                <c:pt idx="2017">
                  <c:v>-2.8128624000000002</c:v>
                </c:pt>
                <c:pt idx="2018">
                  <c:v>-2.8123855999999998</c:v>
                </c:pt>
                <c:pt idx="2019">
                  <c:v>-2.8114319000000001</c:v>
                </c:pt>
                <c:pt idx="2020">
                  <c:v>-2.8095245000000002</c:v>
                </c:pt>
                <c:pt idx="2021">
                  <c:v>-2.8066635</c:v>
                </c:pt>
                <c:pt idx="2022">
                  <c:v>-2.8042793000000001</c:v>
                </c:pt>
                <c:pt idx="2023">
                  <c:v>-2.8033256999999998</c:v>
                </c:pt>
                <c:pt idx="2024">
                  <c:v>-2.8052329999999999</c:v>
                </c:pt>
                <c:pt idx="2025">
                  <c:v>-2.8080940000000001</c:v>
                </c:pt>
                <c:pt idx="2026">
                  <c:v>-2.8104781999999999</c:v>
                </c:pt>
                <c:pt idx="2027">
                  <c:v>-2.8142928999999999</c:v>
                </c:pt>
                <c:pt idx="2028">
                  <c:v>-2.8181075999999998</c:v>
                </c:pt>
                <c:pt idx="2029">
                  <c:v>-2.8214454999999998</c:v>
                </c:pt>
                <c:pt idx="2030">
                  <c:v>-2.8228759999999999</c:v>
                </c:pt>
                <c:pt idx="2031">
                  <c:v>-2.8223991000000002</c:v>
                </c:pt>
                <c:pt idx="2032">
                  <c:v>-2.8223991000000002</c:v>
                </c:pt>
                <c:pt idx="2033">
                  <c:v>-2.8209686</c:v>
                </c:pt>
                <c:pt idx="2034">
                  <c:v>-2.8190613</c:v>
                </c:pt>
                <c:pt idx="2035">
                  <c:v>-2.8171539000000001</c:v>
                </c:pt>
                <c:pt idx="2036">
                  <c:v>-2.8162003000000002</c:v>
                </c:pt>
                <c:pt idx="2037">
                  <c:v>-2.8171539000000001</c:v>
                </c:pt>
                <c:pt idx="2038">
                  <c:v>-2.8190613</c:v>
                </c:pt>
                <c:pt idx="2039">
                  <c:v>-2.8219223000000002</c:v>
                </c:pt>
                <c:pt idx="2040">
                  <c:v>-2.8233527999999999</c:v>
                </c:pt>
                <c:pt idx="2041">
                  <c:v>-2.8228759999999999</c:v>
                </c:pt>
                <c:pt idx="2042">
                  <c:v>-2.8223991000000002</c:v>
                </c:pt>
                <c:pt idx="2043">
                  <c:v>-2.8223991000000002</c:v>
                </c:pt>
                <c:pt idx="2044">
                  <c:v>-2.8214454999999998</c:v>
                </c:pt>
                <c:pt idx="2045">
                  <c:v>-2.8204918000000001</c:v>
                </c:pt>
                <c:pt idx="2046">
                  <c:v>-2.8223991000000002</c:v>
                </c:pt>
                <c:pt idx="2047">
                  <c:v>-2.8262138000000001</c:v>
                </c:pt>
                <c:pt idx="2048">
                  <c:v>-2.8281212</c:v>
                </c:pt>
                <c:pt idx="2049">
                  <c:v>-2.8300285000000001</c:v>
                </c:pt>
                <c:pt idx="2050">
                  <c:v>-2.8328896000000001</c:v>
                </c:pt>
                <c:pt idx="2051">
                  <c:v>-2.8367043000000001</c:v>
                </c:pt>
                <c:pt idx="2052">
                  <c:v>-2.840519</c:v>
                </c:pt>
                <c:pt idx="2053">
                  <c:v>-2.8424263000000001</c:v>
                </c:pt>
                <c:pt idx="2054">
                  <c:v>-2.8419495000000001</c:v>
                </c:pt>
                <c:pt idx="2055">
                  <c:v>-2.8395652999999998</c:v>
                </c:pt>
                <c:pt idx="2056">
                  <c:v>-2.8362273999999998</c:v>
                </c:pt>
                <c:pt idx="2057">
                  <c:v>-2.8309821999999998</c:v>
                </c:pt>
                <c:pt idx="2058">
                  <c:v>-2.8238297000000001</c:v>
                </c:pt>
                <c:pt idx="2059">
                  <c:v>-2.8185844000000002</c:v>
                </c:pt>
                <c:pt idx="2060">
                  <c:v>-2.8171539000000001</c:v>
                </c:pt>
                <c:pt idx="2061">
                  <c:v>-2.8195380999999999</c:v>
                </c:pt>
                <c:pt idx="2062">
                  <c:v>-2.8223991000000002</c:v>
                </c:pt>
                <c:pt idx="2063">
                  <c:v>-2.8262138000000001</c:v>
                </c:pt>
                <c:pt idx="2064">
                  <c:v>-2.8305053999999998</c:v>
                </c:pt>
                <c:pt idx="2065">
                  <c:v>-2.8324126999999999</c:v>
                </c:pt>
                <c:pt idx="2066">
                  <c:v>-2.8314590000000002</c:v>
                </c:pt>
                <c:pt idx="2067">
                  <c:v>-2.8305053999999998</c:v>
                </c:pt>
                <c:pt idx="2068">
                  <c:v>-2.8295517000000001</c:v>
                </c:pt>
                <c:pt idx="2069">
                  <c:v>-2.8309821999999998</c:v>
                </c:pt>
                <c:pt idx="2070">
                  <c:v>-2.8338432</c:v>
                </c:pt>
                <c:pt idx="2071">
                  <c:v>-2.8376579</c:v>
                </c:pt>
                <c:pt idx="2072">
                  <c:v>-2.8390884000000001</c:v>
                </c:pt>
                <c:pt idx="2073">
                  <c:v>-2.8371811</c:v>
                </c:pt>
                <c:pt idx="2074">
                  <c:v>-2.8338432</c:v>
                </c:pt>
                <c:pt idx="2075">
                  <c:v>-2.8295517000000001</c:v>
                </c:pt>
                <c:pt idx="2076">
                  <c:v>-2.8228759999999999</c:v>
                </c:pt>
                <c:pt idx="2077">
                  <c:v>-2.8147696999999998</c:v>
                </c:pt>
                <c:pt idx="2078">
                  <c:v>-2.8100014</c:v>
                </c:pt>
                <c:pt idx="2079">
                  <c:v>-2.8114319000000001</c:v>
                </c:pt>
                <c:pt idx="2080">
                  <c:v>-2.8162003000000002</c:v>
                </c:pt>
                <c:pt idx="2081">
                  <c:v>-2.8204918000000001</c:v>
                </c:pt>
                <c:pt idx="2082">
                  <c:v>-2.8243065000000001</c:v>
                </c:pt>
                <c:pt idx="2083">
                  <c:v>-2.8295517000000001</c:v>
                </c:pt>
                <c:pt idx="2084">
                  <c:v>-2.8343200999999998</c:v>
                </c:pt>
                <c:pt idx="2085">
                  <c:v>-2.8367043000000001</c:v>
                </c:pt>
                <c:pt idx="2086">
                  <c:v>-2.8352737000000001</c:v>
                </c:pt>
                <c:pt idx="2087">
                  <c:v>-2.8328896000000001</c:v>
                </c:pt>
                <c:pt idx="2088">
                  <c:v>-2.8333664000000001</c:v>
                </c:pt>
                <c:pt idx="2089">
                  <c:v>-2.8371811</c:v>
                </c:pt>
                <c:pt idx="2090">
                  <c:v>-2.840519</c:v>
                </c:pt>
                <c:pt idx="2091">
                  <c:v>-2.8409958</c:v>
                </c:pt>
                <c:pt idx="2092">
                  <c:v>-2.840519</c:v>
                </c:pt>
                <c:pt idx="2093">
                  <c:v>-2.8419495000000001</c:v>
                </c:pt>
                <c:pt idx="2094">
                  <c:v>-2.8448104999999999</c:v>
                </c:pt>
                <c:pt idx="2095">
                  <c:v>-2.8452872999999999</c:v>
                </c:pt>
                <c:pt idx="2096">
                  <c:v>-2.846241</c:v>
                </c:pt>
                <c:pt idx="2097">
                  <c:v>-2.8481483000000001</c:v>
                </c:pt>
                <c:pt idx="2098">
                  <c:v>-2.8514862000000001</c:v>
                </c:pt>
                <c:pt idx="2099">
                  <c:v>-2.8529167000000002</c:v>
                </c:pt>
                <c:pt idx="2100">
                  <c:v>-2.8524398999999998</c:v>
                </c:pt>
                <c:pt idx="2101">
                  <c:v>-2.8538703999999999</c:v>
                </c:pt>
                <c:pt idx="2102">
                  <c:v>-2.8567314000000001</c:v>
                </c:pt>
                <c:pt idx="2103">
                  <c:v>-2.8586388</c:v>
                </c:pt>
                <c:pt idx="2104">
                  <c:v>-2.8600693000000001</c:v>
                </c:pt>
                <c:pt idx="2105">
                  <c:v>-2.8629302999999999</c:v>
                </c:pt>
                <c:pt idx="2106">
                  <c:v>-2.8662681999999999</c:v>
                </c:pt>
                <c:pt idx="2107">
                  <c:v>-2.8667449999999999</c:v>
                </c:pt>
                <c:pt idx="2108">
                  <c:v>-2.8643608</c:v>
                </c:pt>
                <c:pt idx="2109">
                  <c:v>-2.8614997999999998</c:v>
                </c:pt>
                <c:pt idx="2110">
                  <c:v>-2.8586388</c:v>
                </c:pt>
                <c:pt idx="2111">
                  <c:v>-2.8576850999999999</c:v>
                </c:pt>
                <c:pt idx="2112">
                  <c:v>-2.8586388</c:v>
                </c:pt>
                <c:pt idx="2113">
                  <c:v>-2.8614997999999998</c:v>
                </c:pt>
                <c:pt idx="2114">
                  <c:v>-2.8653145000000002</c:v>
                </c:pt>
                <c:pt idx="2115">
                  <c:v>-2.8696060000000001</c:v>
                </c:pt>
                <c:pt idx="2116">
                  <c:v>-2.8734207</c:v>
                </c:pt>
                <c:pt idx="2117">
                  <c:v>-2.8748512000000002</c:v>
                </c:pt>
                <c:pt idx="2118">
                  <c:v>-2.8700828999999999</c:v>
                </c:pt>
                <c:pt idx="2119">
                  <c:v>-2.8629302999999999</c:v>
                </c:pt>
                <c:pt idx="2120">
                  <c:v>-2.8557777</c:v>
                </c:pt>
                <c:pt idx="2121">
                  <c:v>-2.8510094000000001</c:v>
                </c:pt>
                <c:pt idx="2122">
                  <c:v>-2.8476715000000001</c:v>
                </c:pt>
                <c:pt idx="2123">
                  <c:v>-2.846241</c:v>
                </c:pt>
                <c:pt idx="2124">
                  <c:v>-2.8500557</c:v>
                </c:pt>
                <c:pt idx="2125">
                  <c:v>-2.8591156</c:v>
                </c:pt>
                <c:pt idx="2126">
                  <c:v>-2.8710365000000002</c:v>
                </c:pt>
                <c:pt idx="2127">
                  <c:v>-2.8815268999999999</c:v>
                </c:pt>
                <c:pt idx="2128">
                  <c:v>-2.8891562999999998</c:v>
                </c:pt>
                <c:pt idx="2129">
                  <c:v>-2.8924941999999998</c:v>
                </c:pt>
                <c:pt idx="2130">
                  <c:v>-2.8915405000000001</c:v>
                </c:pt>
                <c:pt idx="2131">
                  <c:v>-2.8886794999999998</c:v>
                </c:pt>
                <c:pt idx="2132">
                  <c:v>-2.8862953</c:v>
                </c:pt>
                <c:pt idx="2133">
                  <c:v>-2.8853415999999998</c:v>
                </c:pt>
                <c:pt idx="2134">
                  <c:v>-2.8872490000000002</c:v>
                </c:pt>
                <c:pt idx="2135">
                  <c:v>-2.8886794999999998</c:v>
                </c:pt>
                <c:pt idx="2136">
                  <c:v>-2.89011</c:v>
                </c:pt>
                <c:pt idx="2137">
                  <c:v>-2.89011</c:v>
                </c:pt>
                <c:pt idx="2138">
                  <c:v>-2.8877258000000001</c:v>
                </c:pt>
                <c:pt idx="2139">
                  <c:v>-2.8805733</c:v>
                </c:pt>
                <c:pt idx="2140">
                  <c:v>-2.8729439000000001</c:v>
                </c:pt>
                <c:pt idx="2141">
                  <c:v>-2.8681755</c:v>
                </c:pt>
                <c:pt idx="2142">
                  <c:v>-2.8667449999999999</c:v>
                </c:pt>
                <c:pt idx="2143">
                  <c:v>-2.8672217999999998</c:v>
                </c:pt>
                <c:pt idx="2144">
                  <c:v>-2.8686522999999999</c:v>
                </c:pt>
                <c:pt idx="2145">
                  <c:v>-2.8738975999999998</c:v>
                </c:pt>
                <c:pt idx="2146">
                  <c:v>-2.8786659000000001</c:v>
                </c:pt>
                <c:pt idx="2147">
                  <c:v>-2.8800963999999998</c:v>
                </c:pt>
                <c:pt idx="2148">
                  <c:v>-2.8786659000000001</c:v>
                </c:pt>
                <c:pt idx="2149">
                  <c:v>-2.8753280999999999</c:v>
                </c:pt>
                <c:pt idx="2150">
                  <c:v>-2.8719901999999999</c:v>
                </c:pt>
                <c:pt idx="2151">
                  <c:v>-2.8710365000000002</c:v>
                </c:pt>
                <c:pt idx="2152">
                  <c:v>-2.8753280999999999</c:v>
                </c:pt>
                <c:pt idx="2153">
                  <c:v>-2.8834342999999998</c:v>
                </c:pt>
                <c:pt idx="2154">
                  <c:v>-2.8924941999999998</c:v>
                </c:pt>
                <c:pt idx="2155">
                  <c:v>-2.9015540999999998</c:v>
                </c:pt>
                <c:pt idx="2156">
                  <c:v>-2.9110909</c:v>
                </c:pt>
                <c:pt idx="2157">
                  <c:v>-2.9187202000000001</c:v>
                </c:pt>
                <c:pt idx="2158">
                  <c:v>-2.9220581000000001</c:v>
                </c:pt>
                <c:pt idx="2159">
                  <c:v>-2.9225349</c:v>
                </c:pt>
                <c:pt idx="2160">
                  <c:v>-2.9225349</c:v>
                </c:pt>
                <c:pt idx="2161">
                  <c:v>-2.9220581000000001</c:v>
                </c:pt>
                <c:pt idx="2162">
                  <c:v>-2.9206276</c:v>
                </c:pt>
                <c:pt idx="2163">
                  <c:v>-2.9182434000000002</c:v>
                </c:pt>
                <c:pt idx="2164">
                  <c:v>-2.9139518999999998</c:v>
                </c:pt>
                <c:pt idx="2165">
                  <c:v>-2.9082298</c:v>
                </c:pt>
                <c:pt idx="2166">
                  <c:v>-2.9029845999999999</c:v>
                </c:pt>
                <c:pt idx="2167">
                  <c:v>-2.8982161999999998</c:v>
                </c:pt>
                <c:pt idx="2168">
                  <c:v>-2.8944016000000001</c:v>
                </c:pt>
                <c:pt idx="2169">
                  <c:v>-2.89011</c:v>
                </c:pt>
                <c:pt idx="2170">
                  <c:v>-2.8882026999999999</c:v>
                </c:pt>
                <c:pt idx="2171">
                  <c:v>-2.8877258000000001</c:v>
                </c:pt>
                <c:pt idx="2172">
                  <c:v>-2.8882026999999999</c:v>
                </c:pt>
                <c:pt idx="2173">
                  <c:v>-2.8891562999999998</c:v>
                </c:pt>
                <c:pt idx="2174">
                  <c:v>-2.8915405000000001</c:v>
                </c:pt>
                <c:pt idx="2175">
                  <c:v>-2.8953552</c:v>
                </c:pt>
                <c:pt idx="2176">
                  <c:v>-2.8982161999999998</c:v>
                </c:pt>
                <c:pt idx="2177">
                  <c:v>-2.9015540999999998</c:v>
                </c:pt>
                <c:pt idx="2178">
                  <c:v>-2.9067992999999999</c:v>
                </c:pt>
                <c:pt idx="2179">
                  <c:v>-2.9115677</c:v>
                </c:pt>
                <c:pt idx="2180">
                  <c:v>-2.9125214000000001</c:v>
                </c:pt>
                <c:pt idx="2181">
                  <c:v>-2.9096603000000001</c:v>
                </c:pt>
                <c:pt idx="2182">
                  <c:v>-2.9101371999999999</c:v>
                </c:pt>
                <c:pt idx="2183">
                  <c:v>-2.9115677</c:v>
                </c:pt>
                <c:pt idx="2184">
                  <c:v>-2.9101371999999999</c:v>
                </c:pt>
                <c:pt idx="2185">
                  <c:v>-2.9058456000000001</c:v>
                </c:pt>
                <c:pt idx="2186">
                  <c:v>-2.9029845999999999</c:v>
                </c:pt>
                <c:pt idx="2187">
                  <c:v>-2.9029845999999999</c:v>
                </c:pt>
                <c:pt idx="2188">
                  <c:v>-2.9020309000000002</c:v>
                </c:pt>
                <c:pt idx="2189">
                  <c:v>-2.8982161999999998</c:v>
                </c:pt>
                <c:pt idx="2190">
                  <c:v>-2.8934479</c:v>
                </c:pt>
                <c:pt idx="2191">
                  <c:v>-2.8910637000000001</c:v>
                </c:pt>
                <c:pt idx="2192">
                  <c:v>-2.8934479</c:v>
                </c:pt>
                <c:pt idx="2193">
                  <c:v>-2.8986931</c:v>
                </c:pt>
                <c:pt idx="2194">
                  <c:v>-2.9034615000000001</c:v>
                </c:pt>
                <c:pt idx="2195">
                  <c:v>-2.9082298</c:v>
                </c:pt>
                <c:pt idx="2196">
                  <c:v>-2.9139518999999998</c:v>
                </c:pt>
                <c:pt idx="2197">
                  <c:v>-2.9168129</c:v>
                </c:pt>
                <c:pt idx="2198">
                  <c:v>-2.9149055000000001</c:v>
                </c:pt>
                <c:pt idx="2199">
                  <c:v>-2.9106139999999998</c:v>
                </c:pt>
                <c:pt idx="2200">
                  <c:v>-2.9096603000000001</c:v>
                </c:pt>
                <c:pt idx="2201">
                  <c:v>-2.913475</c:v>
                </c:pt>
                <c:pt idx="2202">
                  <c:v>-2.9191970999999999</c:v>
                </c:pt>
                <c:pt idx="2203">
                  <c:v>-2.9239655</c:v>
                </c:pt>
                <c:pt idx="2204">
                  <c:v>-2.9282569999999999</c:v>
                </c:pt>
                <c:pt idx="2205">
                  <c:v>-2.9330254</c:v>
                </c:pt>
                <c:pt idx="2206">
                  <c:v>-2.9358863999999998</c:v>
                </c:pt>
                <c:pt idx="2207">
                  <c:v>-2.9368401</c:v>
                </c:pt>
                <c:pt idx="2208">
                  <c:v>-2.9387474</c:v>
                </c:pt>
                <c:pt idx="2209">
                  <c:v>-2.9406547999999999</c:v>
                </c:pt>
                <c:pt idx="2210">
                  <c:v>-2.9406547999999999</c:v>
                </c:pt>
                <c:pt idx="2211">
                  <c:v>-2.9411315999999998</c:v>
                </c:pt>
                <c:pt idx="2212">
                  <c:v>-2.9425621</c:v>
                </c:pt>
                <c:pt idx="2213">
                  <c:v>-2.9430388999999999</c:v>
                </c:pt>
                <c:pt idx="2214">
                  <c:v>-2.9382706000000001</c:v>
                </c:pt>
                <c:pt idx="2215">
                  <c:v>-2.9311180000000001</c:v>
                </c:pt>
                <c:pt idx="2216">
                  <c:v>-2.9268265000000002</c:v>
                </c:pt>
                <c:pt idx="2217">
                  <c:v>-2.9249190999999999</c:v>
                </c:pt>
                <c:pt idx="2218">
                  <c:v>-2.9239655</c:v>
                </c:pt>
                <c:pt idx="2219">
                  <c:v>-2.9234886000000002</c:v>
                </c:pt>
                <c:pt idx="2220">
                  <c:v>-2.9253960000000001</c:v>
                </c:pt>
                <c:pt idx="2221">
                  <c:v>-2.9320716999999998</c:v>
                </c:pt>
                <c:pt idx="2222">
                  <c:v>-2.9406547999999999</c:v>
                </c:pt>
                <c:pt idx="2223">
                  <c:v>-2.9487610000000002</c:v>
                </c:pt>
                <c:pt idx="2224">
                  <c:v>-2.9511452</c:v>
                </c:pt>
                <c:pt idx="2225">
                  <c:v>-2.9482841</c:v>
                </c:pt>
                <c:pt idx="2226">
                  <c:v>-2.9444694999999999</c:v>
                </c:pt>
                <c:pt idx="2227">
                  <c:v>-2.9401779000000001</c:v>
                </c:pt>
                <c:pt idx="2228">
                  <c:v>-2.9335021999999999</c:v>
                </c:pt>
                <c:pt idx="2229">
                  <c:v>-2.9253960000000001</c:v>
                </c:pt>
                <c:pt idx="2230">
                  <c:v>-2.9201508</c:v>
                </c:pt>
                <c:pt idx="2231">
                  <c:v>-2.9206276</c:v>
                </c:pt>
                <c:pt idx="2232">
                  <c:v>-2.9258728000000001</c:v>
                </c:pt>
                <c:pt idx="2233">
                  <c:v>-2.9335021999999999</c:v>
                </c:pt>
                <c:pt idx="2234">
                  <c:v>-2.9411315999999998</c:v>
                </c:pt>
                <c:pt idx="2235">
                  <c:v>-2.9454231000000002</c:v>
                </c:pt>
                <c:pt idx="2236">
                  <c:v>-2.9487610000000002</c:v>
                </c:pt>
                <c:pt idx="2237">
                  <c:v>-2.9525757000000001</c:v>
                </c:pt>
                <c:pt idx="2238">
                  <c:v>-2.9554366999999999</c:v>
                </c:pt>
                <c:pt idx="2239">
                  <c:v>-2.9540061999999998</c:v>
                </c:pt>
                <c:pt idx="2240">
                  <c:v>-2.9511452</c:v>
                </c:pt>
                <c:pt idx="2241">
                  <c:v>-2.9501914999999999</c:v>
                </c:pt>
                <c:pt idx="2242">
                  <c:v>-2.9501914999999999</c:v>
                </c:pt>
                <c:pt idx="2243">
                  <c:v>-2.9482841</c:v>
                </c:pt>
                <c:pt idx="2244">
                  <c:v>-2.9454231000000002</c:v>
                </c:pt>
                <c:pt idx="2245">
                  <c:v>-2.9444694999999999</c:v>
                </c:pt>
                <c:pt idx="2246">
                  <c:v>-2.9473305000000001</c:v>
                </c:pt>
                <c:pt idx="2247">
                  <c:v>-2.9497146999999999</c:v>
                </c:pt>
                <c:pt idx="2248">
                  <c:v>-2.9501914999999999</c:v>
                </c:pt>
                <c:pt idx="2249">
                  <c:v>-2.9482841</c:v>
                </c:pt>
                <c:pt idx="2250">
                  <c:v>-2.9459</c:v>
                </c:pt>
                <c:pt idx="2251">
                  <c:v>-2.9454231000000002</c:v>
                </c:pt>
                <c:pt idx="2252">
                  <c:v>-2.9454231000000002</c:v>
                </c:pt>
                <c:pt idx="2253">
                  <c:v>-2.9454231000000002</c:v>
                </c:pt>
                <c:pt idx="2254">
                  <c:v>-2.9454231000000002</c:v>
                </c:pt>
                <c:pt idx="2255">
                  <c:v>-2.9468535999999999</c:v>
                </c:pt>
                <c:pt idx="2256">
                  <c:v>-2.9501914999999999</c:v>
                </c:pt>
                <c:pt idx="2257">
                  <c:v>-2.9540061999999998</c:v>
                </c:pt>
                <c:pt idx="2258">
                  <c:v>-2.9582977000000001</c:v>
                </c:pt>
                <c:pt idx="2259">
                  <c:v>-2.9644965999999999</c:v>
                </c:pt>
                <c:pt idx="2260">
                  <c:v>-2.9721259999999998</c:v>
                </c:pt>
                <c:pt idx="2261">
                  <c:v>-2.9802322000000001</c:v>
                </c:pt>
                <c:pt idx="2262">
                  <c:v>-2.9878616</c:v>
                </c:pt>
                <c:pt idx="2263">
                  <c:v>-2.9935836999999998</c:v>
                </c:pt>
                <c:pt idx="2264">
                  <c:v>-2.9959679000000001</c:v>
                </c:pt>
                <c:pt idx="2265">
                  <c:v>-2.9935836999999998</c:v>
                </c:pt>
                <c:pt idx="2266">
                  <c:v>-2.9869080000000001</c:v>
                </c:pt>
                <c:pt idx="2267">
                  <c:v>-2.9773711999999999</c:v>
                </c:pt>
                <c:pt idx="2268">
                  <c:v>-2.9687880999999998</c:v>
                </c:pt>
                <c:pt idx="2269">
                  <c:v>-2.9625892999999999</c:v>
                </c:pt>
                <c:pt idx="2270">
                  <c:v>-2.9592513999999999</c:v>
                </c:pt>
                <c:pt idx="2271">
                  <c:v>-2.9602051</c:v>
                </c:pt>
                <c:pt idx="2272">
                  <c:v>-2.9640198</c:v>
                </c:pt>
                <c:pt idx="2273">
                  <c:v>-2.969265</c:v>
                </c:pt>
                <c:pt idx="2274">
                  <c:v>-2.9730797</c:v>
                </c:pt>
                <c:pt idx="2275">
                  <c:v>-2.9726028000000002</c:v>
                </c:pt>
                <c:pt idx="2276">
                  <c:v>-2.969265</c:v>
                </c:pt>
                <c:pt idx="2277">
                  <c:v>-2.9644965999999999</c:v>
                </c:pt>
                <c:pt idx="2278">
                  <c:v>-2.9621124000000001</c:v>
                </c:pt>
                <c:pt idx="2279">
                  <c:v>-2.9635429000000002</c:v>
                </c:pt>
                <c:pt idx="2280">
                  <c:v>-2.9673576000000002</c:v>
                </c:pt>
                <c:pt idx="2281">
                  <c:v>-2.9735564999999999</c:v>
                </c:pt>
                <c:pt idx="2282">
                  <c:v>-2.9811858999999998</c:v>
                </c:pt>
                <c:pt idx="2283">
                  <c:v>-2.9878616</c:v>
                </c:pt>
                <c:pt idx="2284">
                  <c:v>-2.9897689999999999</c:v>
                </c:pt>
                <c:pt idx="2285">
                  <c:v>-2.9869080000000001</c:v>
                </c:pt>
                <c:pt idx="2286">
                  <c:v>-2.9830933000000002</c:v>
                </c:pt>
                <c:pt idx="2287">
                  <c:v>-2.9797554000000002</c:v>
                </c:pt>
                <c:pt idx="2288">
                  <c:v>-2.9768943999999999</c:v>
                </c:pt>
                <c:pt idx="2289">
                  <c:v>-2.9745102000000001</c:v>
                </c:pt>
                <c:pt idx="2290">
                  <c:v>-2.9759407000000002</c:v>
                </c:pt>
                <c:pt idx="2291">
                  <c:v>-2.9792786000000002</c:v>
                </c:pt>
                <c:pt idx="2292">
                  <c:v>-2.9816628000000001</c:v>
                </c:pt>
                <c:pt idx="2293">
                  <c:v>-2.9816628000000001</c:v>
                </c:pt>
                <c:pt idx="2294">
                  <c:v>-2.9816628000000001</c:v>
                </c:pt>
                <c:pt idx="2295">
                  <c:v>-2.9835701000000001</c:v>
                </c:pt>
                <c:pt idx="2296">
                  <c:v>-2.9854774000000002</c:v>
                </c:pt>
                <c:pt idx="2297">
                  <c:v>-2.9878616</c:v>
                </c:pt>
                <c:pt idx="2298">
                  <c:v>-2.9897689999999999</c:v>
                </c:pt>
                <c:pt idx="2299">
                  <c:v>-2.9940604999999998</c:v>
                </c:pt>
                <c:pt idx="2300">
                  <c:v>-2.9993056999999999</c:v>
                </c:pt>
                <c:pt idx="2301">
                  <c:v>-3.0026435999999999</c:v>
                </c:pt>
                <c:pt idx="2302">
                  <c:v>-3.0035973</c:v>
                </c:pt>
                <c:pt idx="2303">
                  <c:v>-3.0035973</c:v>
                </c:pt>
                <c:pt idx="2304">
                  <c:v>-3.0016899000000001</c:v>
                </c:pt>
                <c:pt idx="2305">
                  <c:v>-2.9969215</c:v>
                </c:pt>
                <c:pt idx="2306">
                  <c:v>-2.9907227000000001</c:v>
                </c:pt>
                <c:pt idx="2307">
                  <c:v>-2.9878616</c:v>
                </c:pt>
                <c:pt idx="2308">
                  <c:v>-2.9878616</c:v>
                </c:pt>
                <c:pt idx="2309">
                  <c:v>-2.9869080000000001</c:v>
                </c:pt>
                <c:pt idx="2310">
                  <c:v>-2.9854774000000002</c:v>
                </c:pt>
                <c:pt idx="2311">
                  <c:v>-2.9854774000000002</c:v>
                </c:pt>
                <c:pt idx="2312">
                  <c:v>-2.9869080000000001</c:v>
                </c:pt>
                <c:pt idx="2313">
                  <c:v>-2.9850005999999998</c:v>
                </c:pt>
                <c:pt idx="2314">
                  <c:v>-2.9807090999999999</c:v>
                </c:pt>
                <c:pt idx="2315">
                  <c:v>-2.9768943999999999</c:v>
                </c:pt>
                <c:pt idx="2316">
                  <c:v>-2.9764175000000002</c:v>
                </c:pt>
                <c:pt idx="2317">
                  <c:v>-2.9788017</c:v>
                </c:pt>
                <c:pt idx="2318">
                  <c:v>-2.9826163999999999</c:v>
                </c:pt>
                <c:pt idx="2319">
                  <c:v>-2.9864310999999999</c:v>
                </c:pt>
                <c:pt idx="2320">
                  <c:v>-2.9892921000000001</c:v>
                </c:pt>
                <c:pt idx="2321">
                  <c:v>-2.9916763</c:v>
                </c:pt>
                <c:pt idx="2322">
                  <c:v>-2.9907227000000001</c:v>
                </c:pt>
                <c:pt idx="2323">
                  <c:v>-2.9845237999999998</c:v>
                </c:pt>
                <c:pt idx="2324">
                  <c:v>-2.9759407000000002</c:v>
                </c:pt>
                <c:pt idx="2325">
                  <c:v>-2.9697418</c:v>
                </c:pt>
                <c:pt idx="2326">
                  <c:v>-2.9683112999999999</c:v>
                </c:pt>
                <c:pt idx="2327">
                  <c:v>-2.9702187000000002</c:v>
                </c:pt>
                <c:pt idx="2328">
                  <c:v>-2.9735564999999999</c:v>
                </c:pt>
                <c:pt idx="2329">
                  <c:v>-2.9773711999999999</c:v>
                </c:pt>
                <c:pt idx="2330">
                  <c:v>-2.9826163999999999</c:v>
                </c:pt>
                <c:pt idx="2331">
                  <c:v>-2.9878616</c:v>
                </c:pt>
                <c:pt idx="2332">
                  <c:v>-2.9911995</c:v>
                </c:pt>
                <c:pt idx="2333">
                  <c:v>-2.9935836999999998</c:v>
                </c:pt>
                <c:pt idx="2334">
                  <c:v>-2.9964447000000001</c:v>
                </c:pt>
                <c:pt idx="2335">
                  <c:v>-3.0021667000000001</c:v>
                </c:pt>
                <c:pt idx="2336">
                  <c:v>-3.007412</c:v>
                </c:pt>
                <c:pt idx="2337">
                  <c:v>-3.0107498000000001</c:v>
                </c:pt>
                <c:pt idx="2338">
                  <c:v>-3.0117034999999999</c:v>
                </c:pt>
                <c:pt idx="2339">
                  <c:v>-3.0102730000000002</c:v>
                </c:pt>
                <c:pt idx="2340">
                  <c:v>-3.0059814</c:v>
                </c:pt>
                <c:pt idx="2341">
                  <c:v>-3.0016899000000001</c:v>
                </c:pt>
                <c:pt idx="2342">
                  <c:v>-2.9964447000000001</c:v>
                </c:pt>
                <c:pt idx="2343">
                  <c:v>-2.9902457999999998</c:v>
                </c:pt>
                <c:pt idx="2344">
                  <c:v>-2.9835701000000001</c:v>
                </c:pt>
                <c:pt idx="2345">
                  <c:v>-2.9816628000000001</c:v>
                </c:pt>
                <c:pt idx="2346">
                  <c:v>-2.9864310999999999</c:v>
                </c:pt>
                <c:pt idx="2347">
                  <c:v>-2.9940604999999998</c:v>
                </c:pt>
                <c:pt idx="2348">
                  <c:v>-3.0002594</c:v>
                </c:pt>
                <c:pt idx="2349">
                  <c:v>-3.0055046000000001</c:v>
                </c:pt>
                <c:pt idx="2350">
                  <c:v>-3.0112266999999999</c:v>
                </c:pt>
                <c:pt idx="2351">
                  <c:v>-3.0150413999999999</c:v>
                </c:pt>
                <c:pt idx="2352">
                  <c:v>-3.0150413999999999</c:v>
                </c:pt>
                <c:pt idx="2353">
                  <c:v>-3.013134</c:v>
                </c:pt>
                <c:pt idx="2354">
                  <c:v>-3.0140877000000001</c:v>
                </c:pt>
                <c:pt idx="2355">
                  <c:v>-3.0179024000000001</c:v>
                </c:pt>
                <c:pt idx="2356">
                  <c:v>-3.0231476000000002</c:v>
                </c:pt>
                <c:pt idx="2357">
                  <c:v>-3.0279159999999998</c:v>
                </c:pt>
                <c:pt idx="2358">
                  <c:v>-3.0317306999999998</c:v>
                </c:pt>
                <c:pt idx="2359">
                  <c:v>-3.0345917</c:v>
                </c:pt>
                <c:pt idx="2360">
                  <c:v>-3.0355452999999999</c:v>
                </c:pt>
                <c:pt idx="2361">
                  <c:v>-3.0364990000000001</c:v>
                </c:pt>
                <c:pt idx="2362">
                  <c:v>-3.0374526999999998</c:v>
                </c:pt>
                <c:pt idx="2363">
                  <c:v>-3.0355452999999999</c:v>
                </c:pt>
                <c:pt idx="2364">
                  <c:v>-3.0322075000000002</c:v>
                </c:pt>
                <c:pt idx="2365">
                  <c:v>-3.0293464999999999</c:v>
                </c:pt>
                <c:pt idx="2366">
                  <c:v>-3.0279159999999998</c:v>
                </c:pt>
                <c:pt idx="2367">
                  <c:v>-3.0241012999999999</c:v>
                </c:pt>
                <c:pt idx="2368">
                  <c:v>-3.0183792</c:v>
                </c:pt>
                <c:pt idx="2369">
                  <c:v>-3.0159950000000002</c:v>
                </c:pt>
                <c:pt idx="2370">
                  <c:v>-3.0174254999999999</c:v>
                </c:pt>
                <c:pt idx="2371">
                  <c:v>-3.0183792</c:v>
                </c:pt>
                <c:pt idx="2372">
                  <c:v>-3.0155181999999998</c:v>
                </c:pt>
                <c:pt idx="2373">
                  <c:v>-3.0126572</c:v>
                </c:pt>
                <c:pt idx="2374">
                  <c:v>-3.0150413999999999</c:v>
                </c:pt>
                <c:pt idx="2375">
                  <c:v>-3.0193329000000002</c:v>
                </c:pt>
                <c:pt idx="2376">
                  <c:v>-3.0231476000000002</c:v>
                </c:pt>
                <c:pt idx="2377">
                  <c:v>-3.0255318</c:v>
                </c:pt>
                <c:pt idx="2378">
                  <c:v>-3.0279159999999998</c:v>
                </c:pt>
                <c:pt idx="2379">
                  <c:v>-3.0293464999999999</c:v>
                </c:pt>
                <c:pt idx="2380">
                  <c:v>-3.0298232999999999</c:v>
                </c:pt>
                <c:pt idx="2381">
                  <c:v>-3.0298232999999999</c:v>
                </c:pt>
                <c:pt idx="2382">
                  <c:v>-3.0288696000000002</c:v>
                </c:pt>
                <c:pt idx="2383">
                  <c:v>-3.0274391</c:v>
                </c:pt>
                <c:pt idx="2384">
                  <c:v>-3.0255318</c:v>
                </c:pt>
                <c:pt idx="2385">
                  <c:v>-3.0245780999999998</c:v>
                </c:pt>
                <c:pt idx="2386">
                  <c:v>-3.0250549000000002</c:v>
                </c:pt>
                <c:pt idx="2387">
                  <c:v>-3.0245780999999998</c:v>
                </c:pt>
                <c:pt idx="2388">
                  <c:v>-3.0245780999999998</c:v>
                </c:pt>
                <c:pt idx="2389">
                  <c:v>-3.0274391</c:v>
                </c:pt>
                <c:pt idx="2390">
                  <c:v>-3.0317306999999998</c:v>
                </c:pt>
                <c:pt idx="2391">
                  <c:v>-3.0326843000000001</c:v>
                </c:pt>
                <c:pt idx="2392">
                  <c:v>-3.0288696000000002</c:v>
                </c:pt>
                <c:pt idx="2393">
                  <c:v>-3.0264853999999999</c:v>
                </c:pt>
                <c:pt idx="2394">
                  <c:v>-3.0274391</c:v>
                </c:pt>
                <c:pt idx="2395">
                  <c:v>-3.0288696000000002</c:v>
                </c:pt>
                <c:pt idx="2396">
                  <c:v>-3.0312538</c:v>
                </c:pt>
                <c:pt idx="2397">
                  <c:v>-3.0369758999999998</c:v>
                </c:pt>
                <c:pt idx="2398">
                  <c:v>-3.0436516</c:v>
                </c:pt>
                <c:pt idx="2399">
                  <c:v>-3.0465125999999998</c:v>
                </c:pt>
                <c:pt idx="2400">
                  <c:v>-3.0436516</c:v>
                </c:pt>
                <c:pt idx="2401">
                  <c:v>-3.0393599999999998</c:v>
                </c:pt>
                <c:pt idx="2402">
                  <c:v>-3.0355452999999999</c:v>
                </c:pt>
                <c:pt idx="2403">
                  <c:v>-3.0322075000000002</c:v>
                </c:pt>
                <c:pt idx="2404">
                  <c:v>-3.0307770000000001</c:v>
                </c:pt>
                <c:pt idx="2405">
                  <c:v>-3.0326843000000001</c:v>
                </c:pt>
                <c:pt idx="2406">
                  <c:v>-3.0360222000000001</c:v>
                </c:pt>
                <c:pt idx="2407">
                  <c:v>-3.0393599999999998</c:v>
                </c:pt>
                <c:pt idx="2408">
                  <c:v>-3.0441284</c:v>
                </c:pt>
                <c:pt idx="2409">
                  <c:v>-3.0503273000000002</c:v>
                </c:pt>
                <c:pt idx="2410">
                  <c:v>-3.0565262</c:v>
                </c:pt>
                <c:pt idx="2411">
                  <c:v>-3.0608176999999999</c:v>
                </c:pt>
                <c:pt idx="2412">
                  <c:v>-3.0632019000000001</c:v>
                </c:pt>
                <c:pt idx="2413">
                  <c:v>-3.0660628999999999</c:v>
                </c:pt>
                <c:pt idx="2414">
                  <c:v>-3.0679702999999998</c:v>
                </c:pt>
                <c:pt idx="2415">
                  <c:v>-3.068924</c:v>
                </c:pt>
                <c:pt idx="2416">
                  <c:v>-3.0713081</c:v>
                </c:pt>
                <c:pt idx="2417">
                  <c:v>-3.0755997000000002</c:v>
                </c:pt>
                <c:pt idx="2418">
                  <c:v>-3.0794144000000001</c:v>
                </c:pt>
                <c:pt idx="2419">
                  <c:v>-3.0813217000000002</c:v>
                </c:pt>
                <c:pt idx="2420">
                  <c:v>-3.0813217000000002</c:v>
                </c:pt>
                <c:pt idx="2421">
                  <c:v>-3.080368</c:v>
                </c:pt>
                <c:pt idx="2422">
                  <c:v>-3.0760765000000001</c:v>
                </c:pt>
                <c:pt idx="2423">
                  <c:v>-3.0703545000000001</c:v>
                </c:pt>
                <c:pt idx="2424">
                  <c:v>-3.0655861</c:v>
                </c:pt>
                <c:pt idx="2425">
                  <c:v>-3.0622482</c:v>
                </c:pt>
                <c:pt idx="2426">
                  <c:v>-3.0593872000000002</c:v>
                </c:pt>
                <c:pt idx="2427">
                  <c:v>-3.0560493000000002</c:v>
                </c:pt>
                <c:pt idx="2428">
                  <c:v>-3.0527115</c:v>
                </c:pt>
                <c:pt idx="2429">
                  <c:v>-3.0474663</c:v>
                </c:pt>
                <c:pt idx="2430">
                  <c:v>-3.0426978999999998</c:v>
                </c:pt>
                <c:pt idx="2431">
                  <c:v>-3.0407905999999998</c:v>
                </c:pt>
                <c:pt idx="2432">
                  <c:v>-3.0422210999999999</c:v>
                </c:pt>
                <c:pt idx="2433">
                  <c:v>-3.0446053000000002</c:v>
                </c:pt>
                <c:pt idx="2434">
                  <c:v>-3.0460357999999998</c:v>
                </c:pt>
                <c:pt idx="2435">
                  <c:v>-3.0498504999999998</c:v>
                </c:pt>
                <c:pt idx="2436">
                  <c:v>-3.0574799000000001</c:v>
                </c:pt>
                <c:pt idx="2437">
                  <c:v>-3.0646323999999998</c:v>
                </c:pt>
                <c:pt idx="2438">
                  <c:v>-3.068924</c:v>
                </c:pt>
                <c:pt idx="2439">
                  <c:v>-3.0732154999999999</c:v>
                </c:pt>
                <c:pt idx="2440">
                  <c:v>-3.0813217000000002</c:v>
                </c:pt>
                <c:pt idx="2441">
                  <c:v>-3.0889511000000001</c:v>
                </c:pt>
                <c:pt idx="2442">
                  <c:v>-3.0922890000000001</c:v>
                </c:pt>
                <c:pt idx="2443">
                  <c:v>-3.0908585</c:v>
                </c:pt>
                <c:pt idx="2444">
                  <c:v>-3.0889511000000001</c:v>
                </c:pt>
                <c:pt idx="2445">
                  <c:v>-3.0879973999999999</c:v>
                </c:pt>
                <c:pt idx="2446">
                  <c:v>-3.0860900999999998</c:v>
                </c:pt>
                <c:pt idx="2447">
                  <c:v>-3.0841826999999999</c:v>
                </c:pt>
                <c:pt idx="2448">
                  <c:v>-3.0832291000000001</c:v>
                </c:pt>
                <c:pt idx="2449">
                  <c:v>-3.0837059</c:v>
                </c:pt>
                <c:pt idx="2450">
                  <c:v>-3.0827521999999998</c:v>
                </c:pt>
                <c:pt idx="2451">
                  <c:v>-3.0779839</c:v>
                </c:pt>
                <c:pt idx="2452">
                  <c:v>-3.0722618000000002</c:v>
                </c:pt>
                <c:pt idx="2453">
                  <c:v>-3.0684471000000002</c:v>
                </c:pt>
                <c:pt idx="2454">
                  <c:v>-3.0670166000000001</c:v>
                </c:pt>
                <c:pt idx="2455">
                  <c:v>-3.0674934</c:v>
                </c:pt>
                <c:pt idx="2456">
                  <c:v>-3.0717850000000002</c:v>
                </c:pt>
                <c:pt idx="2457">
                  <c:v>-3.080368</c:v>
                </c:pt>
                <c:pt idx="2458">
                  <c:v>-3.0894279</c:v>
                </c:pt>
                <c:pt idx="2459">
                  <c:v>-3.0941963000000001</c:v>
                </c:pt>
                <c:pt idx="2460">
                  <c:v>-3.0956267999999998</c:v>
                </c:pt>
                <c:pt idx="2461">
                  <c:v>-3.0941963000000001</c:v>
                </c:pt>
                <c:pt idx="2462">
                  <c:v>-3.0908585</c:v>
                </c:pt>
                <c:pt idx="2463">
                  <c:v>-3.0856132999999999</c:v>
                </c:pt>
                <c:pt idx="2464">
                  <c:v>-3.0808449000000002</c:v>
                </c:pt>
                <c:pt idx="2465">
                  <c:v>-3.0789374999999999</c:v>
                </c:pt>
                <c:pt idx="2466">
                  <c:v>-3.0779839</c:v>
                </c:pt>
                <c:pt idx="2467">
                  <c:v>-3.0775070000000002</c:v>
                </c:pt>
                <c:pt idx="2468">
                  <c:v>-3.0779839</c:v>
                </c:pt>
                <c:pt idx="2469">
                  <c:v>-3.0779839</c:v>
                </c:pt>
                <c:pt idx="2470">
                  <c:v>-3.0794144000000001</c:v>
                </c:pt>
                <c:pt idx="2471">
                  <c:v>-3.080368</c:v>
                </c:pt>
                <c:pt idx="2472">
                  <c:v>-3.0817985999999999</c:v>
                </c:pt>
                <c:pt idx="2473">
                  <c:v>-3.0865668999999998</c:v>
                </c:pt>
                <c:pt idx="2474">
                  <c:v>-3.0937195000000002</c:v>
                </c:pt>
                <c:pt idx="2475">
                  <c:v>-3.1008719999999999</c:v>
                </c:pt>
                <c:pt idx="2476">
                  <c:v>-3.1042098999999999</c:v>
                </c:pt>
                <c:pt idx="2477">
                  <c:v>-3.1042098999999999</c:v>
                </c:pt>
                <c:pt idx="2478">
                  <c:v>-3.1013489000000001</c:v>
                </c:pt>
                <c:pt idx="2479">
                  <c:v>-3.0951499999999998</c:v>
                </c:pt>
                <c:pt idx="2480">
                  <c:v>-3.0856132999999999</c:v>
                </c:pt>
                <c:pt idx="2481">
                  <c:v>-3.0779839</c:v>
                </c:pt>
                <c:pt idx="2482">
                  <c:v>-3.074646</c:v>
                </c:pt>
                <c:pt idx="2483">
                  <c:v>-3.0727386000000001</c:v>
                </c:pt>
                <c:pt idx="2484">
                  <c:v>-3.0727386000000001</c:v>
                </c:pt>
                <c:pt idx="2485">
                  <c:v>-3.0760765000000001</c:v>
                </c:pt>
                <c:pt idx="2486">
                  <c:v>-3.0817985999999999</c:v>
                </c:pt>
                <c:pt idx="2487">
                  <c:v>-3.0846596000000002</c:v>
                </c:pt>
                <c:pt idx="2488">
                  <c:v>-3.0851364000000001</c:v>
                </c:pt>
                <c:pt idx="2489">
                  <c:v>-3.0870438</c:v>
                </c:pt>
                <c:pt idx="2490">
                  <c:v>-3.0894279</c:v>
                </c:pt>
                <c:pt idx="2491">
                  <c:v>-3.0908585</c:v>
                </c:pt>
                <c:pt idx="2492">
                  <c:v>-3.0913352999999999</c:v>
                </c:pt>
                <c:pt idx="2493">
                  <c:v>-3.0927658</c:v>
                </c:pt>
                <c:pt idx="2494">
                  <c:v>-3.0956267999999998</c:v>
                </c:pt>
                <c:pt idx="2495">
                  <c:v>-3.0980110000000001</c:v>
                </c:pt>
                <c:pt idx="2496">
                  <c:v>-3.0999184</c:v>
                </c:pt>
                <c:pt idx="2497">
                  <c:v>-3.0999184</c:v>
                </c:pt>
                <c:pt idx="2498">
                  <c:v>-3.0970572999999999</c:v>
                </c:pt>
                <c:pt idx="2499">
                  <c:v>-3.0932426</c:v>
                </c:pt>
                <c:pt idx="2500">
                  <c:v>-3.0894279</c:v>
                </c:pt>
                <c:pt idx="2501">
                  <c:v>-3.0856132999999999</c:v>
                </c:pt>
                <c:pt idx="2502">
                  <c:v>-3.0822753999999999</c:v>
                </c:pt>
                <c:pt idx="2503">
                  <c:v>-3.080368</c:v>
                </c:pt>
                <c:pt idx="2504">
                  <c:v>-3.0827521999999998</c:v>
                </c:pt>
                <c:pt idx="2505">
                  <c:v>-3.0875205999999999</c:v>
                </c:pt>
                <c:pt idx="2506">
                  <c:v>-3.0922890000000001</c:v>
                </c:pt>
                <c:pt idx="2507">
                  <c:v>-3.0965805</c:v>
                </c:pt>
                <c:pt idx="2508">
                  <c:v>-3.1023025999999998</c:v>
                </c:pt>
                <c:pt idx="2509">
                  <c:v>-3.1075477999999999</c:v>
                </c:pt>
                <c:pt idx="2510">
                  <c:v>-3.1099318999999999</c:v>
                </c:pt>
                <c:pt idx="2511">
                  <c:v>-3.1104088000000001</c:v>
                </c:pt>
                <c:pt idx="2512">
                  <c:v>-3.1099318999999999</c:v>
                </c:pt>
                <c:pt idx="2513">
                  <c:v>-3.1080245999999998</c:v>
                </c:pt>
                <c:pt idx="2514">
                  <c:v>-3.1051636</c:v>
                </c:pt>
                <c:pt idx="2515">
                  <c:v>-3.1032562000000001</c:v>
                </c:pt>
                <c:pt idx="2516">
                  <c:v>-3.1018257</c:v>
                </c:pt>
                <c:pt idx="2517">
                  <c:v>-3.0999184</c:v>
                </c:pt>
                <c:pt idx="2518">
                  <c:v>-3.0965805</c:v>
                </c:pt>
                <c:pt idx="2519">
                  <c:v>-3.0937195000000002</c:v>
                </c:pt>
                <c:pt idx="2520">
                  <c:v>-3.0927658</c:v>
                </c:pt>
                <c:pt idx="2521">
                  <c:v>-3.0927658</c:v>
                </c:pt>
                <c:pt idx="2522">
                  <c:v>-3.0941963000000001</c:v>
                </c:pt>
                <c:pt idx="2523">
                  <c:v>-3.0980110000000001</c:v>
                </c:pt>
                <c:pt idx="2524">
                  <c:v>-3.1046866999999998</c:v>
                </c:pt>
                <c:pt idx="2525">
                  <c:v>-3.1137465999999998</c:v>
                </c:pt>
                <c:pt idx="2526">
                  <c:v>-3.1218528999999999</c:v>
                </c:pt>
                <c:pt idx="2527">
                  <c:v>-3.1285286000000001</c:v>
                </c:pt>
                <c:pt idx="2528">
                  <c:v>-3.1318665000000001</c:v>
                </c:pt>
                <c:pt idx="2529">
                  <c:v>-3.1323433000000001</c:v>
                </c:pt>
                <c:pt idx="2530">
                  <c:v>-3.1294822999999998</c:v>
                </c:pt>
                <c:pt idx="2531">
                  <c:v>-3.1256675999999999</c:v>
                </c:pt>
                <c:pt idx="2532">
                  <c:v>-3.1228064999999998</c:v>
                </c:pt>
                <c:pt idx="2533">
                  <c:v>-3.1223296999999999</c:v>
                </c:pt>
                <c:pt idx="2534">
                  <c:v>-3.1213760000000002</c:v>
                </c:pt>
                <c:pt idx="2535">
                  <c:v>-3.1199455</c:v>
                </c:pt>
                <c:pt idx="2536">
                  <c:v>-3.1180382</c:v>
                </c:pt>
                <c:pt idx="2537">
                  <c:v>-3.1132697999999999</c:v>
                </c:pt>
                <c:pt idx="2538">
                  <c:v>-3.1075477999999999</c:v>
                </c:pt>
                <c:pt idx="2539">
                  <c:v>-3.1032562000000001</c:v>
                </c:pt>
                <c:pt idx="2540">
                  <c:v>-3.1027794000000002</c:v>
                </c:pt>
                <c:pt idx="2541">
                  <c:v>-3.1061171999999999</c:v>
                </c:pt>
                <c:pt idx="2542">
                  <c:v>-3.1094550999999999</c:v>
                </c:pt>
                <c:pt idx="2543">
                  <c:v>-3.1118393000000002</c:v>
                </c:pt>
                <c:pt idx="2544">
                  <c:v>-3.1118393000000002</c:v>
                </c:pt>
                <c:pt idx="2545">
                  <c:v>-3.1113624999999998</c:v>
                </c:pt>
                <c:pt idx="2546">
                  <c:v>-3.1108856</c:v>
                </c:pt>
                <c:pt idx="2547">
                  <c:v>-3.1113624999999998</c:v>
                </c:pt>
                <c:pt idx="2548">
                  <c:v>-3.1156540000000001</c:v>
                </c:pt>
                <c:pt idx="2549">
                  <c:v>-3.1218528999999999</c:v>
                </c:pt>
                <c:pt idx="2550">
                  <c:v>-3.1285286000000001</c:v>
                </c:pt>
                <c:pt idx="2551">
                  <c:v>-3.1328201</c:v>
                </c:pt>
                <c:pt idx="2552">
                  <c:v>-3.1342506000000001</c:v>
                </c:pt>
                <c:pt idx="2553">
                  <c:v>-3.1342506000000001</c:v>
                </c:pt>
                <c:pt idx="2554">
                  <c:v>-3.1337738000000002</c:v>
                </c:pt>
                <c:pt idx="2555">
                  <c:v>-3.1332970000000002</c:v>
                </c:pt>
                <c:pt idx="2556">
                  <c:v>-3.1337738000000002</c:v>
                </c:pt>
                <c:pt idx="2557">
                  <c:v>-3.1342506000000001</c:v>
                </c:pt>
                <c:pt idx="2558">
                  <c:v>-3.1332970000000002</c:v>
                </c:pt>
                <c:pt idx="2559">
                  <c:v>-3.1309127999999999</c:v>
                </c:pt>
                <c:pt idx="2560">
                  <c:v>-3.1294822999999998</c:v>
                </c:pt>
                <c:pt idx="2561">
                  <c:v>-3.1294822999999998</c:v>
                </c:pt>
                <c:pt idx="2562">
                  <c:v>-3.1309127999999999</c:v>
                </c:pt>
                <c:pt idx="2563">
                  <c:v>-3.1332970000000002</c:v>
                </c:pt>
                <c:pt idx="2564">
                  <c:v>-3.136158</c:v>
                </c:pt>
                <c:pt idx="2565">
                  <c:v>-3.1390189999999998</c:v>
                </c:pt>
                <c:pt idx="2566">
                  <c:v>-3.1399726999999999</c:v>
                </c:pt>
                <c:pt idx="2567">
                  <c:v>-3.1404494999999999</c:v>
                </c:pt>
                <c:pt idx="2568">
                  <c:v>-3.1409264000000001</c:v>
                </c:pt>
                <c:pt idx="2569">
                  <c:v>-3.14188</c:v>
                </c:pt>
                <c:pt idx="2570">
                  <c:v>-3.1442641999999998</c:v>
                </c:pt>
                <c:pt idx="2571">
                  <c:v>-3.1480788999999998</c:v>
                </c:pt>
                <c:pt idx="2572">
                  <c:v>-3.1518936000000002</c:v>
                </c:pt>
                <c:pt idx="2573">
                  <c:v>-3.1533240999999999</c:v>
                </c:pt>
                <c:pt idx="2574">
                  <c:v>-3.1542778</c:v>
                </c:pt>
                <c:pt idx="2575">
                  <c:v>-3.1533240999999999</c:v>
                </c:pt>
                <c:pt idx="2576">
                  <c:v>-3.1518936000000002</c:v>
                </c:pt>
                <c:pt idx="2577">
                  <c:v>-3.1490326</c:v>
                </c:pt>
                <c:pt idx="2578">
                  <c:v>-3.1471252000000001</c:v>
                </c:pt>
                <c:pt idx="2579">
                  <c:v>-3.1461716000000002</c:v>
                </c:pt>
                <c:pt idx="2580">
                  <c:v>-3.1447411000000001</c:v>
                </c:pt>
                <c:pt idx="2581">
                  <c:v>-3.1437873999999999</c:v>
                </c:pt>
                <c:pt idx="2582">
                  <c:v>-3.1437873999999999</c:v>
                </c:pt>
                <c:pt idx="2583">
                  <c:v>-3.1447411000000001</c:v>
                </c:pt>
                <c:pt idx="2584">
                  <c:v>-3.1466484000000001</c:v>
                </c:pt>
                <c:pt idx="2585">
                  <c:v>-3.1490326</c:v>
                </c:pt>
                <c:pt idx="2586">
                  <c:v>-3.1533240999999999</c:v>
                </c:pt>
                <c:pt idx="2587">
                  <c:v>-3.1580925</c:v>
                </c:pt>
                <c:pt idx="2588">
                  <c:v>-3.1609535000000002</c:v>
                </c:pt>
                <c:pt idx="2589">
                  <c:v>-3.1609535000000002</c:v>
                </c:pt>
                <c:pt idx="2590">
                  <c:v>-3.1566619999999999</c:v>
                </c:pt>
                <c:pt idx="2591">
                  <c:v>-3.1518936000000002</c:v>
                </c:pt>
                <c:pt idx="2592">
                  <c:v>-3.1476020999999998</c:v>
                </c:pt>
                <c:pt idx="2593">
                  <c:v>-3.1442641999999998</c:v>
                </c:pt>
                <c:pt idx="2594">
                  <c:v>-3.1409264000000001</c:v>
                </c:pt>
                <c:pt idx="2595">
                  <c:v>-3.1394958000000002</c:v>
                </c:pt>
                <c:pt idx="2596">
                  <c:v>-3.1409264000000001</c:v>
                </c:pt>
                <c:pt idx="2597">
                  <c:v>-3.1428337000000002</c:v>
                </c:pt>
                <c:pt idx="2598">
                  <c:v>-3.1423568999999998</c:v>
                </c:pt>
                <c:pt idx="2599">
                  <c:v>-3.1394958000000002</c:v>
                </c:pt>
                <c:pt idx="2600">
                  <c:v>-3.1366347999999999</c:v>
                </c:pt>
                <c:pt idx="2601">
                  <c:v>-3.1328201</c:v>
                </c:pt>
                <c:pt idx="2602">
                  <c:v>-3.1256675999999999</c:v>
                </c:pt>
                <c:pt idx="2603">
                  <c:v>-3.1147003</c:v>
                </c:pt>
                <c:pt idx="2604">
                  <c:v>-3.1018257</c:v>
                </c:pt>
                <c:pt idx="2605">
                  <c:v>-3.0903816000000002</c:v>
                </c:pt>
                <c:pt idx="2606">
                  <c:v>-3.0784606999999999</c:v>
                </c:pt>
                <c:pt idx="2607">
                  <c:v>-3.0651093</c:v>
                </c:pt>
                <c:pt idx="2608">
                  <c:v>-3.0546188000000001</c:v>
                </c:pt>
                <c:pt idx="2609">
                  <c:v>-3.0503273000000002</c:v>
                </c:pt>
                <c:pt idx="2610">
                  <c:v>-3.0498504999999998</c:v>
                </c:pt>
                <c:pt idx="2611">
                  <c:v>-3.0488968000000001</c:v>
                </c:pt>
                <c:pt idx="2612">
                  <c:v>-3.0488968000000001</c:v>
                </c:pt>
                <c:pt idx="2613">
                  <c:v>-3.0527115</c:v>
                </c:pt>
                <c:pt idx="2614">
                  <c:v>-3.0574799000000001</c:v>
                </c:pt>
                <c:pt idx="2615">
                  <c:v>-3.0598640000000001</c:v>
                </c:pt>
                <c:pt idx="2616">
                  <c:v>-3.0579567000000001</c:v>
                </c:pt>
                <c:pt idx="2617">
                  <c:v>-3.0565262</c:v>
                </c:pt>
                <c:pt idx="2618">
                  <c:v>-3.0570029999999999</c:v>
                </c:pt>
                <c:pt idx="2619">
                  <c:v>-3.0565262</c:v>
                </c:pt>
                <c:pt idx="2620">
                  <c:v>-3.0536652000000002</c:v>
                </c:pt>
                <c:pt idx="2621">
                  <c:v>-3.0503273000000002</c:v>
                </c:pt>
                <c:pt idx="2622">
                  <c:v>-3.0484200000000001</c:v>
                </c:pt>
                <c:pt idx="2623">
                  <c:v>-3.0484200000000001</c:v>
                </c:pt>
                <c:pt idx="2624">
                  <c:v>-3.0484200000000001</c:v>
                </c:pt>
                <c:pt idx="2625">
                  <c:v>-3.0474663</c:v>
                </c:pt>
                <c:pt idx="2626">
                  <c:v>-3.0460357999999998</c:v>
                </c:pt>
                <c:pt idx="2627">
                  <c:v>-3.0446053000000002</c:v>
                </c:pt>
                <c:pt idx="2628">
                  <c:v>-3.0431746999999998</c:v>
                </c:pt>
                <c:pt idx="2629">
                  <c:v>-3.0426978999999998</c:v>
                </c:pt>
                <c:pt idx="2630">
                  <c:v>-3.0431746999999998</c:v>
                </c:pt>
                <c:pt idx="2631">
                  <c:v>-3.0436516</c:v>
                </c:pt>
                <c:pt idx="2632">
                  <c:v>-3.0422210999999999</c:v>
                </c:pt>
                <c:pt idx="2633">
                  <c:v>-3.0398369000000001</c:v>
                </c:pt>
                <c:pt idx="2634">
                  <c:v>-3.0379295000000002</c:v>
                </c:pt>
                <c:pt idx="2635">
                  <c:v>-3.0364990000000001</c:v>
                </c:pt>
                <c:pt idx="2636">
                  <c:v>-3.0341147999999998</c:v>
                </c:pt>
                <c:pt idx="2637">
                  <c:v>-3.0322075000000002</c:v>
                </c:pt>
                <c:pt idx="2638">
                  <c:v>-3.0331611999999999</c:v>
                </c:pt>
                <c:pt idx="2639">
                  <c:v>-3.0384064</c:v>
                </c:pt>
                <c:pt idx="2640">
                  <c:v>-3.0441284</c:v>
                </c:pt>
                <c:pt idx="2641">
                  <c:v>-3.0469894000000002</c:v>
                </c:pt>
                <c:pt idx="2642">
                  <c:v>-3.0484200000000001</c:v>
                </c:pt>
                <c:pt idx="2643">
                  <c:v>-3.0517577999999999</c:v>
                </c:pt>
                <c:pt idx="2644">
                  <c:v>-3.0574799000000001</c:v>
                </c:pt>
                <c:pt idx="2645">
                  <c:v>-3.0627251000000002</c:v>
                </c:pt>
                <c:pt idx="2646">
                  <c:v>-3.0655861</c:v>
                </c:pt>
                <c:pt idx="2647">
                  <c:v>-3.0674934</c:v>
                </c:pt>
                <c:pt idx="2648">
                  <c:v>-3.068924</c:v>
                </c:pt>
                <c:pt idx="2649">
                  <c:v>-3.0684471000000002</c:v>
                </c:pt>
                <c:pt idx="2650">
                  <c:v>-3.0646323999999998</c:v>
                </c:pt>
                <c:pt idx="2651">
                  <c:v>-3.0593872000000002</c:v>
                </c:pt>
                <c:pt idx="2652">
                  <c:v>-3.0541420000000001</c:v>
                </c:pt>
                <c:pt idx="2653">
                  <c:v>-3.0498504999999998</c:v>
                </c:pt>
                <c:pt idx="2654">
                  <c:v>-3.0469894000000002</c:v>
                </c:pt>
                <c:pt idx="2655">
                  <c:v>-3.0450821000000001</c:v>
                </c:pt>
                <c:pt idx="2656">
                  <c:v>-3.0446053000000002</c:v>
                </c:pt>
                <c:pt idx="2657">
                  <c:v>-3.0455589000000001</c:v>
                </c:pt>
                <c:pt idx="2658">
                  <c:v>-3.0503273000000002</c:v>
                </c:pt>
                <c:pt idx="2659">
                  <c:v>-3.0570029999999999</c:v>
                </c:pt>
                <c:pt idx="2660">
                  <c:v>-3.0622482</c:v>
                </c:pt>
                <c:pt idx="2661">
                  <c:v>-3.0651093</c:v>
                </c:pt>
                <c:pt idx="2662">
                  <c:v>-3.0670166000000001</c:v>
                </c:pt>
                <c:pt idx="2663">
                  <c:v>-3.0655861</c:v>
                </c:pt>
                <c:pt idx="2664">
                  <c:v>-3.0593872000000002</c:v>
                </c:pt>
                <c:pt idx="2665">
                  <c:v>-3.0512809999999999</c:v>
                </c:pt>
                <c:pt idx="2666">
                  <c:v>-3.0455589000000001</c:v>
                </c:pt>
                <c:pt idx="2667">
                  <c:v>-3.0446053000000002</c:v>
                </c:pt>
                <c:pt idx="2668">
                  <c:v>-3.0450821000000001</c:v>
                </c:pt>
                <c:pt idx="2669">
                  <c:v>-3.0450821000000001</c:v>
                </c:pt>
                <c:pt idx="2670">
                  <c:v>-3.0446053000000002</c:v>
                </c:pt>
                <c:pt idx="2671">
                  <c:v>-3.0446053000000002</c:v>
                </c:pt>
                <c:pt idx="2672">
                  <c:v>-3.0426978999999998</c:v>
                </c:pt>
                <c:pt idx="2673">
                  <c:v>-3.0398369000000001</c:v>
                </c:pt>
                <c:pt idx="2674">
                  <c:v>-3.0393599999999998</c:v>
                </c:pt>
                <c:pt idx="2675">
                  <c:v>-3.0431746999999998</c:v>
                </c:pt>
                <c:pt idx="2676">
                  <c:v>-3.0479430999999999</c:v>
                </c:pt>
                <c:pt idx="2677">
                  <c:v>-3.0527115</c:v>
                </c:pt>
                <c:pt idx="2678">
                  <c:v>-3.0574799000000001</c:v>
                </c:pt>
                <c:pt idx="2679">
                  <c:v>-3.0603408999999999</c:v>
                </c:pt>
                <c:pt idx="2680">
                  <c:v>-3.0603408999999999</c:v>
                </c:pt>
                <c:pt idx="2681">
                  <c:v>-3.0589103999999998</c:v>
                </c:pt>
                <c:pt idx="2682">
                  <c:v>-3.0579567000000001</c:v>
                </c:pt>
                <c:pt idx="2683">
                  <c:v>-3.0579567000000001</c:v>
                </c:pt>
                <c:pt idx="2684">
                  <c:v>-3.0574799000000001</c:v>
                </c:pt>
                <c:pt idx="2685">
                  <c:v>-3.0555724999999998</c:v>
                </c:pt>
                <c:pt idx="2686">
                  <c:v>-3.0546188000000001</c:v>
                </c:pt>
                <c:pt idx="2687">
                  <c:v>-3.0570029999999999</c:v>
                </c:pt>
                <c:pt idx="2688">
                  <c:v>-3.0608176999999999</c:v>
                </c:pt>
                <c:pt idx="2689">
                  <c:v>-3.0641555999999999</c:v>
                </c:pt>
                <c:pt idx="2690">
                  <c:v>-3.0679702999999998</c:v>
                </c:pt>
                <c:pt idx="2691">
                  <c:v>-3.0732154999999999</c:v>
                </c:pt>
                <c:pt idx="2692">
                  <c:v>-3.0770301999999998</c:v>
                </c:pt>
                <c:pt idx="2693">
                  <c:v>-3.0770301999999998</c:v>
                </c:pt>
                <c:pt idx="2694">
                  <c:v>-3.0732154999999999</c:v>
                </c:pt>
                <c:pt idx="2695">
                  <c:v>-3.0674934</c:v>
                </c:pt>
                <c:pt idx="2696">
                  <c:v>-3.0593872000000002</c:v>
                </c:pt>
                <c:pt idx="2697">
                  <c:v>-3.0531883</c:v>
                </c:pt>
                <c:pt idx="2698">
                  <c:v>-3.0512809999999999</c:v>
                </c:pt>
                <c:pt idx="2699">
                  <c:v>-3.0527115</c:v>
                </c:pt>
                <c:pt idx="2700">
                  <c:v>-3.0555724999999998</c:v>
                </c:pt>
                <c:pt idx="2701">
                  <c:v>-3.0603408999999999</c:v>
                </c:pt>
                <c:pt idx="2702">
                  <c:v>-3.0679702999999998</c:v>
                </c:pt>
                <c:pt idx="2703">
                  <c:v>-3.0755997000000002</c:v>
                </c:pt>
                <c:pt idx="2704">
                  <c:v>-3.0779839</c:v>
                </c:pt>
                <c:pt idx="2705">
                  <c:v>-3.0765533</c:v>
                </c:pt>
                <c:pt idx="2706">
                  <c:v>-3.0736922999999998</c:v>
                </c:pt>
                <c:pt idx="2707">
                  <c:v>-3.0727386000000001</c:v>
                </c:pt>
                <c:pt idx="2708">
                  <c:v>-3.0727386000000001</c:v>
                </c:pt>
                <c:pt idx="2709">
                  <c:v>-3.0713081</c:v>
                </c:pt>
                <c:pt idx="2710">
                  <c:v>-3.0674934</c:v>
                </c:pt>
                <c:pt idx="2711">
                  <c:v>-3.0636787000000001</c:v>
                </c:pt>
                <c:pt idx="2712">
                  <c:v>-3.0617714</c:v>
                </c:pt>
                <c:pt idx="2713">
                  <c:v>-3.0617714</c:v>
                </c:pt>
                <c:pt idx="2714">
                  <c:v>-3.0622482</c:v>
                </c:pt>
                <c:pt idx="2715">
                  <c:v>-3.0651093</c:v>
                </c:pt>
                <c:pt idx="2716">
                  <c:v>-3.0708313</c:v>
                </c:pt>
                <c:pt idx="2717">
                  <c:v>-3.0784606999999999</c:v>
                </c:pt>
                <c:pt idx="2718">
                  <c:v>-3.0846596000000002</c:v>
                </c:pt>
                <c:pt idx="2719">
                  <c:v>-3.0870438</c:v>
                </c:pt>
                <c:pt idx="2720">
                  <c:v>-3.0837059</c:v>
                </c:pt>
                <c:pt idx="2721">
                  <c:v>-3.0770301999999998</c:v>
                </c:pt>
                <c:pt idx="2722">
                  <c:v>-3.0713081</c:v>
                </c:pt>
                <c:pt idx="2723">
                  <c:v>-3.068924</c:v>
                </c:pt>
                <c:pt idx="2724">
                  <c:v>-3.0698775999999999</c:v>
                </c:pt>
                <c:pt idx="2725">
                  <c:v>-3.0727386000000001</c:v>
                </c:pt>
                <c:pt idx="2726">
                  <c:v>-3.0765533</c:v>
                </c:pt>
                <c:pt idx="2727">
                  <c:v>-3.0784606999999999</c:v>
                </c:pt>
                <c:pt idx="2728">
                  <c:v>-3.0765533</c:v>
                </c:pt>
                <c:pt idx="2729">
                  <c:v>-3.0713081</c:v>
                </c:pt>
                <c:pt idx="2730">
                  <c:v>-3.0636787000000001</c:v>
                </c:pt>
                <c:pt idx="2731">
                  <c:v>-3.0555724999999998</c:v>
                </c:pt>
                <c:pt idx="2732">
                  <c:v>-3.0522345999999998</c:v>
                </c:pt>
                <c:pt idx="2733">
                  <c:v>-3.0531883</c:v>
                </c:pt>
                <c:pt idx="2734">
                  <c:v>-3.0546188000000001</c:v>
                </c:pt>
                <c:pt idx="2735">
                  <c:v>-3.0560493000000002</c:v>
                </c:pt>
                <c:pt idx="2736">
                  <c:v>-3.0574799000000001</c:v>
                </c:pt>
                <c:pt idx="2737">
                  <c:v>-3.0584335</c:v>
                </c:pt>
                <c:pt idx="2738">
                  <c:v>-3.0574799000000001</c:v>
                </c:pt>
                <c:pt idx="2739">
                  <c:v>-3.0550956999999999</c:v>
                </c:pt>
                <c:pt idx="2740">
                  <c:v>-3.0550956999999999</c:v>
                </c:pt>
                <c:pt idx="2741">
                  <c:v>-3.0589103999999998</c:v>
                </c:pt>
                <c:pt idx="2742">
                  <c:v>-3.0627251000000002</c:v>
                </c:pt>
                <c:pt idx="2743">
                  <c:v>-3.0646323999999998</c:v>
                </c:pt>
                <c:pt idx="2744">
                  <c:v>-3.0670166000000001</c:v>
                </c:pt>
                <c:pt idx="2745">
                  <c:v>-3.0708313</c:v>
                </c:pt>
                <c:pt idx="2746">
                  <c:v>-3.0751227999999999</c:v>
                </c:pt>
                <c:pt idx="2747">
                  <c:v>-3.0751227999999999</c:v>
                </c:pt>
                <c:pt idx="2748">
                  <c:v>-3.0722618000000002</c:v>
                </c:pt>
                <c:pt idx="2749">
                  <c:v>-3.0684471000000002</c:v>
                </c:pt>
                <c:pt idx="2750">
                  <c:v>-3.0646323999999998</c:v>
                </c:pt>
                <c:pt idx="2751">
                  <c:v>-3.0608176999999999</c:v>
                </c:pt>
                <c:pt idx="2752">
                  <c:v>-3.0579567000000001</c:v>
                </c:pt>
                <c:pt idx="2753">
                  <c:v>-3.0574799000000001</c:v>
                </c:pt>
                <c:pt idx="2754">
                  <c:v>-3.0603408999999999</c:v>
                </c:pt>
                <c:pt idx="2755">
                  <c:v>-3.0655861</c:v>
                </c:pt>
                <c:pt idx="2756">
                  <c:v>-3.0703545000000001</c:v>
                </c:pt>
                <c:pt idx="2757">
                  <c:v>-3.0736922999999998</c:v>
                </c:pt>
                <c:pt idx="2758">
                  <c:v>-3.0770301999999998</c:v>
                </c:pt>
                <c:pt idx="2759">
                  <c:v>-3.0817985999999999</c:v>
                </c:pt>
                <c:pt idx="2760">
                  <c:v>-3.0846596000000002</c:v>
                </c:pt>
                <c:pt idx="2761">
                  <c:v>-3.0817985999999999</c:v>
                </c:pt>
                <c:pt idx="2762">
                  <c:v>-3.0751227999999999</c:v>
                </c:pt>
                <c:pt idx="2763">
                  <c:v>-3.0684471000000002</c:v>
                </c:pt>
                <c:pt idx="2764">
                  <c:v>-3.0617714</c:v>
                </c:pt>
                <c:pt idx="2765">
                  <c:v>-3.0565262</c:v>
                </c:pt>
                <c:pt idx="2766">
                  <c:v>-3.0527115</c:v>
                </c:pt>
                <c:pt idx="2767">
                  <c:v>-3.0517577999999999</c:v>
                </c:pt>
                <c:pt idx="2768">
                  <c:v>-3.0541420000000001</c:v>
                </c:pt>
                <c:pt idx="2769">
                  <c:v>-3.0565262</c:v>
                </c:pt>
                <c:pt idx="2770">
                  <c:v>-3.0579567000000001</c:v>
                </c:pt>
                <c:pt idx="2771">
                  <c:v>-3.0574799000000001</c:v>
                </c:pt>
                <c:pt idx="2772">
                  <c:v>-3.0589103999999998</c:v>
                </c:pt>
                <c:pt idx="2773">
                  <c:v>-3.0632019000000001</c:v>
                </c:pt>
                <c:pt idx="2774">
                  <c:v>-3.0694007999999999</c:v>
                </c:pt>
                <c:pt idx="2775">
                  <c:v>-3.074646</c:v>
                </c:pt>
                <c:pt idx="2776">
                  <c:v>-3.0784606999999999</c:v>
                </c:pt>
                <c:pt idx="2777">
                  <c:v>-3.0798912000000001</c:v>
                </c:pt>
                <c:pt idx="2778">
                  <c:v>-3.0770301999999998</c:v>
                </c:pt>
                <c:pt idx="2779">
                  <c:v>-3.0694007999999999</c:v>
                </c:pt>
                <c:pt idx="2780">
                  <c:v>-3.0593872000000002</c:v>
                </c:pt>
                <c:pt idx="2781">
                  <c:v>-3.0508041000000001</c:v>
                </c:pt>
                <c:pt idx="2782">
                  <c:v>-3.0465125999999998</c:v>
                </c:pt>
                <c:pt idx="2783">
                  <c:v>-3.0465125999999998</c:v>
                </c:pt>
                <c:pt idx="2784">
                  <c:v>-3.0512809999999999</c:v>
                </c:pt>
                <c:pt idx="2785">
                  <c:v>-3.0617714</c:v>
                </c:pt>
                <c:pt idx="2786">
                  <c:v>-3.0736922999999998</c:v>
                </c:pt>
                <c:pt idx="2787">
                  <c:v>-3.0822753999999999</c:v>
                </c:pt>
                <c:pt idx="2788">
                  <c:v>-3.0841826999999999</c:v>
                </c:pt>
                <c:pt idx="2789">
                  <c:v>-3.0822753999999999</c:v>
                </c:pt>
                <c:pt idx="2790">
                  <c:v>-3.0798912000000001</c:v>
                </c:pt>
                <c:pt idx="2791">
                  <c:v>-3.0760765000000001</c:v>
                </c:pt>
                <c:pt idx="2792">
                  <c:v>-3.0717850000000002</c:v>
                </c:pt>
                <c:pt idx="2793">
                  <c:v>-3.068924</c:v>
                </c:pt>
                <c:pt idx="2794">
                  <c:v>-3.0665398000000001</c:v>
                </c:pt>
                <c:pt idx="2795">
                  <c:v>-3.0646323999999998</c:v>
                </c:pt>
                <c:pt idx="2796">
                  <c:v>-3.0627251000000002</c:v>
                </c:pt>
                <c:pt idx="2797">
                  <c:v>-3.0651093</c:v>
                </c:pt>
                <c:pt idx="2798">
                  <c:v>-3.0722618000000002</c:v>
                </c:pt>
                <c:pt idx="2799">
                  <c:v>-3.0794144000000001</c:v>
                </c:pt>
                <c:pt idx="2800">
                  <c:v>-3.0841826999999999</c:v>
                </c:pt>
                <c:pt idx="2801">
                  <c:v>-3.0879973999999999</c:v>
                </c:pt>
                <c:pt idx="2802">
                  <c:v>-3.0908585</c:v>
                </c:pt>
                <c:pt idx="2803">
                  <c:v>-3.0918120999999998</c:v>
                </c:pt>
                <c:pt idx="2804">
                  <c:v>-3.0903816000000002</c:v>
                </c:pt>
                <c:pt idx="2805">
                  <c:v>-3.0884743000000001</c:v>
                </c:pt>
                <c:pt idx="2806">
                  <c:v>-3.0894279</c:v>
                </c:pt>
                <c:pt idx="2807">
                  <c:v>-3.0918120999999998</c:v>
                </c:pt>
                <c:pt idx="2808">
                  <c:v>-3.0937195000000002</c:v>
                </c:pt>
                <c:pt idx="2809">
                  <c:v>-3.0927658</c:v>
                </c:pt>
                <c:pt idx="2810">
                  <c:v>-3.0899047999999998</c:v>
                </c:pt>
                <c:pt idx="2811">
                  <c:v>-3.0889511000000001</c:v>
                </c:pt>
                <c:pt idx="2812">
                  <c:v>-3.0913352999999999</c:v>
                </c:pt>
                <c:pt idx="2813">
                  <c:v>-3.0951499999999998</c:v>
                </c:pt>
                <c:pt idx="2814">
                  <c:v>-3.0951499999999998</c:v>
                </c:pt>
                <c:pt idx="2815">
                  <c:v>-3.0951499999999998</c:v>
                </c:pt>
                <c:pt idx="2816">
                  <c:v>-3.0961037</c:v>
                </c:pt>
                <c:pt idx="2817">
                  <c:v>-3.0956267999999998</c:v>
                </c:pt>
                <c:pt idx="2818">
                  <c:v>-3.0941963000000001</c:v>
                </c:pt>
                <c:pt idx="2819">
                  <c:v>-3.0932426</c:v>
                </c:pt>
                <c:pt idx="2820">
                  <c:v>-3.0961037</c:v>
                </c:pt>
                <c:pt idx="2821">
                  <c:v>-3.0980110000000001</c:v>
                </c:pt>
                <c:pt idx="2822">
                  <c:v>-3.0965805</c:v>
                </c:pt>
                <c:pt idx="2823">
                  <c:v>-3.0937195000000002</c:v>
                </c:pt>
                <c:pt idx="2824">
                  <c:v>-3.0922890000000001</c:v>
                </c:pt>
                <c:pt idx="2825">
                  <c:v>-3.0946731999999999</c:v>
                </c:pt>
                <c:pt idx="2826">
                  <c:v>-3.0984878999999999</c:v>
                </c:pt>
                <c:pt idx="2827">
                  <c:v>-3.1018257</c:v>
                </c:pt>
                <c:pt idx="2828">
                  <c:v>-3.1032562000000001</c:v>
                </c:pt>
                <c:pt idx="2829">
                  <c:v>-3.1037330999999999</c:v>
                </c:pt>
                <c:pt idx="2830">
                  <c:v>-3.1032562000000001</c:v>
                </c:pt>
                <c:pt idx="2831">
                  <c:v>-3.1003951999999999</c:v>
                </c:pt>
                <c:pt idx="2832">
                  <c:v>-3.0951499999999998</c:v>
                </c:pt>
                <c:pt idx="2833">
                  <c:v>-3.0927658</c:v>
                </c:pt>
                <c:pt idx="2834">
                  <c:v>-3.0951499999999998</c:v>
                </c:pt>
                <c:pt idx="2835">
                  <c:v>-3.0994415000000002</c:v>
                </c:pt>
                <c:pt idx="2836">
                  <c:v>-3.1023025999999998</c:v>
                </c:pt>
                <c:pt idx="2837">
                  <c:v>-3.1032562000000001</c:v>
                </c:pt>
                <c:pt idx="2838">
                  <c:v>-3.1042098999999999</c:v>
                </c:pt>
                <c:pt idx="2839">
                  <c:v>-3.1056404</c:v>
                </c:pt>
                <c:pt idx="2840">
                  <c:v>-3.1089783</c:v>
                </c:pt>
                <c:pt idx="2841">
                  <c:v>-3.1147003</c:v>
                </c:pt>
                <c:pt idx="2842">
                  <c:v>-3.1223296999999999</c:v>
                </c:pt>
                <c:pt idx="2843">
                  <c:v>-3.1294822999999998</c:v>
                </c:pt>
                <c:pt idx="2844">
                  <c:v>-3.1328201</c:v>
                </c:pt>
                <c:pt idx="2845">
                  <c:v>-3.1337738000000002</c:v>
                </c:pt>
                <c:pt idx="2846">
                  <c:v>-3.1328201</c:v>
                </c:pt>
                <c:pt idx="2847">
                  <c:v>-3.1313895999999999</c:v>
                </c:pt>
                <c:pt idx="2848">
                  <c:v>-3.1294822999999998</c:v>
                </c:pt>
                <c:pt idx="2849">
                  <c:v>-3.1290054</c:v>
                </c:pt>
                <c:pt idx="2850">
                  <c:v>-3.1304359000000002</c:v>
                </c:pt>
                <c:pt idx="2851">
                  <c:v>-3.1318665000000001</c:v>
                </c:pt>
                <c:pt idx="2852">
                  <c:v>-3.1313895999999999</c:v>
                </c:pt>
                <c:pt idx="2853">
                  <c:v>-3.1304359000000002</c:v>
                </c:pt>
                <c:pt idx="2854">
                  <c:v>-3.1294822999999998</c:v>
                </c:pt>
                <c:pt idx="2855">
                  <c:v>-3.1290054</c:v>
                </c:pt>
                <c:pt idx="2856">
                  <c:v>-3.1285286000000001</c:v>
                </c:pt>
                <c:pt idx="2857">
                  <c:v>-3.1290054</c:v>
                </c:pt>
                <c:pt idx="2858">
                  <c:v>-3.1337738000000002</c:v>
                </c:pt>
                <c:pt idx="2859">
                  <c:v>-3.1399726999999999</c:v>
                </c:pt>
                <c:pt idx="2860">
                  <c:v>-3.1433105000000001</c:v>
                </c:pt>
                <c:pt idx="2861">
                  <c:v>-3.1447411000000001</c:v>
                </c:pt>
                <c:pt idx="2862">
                  <c:v>-3.1442641999999998</c:v>
                </c:pt>
                <c:pt idx="2863">
                  <c:v>-3.1456947</c:v>
                </c:pt>
                <c:pt idx="2864">
                  <c:v>-3.1452179</c:v>
                </c:pt>
                <c:pt idx="2865">
                  <c:v>-3.1433105000000001</c:v>
                </c:pt>
                <c:pt idx="2866">
                  <c:v>-3.1414032000000001</c:v>
                </c:pt>
                <c:pt idx="2867">
                  <c:v>-3.1428337000000002</c:v>
                </c:pt>
                <c:pt idx="2868">
                  <c:v>-3.1480788999999998</c:v>
                </c:pt>
                <c:pt idx="2869">
                  <c:v>-3.1514167999999998</c:v>
                </c:pt>
                <c:pt idx="2870">
                  <c:v>-3.1490326</c:v>
                </c:pt>
                <c:pt idx="2871">
                  <c:v>-3.1423568999999998</c:v>
                </c:pt>
                <c:pt idx="2872">
                  <c:v>-3.1342506000000001</c:v>
                </c:pt>
                <c:pt idx="2873">
                  <c:v>-3.1261443999999998</c:v>
                </c:pt>
                <c:pt idx="2874">
                  <c:v>-3.1189919000000002</c:v>
                </c:pt>
                <c:pt idx="2875">
                  <c:v>-3.1161308000000001</c:v>
                </c:pt>
                <c:pt idx="2876">
                  <c:v>-3.1189919000000002</c:v>
                </c:pt>
                <c:pt idx="2877">
                  <c:v>-3.1261443999999998</c:v>
                </c:pt>
                <c:pt idx="2878">
                  <c:v>-3.1342506000000001</c:v>
                </c:pt>
                <c:pt idx="2879">
                  <c:v>-3.1414032000000001</c:v>
                </c:pt>
                <c:pt idx="2880">
                  <c:v>-3.1476020999999998</c:v>
                </c:pt>
                <c:pt idx="2881">
                  <c:v>-3.1528472999999999</c:v>
                </c:pt>
                <c:pt idx="2882">
                  <c:v>-3.1561851999999999</c:v>
                </c:pt>
                <c:pt idx="2883">
                  <c:v>-3.1576157</c:v>
                </c:pt>
                <c:pt idx="2884">
                  <c:v>-3.1561851999999999</c:v>
                </c:pt>
                <c:pt idx="2885">
                  <c:v>-3.1528472999999999</c:v>
                </c:pt>
                <c:pt idx="2886">
                  <c:v>-3.1480788999999998</c:v>
                </c:pt>
                <c:pt idx="2887">
                  <c:v>-3.1428337000000002</c:v>
                </c:pt>
                <c:pt idx="2888">
                  <c:v>-3.1385421999999998</c:v>
                </c:pt>
                <c:pt idx="2889">
                  <c:v>-3.1356812000000001</c:v>
                </c:pt>
                <c:pt idx="2890">
                  <c:v>-3.1352042999999998</c:v>
                </c:pt>
                <c:pt idx="2891">
                  <c:v>-3.1366347999999999</c:v>
                </c:pt>
                <c:pt idx="2892">
                  <c:v>-3.1394958000000002</c:v>
                </c:pt>
                <c:pt idx="2893">
                  <c:v>-3.1428337000000002</c:v>
                </c:pt>
                <c:pt idx="2894">
                  <c:v>-3.1456947</c:v>
                </c:pt>
                <c:pt idx="2895">
                  <c:v>-3.1495093999999999</c:v>
                </c:pt>
                <c:pt idx="2896">
                  <c:v>-3.1538010000000001</c:v>
                </c:pt>
                <c:pt idx="2897">
                  <c:v>-3.1552315000000002</c:v>
                </c:pt>
                <c:pt idx="2898">
                  <c:v>-3.1542778</c:v>
                </c:pt>
                <c:pt idx="2899">
                  <c:v>-3.1542778</c:v>
                </c:pt>
                <c:pt idx="2900">
                  <c:v>-3.1571387999999998</c:v>
                </c:pt>
                <c:pt idx="2901">
                  <c:v>-3.1614304</c:v>
                </c:pt>
                <c:pt idx="2902">
                  <c:v>-3.1642914000000002</c:v>
                </c:pt>
                <c:pt idx="2903">
                  <c:v>-3.1657218999999999</c:v>
                </c:pt>
                <c:pt idx="2904">
                  <c:v>-3.1676291999999999</c:v>
                </c:pt>
                <c:pt idx="2905">
                  <c:v>-3.1681061000000001</c:v>
                </c:pt>
                <c:pt idx="2906">
                  <c:v>-3.1657218999999999</c:v>
                </c:pt>
                <c:pt idx="2907">
                  <c:v>-3.1609535000000002</c:v>
                </c:pt>
                <c:pt idx="2908">
                  <c:v>-3.1585692999999999</c:v>
                </c:pt>
                <c:pt idx="2909">
                  <c:v>-3.1595230000000001</c:v>
                </c:pt>
                <c:pt idx="2910">
                  <c:v>-3.1628609000000001</c:v>
                </c:pt>
                <c:pt idx="2911">
                  <c:v>-3.1661986999999998</c:v>
                </c:pt>
                <c:pt idx="2912">
                  <c:v>-3.1695365999999998</c:v>
                </c:pt>
                <c:pt idx="2913">
                  <c:v>-3.1733513000000002</c:v>
                </c:pt>
                <c:pt idx="2914">
                  <c:v>-3.1762123</c:v>
                </c:pt>
                <c:pt idx="2915">
                  <c:v>-3.1762123</c:v>
                </c:pt>
                <c:pt idx="2916">
                  <c:v>-3.1757355</c:v>
                </c:pt>
                <c:pt idx="2917">
                  <c:v>-3.1743049999999999</c:v>
                </c:pt>
                <c:pt idx="2918">
                  <c:v>-3.1719208000000001</c:v>
                </c:pt>
                <c:pt idx="2919">
                  <c:v>-3.1676291999999999</c:v>
                </c:pt>
                <c:pt idx="2920">
                  <c:v>-3.1638145</c:v>
                </c:pt>
                <c:pt idx="2921">
                  <c:v>-3.1619071999999999</c:v>
                </c:pt>
                <c:pt idx="2922">
                  <c:v>-3.1609535000000002</c:v>
                </c:pt>
                <c:pt idx="2923">
                  <c:v>-3.1604766999999998</c:v>
                </c:pt>
                <c:pt idx="2924">
                  <c:v>-3.1595230000000001</c:v>
                </c:pt>
                <c:pt idx="2925">
                  <c:v>-3.1609535000000002</c:v>
                </c:pt>
                <c:pt idx="2926">
                  <c:v>-3.1652450999999999</c:v>
                </c:pt>
                <c:pt idx="2927">
                  <c:v>-3.1719208000000001</c:v>
                </c:pt>
                <c:pt idx="2928">
                  <c:v>-3.1766890999999999</c:v>
                </c:pt>
                <c:pt idx="2929">
                  <c:v>-3.1790733000000002</c:v>
                </c:pt>
                <c:pt idx="2930">
                  <c:v>-3.1785964999999998</c:v>
                </c:pt>
                <c:pt idx="2931">
                  <c:v>-3.1757355</c:v>
                </c:pt>
                <c:pt idx="2932">
                  <c:v>-3.1723976</c:v>
                </c:pt>
                <c:pt idx="2933">
                  <c:v>-3.1695365999999998</c:v>
                </c:pt>
                <c:pt idx="2934">
                  <c:v>-3.1681061000000001</c:v>
                </c:pt>
                <c:pt idx="2935">
                  <c:v>-3.1685829000000001</c:v>
                </c:pt>
                <c:pt idx="2936">
                  <c:v>-3.1704903</c:v>
                </c:pt>
                <c:pt idx="2937">
                  <c:v>-3.1709670999999999</c:v>
                </c:pt>
                <c:pt idx="2938">
                  <c:v>-3.1681061000000001</c:v>
                </c:pt>
                <c:pt idx="2939">
                  <c:v>-3.1647682000000001</c:v>
                </c:pt>
                <c:pt idx="2940">
                  <c:v>-3.1638145</c:v>
                </c:pt>
                <c:pt idx="2941">
                  <c:v>-3.1652450999999999</c:v>
                </c:pt>
                <c:pt idx="2942">
                  <c:v>-3.1661986999999998</c:v>
                </c:pt>
                <c:pt idx="2943">
                  <c:v>-3.1676291999999999</c:v>
                </c:pt>
                <c:pt idx="2944">
                  <c:v>-3.1709670999999999</c:v>
                </c:pt>
                <c:pt idx="2945">
                  <c:v>-3.1743049999999999</c:v>
                </c:pt>
                <c:pt idx="2946">
                  <c:v>-3.1738281000000002</c:v>
                </c:pt>
                <c:pt idx="2947">
                  <c:v>-3.1700134000000002</c:v>
                </c:pt>
                <c:pt idx="2948">
                  <c:v>-3.1676291999999999</c:v>
                </c:pt>
                <c:pt idx="2949">
                  <c:v>-3.1685829000000001</c:v>
                </c:pt>
                <c:pt idx="2950">
                  <c:v>-3.1714438999999999</c:v>
                </c:pt>
                <c:pt idx="2951">
                  <c:v>-3.1747817999999999</c:v>
                </c:pt>
                <c:pt idx="2952">
                  <c:v>-3.1785964999999998</c:v>
                </c:pt>
                <c:pt idx="2953">
                  <c:v>-3.1862259000000002</c:v>
                </c:pt>
                <c:pt idx="2954">
                  <c:v>-3.1967162999999998</c:v>
                </c:pt>
                <c:pt idx="2955">
                  <c:v>-3.2057761999999999</c:v>
                </c:pt>
                <c:pt idx="2956">
                  <c:v>-3.2114983000000001</c:v>
                </c:pt>
                <c:pt idx="2957">
                  <c:v>-3.2143592999999999</c:v>
                </c:pt>
                <c:pt idx="2958">
                  <c:v>-3.2134056000000002</c:v>
                </c:pt>
                <c:pt idx="2959">
                  <c:v>-3.2095908999999998</c:v>
                </c:pt>
                <c:pt idx="2960">
                  <c:v>-3.2048225000000001</c:v>
                </c:pt>
                <c:pt idx="2961">
                  <c:v>-3.2019614999999999</c:v>
                </c:pt>
                <c:pt idx="2962">
                  <c:v>-3.2010078000000002</c:v>
                </c:pt>
                <c:pt idx="2963">
                  <c:v>-3.2010078000000002</c:v>
                </c:pt>
                <c:pt idx="2964">
                  <c:v>-3.203392</c:v>
                </c:pt>
                <c:pt idx="2965">
                  <c:v>-3.2076836000000002</c:v>
                </c:pt>
                <c:pt idx="2966">
                  <c:v>-3.2110213999999999</c:v>
                </c:pt>
                <c:pt idx="2967">
                  <c:v>-3.2134056000000002</c:v>
                </c:pt>
                <c:pt idx="2968">
                  <c:v>-3.2143592999999999</c:v>
                </c:pt>
                <c:pt idx="2969">
                  <c:v>-3.2162666</c:v>
                </c:pt>
                <c:pt idx="2970">
                  <c:v>-3.2181739999999999</c:v>
                </c:pt>
                <c:pt idx="2971">
                  <c:v>-3.2191277</c:v>
                </c:pt>
                <c:pt idx="2972">
                  <c:v>-3.2181739999999999</c:v>
                </c:pt>
                <c:pt idx="2973">
                  <c:v>-3.2143592999999999</c:v>
                </c:pt>
                <c:pt idx="2974">
                  <c:v>-3.2114983000000001</c:v>
                </c:pt>
                <c:pt idx="2975">
                  <c:v>-3.2091140999999999</c:v>
                </c:pt>
                <c:pt idx="2976">
                  <c:v>-3.2067299</c:v>
                </c:pt>
                <c:pt idx="2977">
                  <c:v>-3.203392</c:v>
                </c:pt>
                <c:pt idx="2978">
                  <c:v>-3.2024384000000001</c:v>
                </c:pt>
                <c:pt idx="2979">
                  <c:v>-3.2038688999999998</c:v>
                </c:pt>
                <c:pt idx="2980">
                  <c:v>-3.2072067</c:v>
                </c:pt>
                <c:pt idx="2981">
                  <c:v>-3.2105446</c:v>
                </c:pt>
                <c:pt idx="2982">
                  <c:v>-3.2134056000000002</c:v>
                </c:pt>
                <c:pt idx="2983">
                  <c:v>-3.2143592999999999</c:v>
                </c:pt>
                <c:pt idx="2984">
                  <c:v>-3.2148360999999999</c:v>
                </c:pt>
                <c:pt idx="2985">
                  <c:v>-3.2143592999999999</c:v>
                </c:pt>
                <c:pt idx="2986">
                  <c:v>-3.2134056000000002</c:v>
                </c:pt>
                <c:pt idx="2987">
                  <c:v>-3.2105446</c:v>
                </c:pt>
                <c:pt idx="2988">
                  <c:v>-3.2067299</c:v>
                </c:pt>
                <c:pt idx="2989">
                  <c:v>-3.2043457000000002</c:v>
                </c:pt>
                <c:pt idx="2990">
                  <c:v>-3.2043457000000002</c:v>
                </c:pt>
                <c:pt idx="2991">
                  <c:v>-3.2043457000000002</c:v>
                </c:pt>
                <c:pt idx="2992">
                  <c:v>-3.2038688999999998</c:v>
                </c:pt>
                <c:pt idx="2993">
                  <c:v>-3.2024384000000001</c:v>
                </c:pt>
                <c:pt idx="2994">
                  <c:v>-3.2014847</c:v>
                </c:pt>
                <c:pt idx="2995">
                  <c:v>-3.2024384000000001</c:v>
                </c:pt>
                <c:pt idx="2996">
                  <c:v>-3.2029152000000001</c:v>
                </c:pt>
                <c:pt idx="2997">
                  <c:v>-3.2024384000000001</c:v>
                </c:pt>
                <c:pt idx="2998">
                  <c:v>-3.2010078000000002</c:v>
                </c:pt>
                <c:pt idx="2999">
                  <c:v>-3.1986237000000002</c:v>
                </c:pt>
                <c:pt idx="3000">
                  <c:v>-3.1962394999999999</c:v>
                </c:pt>
                <c:pt idx="3001">
                  <c:v>-3.1929015999999999</c:v>
                </c:pt>
                <c:pt idx="3002">
                  <c:v>-3.1900406000000001</c:v>
                </c:pt>
                <c:pt idx="3003">
                  <c:v>-3.1876563999999998</c:v>
                </c:pt>
                <c:pt idx="3004">
                  <c:v>-3.1900406000000001</c:v>
                </c:pt>
                <c:pt idx="3005">
                  <c:v>-3.19767</c:v>
                </c:pt>
                <c:pt idx="3006">
                  <c:v>-3.2076836000000002</c:v>
                </c:pt>
                <c:pt idx="3007">
                  <c:v>-3.2186507999999998</c:v>
                </c:pt>
                <c:pt idx="3008">
                  <c:v>-3.2277106999999998</c:v>
                </c:pt>
                <c:pt idx="3009">
                  <c:v>-3.2353401000000002</c:v>
                </c:pt>
                <c:pt idx="3010">
                  <c:v>-3.2415389999999999</c:v>
                </c:pt>
                <c:pt idx="3011">
                  <c:v>-3.2463074000000001</c:v>
                </c:pt>
                <c:pt idx="3012">
                  <c:v>-3.247261</c:v>
                </c:pt>
                <c:pt idx="3013">
                  <c:v>-3.2463074000000001</c:v>
                </c:pt>
                <c:pt idx="3014">
                  <c:v>-3.2467842</c:v>
                </c:pt>
                <c:pt idx="3015">
                  <c:v>-3.247261</c:v>
                </c:pt>
                <c:pt idx="3016">
                  <c:v>-3.2458304999999998</c:v>
                </c:pt>
                <c:pt idx="3017">
                  <c:v>-3.2420157999999999</c:v>
                </c:pt>
                <c:pt idx="3018">
                  <c:v>-3.2401084999999998</c:v>
                </c:pt>
                <c:pt idx="3019">
                  <c:v>-3.2396316999999999</c:v>
                </c:pt>
                <c:pt idx="3020">
                  <c:v>-3.2396316999999999</c:v>
                </c:pt>
                <c:pt idx="3021">
                  <c:v>-3.2424927000000001</c:v>
                </c:pt>
                <c:pt idx="3022">
                  <c:v>-3.2486915999999999</c:v>
                </c:pt>
                <c:pt idx="3023">
                  <c:v>-3.2553673000000001</c:v>
                </c:pt>
                <c:pt idx="3024">
                  <c:v>-3.259182</c:v>
                </c:pt>
                <c:pt idx="3025">
                  <c:v>-3.2601357000000002</c:v>
                </c:pt>
                <c:pt idx="3026">
                  <c:v>-3.2582282999999999</c:v>
                </c:pt>
                <c:pt idx="3027">
                  <c:v>-3.2515526000000001</c:v>
                </c:pt>
                <c:pt idx="3028">
                  <c:v>-3.2401084999999998</c:v>
                </c:pt>
                <c:pt idx="3029">
                  <c:v>-3.2291411999999999</c:v>
                </c:pt>
                <c:pt idx="3030">
                  <c:v>-3.2234191999999999</c:v>
                </c:pt>
                <c:pt idx="3031">
                  <c:v>-3.2215118</c:v>
                </c:pt>
                <c:pt idx="3032">
                  <c:v>-3.2224655000000002</c:v>
                </c:pt>
                <c:pt idx="3033">
                  <c:v>-3.2267570000000001</c:v>
                </c:pt>
                <c:pt idx="3034">
                  <c:v>-3.2329558999999999</c:v>
                </c:pt>
                <c:pt idx="3035">
                  <c:v>-3.2386780000000002</c:v>
                </c:pt>
                <c:pt idx="3036">
                  <c:v>-3.2415389999999999</c:v>
                </c:pt>
                <c:pt idx="3037">
                  <c:v>-3.2434463999999998</c:v>
                </c:pt>
                <c:pt idx="3038">
                  <c:v>-3.2458304999999998</c:v>
                </c:pt>
                <c:pt idx="3039">
                  <c:v>-3.2486915999999999</c:v>
                </c:pt>
                <c:pt idx="3040">
                  <c:v>-3.2496451999999998</c:v>
                </c:pt>
                <c:pt idx="3041">
                  <c:v>-3.2458304999999998</c:v>
                </c:pt>
                <c:pt idx="3042">
                  <c:v>-3.2401084999999998</c:v>
                </c:pt>
                <c:pt idx="3043">
                  <c:v>-3.2329558999999999</c:v>
                </c:pt>
                <c:pt idx="3044">
                  <c:v>-3.2248497</c:v>
                </c:pt>
                <c:pt idx="3045">
                  <c:v>-3.2176971000000001</c:v>
                </c:pt>
                <c:pt idx="3046">
                  <c:v>-3.2143592999999999</c:v>
                </c:pt>
                <c:pt idx="3047">
                  <c:v>-3.2181739999999999</c:v>
                </c:pt>
                <c:pt idx="3048">
                  <c:v>-3.2272338999999999</c:v>
                </c:pt>
                <c:pt idx="3049">
                  <c:v>-3.2367705999999998</c:v>
                </c:pt>
                <c:pt idx="3050">
                  <c:v>-3.2439231999999998</c:v>
                </c:pt>
                <c:pt idx="3051">
                  <c:v>-3.2477379000000002</c:v>
                </c:pt>
                <c:pt idx="3052">
                  <c:v>-3.2496451999999998</c:v>
                </c:pt>
                <c:pt idx="3053">
                  <c:v>-3.247261</c:v>
                </c:pt>
                <c:pt idx="3054">
                  <c:v>-3.2420157999999999</c:v>
                </c:pt>
                <c:pt idx="3055">
                  <c:v>-3.2362937999999999</c:v>
                </c:pt>
                <c:pt idx="3056">
                  <c:v>-3.2320023</c:v>
                </c:pt>
                <c:pt idx="3057">
                  <c:v>-3.2310485999999998</c:v>
                </c:pt>
                <c:pt idx="3058">
                  <c:v>-3.2305717</c:v>
                </c:pt>
                <c:pt idx="3059">
                  <c:v>-3.2300949000000001</c:v>
                </c:pt>
                <c:pt idx="3060">
                  <c:v>-3.2300949000000001</c:v>
                </c:pt>
                <c:pt idx="3061">
                  <c:v>-3.2329558999999999</c:v>
                </c:pt>
                <c:pt idx="3062">
                  <c:v>-3.2386780000000002</c:v>
                </c:pt>
                <c:pt idx="3063">
                  <c:v>-3.2420157999999999</c:v>
                </c:pt>
                <c:pt idx="3064">
                  <c:v>-3.2434463999999998</c:v>
                </c:pt>
                <c:pt idx="3065">
                  <c:v>-3.2453536999999999</c:v>
                </c:pt>
                <c:pt idx="3066">
                  <c:v>-3.2477379000000002</c:v>
                </c:pt>
                <c:pt idx="3067">
                  <c:v>-3.2486915999999999</c:v>
                </c:pt>
                <c:pt idx="3068">
                  <c:v>-3.247261</c:v>
                </c:pt>
                <c:pt idx="3069">
                  <c:v>-3.2453536999999999</c:v>
                </c:pt>
                <c:pt idx="3070">
                  <c:v>-3.2458304999999998</c:v>
                </c:pt>
                <c:pt idx="3071">
                  <c:v>-3.247261</c:v>
                </c:pt>
                <c:pt idx="3072">
                  <c:v>-3.2477379000000002</c:v>
                </c:pt>
                <c:pt idx="3073">
                  <c:v>-3.2477379000000002</c:v>
                </c:pt>
                <c:pt idx="3074">
                  <c:v>-3.2491683999999998</c:v>
                </c:pt>
                <c:pt idx="3075">
                  <c:v>-3.2525062999999999</c:v>
                </c:pt>
                <c:pt idx="3076">
                  <c:v>-3.2539368</c:v>
                </c:pt>
                <c:pt idx="3077">
                  <c:v>-3.2539368</c:v>
                </c:pt>
                <c:pt idx="3078">
                  <c:v>-3.2534599000000002</c:v>
                </c:pt>
                <c:pt idx="3079">
                  <c:v>-3.2515526000000001</c:v>
                </c:pt>
                <c:pt idx="3080">
                  <c:v>-3.2496451999999998</c:v>
                </c:pt>
                <c:pt idx="3081">
                  <c:v>-3.2486915999999999</c:v>
                </c:pt>
                <c:pt idx="3082">
                  <c:v>-3.2515526000000001</c:v>
                </c:pt>
                <c:pt idx="3083">
                  <c:v>-3.2567978000000002</c:v>
                </c:pt>
                <c:pt idx="3084">
                  <c:v>-3.2625198000000002</c:v>
                </c:pt>
                <c:pt idx="3085">
                  <c:v>-3.2687187</c:v>
                </c:pt>
                <c:pt idx="3086">
                  <c:v>-3.2749176000000002</c:v>
                </c:pt>
                <c:pt idx="3087">
                  <c:v>-3.2768250000000001</c:v>
                </c:pt>
                <c:pt idx="3088">
                  <c:v>-3.2739639</c:v>
                </c:pt>
                <c:pt idx="3089">
                  <c:v>-3.2677649999999998</c:v>
                </c:pt>
                <c:pt idx="3090">
                  <c:v>-3.2620429999999998</c:v>
                </c:pt>
                <c:pt idx="3091">
                  <c:v>-3.2563209999999998</c:v>
                </c:pt>
                <c:pt idx="3092">
                  <c:v>-3.2501221</c:v>
                </c:pt>
                <c:pt idx="3093">
                  <c:v>-3.2467842</c:v>
                </c:pt>
                <c:pt idx="3094">
                  <c:v>-3.2477379000000002</c:v>
                </c:pt>
                <c:pt idx="3095">
                  <c:v>-3.2525062999999999</c:v>
                </c:pt>
                <c:pt idx="3096">
                  <c:v>-3.2572746000000001</c:v>
                </c:pt>
                <c:pt idx="3097">
                  <c:v>-3.2606125000000001</c:v>
                </c:pt>
                <c:pt idx="3098">
                  <c:v>-3.2629967</c:v>
                </c:pt>
                <c:pt idx="3099">
                  <c:v>-3.2644272000000001</c:v>
                </c:pt>
                <c:pt idx="3100">
                  <c:v>-3.2639502999999999</c:v>
                </c:pt>
                <c:pt idx="3101">
                  <c:v>-3.259182</c:v>
                </c:pt>
                <c:pt idx="3102">
                  <c:v>-3.2510756999999999</c:v>
                </c:pt>
                <c:pt idx="3103">
                  <c:v>-3.2429695000000001</c:v>
                </c:pt>
                <c:pt idx="3104">
                  <c:v>-3.2386780000000002</c:v>
                </c:pt>
                <c:pt idx="3105">
                  <c:v>-3.2382010999999999</c:v>
                </c:pt>
                <c:pt idx="3106">
                  <c:v>-3.2415389999999999</c:v>
                </c:pt>
                <c:pt idx="3107">
                  <c:v>-3.2486915999999999</c:v>
                </c:pt>
                <c:pt idx="3108">
                  <c:v>-3.2587050999999998</c:v>
                </c:pt>
                <c:pt idx="3109">
                  <c:v>-3.2682419</c:v>
                </c:pt>
                <c:pt idx="3110">
                  <c:v>-3.2715797000000002</c:v>
                </c:pt>
                <c:pt idx="3111">
                  <c:v>-3.2687187</c:v>
                </c:pt>
                <c:pt idx="3112">
                  <c:v>-3.2625198000000002</c:v>
                </c:pt>
                <c:pt idx="3113">
                  <c:v>-3.2558441</c:v>
                </c:pt>
                <c:pt idx="3114">
                  <c:v>-3.2510756999999999</c:v>
                </c:pt>
                <c:pt idx="3115">
                  <c:v>-3.2482147000000001</c:v>
                </c:pt>
                <c:pt idx="3116">
                  <c:v>-3.2482147000000001</c:v>
                </c:pt>
                <c:pt idx="3117">
                  <c:v>-3.2520294000000001</c:v>
                </c:pt>
                <c:pt idx="3118">
                  <c:v>-3.2596588</c:v>
                </c:pt>
                <c:pt idx="3119">
                  <c:v>-3.2687187</c:v>
                </c:pt>
                <c:pt idx="3120">
                  <c:v>-3.2773018</c:v>
                </c:pt>
                <c:pt idx="3121">
                  <c:v>-3.2849311999999999</c:v>
                </c:pt>
                <c:pt idx="3122">
                  <c:v>-3.2906531999999999</c:v>
                </c:pt>
                <c:pt idx="3123">
                  <c:v>-3.2930373999999998</c:v>
                </c:pt>
                <c:pt idx="3124">
                  <c:v>-3.2916069000000001</c:v>
                </c:pt>
                <c:pt idx="3125">
                  <c:v>-3.2868385</c:v>
                </c:pt>
                <c:pt idx="3126">
                  <c:v>-3.2796859999999999</c:v>
                </c:pt>
                <c:pt idx="3127">
                  <c:v>-3.2730103000000002</c:v>
                </c:pt>
                <c:pt idx="3128">
                  <c:v>-3.2682419</c:v>
                </c:pt>
                <c:pt idx="3129">
                  <c:v>-3.2677649999999998</c:v>
                </c:pt>
                <c:pt idx="3130">
                  <c:v>-3.2730103000000002</c:v>
                </c:pt>
                <c:pt idx="3131">
                  <c:v>-3.2811165</c:v>
                </c:pt>
                <c:pt idx="3132">
                  <c:v>-3.2901764</c:v>
                </c:pt>
                <c:pt idx="3133">
                  <c:v>-3.2973289000000001</c:v>
                </c:pt>
                <c:pt idx="3134">
                  <c:v>-3.3011436000000001</c:v>
                </c:pt>
                <c:pt idx="3135">
                  <c:v>-3.3001900000000002</c:v>
                </c:pt>
                <c:pt idx="3136">
                  <c:v>-3.2954216000000001</c:v>
                </c:pt>
                <c:pt idx="3137">
                  <c:v>-3.2896996000000001</c:v>
                </c:pt>
                <c:pt idx="3138">
                  <c:v>-3.2858849000000001</c:v>
                </c:pt>
                <c:pt idx="3139">
                  <c:v>-3.2844543000000002</c:v>
                </c:pt>
                <c:pt idx="3140">
                  <c:v>-3.2854079999999999</c:v>
                </c:pt>
                <c:pt idx="3141">
                  <c:v>-3.2877922000000002</c:v>
                </c:pt>
                <c:pt idx="3142">
                  <c:v>-3.2916069000000001</c:v>
                </c:pt>
                <c:pt idx="3143">
                  <c:v>-3.2935143</c:v>
                </c:pt>
                <c:pt idx="3144">
                  <c:v>-3.2939910999999999</c:v>
                </c:pt>
                <c:pt idx="3145">
                  <c:v>-3.2920837000000001</c:v>
                </c:pt>
                <c:pt idx="3146">
                  <c:v>-3.2896996000000001</c:v>
                </c:pt>
                <c:pt idx="3147">
                  <c:v>-3.2887458999999999</c:v>
                </c:pt>
                <c:pt idx="3148">
                  <c:v>-3.2892226999999998</c:v>
                </c:pt>
                <c:pt idx="3149">
                  <c:v>-3.2901764</c:v>
                </c:pt>
                <c:pt idx="3150">
                  <c:v>-3.2901764</c:v>
                </c:pt>
                <c:pt idx="3151">
                  <c:v>-3.2916069000000001</c:v>
                </c:pt>
                <c:pt idx="3152">
                  <c:v>-3.2944678999999999</c:v>
                </c:pt>
                <c:pt idx="3153">
                  <c:v>-3.2954216000000001</c:v>
                </c:pt>
                <c:pt idx="3154">
                  <c:v>-3.2944678999999999</c:v>
                </c:pt>
                <c:pt idx="3155">
                  <c:v>-3.2930373999999998</c:v>
                </c:pt>
                <c:pt idx="3156">
                  <c:v>-3.2949448000000001</c:v>
                </c:pt>
                <c:pt idx="3157">
                  <c:v>-3.2982825999999998</c:v>
                </c:pt>
                <c:pt idx="3158">
                  <c:v>-3.3016204999999998</c:v>
                </c:pt>
                <c:pt idx="3159">
                  <c:v>-3.303051</c:v>
                </c:pt>
                <c:pt idx="3160">
                  <c:v>-3.3035277999999999</c:v>
                </c:pt>
                <c:pt idx="3161">
                  <c:v>-3.3020972999999998</c:v>
                </c:pt>
                <c:pt idx="3162">
                  <c:v>-3.2978057999999999</c:v>
                </c:pt>
                <c:pt idx="3163">
                  <c:v>-3.2916069000000001</c:v>
                </c:pt>
                <c:pt idx="3164">
                  <c:v>-3.2849311999999999</c:v>
                </c:pt>
                <c:pt idx="3165">
                  <c:v>-3.2796859999999999</c:v>
                </c:pt>
                <c:pt idx="3166">
                  <c:v>-3.2777786</c:v>
                </c:pt>
                <c:pt idx="3167">
                  <c:v>-3.2811165</c:v>
                </c:pt>
                <c:pt idx="3168">
                  <c:v>-3.2896996000000001</c:v>
                </c:pt>
                <c:pt idx="3169">
                  <c:v>-3.3011436000000001</c:v>
                </c:pt>
                <c:pt idx="3170">
                  <c:v>-3.3116341</c:v>
                </c:pt>
                <c:pt idx="3171">
                  <c:v>-3.3221245000000001</c:v>
                </c:pt>
                <c:pt idx="3172">
                  <c:v>-3.3311844000000002</c:v>
                </c:pt>
                <c:pt idx="3173">
                  <c:v>-3.3359527999999998</c:v>
                </c:pt>
                <c:pt idx="3174">
                  <c:v>-3.3345221999999999</c:v>
                </c:pt>
                <c:pt idx="3175">
                  <c:v>-3.3297539</c:v>
                </c:pt>
                <c:pt idx="3176">
                  <c:v>-3.3216475999999999</c:v>
                </c:pt>
                <c:pt idx="3177">
                  <c:v>-3.3121109</c:v>
                </c:pt>
                <c:pt idx="3178">
                  <c:v>-3.3040047000000001</c:v>
                </c:pt>
                <c:pt idx="3179">
                  <c:v>-3.2987595000000001</c:v>
                </c:pt>
                <c:pt idx="3180">
                  <c:v>-3.2958984</c:v>
                </c:pt>
                <c:pt idx="3181">
                  <c:v>-3.2930373999999998</c:v>
                </c:pt>
                <c:pt idx="3182">
                  <c:v>-3.2925605999999998</c:v>
                </c:pt>
                <c:pt idx="3183">
                  <c:v>-3.2939910999999999</c:v>
                </c:pt>
                <c:pt idx="3184">
                  <c:v>-3.2944678999999999</c:v>
                </c:pt>
                <c:pt idx="3185">
                  <c:v>-3.2930373999999998</c:v>
                </c:pt>
                <c:pt idx="3186">
                  <c:v>-3.2920837000000001</c:v>
                </c:pt>
                <c:pt idx="3187">
                  <c:v>-3.2930373999999998</c:v>
                </c:pt>
                <c:pt idx="3188">
                  <c:v>-3.2949448000000001</c:v>
                </c:pt>
                <c:pt idx="3189">
                  <c:v>-3.2949448000000001</c:v>
                </c:pt>
                <c:pt idx="3190">
                  <c:v>-3.2925605999999998</c:v>
                </c:pt>
                <c:pt idx="3191">
                  <c:v>-3.2882690000000001</c:v>
                </c:pt>
                <c:pt idx="3192">
                  <c:v>-3.2835006999999998</c:v>
                </c:pt>
                <c:pt idx="3193">
                  <c:v>-3.2820702000000002</c:v>
                </c:pt>
                <c:pt idx="3194">
                  <c:v>-3.2849311999999999</c:v>
                </c:pt>
                <c:pt idx="3195">
                  <c:v>-3.2911301000000002</c:v>
                </c:pt>
                <c:pt idx="3196">
                  <c:v>-3.2968521000000002</c:v>
                </c:pt>
                <c:pt idx="3197">
                  <c:v>-3.3011436000000001</c:v>
                </c:pt>
                <c:pt idx="3198">
                  <c:v>-3.3049583</c:v>
                </c:pt>
                <c:pt idx="3199">
                  <c:v>-3.3082962</c:v>
                </c:pt>
                <c:pt idx="3200">
                  <c:v>-3.3097267000000001</c:v>
                </c:pt>
                <c:pt idx="3201">
                  <c:v>-3.3106803999999999</c:v>
                </c:pt>
                <c:pt idx="3202">
                  <c:v>-3.3144950999999998</c:v>
                </c:pt>
                <c:pt idx="3203">
                  <c:v>-3.3192634999999999</c:v>
                </c:pt>
                <c:pt idx="3204">
                  <c:v>-3.3211708</c:v>
                </c:pt>
                <c:pt idx="3205">
                  <c:v>-3.3192634999999999</c:v>
                </c:pt>
                <c:pt idx="3206">
                  <c:v>-3.3154488</c:v>
                </c:pt>
                <c:pt idx="3207">
                  <c:v>-3.3111571999999998</c:v>
                </c:pt>
                <c:pt idx="3208">
                  <c:v>-3.3106803999999999</c:v>
                </c:pt>
                <c:pt idx="3209">
                  <c:v>-3.3140182</c:v>
                </c:pt>
                <c:pt idx="3210">
                  <c:v>-3.3197402999999999</c:v>
                </c:pt>
                <c:pt idx="3211">
                  <c:v>-3.3268928999999998</c:v>
                </c:pt>
                <c:pt idx="3212">
                  <c:v>-3.3340453999999999</c:v>
                </c:pt>
                <c:pt idx="3213">
                  <c:v>-3.3378600999999999</c:v>
                </c:pt>
                <c:pt idx="3214">
                  <c:v>-3.3354759</c:v>
                </c:pt>
                <c:pt idx="3215">
                  <c:v>-3.3307076000000002</c:v>
                </c:pt>
                <c:pt idx="3216">
                  <c:v>-3.3288001999999999</c:v>
                </c:pt>
                <c:pt idx="3217">
                  <c:v>-3.3307076000000002</c:v>
                </c:pt>
                <c:pt idx="3218">
                  <c:v>-3.3302307</c:v>
                </c:pt>
                <c:pt idx="3219">
                  <c:v>-3.3297539</c:v>
                </c:pt>
                <c:pt idx="3220">
                  <c:v>-3.3321380999999999</c:v>
                </c:pt>
                <c:pt idx="3221">
                  <c:v>-3.3364296000000002</c:v>
                </c:pt>
                <c:pt idx="3222">
                  <c:v>-3.3378600999999999</c:v>
                </c:pt>
                <c:pt idx="3223">
                  <c:v>-3.3364296000000002</c:v>
                </c:pt>
                <c:pt idx="3224">
                  <c:v>-3.3345221999999999</c:v>
                </c:pt>
                <c:pt idx="3225">
                  <c:v>-3.3326148999999998</c:v>
                </c:pt>
                <c:pt idx="3226">
                  <c:v>-3.3292769999999998</c:v>
                </c:pt>
                <c:pt idx="3227">
                  <c:v>-3.3268928999999998</c:v>
                </c:pt>
                <c:pt idx="3228">
                  <c:v>-3.3273697000000002</c:v>
                </c:pt>
                <c:pt idx="3229">
                  <c:v>-3.3292769999999998</c:v>
                </c:pt>
                <c:pt idx="3230">
                  <c:v>-3.3302307</c:v>
                </c:pt>
                <c:pt idx="3231">
                  <c:v>-3.3302307</c:v>
                </c:pt>
                <c:pt idx="3232">
                  <c:v>-3.3292769999999998</c:v>
                </c:pt>
                <c:pt idx="3233">
                  <c:v>-3.3273697000000002</c:v>
                </c:pt>
                <c:pt idx="3234">
                  <c:v>-3.3245087</c:v>
                </c:pt>
                <c:pt idx="3235">
                  <c:v>-3.3240318000000002</c:v>
                </c:pt>
                <c:pt idx="3236">
                  <c:v>-3.3292769999999998</c:v>
                </c:pt>
                <c:pt idx="3237">
                  <c:v>-3.3369064000000002</c:v>
                </c:pt>
                <c:pt idx="3238">
                  <c:v>-3.3431052999999999</c:v>
                </c:pt>
                <c:pt idx="3239">
                  <c:v>-3.3478737000000001</c:v>
                </c:pt>
                <c:pt idx="3240">
                  <c:v>-3.3521652</c:v>
                </c:pt>
                <c:pt idx="3241">
                  <c:v>-3.3545493999999998</c:v>
                </c:pt>
                <c:pt idx="3242">
                  <c:v>-3.3550262000000002</c:v>
                </c:pt>
                <c:pt idx="3243">
                  <c:v>-3.3574104</c:v>
                </c:pt>
                <c:pt idx="3244">
                  <c:v>-3.3617020000000002</c:v>
                </c:pt>
                <c:pt idx="3245">
                  <c:v>-3.3640862</c:v>
                </c:pt>
                <c:pt idx="3246">
                  <c:v>-3.3626556000000001</c:v>
                </c:pt>
                <c:pt idx="3247">
                  <c:v>-3.3588409000000001</c:v>
                </c:pt>
                <c:pt idx="3248">
                  <c:v>-3.3564568000000001</c:v>
                </c:pt>
                <c:pt idx="3249">
                  <c:v>-3.3535957000000001</c:v>
                </c:pt>
                <c:pt idx="3250">
                  <c:v>-3.3502578999999999</c:v>
                </c:pt>
                <c:pt idx="3251">
                  <c:v>-3.3488273999999998</c:v>
                </c:pt>
                <c:pt idx="3252">
                  <c:v>-3.3502578999999999</c:v>
                </c:pt>
                <c:pt idx="3253">
                  <c:v>-3.3502578999999999</c:v>
                </c:pt>
                <c:pt idx="3254">
                  <c:v>-3.3464432</c:v>
                </c:pt>
                <c:pt idx="3255">
                  <c:v>-3.3435822000000002</c:v>
                </c:pt>
                <c:pt idx="3256">
                  <c:v>-3.3431052999999999</c:v>
                </c:pt>
                <c:pt idx="3257">
                  <c:v>-3.3421515999999998</c:v>
                </c:pt>
                <c:pt idx="3258">
                  <c:v>-3.3407211000000001</c:v>
                </c:pt>
                <c:pt idx="3259">
                  <c:v>-3.3416747999999998</c:v>
                </c:pt>
                <c:pt idx="3260">
                  <c:v>-3.3459663000000002</c:v>
                </c:pt>
                <c:pt idx="3261">
                  <c:v>-3.3493042000000002</c:v>
                </c:pt>
                <c:pt idx="3262">
                  <c:v>-3.3516884</c:v>
                </c:pt>
                <c:pt idx="3263">
                  <c:v>-3.3550262000000002</c:v>
                </c:pt>
                <c:pt idx="3264">
                  <c:v>-3.3583641000000002</c:v>
                </c:pt>
                <c:pt idx="3265">
                  <c:v>-3.3583641000000002</c:v>
                </c:pt>
                <c:pt idx="3266">
                  <c:v>-3.3531189000000001</c:v>
                </c:pt>
                <c:pt idx="3267">
                  <c:v>-3.3469199999999999</c:v>
                </c:pt>
                <c:pt idx="3268">
                  <c:v>-3.3407211000000001</c:v>
                </c:pt>
                <c:pt idx="3269">
                  <c:v>-3.3364296000000002</c:v>
                </c:pt>
                <c:pt idx="3270">
                  <c:v>-3.3330917000000002</c:v>
                </c:pt>
                <c:pt idx="3271">
                  <c:v>-3.3335686</c:v>
                </c:pt>
                <c:pt idx="3272">
                  <c:v>-3.3378600999999999</c:v>
                </c:pt>
                <c:pt idx="3273">
                  <c:v>-3.3450126999999998</c:v>
                </c:pt>
                <c:pt idx="3274">
                  <c:v>-3.3531189000000001</c:v>
                </c:pt>
                <c:pt idx="3275">
                  <c:v>-3.3602715000000001</c:v>
                </c:pt>
                <c:pt idx="3276">
                  <c:v>-3.364563</c:v>
                </c:pt>
                <c:pt idx="3277">
                  <c:v>-3.3655167000000001</c:v>
                </c:pt>
                <c:pt idx="3278">
                  <c:v>-3.3621788000000001</c:v>
                </c:pt>
                <c:pt idx="3279">
                  <c:v>-3.3559798999999999</c:v>
                </c:pt>
                <c:pt idx="3280">
                  <c:v>-3.3493042000000002</c:v>
                </c:pt>
                <c:pt idx="3281">
                  <c:v>-3.3440590000000001</c:v>
                </c:pt>
                <c:pt idx="3282">
                  <c:v>-3.3402443000000002</c:v>
                </c:pt>
                <c:pt idx="3283">
                  <c:v>-3.3388138000000001</c:v>
                </c:pt>
                <c:pt idx="3284">
                  <c:v>-3.3392906</c:v>
                </c:pt>
                <c:pt idx="3285">
                  <c:v>-3.3392906</c:v>
                </c:pt>
                <c:pt idx="3286">
                  <c:v>-3.3364296000000002</c:v>
                </c:pt>
                <c:pt idx="3287">
                  <c:v>-3.3330917000000002</c:v>
                </c:pt>
                <c:pt idx="3288">
                  <c:v>-3.3292769999999998</c:v>
                </c:pt>
                <c:pt idx="3289">
                  <c:v>-3.3283233999999999</c:v>
                </c:pt>
                <c:pt idx="3290">
                  <c:v>-3.3311844000000002</c:v>
                </c:pt>
                <c:pt idx="3291">
                  <c:v>-3.3369064000000002</c:v>
                </c:pt>
                <c:pt idx="3292">
                  <c:v>-3.3445358000000001</c:v>
                </c:pt>
                <c:pt idx="3293">
                  <c:v>-3.3535957000000001</c:v>
                </c:pt>
                <c:pt idx="3294">
                  <c:v>-3.3636092999999998</c:v>
                </c:pt>
                <c:pt idx="3295">
                  <c:v>-3.3736229</c:v>
                </c:pt>
                <c:pt idx="3296">
                  <c:v>-3.3817290999999998</c:v>
                </c:pt>
                <c:pt idx="3297">
                  <c:v>-3.3884048</c:v>
                </c:pt>
                <c:pt idx="3298">
                  <c:v>-3.3936500999999999</c:v>
                </c:pt>
                <c:pt idx="3299">
                  <c:v>-3.3969879000000001</c:v>
                </c:pt>
                <c:pt idx="3300">
                  <c:v>-3.3993720999999999</c:v>
                </c:pt>
                <c:pt idx="3301">
                  <c:v>-3.4022331000000001</c:v>
                </c:pt>
                <c:pt idx="3302">
                  <c:v>-3.4050940999999999</c:v>
                </c:pt>
                <c:pt idx="3303">
                  <c:v>-3.4050940999999999</c:v>
                </c:pt>
                <c:pt idx="3304">
                  <c:v>-3.4012794</c:v>
                </c:pt>
                <c:pt idx="3305">
                  <c:v>-3.3936500999999999</c:v>
                </c:pt>
                <c:pt idx="3306">
                  <c:v>-3.3850669999999998</c:v>
                </c:pt>
                <c:pt idx="3307">
                  <c:v>-3.3769608</c:v>
                </c:pt>
                <c:pt idx="3308">
                  <c:v>-3.3721923999999999</c:v>
                </c:pt>
                <c:pt idx="3309">
                  <c:v>-3.3707619000000002</c:v>
                </c:pt>
                <c:pt idx="3310">
                  <c:v>-3.3736229</c:v>
                </c:pt>
                <c:pt idx="3311">
                  <c:v>-3.3774375999999999</c:v>
                </c:pt>
                <c:pt idx="3312">
                  <c:v>-3.3812522999999999</c:v>
                </c:pt>
                <c:pt idx="3313">
                  <c:v>-3.3831595999999999</c:v>
                </c:pt>
                <c:pt idx="3314">
                  <c:v>-3.3826828</c:v>
                </c:pt>
                <c:pt idx="3315">
                  <c:v>-3.3812522999999999</c:v>
                </c:pt>
                <c:pt idx="3316">
                  <c:v>-3.3812522999999999</c:v>
                </c:pt>
                <c:pt idx="3317">
                  <c:v>-3.3850669999999998</c:v>
                </c:pt>
                <c:pt idx="3318">
                  <c:v>-3.3898353999999999</c:v>
                </c:pt>
                <c:pt idx="3319">
                  <c:v>-3.3922194999999999</c:v>
                </c:pt>
                <c:pt idx="3320">
                  <c:v>-3.3903121999999999</c:v>
                </c:pt>
                <c:pt idx="3321">
                  <c:v>-3.3874512000000001</c:v>
                </c:pt>
                <c:pt idx="3322">
                  <c:v>-3.3831595999999999</c:v>
                </c:pt>
                <c:pt idx="3323">
                  <c:v>-3.3769608</c:v>
                </c:pt>
                <c:pt idx="3324">
                  <c:v>-3.3688544999999999</c:v>
                </c:pt>
                <c:pt idx="3325">
                  <c:v>-3.3636092999999998</c:v>
                </c:pt>
                <c:pt idx="3326">
                  <c:v>-3.3626556000000001</c:v>
                </c:pt>
                <c:pt idx="3327">
                  <c:v>-3.3631324999999999</c:v>
                </c:pt>
                <c:pt idx="3328">
                  <c:v>-3.3612251</c:v>
                </c:pt>
                <c:pt idx="3329">
                  <c:v>-3.3597945999999999</c:v>
                </c:pt>
                <c:pt idx="3330">
                  <c:v>-3.3602715000000001</c:v>
                </c:pt>
                <c:pt idx="3331">
                  <c:v>-3.3621788000000001</c:v>
                </c:pt>
                <c:pt idx="3332">
                  <c:v>-3.3636092999999998</c:v>
                </c:pt>
                <c:pt idx="3333">
                  <c:v>-3.3669471999999998</c:v>
                </c:pt>
                <c:pt idx="3334">
                  <c:v>-3.3731461</c:v>
                </c:pt>
                <c:pt idx="3335">
                  <c:v>-3.3779143999999999</c:v>
                </c:pt>
                <c:pt idx="3336">
                  <c:v>-3.3826828</c:v>
                </c:pt>
                <c:pt idx="3337">
                  <c:v>-3.3869742999999999</c:v>
                </c:pt>
                <c:pt idx="3338">
                  <c:v>-3.3898353999999999</c:v>
                </c:pt>
                <c:pt idx="3339">
                  <c:v>-3.3888817000000002</c:v>
                </c:pt>
                <c:pt idx="3340">
                  <c:v>-3.3845901</c:v>
                </c:pt>
                <c:pt idx="3341">
                  <c:v>-3.3802986000000002</c:v>
                </c:pt>
                <c:pt idx="3342">
                  <c:v>-3.3769608</c:v>
                </c:pt>
                <c:pt idx="3343">
                  <c:v>-3.3745766000000001</c:v>
                </c:pt>
                <c:pt idx="3344">
                  <c:v>-3.3721923999999999</c:v>
                </c:pt>
                <c:pt idx="3345">
                  <c:v>-3.370285</c:v>
                </c:pt>
                <c:pt idx="3346">
                  <c:v>-3.3731461</c:v>
                </c:pt>
                <c:pt idx="3347">
                  <c:v>-3.3812522999999999</c:v>
                </c:pt>
                <c:pt idx="3348">
                  <c:v>-3.3884048</c:v>
                </c:pt>
                <c:pt idx="3349">
                  <c:v>-3.3898353999999999</c:v>
                </c:pt>
                <c:pt idx="3350">
                  <c:v>-3.3888817000000002</c:v>
                </c:pt>
                <c:pt idx="3351">
                  <c:v>-3.3903121999999999</c:v>
                </c:pt>
                <c:pt idx="3352">
                  <c:v>-3.3922194999999999</c:v>
                </c:pt>
                <c:pt idx="3353">
                  <c:v>-3.3907889999999998</c:v>
                </c:pt>
                <c:pt idx="3354">
                  <c:v>-3.3869742999999999</c:v>
                </c:pt>
                <c:pt idx="3355">
                  <c:v>-3.3850669999999998</c:v>
                </c:pt>
                <c:pt idx="3356">
                  <c:v>-3.3864974999999999</c:v>
                </c:pt>
                <c:pt idx="3357">
                  <c:v>-3.3888817000000002</c:v>
                </c:pt>
                <c:pt idx="3358">
                  <c:v>-3.3912659000000001</c:v>
                </c:pt>
                <c:pt idx="3359">
                  <c:v>-3.3950806</c:v>
                </c:pt>
                <c:pt idx="3360">
                  <c:v>-3.4017563000000002</c:v>
                </c:pt>
                <c:pt idx="3361">
                  <c:v>-3.4084319999999999</c:v>
                </c:pt>
                <c:pt idx="3362">
                  <c:v>-3.4117698999999999</c:v>
                </c:pt>
                <c:pt idx="3363">
                  <c:v>-3.4093857000000001</c:v>
                </c:pt>
                <c:pt idx="3364">
                  <c:v>-3.4050940999999999</c:v>
                </c:pt>
                <c:pt idx="3365">
                  <c:v>-3.4022331000000001</c:v>
                </c:pt>
                <c:pt idx="3366">
                  <c:v>-3.3998488999999998</c:v>
                </c:pt>
                <c:pt idx="3367">
                  <c:v>-3.3988953</c:v>
                </c:pt>
                <c:pt idx="3368">
                  <c:v>-3.4003258000000001</c:v>
                </c:pt>
                <c:pt idx="3369">
                  <c:v>-3.4070014999999998</c:v>
                </c:pt>
                <c:pt idx="3370">
                  <c:v>-3.4146309000000001</c:v>
                </c:pt>
                <c:pt idx="3371">
                  <c:v>-3.4189224</c:v>
                </c:pt>
                <c:pt idx="3372">
                  <c:v>-3.4179688000000001</c:v>
                </c:pt>
                <c:pt idx="3373">
                  <c:v>-3.4122466999999999</c:v>
                </c:pt>
                <c:pt idx="3374">
                  <c:v>-3.4065246999999999</c:v>
                </c:pt>
                <c:pt idx="3375">
                  <c:v>-3.3979415999999998</c:v>
                </c:pt>
                <c:pt idx="3376">
                  <c:v>-3.3874512000000001</c:v>
                </c:pt>
                <c:pt idx="3377">
                  <c:v>-3.3774375999999999</c:v>
                </c:pt>
                <c:pt idx="3378">
                  <c:v>-3.3717155000000001</c:v>
                </c:pt>
                <c:pt idx="3379">
                  <c:v>-3.3736229</c:v>
                </c:pt>
                <c:pt idx="3380">
                  <c:v>-3.3798218000000002</c:v>
                </c:pt>
                <c:pt idx="3381">
                  <c:v>-3.3860207</c:v>
                </c:pt>
                <c:pt idx="3382">
                  <c:v>-3.3893585000000002</c:v>
                </c:pt>
                <c:pt idx="3383">
                  <c:v>-3.3898353999999999</c:v>
                </c:pt>
                <c:pt idx="3384">
                  <c:v>-3.3888817000000002</c:v>
                </c:pt>
                <c:pt idx="3385">
                  <c:v>-3.3864974999999999</c:v>
                </c:pt>
                <c:pt idx="3386">
                  <c:v>-3.3836365000000002</c:v>
                </c:pt>
                <c:pt idx="3387">
                  <c:v>-3.3812522999999999</c:v>
                </c:pt>
                <c:pt idx="3388">
                  <c:v>-3.3817290999999998</c:v>
                </c:pt>
                <c:pt idx="3389">
                  <c:v>-3.3855438000000002</c:v>
                </c:pt>
                <c:pt idx="3390">
                  <c:v>-3.3931732000000001</c:v>
                </c:pt>
                <c:pt idx="3391">
                  <c:v>-3.3998488999999998</c:v>
                </c:pt>
                <c:pt idx="3392">
                  <c:v>-3.4012794</c:v>
                </c:pt>
                <c:pt idx="3393">
                  <c:v>-3.4003258000000001</c:v>
                </c:pt>
                <c:pt idx="3394">
                  <c:v>-3.4008026</c:v>
                </c:pt>
                <c:pt idx="3395">
                  <c:v>-3.4012794</c:v>
                </c:pt>
                <c:pt idx="3396">
                  <c:v>-3.3974647999999998</c:v>
                </c:pt>
                <c:pt idx="3397">
                  <c:v>-3.3917427</c:v>
                </c:pt>
                <c:pt idx="3398">
                  <c:v>-3.3907889999999998</c:v>
                </c:pt>
                <c:pt idx="3399">
                  <c:v>-3.3936500999999999</c:v>
                </c:pt>
                <c:pt idx="3400">
                  <c:v>-3.3955573999999999</c:v>
                </c:pt>
                <c:pt idx="3401">
                  <c:v>-3.3974647999999998</c:v>
                </c:pt>
                <c:pt idx="3402">
                  <c:v>-3.4036635999999998</c:v>
                </c:pt>
                <c:pt idx="3403">
                  <c:v>-3.4112930000000001</c:v>
                </c:pt>
                <c:pt idx="3404">
                  <c:v>-3.4151077000000001</c:v>
                </c:pt>
                <c:pt idx="3405">
                  <c:v>-3.4146309000000001</c:v>
                </c:pt>
                <c:pt idx="3406">
                  <c:v>-3.4151077000000001</c:v>
                </c:pt>
                <c:pt idx="3407">
                  <c:v>-3.4155845999999999</c:v>
                </c:pt>
                <c:pt idx="3408">
                  <c:v>-3.4151077000000001</c:v>
                </c:pt>
                <c:pt idx="3409">
                  <c:v>-3.4132004</c:v>
                </c:pt>
                <c:pt idx="3410">
                  <c:v>-3.4112930000000001</c:v>
                </c:pt>
                <c:pt idx="3411">
                  <c:v>-3.4089087999999999</c:v>
                </c:pt>
                <c:pt idx="3412">
                  <c:v>-3.4050940999999999</c:v>
                </c:pt>
                <c:pt idx="3413">
                  <c:v>-3.4003258000000001</c:v>
                </c:pt>
                <c:pt idx="3414">
                  <c:v>-3.3946036999999998</c:v>
                </c:pt>
                <c:pt idx="3415">
                  <c:v>-3.3893585000000002</c:v>
                </c:pt>
                <c:pt idx="3416">
                  <c:v>-3.3888817000000002</c:v>
                </c:pt>
                <c:pt idx="3417">
                  <c:v>-3.3941268999999998</c:v>
                </c:pt>
                <c:pt idx="3418">
                  <c:v>-3.4022331000000001</c:v>
                </c:pt>
                <c:pt idx="3419">
                  <c:v>-3.4093857000000001</c:v>
                </c:pt>
                <c:pt idx="3420">
                  <c:v>-3.4160613999999998</c:v>
                </c:pt>
                <c:pt idx="3421">
                  <c:v>-3.4217833999999998</c:v>
                </c:pt>
                <c:pt idx="3422">
                  <c:v>-3.4246444999999999</c:v>
                </c:pt>
                <c:pt idx="3423">
                  <c:v>-3.4241676000000001</c:v>
                </c:pt>
                <c:pt idx="3424">
                  <c:v>-3.4208297999999999</c:v>
                </c:pt>
                <c:pt idx="3425">
                  <c:v>-3.4170151</c:v>
                </c:pt>
                <c:pt idx="3426">
                  <c:v>-3.4136772</c:v>
                </c:pt>
                <c:pt idx="3427">
                  <c:v>-3.4132004</c:v>
                </c:pt>
                <c:pt idx="3428">
                  <c:v>-3.4151077000000001</c:v>
                </c:pt>
                <c:pt idx="3429">
                  <c:v>-3.4170151</c:v>
                </c:pt>
                <c:pt idx="3430">
                  <c:v>-3.4193992999999998</c:v>
                </c:pt>
                <c:pt idx="3431">
                  <c:v>-3.4222603</c:v>
                </c:pt>
                <c:pt idx="3432">
                  <c:v>-3.4265517999999999</c:v>
                </c:pt>
                <c:pt idx="3433">
                  <c:v>-3.4308434000000001</c:v>
                </c:pt>
                <c:pt idx="3434">
                  <c:v>-3.4332275000000001</c:v>
                </c:pt>
                <c:pt idx="3435">
                  <c:v>-3.4346581</c:v>
                </c:pt>
                <c:pt idx="3436">
                  <c:v>-3.4365654000000001</c:v>
                </c:pt>
                <c:pt idx="3437">
                  <c:v>-3.4384727000000002</c:v>
                </c:pt>
                <c:pt idx="3438">
                  <c:v>-3.4375190999999998</c:v>
                </c:pt>
                <c:pt idx="3439">
                  <c:v>-3.4351349</c:v>
                </c:pt>
                <c:pt idx="3440">
                  <c:v>-3.4341811999999998</c:v>
                </c:pt>
                <c:pt idx="3441">
                  <c:v>-3.4356116999999999</c:v>
                </c:pt>
                <c:pt idx="3442">
                  <c:v>-3.4399033000000001</c:v>
                </c:pt>
                <c:pt idx="3443">
                  <c:v>-3.4446715999999999</c:v>
                </c:pt>
                <c:pt idx="3444">
                  <c:v>-3.4489632000000001</c:v>
                </c:pt>
                <c:pt idx="3445">
                  <c:v>-3.4513474</c:v>
                </c:pt>
                <c:pt idx="3446">
                  <c:v>-3.4513474</c:v>
                </c:pt>
                <c:pt idx="3447">
                  <c:v>-3.4508705000000002</c:v>
                </c:pt>
                <c:pt idx="3448">
                  <c:v>-3.4475327</c:v>
                </c:pt>
                <c:pt idx="3449">
                  <c:v>-3.4418106000000002</c:v>
                </c:pt>
                <c:pt idx="3450">
                  <c:v>-3.4370422</c:v>
                </c:pt>
                <c:pt idx="3451">
                  <c:v>-3.4332275000000001</c:v>
                </c:pt>
                <c:pt idx="3452">
                  <c:v>-3.4284591999999998</c:v>
                </c:pt>
                <c:pt idx="3453">
                  <c:v>-3.4222603</c:v>
                </c:pt>
                <c:pt idx="3454">
                  <c:v>-3.4184456000000001</c:v>
                </c:pt>
                <c:pt idx="3455">
                  <c:v>-3.4189224</c:v>
                </c:pt>
                <c:pt idx="3456">
                  <c:v>-3.4222603</c:v>
                </c:pt>
                <c:pt idx="3457">
                  <c:v>-3.4251212999999998</c:v>
                </c:pt>
                <c:pt idx="3458">
                  <c:v>-3.4289360000000002</c:v>
                </c:pt>
                <c:pt idx="3459">
                  <c:v>-3.4360886000000002</c:v>
                </c:pt>
                <c:pt idx="3460">
                  <c:v>-3.4456253000000001</c:v>
                </c:pt>
                <c:pt idx="3461">
                  <c:v>-3.4532547</c:v>
                </c:pt>
                <c:pt idx="3462">
                  <c:v>-3.4565926</c:v>
                </c:pt>
                <c:pt idx="3463">
                  <c:v>-3.4546852000000001</c:v>
                </c:pt>
                <c:pt idx="3464">
                  <c:v>-3.4513474</c:v>
                </c:pt>
                <c:pt idx="3465">
                  <c:v>-3.4465789999999998</c:v>
                </c:pt>
                <c:pt idx="3466">
                  <c:v>-3.4394263999999999</c:v>
                </c:pt>
                <c:pt idx="3467">
                  <c:v>-3.4322739000000002</c:v>
                </c:pt>
                <c:pt idx="3468">
                  <c:v>-3.4270287000000001</c:v>
                </c:pt>
                <c:pt idx="3469">
                  <c:v>-3.4265517999999999</c:v>
                </c:pt>
                <c:pt idx="3470">
                  <c:v>-3.4303664999999999</c:v>
                </c:pt>
                <c:pt idx="3471">
                  <c:v>-3.4341811999999998</c:v>
                </c:pt>
                <c:pt idx="3472">
                  <c:v>-3.4360886000000002</c:v>
                </c:pt>
                <c:pt idx="3473">
                  <c:v>-3.4360886000000002</c:v>
                </c:pt>
                <c:pt idx="3474">
                  <c:v>-3.4375190999999998</c:v>
                </c:pt>
                <c:pt idx="3475">
                  <c:v>-3.4403801000000001</c:v>
                </c:pt>
                <c:pt idx="3476">
                  <c:v>-3.4408569</c:v>
                </c:pt>
                <c:pt idx="3477">
                  <c:v>-3.4384727000000002</c:v>
                </c:pt>
                <c:pt idx="3478">
                  <c:v>-3.4379959000000002</c:v>
                </c:pt>
                <c:pt idx="3479">
                  <c:v>-3.4446715999999999</c:v>
                </c:pt>
                <c:pt idx="3480">
                  <c:v>-3.4542084000000002</c:v>
                </c:pt>
                <c:pt idx="3481">
                  <c:v>-3.4608840999999999</c:v>
                </c:pt>
                <c:pt idx="3482">
                  <c:v>-3.4656525</c:v>
                </c:pt>
                <c:pt idx="3483">
                  <c:v>-3.4704207999999999</c:v>
                </c:pt>
                <c:pt idx="3484">
                  <c:v>-3.4723282000000002</c:v>
                </c:pt>
                <c:pt idx="3485">
                  <c:v>-3.4656525</c:v>
                </c:pt>
                <c:pt idx="3486">
                  <c:v>-3.4527779000000001</c:v>
                </c:pt>
                <c:pt idx="3487">
                  <c:v>-3.4403801000000001</c:v>
                </c:pt>
                <c:pt idx="3488">
                  <c:v>-3.431797</c:v>
                </c:pt>
                <c:pt idx="3489">
                  <c:v>-3.4265517999999999</c:v>
                </c:pt>
                <c:pt idx="3490">
                  <c:v>-3.4241676000000001</c:v>
                </c:pt>
                <c:pt idx="3491">
                  <c:v>-3.4279823</c:v>
                </c:pt>
                <c:pt idx="3492">
                  <c:v>-3.4375190999999998</c:v>
                </c:pt>
                <c:pt idx="3493">
                  <c:v>-3.4489632000000001</c:v>
                </c:pt>
                <c:pt idx="3494">
                  <c:v>-3.4575461999999999</c:v>
                </c:pt>
                <c:pt idx="3495">
                  <c:v>-3.4613608999999999</c:v>
                </c:pt>
                <c:pt idx="3496">
                  <c:v>-3.4627914</c:v>
                </c:pt>
                <c:pt idx="3497">
                  <c:v>-3.4608840999999999</c:v>
                </c:pt>
                <c:pt idx="3498">
                  <c:v>-3.4556388999999998</c:v>
                </c:pt>
                <c:pt idx="3499">
                  <c:v>-3.4499168</c:v>
                </c:pt>
                <c:pt idx="3500">
                  <c:v>-3.4461021000000001</c:v>
                </c:pt>
                <c:pt idx="3501">
                  <c:v>-3.4461021000000001</c:v>
                </c:pt>
                <c:pt idx="3502">
                  <c:v>-3.4470557999999998</c:v>
                </c:pt>
                <c:pt idx="3503">
                  <c:v>-3.4470557999999998</c:v>
                </c:pt>
                <c:pt idx="3504">
                  <c:v>-3.4461021000000001</c:v>
                </c:pt>
                <c:pt idx="3505">
                  <c:v>-3.4465789999999998</c:v>
                </c:pt>
                <c:pt idx="3506">
                  <c:v>-3.4499168</c:v>
                </c:pt>
                <c:pt idx="3507">
                  <c:v>-3.4556388999999998</c:v>
                </c:pt>
                <c:pt idx="3508">
                  <c:v>-3.4637451000000001</c:v>
                </c:pt>
                <c:pt idx="3509">
                  <c:v>-3.4728050000000001</c:v>
                </c:pt>
                <c:pt idx="3510">
                  <c:v>-3.4823417999999999</c:v>
                </c:pt>
                <c:pt idx="3511">
                  <c:v>-3.487587</c:v>
                </c:pt>
                <c:pt idx="3512">
                  <c:v>-3.4856796000000001</c:v>
                </c:pt>
                <c:pt idx="3513">
                  <c:v>-3.4809112999999998</c:v>
                </c:pt>
                <c:pt idx="3514">
                  <c:v>-3.4770965999999999</c:v>
                </c:pt>
                <c:pt idx="3515">
                  <c:v>-3.4742354999999998</c:v>
                </c:pt>
                <c:pt idx="3516">
                  <c:v>-3.4699439999999999</c:v>
                </c:pt>
                <c:pt idx="3517">
                  <c:v>-3.4680366999999999</c:v>
                </c:pt>
                <c:pt idx="3518">
                  <c:v>-3.4694672</c:v>
                </c:pt>
                <c:pt idx="3519">
                  <c:v>-3.4689903000000002</c:v>
                </c:pt>
                <c:pt idx="3520">
                  <c:v>-3.4632683000000002</c:v>
                </c:pt>
                <c:pt idx="3521">
                  <c:v>-3.4565926</c:v>
                </c:pt>
                <c:pt idx="3522">
                  <c:v>-3.4546852000000001</c:v>
                </c:pt>
                <c:pt idx="3523">
                  <c:v>-3.4580231000000001</c:v>
                </c:pt>
                <c:pt idx="3524">
                  <c:v>-3.4599304000000002</c:v>
                </c:pt>
                <c:pt idx="3525">
                  <c:v>-3.4599304000000002</c:v>
                </c:pt>
                <c:pt idx="3526">
                  <c:v>-3.4599304000000002</c:v>
                </c:pt>
                <c:pt idx="3527">
                  <c:v>-3.4608840999999999</c:v>
                </c:pt>
                <c:pt idx="3528">
                  <c:v>-3.4604073</c:v>
                </c:pt>
                <c:pt idx="3529">
                  <c:v>-3.4594535999999998</c:v>
                </c:pt>
                <c:pt idx="3530">
                  <c:v>-3.4618378000000001</c:v>
                </c:pt>
                <c:pt idx="3531">
                  <c:v>-3.4685134999999998</c:v>
                </c:pt>
                <c:pt idx="3532">
                  <c:v>-3.4770965999999999</c:v>
                </c:pt>
                <c:pt idx="3533">
                  <c:v>-3.4823417999999999</c:v>
                </c:pt>
                <c:pt idx="3534">
                  <c:v>-3.4832953999999998</c:v>
                </c:pt>
                <c:pt idx="3535">
                  <c:v>-3.4799576000000001</c:v>
                </c:pt>
                <c:pt idx="3536">
                  <c:v>-3.4732818999999999</c:v>
                </c:pt>
                <c:pt idx="3537">
                  <c:v>-3.4661293</c:v>
                </c:pt>
                <c:pt idx="3538">
                  <c:v>-3.4584999000000001</c:v>
                </c:pt>
                <c:pt idx="3539">
                  <c:v>-3.4508705000000002</c:v>
                </c:pt>
                <c:pt idx="3540">
                  <c:v>-3.4475327</c:v>
                </c:pt>
                <c:pt idx="3541">
                  <c:v>-3.4499168</c:v>
                </c:pt>
                <c:pt idx="3542">
                  <c:v>-3.4556388999999998</c:v>
                </c:pt>
                <c:pt idx="3543">
                  <c:v>-3.4613608999999999</c:v>
                </c:pt>
                <c:pt idx="3544">
                  <c:v>-3.4699439999999999</c:v>
                </c:pt>
                <c:pt idx="3545">
                  <c:v>-3.4794806999999999</c:v>
                </c:pt>
                <c:pt idx="3546">
                  <c:v>-3.4866332999999998</c:v>
                </c:pt>
                <c:pt idx="3547">
                  <c:v>-3.4880637999999999</c:v>
                </c:pt>
                <c:pt idx="3548">
                  <c:v>-3.487587</c:v>
                </c:pt>
                <c:pt idx="3549">
                  <c:v>-3.4871101000000002</c:v>
                </c:pt>
                <c:pt idx="3550">
                  <c:v>-3.4842491</c:v>
                </c:pt>
                <c:pt idx="3551">
                  <c:v>-3.4766197000000001</c:v>
                </c:pt>
                <c:pt idx="3552">
                  <c:v>-3.4685134999999998</c:v>
                </c:pt>
                <c:pt idx="3553">
                  <c:v>-3.4618378000000001</c:v>
                </c:pt>
                <c:pt idx="3554">
                  <c:v>-3.4546852000000001</c:v>
                </c:pt>
                <c:pt idx="3555">
                  <c:v>-3.4484862999999999</c:v>
                </c:pt>
                <c:pt idx="3556">
                  <c:v>-3.4470557999999998</c:v>
                </c:pt>
                <c:pt idx="3557">
                  <c:v>-3.4532547</c:v>
                </c:pt>
                <c:pt idx="3558">
                  <c:v>-3.4632683000000002</c:v>
                </c:pt>
                <c:pt idx="3559">
                  <c:v>-3.4737586999999999</c:v>
                </c:pt>
                <c:pt idx="3560">
                  <c:v>-3.4828185999999999</c:v>
                </c:pt>
                <c:pt idx="3561">
                  <c:v>-3.487587</c:v>
                </c:pt>
                <c:pt idx="3562">
                  <c:v>-3.487587</c:v>
                </c:pt>
                <c:pt idx="3563">
                  <c:v>-3.4828185999999999</c:v>
                </c:pt>
                <c:pt idx="3564">
                  <c:v>-3.4785271</c:v>
                </c:pt>
                <c:pt idx="3565">
                  <c:v>-3.4766197000000001</c:v>
                </c:pt>
                <c:pt idx="3566">
                  <c:v>-3.4785271</c:v>
                </c:pt>
                <c:pt idx="3567">
                  <c:v>-3.4804344</c:v>
                </c:pt>
                <c:pt idx="3568">
                  <c:v>-3.4823417999999999</c:v>
                </c:pt>
                <c:pt idx="3569">
                  <c:v>-3.4832953999999998</c:v>
                </c:pt>
                <c:pt idx="3570">
                  <c:v>-3.4794806999999999</c:v>
                </c:pt>
                <c:pt idx="3571">
                  <c:v>-3.4704207999999999</c:v>
                </c:pt>
                <c:pt idx="3572">
                  <c:v>-3.4599304000000002</c:v>
                </c:pt>
                <c:pt idx="3573">
                  <c:v>-3.4546852000000001</c:v>
                </c:pt>
                <c:pt idx="3574">
                  <c:v>-3.4546852000000001</c:v>
                </c:pt>
                <c:pt idx="3575">
                  <c:v>-3.4575461999999999</c:v>
                </c:pt>
                <c:pt idx="3576">
                  <c:v>-3.4642219999999999</c:v>
                </c:pt>
                <c:pt idx="3577">
                  <c:v>-3.4742354999999998</c:v>
                </c:pt>
                <c:pt idx="3578">
                  <c:v>-3.4832953999999998</c:v>
                </c:pt>
                <c:pt idx="3579">
                  <c:v>-3.4880637999999999</c:v>
                </c:pt>
                <c:pt idx="3580">
                  <c:v>-3.4880637999999999</c:v>
                </c:pt>
                <c:pt idx="3581">
                  <c:v>-3.487587</c:v>
                </c:pt>
                <c:pt idx="3582">
                  <c:v>-3.4885405999999999</c:v>
                </c:pt>
                <c:pt idx="3583">
                  <c:v>-3.4894943</c:v>
                </c:pt>
                <c:pt idx="3584">
                  <c:v>-3.4890175000000001</c:v>
                </c:pt>
                <c:pt idx="3585">
                  <c:v>-3.4885405999999999</c:v>
                </c:pt>
                <c:pt idx="3586">
                  <c:v>-3.4914016999999999</c:v>
                </c:pt>
                <c:pt idx="3587">
                  <c:v>-3.4937859000000002</c:v>
                </c:pt>
                <c:pt idx="3588">
                  <c:v>-3.4918784999999999</c:v>
                </c:pt>
                <c:pt idx="3589">
                  <c:v>-3.487587</c:v>
                </c:pt>
                <c:pt idx="3590">
                  <c:v>-3.4852028000000002</c:v>
                </c:pt>
                <c:pt idx="3591">
                  <c:v>-3.4856796000000001</c:v>
                </c:pt>
                <c:pt idx="3592">
                  <c:v>-3.4871101000000002</c:v>
                </c:pt>
                <c:pt idx="3593">
                  <c:v>-3.4894943</c:v>
                </c:pt>
                <c:pt idx="3594">
                  <c:v>-3.493309</c:v>
                </c:pt>
                <c:pt idx="3595">
                  <c:v>-3.4971236999999999</c:v>
                </c:pt>
                <c:pt idx="3596">
                  <c:v>-3.4966469</c:v>
                </c:pt>
                <c:pt idx="3597">
                  <c:v>-3.4914016999999999</c:v>
                </c:pt>
                <c:pt idx="3598">
                  <c:v>-3.4847260000000002</c:v>
                </c:pt>
                <c:pt idx="3599">
                  <c:v>-3.4785271</c:v>
                </c:pt>
                <c:pt idx="3600">
                  <c:v>-3.4761429000000001</c:v>
                </c:pt>
                <c:pt idx="3601">
                  <c:v>-3.4770965999999999</c:v>
                </c:pt>
                <c:pt idx="3602">
                  <c:v>-3.4799576000000001</c:v>
                </c:pt>
                <c:pt idx="3603">
                  <c:v>-3.4842491</c:v>
                </c:pt>
                <c:pt idx="3604">
                  <c:v>-3.4909248000000002</c:v>
                </c:pt>
                <c:pt idx="3605">
                  <c:v>-3.4976006000000002</c:v>
                </c:pt>
                <c:pt idx="3606">
                  <c:v>-3.5018921000000001</c:v>
                </c:pt>
                <c:pt idx="3607">
                  <c:v>-3.5052298999999998</c:v>
                </c:pt>
                <c:pt idx="3608">
                  <c:v>-3.5090446000000002</c:v>
                </c:pt>
                <c:pt idx="3609">
                  <c:v>-3.5133361999999999</c:v>
                </c:pt>
                <c:pt idx="3610">
                  <c:v>-3.5133361999999999</c:v>
                </c:pt>
                <c:pt idx="3611">
                  <c:v>-3.5090446000000002</c:v>
                </c:pt>
                <c:pt idx="3612">
                  <c:v>-3.5042762999999999</c:v>
                </c:pt>
                <c:pt idx="3613">
                  <c:v>-3.5009383999999999</c:v>
                </c:pt>
                <c:pt idx="3614">
                  <c:v>-3.4995078999999998</c:v>
                </c:pt>
                <c:pt idx="3615">
                  <c:v>-3.4999847000000002</c:v>
                </c:pt>
                <c:pt idx="3616">
                  <c:v>-3.5023689</c:v>
                </c:pt>
                <c:pt idx="3617">
                  <c:v>-3.5047530999999998</c:v>
                </c:pt>
                <c:pt idx="3618">
                  <c:v>-3.5057068</c:v>
                </c:pt>
                <c:pt idx="3619">
                  <c:v>-3.5037994000000001</c:v>
                </c:pt>
                <c:pt idx="3620">
                  <c:v>-3.5004616</c:v>
                </c:pt>
                <c:pt idx="3621">
                  <c:v>-3.4961700000000002</c:v>
                </c:pt>
                <c:pt idx="3622">
                  <c:v>-3.493309</c:v>
                </c:pt>
                <c:pt idx="3623">
                  <c:v>-3.4923552999999998</c:v>
                </c:pt>
                <c:pt idx="3624">
                  <c:v>-3.4937859000000002</c:v>
                </c:pt>
                <c:pt idx="3625">
                  <c:v>-3.4971236999999999</c:v>
                </c:pt>
                <c:pt idx="3626">
                  <c:v>-3.5009383999999999</c:v>
                </c:pt>
                <c:pt idx="3627">
                  <c:v>-3.5052298999999998</c:v>
                </c:pt>
                <c:pt idx="3628">
                  <c:v>-3.5090446000000002</c:v>
                </c:pt>
                <c:pt idx="3629">
                  <c:v>-3.5123825000000002</c:v>
                </c:pt>
                <c:pt idx="3630">
                  <c:v>-3.5147667</c:v>
                </c:pt>
                <c:pt idx="3631">
                  <c:v>-3.5157204000000002</c:v>
                </c:pt>
                <c:pt idx="3632">
                  <c:v>-3.5138129999999999</c:v>
                </c:pt>
                <c:pt idx="3633">
                  <c:v>-3.5080909999999998</c:v>
                </c:pt>
                <c:pt idx="3634">
                  <c:v>-3.4985542000000001</c:v>
                </c:pt>
                <c:pt idx="3635">
                  <c:v>-3.487587</c:v>
                </c:pt>
                <c:pt idx="3636">
                  <c:v>-3.4790038999999999</c:v>
                </c:pt>
                <c:pt idx="3637">
                  <c:v>-3.4751892</c:v>
                </c:pt>
                <c:pt idx="3638">
                  <c:v>-3.4732818999999999</c:v>
                </c:pt>
                <c:pt idx="3639">
                  <c:v>-3.4723282000000002</c:v>
                </c:pt>
                <c:pt idx="3640">
                  <c:v>-3.4737586999999999</c:v>
                </c:pt>
                <c:pt idx="3641">
                  <c:v>-3.4785271</c:v>
                </c:pt>
                <c:pt idx="3642">
                  <c:v>-3.4847260000000002</c:v>
                </c:pt>
                <c:pt idx="3643">
                  <c:v>-3.4885405999999999</c:v>
                </c:pt>
                <c:pt idx="3644">
                  <c:v>-3.4904480000000002</c:v>
                </c:pt>
                <c:pt idx="3645">
                  <c:v>-3.4923552999999998</c:v>
                </c:pt>
                <c:pt idx="3646">
                  <c:v>-3.4952163999999999</c:v>
                </c:pt>
                <c:pt idx="3647">
                  <c:v>-3.4980774000000001</c:v>
                </c:pt>
                <c:pt idx="3648">
                  <c:v>-3.5009383999999999</c:v>
                </c:pt>
                <c:pt idx="3649">
                  <c:v>-3.5052298999999998</c:v>
                </c:pt>
                <c:pt idx="3650">
                  <c:v>-3.5128593000000001</c:v>
                </c:pt>
                <c:pt idx="3651">
                  <c:v>-3.5238266</c:v>
                </c:pt>
                <c:pt idx="3652">
                  <c:v>-3.5347938999999999</c:v>
                </c:pt>
                <c:pt idx="3653">
                  <c:v>-3.5443305999999999</c:v>
                </c:pt>
                <c:pt idx="3654">
                  <c:v>-3.5495757999999999</c:v>
                </c:pt>
                <c:pt idx="3655">
                  <c:v>-3.5486220999999998</c:v>
                </c:pt>
                <c:pt idx="3656">
                  <c:v>-3.5438537999999999</c:v>
                </c:pt>
                <c:pt idx="3657">
                  <c:v>-3.5367012</c:v>
                </c:pt>
                <c:pt idx="3658">
                  <c:v>-3.5290718000000001</c:v>
                </c:pt>
                <c:pt idx="3659">
                  <c:v>-3.5209655999999998</c:v>
                </c:pt>
                <c:pt idx="3660">
                  <c:v>-3.5152435</c:v>
                </c:pt>
                <c:pt idx="3661">
                  <c:v>-3.5142899000000001</c:v>
                </c:pt>
                <c:pt idx="3662">
                  <c:v>-3.5161972000000001</c:v>
                </c:pt>
                <c:pt idx="3663">
                  <c:v>-3.5157204000000002</c:v>
                </c:pt>
                <c:pt idx="3664">
                  <c:v>-3.5128593000000001</c:v>
                </c:pt>
                <c:pt idx="3665">
                  <c:v>-3.5109520000000001</c:v>
                </c:pt>
                <c:pt idx="3666">
                  <c:v>-3.5095215</c:v>
                </c:pt>
                <c:pt idx="3667">
                  <c:v>-3.5090446000000002</c:v>
                </c:pt>
                <c:pt idx="3668">
                  <c:v>-3.5104752000000001</c:v>
                </c:pt>
                <c:pt idx="3669">
                  <c:v>-3.5161972000000001</c:v>
                </c:pt>
                <c:pt idx="3670">
                  <c:v>-3.5219193</c:v>
                </c:pt>
                <c:pt idx="3671">
                  <c:v>-3.5243034</c:v>
                </c:pt>
                <c:pt idx="3672">
                  <c:v>-3.5223960999999999</c:v>
                </c:pt>
                <c:pt idx="3673">
                  <c:v>-3.5190581999999999</c:v>
                </c:pt>
                <c:pt idx="3674">
                  <c:v>-3.5152435</c:v>
                </c:pt>
                <c:pt idx="3675">
                  <c:v>-3.5128593000000001</c:v>
                </c:pt>
                <c:pt idx="3676">
                  <c:v>-3.5152435</c:v>
                </c:pt>
                <c:pt idx="3677">
                  <c:v>-3.5209655999999998</c:v>
                </c:pt>
                <c:pt idx="3678">
                  <c:v>-3.5262107999999999</c:v>
                </c:pt>
                <c:pt idx="3679">
                  <c:v>-3.5300254999999998</c:v>
                </c:pt>
                <c:pt idx="3680">
                  <c:v>-3.5352706999999999</c:v>
                </c:pt>
                <c:pt idx="3681">
                  <c:v>-3.5395622000000002</c:v>
                </c:pt>
                <c:pt idx="3682">
                  <c:v>-3.5405158999999999</c:v>
                </c:pt>
                <c:pt idx="3683">
                  <c:v>-3.5400391</c:v>
                </c:pt>
                <c:pt idx="3684">
                  <c:v>-3.5414696000000001</c:v>
                </c:pt>
                <c:pt idx="3685">
                  <c:v>-3.5438537999999999</c:v>
                </c:pt>
                <c:pt idx="3686">
                  <c:v>-3.5443305999999999</c:v>
                </c:pt>
                <c:pt idx="3687">
                  <c:v>-3.5424232</c:v>
                </c:pt>
                <c:pt idx="3688">
                  <c:v>-3.5386085999999999</c:v>
                </c:pt>
                <c:pt idx="3689">
                  <c:v>-3.5362244</c:v>
                </c:pt>
                <c:pt idx="3690">
                  <c:v>-3.5347938999999999</c:v>
                </c:pt>
                <c:pt idx="3691">
                  <c:v>-3.5328865</c:v>
                </c:pt>
                <c:pt idx="3692">
                  <c:v>-3.5305023000000002</c:v>
                </c:pt>
                <c:pt idx="3693">
                  <c:v>-3.5276413</c:v>
                </c:pt>
                <c:pt idx="3694">
                  <c:v>-3.5266875999999998</c:v>
                </c:pt>
                <c:pt idx="3695">
                  <c:v>-3.5266875999999998</c:v>
                </c:pt>
                <c:pt idx="3696">
                  <c:v>-3.5247803000000002</c:v>
                </c:pt>
                <c:pt idx="3697">
                  <c:v>-3.5204887</c:v>
                </c:pt>
                <c:pt idx="3698">
                  <c:v>-3.5152435</c:v>
                </c:pt>
                <c:pt idx="3699">
                  <c:v>-3.5133361999999999</c:v>
                </c:pt>
                <c:pt idx="3700">
                  <c:v>-3.5152435</c:v>
                </c:pt>
                <c:pt idx="3701">
                  <c:v>-3.5204887</c:v>
                </c:pt>
                <c:pt idx="3702">
                  <c:v>-3.5271645</c:v>
                </c:pt>
                <c:pt idx="3703">
                  <c:v>-3.5343170000000002</c:v>
                </c:pt>
                <c:pt idx="3704">
                  <c:v>-3.5429001000000002</c:v>
                </c:pt>
                <c:pt idx="3705">
                  <c:v>-3.5495757999999999</c:v>
                </c:pt>
                <c:pt idx="3706">
                  <c:v>-3.5524368000000002</c:v>
                </c:pt>
                <c:pt idx="3707">
                  <c:v>-3.5495757999999999</c:v>
                </c:pt>
                <c:pt idx="3708">
                  <c:v>-3.5452843000000001</c:v>
                </c:pt>
                <c:pt idx="3709">
                  <c:v>-3.5429001000000002</c:v>
                </c:pt>
                <c:pt idx="3710">
                  <c:v>-3.5419464000000001</c:v>
                </c:pt>
                <c:pt idx="3711">
                  <c:v>-3.5390853999999998</c:v>
                </c:pt>
                <c:pt idx="3712">
                  <c:v>-3.5352706999999999</c:v>
                </c:pt>
                <c:pt idx="3713">
                  <c:v>-3.5338402000000002</c:v>
                </c:pt>
                <c:pt idx="3714">
                  <c:v>-3.5347938999999999</c:v>
                </c:pt>
                <c:pt idx="3715">
                  <c:v>-3.5357474999999998</c:v>
                </c:pt>
                <c:pt idx="3716">
                  <c:v>-3.5357474999999998</c:v>
                </c:pt>
                <c:pt idx="3717">
                  <c:v>-3.5352706999999999</c:v>
                </c:pt>
                <c:pt idx="3718">
                  <c:v>-3.5352706999999999</c:v>
                </c:pt>
                <c:pt idx="3719">
                  <c:v>-3.5371779999999999</c:v>
                </c:pt>
                <c:pt idx="3720">
                  <c:v>-3.5386085999999999</c:v>
                </c:pt>
                <c:pt idx="3721">
                  <c:v>-3.5395622000000002</c:v>
                </c:pt>
                <c:pt idx="3722">
                  <c:v>-3.5390853999999998</c:v>
                </c:pt>
                <c:pt idx="3723">
                  <c:v>-3.5400391</c:v>
                </c:pt>
                <c:pt idx="3724">
                  <c:v>-3.5414696000000001</c:v>
                </c:pt>
                <c:pt idx="3725">
                  <c:v>-3.5429001000000002</c:v>
                </c:pt>
                <c:pt idx="3726">
                  <c:v>-3.5424232</c:v>
                </c:pt>
                <c:pt idx="3727">
                  <c:v>-3.5419464000000001</c:v>
                </c:pt>
                <c:pt idx="3728">
                  <c:v>-3.5419464000000001</c:v>
                </c:pt>
                <c:pt idx="3729">
                  <c:v>-3.5424232</c:v>
                </c:pt>
                <c:pt idx="3730">
                  <c:v>-3.5419464000000001</c:v>
                </c:pt>
                <c:pt idx="3731">
                  <c:v>-3.5400391</c:v>
                </c:pt>
                <c:pt idx="3732">
                  <c:v>-3.5409926999999999</c:v>
                </c:pt>
                <c:pt idx="3733">
                  <c:v>-3.5448073999999998</c:v>
                </c:pt>
                <c:pt idx="3734">
                  <c:v>-3.5486220999999998</c:v>
                </c:pt>
                <c:pt idx="3735">
                  <c:v>-3.5500525999999999</c:v>
                </c:pt>
                <c:pt idx="3736">
                  <c:v>-3.5495757999999999</c:v>
                </c:pt>
                <c:pt idx="3737">
                  <c:v>-3.5495757999999999</c:v>
                </c:pt>
                <c:pt idx="3738">
                  <c:v>-3.5500525999999999</c:v>
                </c:pt>
                <c:pt idx="3739">
                  <c:v>-3.5505295000000001</c:v>
                </c:pt>
                <c:pt idx="3740">
                  <c:v>-3.5514831999999998</c:v>
                </c:pt>
                <c:pt idx="3741">
                  <c:v>-3.5524368000000002</c:v>
                </c:pt>
                <c:pt idx="3742">
                  <c:v>-3.5543442000000001</c:v>
                </c:pt>
                <c:pt idx="3743">
                  <c:v>-3.5572051999999998</c:v>
                </c:pt>
                <c:pt idx="3744">
                  <c:v>-3.5586357</c:v>
                </c:pt>
                <c:pt idx="3745">
                  <c:v>-3.5567283999999999</c:v>
                </c:pt>
                <c:pt idx="3746">
                  <c:v>-3.554821</c:v>
                </c:pt>
                <c:pt idx="3747">
                  <c:v>-3.5552978999999998</c:v>
                </c:pt>
                <c:pt idx="3748">
                  <c:v>-3.5562515000000001</c:v>
                </c:pt>
                <c:pt idx="3749">
                  <c:v>-3.5552978999999998</c:v>
                </c:pt>
                <c:pt idx="3750">
                  <c:v>-3.5538672999999998</c:v>
                </c:pt>
                <c:pt idx="3751">
                  <c:v>-3.5533904999999999</c:v>
                </c:pt>
                <c:pt idx="3752">
                  <c:v>-3.5524368000000002</c:v>
                </c:pt>
                <c:pt idx="3753">
                  <c:v>-3.5505295000000001</c:v>
                </c:pt>
                <c:pt idx="3754">
                  <c:v>-3.5486220999999998</c:v>
                </c:pt>
                <c:pt idx="3755">
                  <c:v>-3.5467148000000002</c:v>
                </c:pt>
                <c:pt idx="3756">
                  <c:v>-3.5462378999999999</c:v>
                </c:pt>
                <c:pt idx="3757">
                  <c:v>-3.5467148000000002</c:v>
                </c:pt>
                <c:pt idx="3758">
                  <c:v>-3.5476684999999999</c:v>
                </c:pt>
                <c:pt idx="3759">
                  <c:v>-3.5495757999999999</c:v>
                </c:pt>
                <c:pt idx="3760">
                  <c:v>-3.5529137</c:v>
                </c:pt>
                <c:pt idx="3761">
                  <c:v>-3.554821</c:v>
                </c:pt>
                <c:pt idx="3762">
                  <c:v>-3.5543442000000001</c:v>
                </c:pt>
                <c:pt idx="3763">
                  <c:v>-3.5533904999999999</c:v>
                </c:pt>
                <c:pt idx="3764">
                  <c:v>-3.5543442000000001</c:v>
                </c:pt>
                <c:pt idx="3765">
                  <c:v>-3.5562515000000001</c:v>
                </c:pt>
                <c:pt idx="3766">
                  <c:v>-3.5557747000000002</c:v>
                </c:pt>
                <c:pt idx="3767">
                  <c:v>-3.5552978999999998</c:v>
                </c:pt>
                <c:pt idx="3768">
                  <c:v>-3.5552978999999998</c:v>
                </c:pt>
                <c:pt idx="3769">
                  <c:v>-3.5552978999999998</c:v>
                </c:pt>
                <c:pt idx="3770">
                  <c:v>-3.5552978999999998</c:v>
                </c:pt>
                <c:pt idx="3771">
                  <c:v>-3.5557747000000002</c:v>
                </c:pt>
                <c:pt idx="3772">
                  <c:v>-3.5572051999999998</c:v>
                </c:pt>
                <c:pt idx="3773">
                  <c:v>-3.5567283999999999</c:v>
                </c:pt>
                <c:pt idx="3774">
                  <c:v>-3.5562515000000001</c:v>
                </c:pt>
                <c:pt idx="3775">
                  <c:v>-3.5562515000000001</c:v>
                </c:pt>
                <c:pt idx="3776">
                  <c:v>-3.5552978999999998</c:v>
                </c:pt>
                <c:pt idx="3777">
                  <c:v>-3.5538672999999998</c:v>
                </c:pt>
                <c:pt idx="3778">
                  <c:v>-3.554821</c:v>
                </c:pt>
                <c:pt idx="3779">
                  <c:v>-3.5610198999999998</c:v>
                </c:pt>
                <c:pt idx="3780">
                  <c:v>-3.5696029999999999</c:v>
                </c:pt>
                <c:pt idx="3781">
                  <c:v>-3.5748481999999999</c:v>
                </c:pt>
                <c:pt idx="3782">
                  <c:v>-3.5758017999999998</c:v>
                </c:pt>
                <c:pt idx="3783">
                  <c:v>-3.5719872000000001</c:v>
                </c:pt>
                <c:pt idx="3784">
                  <c:v>-3.5653114000000001</c:v>
                </c:pt>
                <c:pt idx="3785">
                  <c:v>-3.5576819999999998</c:v>
                </c:pt>
                <c:pt idx="3786">
                  <c:v>-3.5505295000000001</c:v>
                </c:pt>
                <c:pt idx="3787">
                  <c:v>-3.5457611</c:v>
                </c:pt>
                <c:pt idx="3788">
                  <c:v>-3.5429001000000002</c:v>
                </c:pt>
                <c:pt idx="3789">
                  <c:v>-3.5424232</c:v>
                </c:pt>
                <c:pt idx="3790">
                  <c:v>-3.5429001000000002</c:v>
                </c:pt>
                <c:pt idx="3791">
                  <c:v>-3.5443305999999999</c:v>
                </c:pt>
                <c:pt idx="3792">
                  <c:v>-3.5462378999999999</c:v>
                </c:pt>
                <c:pt idx="3793">
                  <c:v>-3.5510063000000001</c:v>
                </c:pt>
                <c:pt idx="3794">
                  <c:v>-3.5567283999999999</c:v>
                </c:pt>
                <c:pt idx="3795">
                  <c:v>-3.5619736</c:v>
                </c:pt>
                <c:pt idx="3796">
                  <c:v>-3.5643577999999998</c:v>
                </c:pt>
                <c:pt idx="3797">
                  <c:v>-3.5657882999999999</c:v>
                </c:pt>
                <c:pt idx="3798">
                  <c:v>-3.5696029999999999</c:v>
                </c:pt>
                <c:pt idx="3799">
                  <c:v>-3.5724640000000001</c:v>
                </c:pt>
                <c:pt idx="3800">
                  <c:v>-3.5734176999999998</c:v>
                </c:pt>
                <c:pt idx="3801">
                  <c:v>-3.5738945000000002</c:v>
                </c:pt>
                <c:pt idx="3802">
                  <c:v>-3.5772324000000002</c:v>
                </c:pt>
                <c:pt idx="3803">
                  <c:v>-3.5820007</c:v>
                </c:pt>
                <c:pt idx="3804">
                  <c:v>-3.5824775999999998</c:v>
                </c:pt>
                <c:pt idx="3805">
                  <c:v>-3.5805701999999999</c:v>
                </c:pt>
                <c:pt idx="3806">
                  <c:v>-3.5810471000000001</c:v>
                </c:pt>
                <c:pt idx="3807">
                  <c:v>-3.5848618000000001</c:v>
                </c:pt>
                <c:pt idx="3808">
                  <c:v>-3.5867691000000002</c:v>
                </c:pt>
                <c:pt idx="3809">
                  <c:v>-3.5839080999999999</c:v>
                </c:pt>
                <c:pt idx="3810">
                  <c:v>-3.5786628999999999</c:v>
                </c:pt>
                <c:pt idx="3811">
                  <c:v>-3.5729408</c:v>
                </c:pt>
                <c:pt idx="3812">
                  <c:v>-3.5653114000000001</c:v>
                </c:pt>
                <c:pt idx="3813">
                  <c:v>-3.5591124999999999</c:v>
                </c:pt>
                <c:pt idx="3814">
                  <c:v>-3.5562515000000001</c:v>
                </c:pt>
                <c:pt idx="3815">
                  <c:v>-3.5576819999999998</c:v>
                </c:pt>
                <c:pt idx="3816">
                  <c:v>-3.5600662000000001</c:v>
                </c:pt>
                <c:pt idx="3817">
                  <c:v>-3.5624503999999999</c:v>
                </c:pt>
                <c:pt idx="3818">
                  <c:v>-3.5653114000000001</c:v>
                </c:pt>
                <c:pt idx="3819">
                  <c:v>-3.5672188</c:v>
                </c:pt>
                <c:pt idx="3820">
                  <c:v>-3.5672188</c:v>
                </c:pt>
                <c:pt idx="3821">
                  <c:v>-3.5667418999999998</c:v>
                </c:pt>
                <c:pt idx="3822">
                  <c:v>-3.5662650999999999</c:v>
                </c:pt>
                <c:pt idx="3823">
                  <c:v>-3.5657882999999999</c:v>
                </c:pt>
                <c:pt idx="3824">
                  <c:v>-3.5653114000000001</c:v>
                </c:pt>
                <c:pt idx="3825">
                  <c:v>-3.5653114000000001</c:v>
                </c:pt>
                <c:pt idx="3826">
                  <c:v>-3.5653114000000001</c:v>
                </c:pt>
                <c:pt idx="3827">
                  <c:v>-3.5657882999999999</c:v>
                </c:pt>
                <c:pt idx="3828">
                  <c:v>-3.5672188</c:v>
                </c:pt>
                <c:pt idx="3829">
                  <c:v>-3.5686493000000001</c:v>
                </c:pt>
                <c:pt idx="3830">
                  <c:v>-3.5696029999999999</c:v>
                </c:pt>
                <c:pt idx="3831">
                  <c:v>-3.5710335</c:v>
                </c:pt>
                <c:pt idx="3832">
                  <c:v>-3.5724640000000001</c:v>
                </c:pt>
                <c:pt idx="3833">
                  <c:v>-3.5738945000000002</c:v>
                </c:pt>
                <c:pt idx="3834">
                  <c:v>-3.5748481999999999</c:v>
                </c:pt>
                <c:pt idx="3835">
                  <c:v>-3.5753249999999999</c:v>
                </c:pt>
                <c:pt idx="3836">
                  <c:v>-3.5758017999999998</c:v>
                </c:pt>
                <c:pt idx="3837">
                  <c:v>-3.5753249999999999</c:v>
                </c:pt>
                <c:pt idx="3838">
                  <c:v>-3.5729408</c:v>
                </c:pt>
                <c:pt idx="3839">
                  <c:v>-3.5681725000000002</c:v>
                </c:pt>
                <c:pt idx="3840">
                  <c:v>-3.5638809</c:v>
                </c:pt>
                <c:pt idx="3841">
                  <c:v>-3.5624503999999999</c:v>
                </c:pt>
                <c:pt idx="3842">
                  <c:v>-3.5634041000000001</c:v>
                </c:pt>
                <c:pt idx="3843">
                  <c:v>-3.5657882999999999</c:v>
                </c:pt>
                <c:pt idx="3844">
                  <c:v>-3.5681725000000002</c:v>
                </c:pt>
                <c:pt idx="3845">
                  <c:v>-3.5715102999999999</c:v>
                </c:pt>
                <c:pt idx="3846">
                  <c:v>-3.5743713000000001</c:v>
                </c:pt>
                <c:pt idx="3847">
                  <c:v>-3.5738945000000002</c:v>
                </c:pt>
                <c:pt idx="3848">
                  <c:v>-3.5705566000000002</c:v>
                </c:pt>
                <c:pt idx="3849">
                  <c:v>-3.5676956</c:v>
                </c:pt>
                <c:pt idx="3850">
                  <c:v>-3.5672188</c:v>
                </c:pt>
                <c:pt idx="3851">
                  <c:v>-3.5653114000000001</c:v>
                </c:pt>
                <c:pt idx="3852">
                  <c:v>-3.5629271999999998</c:v>
                </c:pt>
                <c:pt idx="3853">
                  <c:v>-3.5624503999999999</c:v>
                </c:pt>
                <c:pt idx="3854">
                  <c:v>-3.5667418999999998</c:v>
                </c:pt>
                <c:pt idx="3855">
                  <c:v>-3.5729408</c:v>
                </c:pt>
                <c:pt idx="3856">
                  <c:v>-3.5753249999999999</c:v>
                </c:pt>
                <c:pt idx="3857">
                  <c:v>-3.5762787</c:v>
                </c:pt>
                <c:pt idx="3858">
                  <c:v>-3.5786628999999999</c:v>
                </c:pt>
                <c:pt idx="3859">
                  <c:v>-3.5839080999999999</c:v>
                </c:pt>
                <c:pt idx="3860">
                  <c:v>-3.5872459000000001</c:v>
                </c:pt>
                <c:pt idx="3861">
                  <c:v>-3.5872459000000001</c:v>
                </c:pt>
                <c:pt idx="3862">
                  <c:v>-3.5872459000000001</c:v>
                </c:pt>
                <c:pt idx="3863">
                  <c:v>-3.5881995999999998</c:v>
                </c:pt>
                <c:pt idx="3864">
                  <c:v>-3.5896300999999999</c:v>
                </c:pt>
                <c:pt idx="3865">
                  <c:v>-3.5896300999999999</c:v>
                </c:pt>
                <c:pt idx="3866">
                  <c:v>-3.5862923000000002</c:v>
                </c:pt>
                <c:pt idx="3867">
                  <c:v>-3.5815239000000001</c:v>
                </c:pt>
                <c:pt idx="3868">
                  <c:v>-3.5781860000000001</c:v>
                </c:pt>
                <c:pt idx="3869">
                  <c:v>-3.5781860000000001</c:v>
                </c:pt>
                <c:pt idx="3870">
                  <c:v>-3.5791396999999998</c:v>
                </c:pt>
                <c:pt idx="3871">
                  <c:v>-3.5781860000000001</c:v>
                </c:pt>
                <c:pt idx="3872">
                  <c:v>-3.5767555</c:v>
                </c:pt>
                <c:pt idx="3873">
                  <c:v>-3.5786628999999999</c:v>
                </c:pt>
                <c:pt idx="3874">
                  <c:v>-3.5829544000000002</c:v>
                </c:pt>
                <c:pt idx="3875">
                  <c:v>-3.5853386</c:v>
                </c:pt>
                <c:pt idx="3876">
                  <c:v>-3.5853386</c:v>
                </c:pt>
                <c:pt idx="3877">
                  <c:v>-3.5858154</c:v>
                </c:pt>
                <c:pt idx="3878">
                  <c:v>-3.5867691000000002</c:v>
                </c:pt>
                <c:pt idx="3879">
                  <c:v>-3.5839080999999999</c:v>
                </c:pt>
                <c:pt idx="3880">
                  <c:v>-3.5772324000000002</c:v>
                </c:pt>
                <c:pt idx="3881">
                  <c:v>-3.5719872000000001</c:v>
                </c:pt>
                <c:pt idx="3882">
                  <c:v>-3.5686493000000001</c:v>
                </c:pt>
                <c:pt idx="3883">
                  <c:v>-3.5657882999999999</c:v>
                </c:pt>
                <c:pt idx="3884">
                  <c:v>-3.5638809</c:v>
                </c:pt>
                <c:pt idx="3885">
                  <c:v>-3.5657882999999999</c:v>
                </c:pt>
                <c:pt idx="3886">
                  <c:v>-3.5729408</c:v>
                </c:pt>
                <c:pt idx="3887">
                  <c:v>-3.5791396999999998</c:v>
                </c:pt>
                <c:pt idx="3888">
                  <c:v>-3.5834312000000001</c:v>
                </c:pt>
                <c:pt idx="3889">
                  <c:v>-3.5858154</c:v>
                </c:pt>
                <c:pt idx="3890">
                  <c:v>-3.5881995999999998</c:v>
                </c:pt>
                <c:pt idx="3891">
                  <c:v>-3.5920143000000002</c:v>
                </c:pt>
                <c:pt idx="3892">
                  <c:v>-3.5943985000000001</c:v>
                </c:pt>
                <c:pt idx="3893">
                  <c:v>-3.5953522000000002</c:v>
                </c:pt>
                <c:pt idx="3894">
                  <c:v>-3.5943985000000001</c:v>
                </c:pt>
                <c:pt idx="3895">
                  <c:v>-3.5943985000000001</c:v>
                </c:pt>
                <c:pt idx="3896">
                  <c:v>-3.5953522000000002</c:v>
                </c:pt>
                <c:pt idx="3897">
                  <c:v>-3.5929679999999999</c:v>
                </c:pt>
                <c:pt idx="3898">
                  <c:v>-3.5881995999999998</c:v>
                </c:pt>
                <c:pt idx="3899">
                  <c:v>-3.5839080999999999</c:v>
                </c:pt>
                <c:pt idx="3900">
                  <c:v>-3.5824775999999998</c:v>
                </c:pt>
                <c:pt idx="3901">
                  <c:v>-3.5839080999999999</c:v>
                </c:pt>
                <c:pt idx="3902">
                  <c:v>-3.5862923000000002</c:v>
                </c:pt>
                <c:pt idx="3903">
                  <c:v>-3.5905838000000001</c:v>
                </c:pt>
                <c:pt idx="3904">
                  <c:v>-3.5958290000000002</c:v>
                </c:pt>
                <c:pt idx="3905">
                  <c:v>-3.6015511</c:v>
                </c:pt>
                <c:pt idx="3906">
                  <c:v>-3.6072731</c:v>
                </c:pt>
                <c:pt idx="3907">
                  <c:v>-3.6125183000000001</c:v>
                </c:pt>
                <c:pt idx="3908">
                  <c:v>-3.6153792999999999</c:v>
                </c:pt>
                <c:pt idx="3909">
                  <c:v>-3.6144257</c:v>
                </c:pt>
                <c:pt idx="3910">
                  <c:v>-3.6115645999999999</c:v>
                </c:pt>
                <c:pt idx="3911">
                  <c:v>-3.6110878</c:v>
                </c:pt>
                <c:pt idx="3912">
                  <c:v>-3.6134719999999998</c:v>
                </c:pt>
                <c:pt idx="3913">
                  <c:v>-3.6149024999999999</c:v>
                </c:pt>
                <c:pt idx="3914">
                  <c:v>-3.6125183000000001</c:v>
                </c:pt>
                <c:pt idx="3915">
                  <c:v>-3.6091804999999999</c:v>
                </c:pt>
                <c:pt idx="3916">
                  <c:v>-3.6077499</c:v>
                </c:pt>
                <c:pt idx="3917">
                  <c:v>-3.6063193999999998</c:v>
                </c:pt>
                <c:pt idx="3918">
                  <c:v>-3.6015511</c:v>
                </c:pt>
                <c:pt idx="3919">
                  <c:v>-3.5967826999999999</c:v>
                </c:pt>
                <c:pt idx="3920">
                  <c:v>-3.5967826999999999</c:v>
                </c:pt>
                <c:pt idx="3921">
                  <c:v>-3.6005973999999998</c:v>
                </c:pt>
                <c:pt idx="3922">
                  <c:v>-3.6034584000000001</c:v>
                </c:pt>
                <c:pt idx="3923">
                  <c:v>-3.6025046999999999</c:v>
                </c:pt>
                <c:pt idx="3924">
                  <c:v>-3.6020278999999999</c:v>
                </c:pt>
                <c:pt idx="3925">
                  <c:v>-3.6020278999999999</c:v>
                </c:pt>
                <c:pt idx="3926">
                  <c:v>-3.6005973999999998</c:v>
                </c:pt>
                <c:pt idx="3927">
                  <c:v>-3.5977364000000001</c:v>
                </c:pt>
                <c:pt idx="3928">
                  <c:v>-3.5963058000000001</c:v>
                </c:pt>
                <c:pt idx="3929">
                  <c:v>-3.5977364000000001</c:v>
                </c:pt>
                <c:pt idx="3930">
                  <c:v>-3.6010741999999998</c:v>
                </c:pt>
                <c:pt idx="3931">
                  <c:v>-3.6048889000000002</c:v>
                </c:pt>
                <c:pt idx="3932">
                  <c:v>-3.6077499</c:v>
                </c:pt>
                <c:pt idx="3933">
                  <c:v>-3.610611</c:v>
                </c:pt>
                <c:pt idx="3934">
                  <c:v>-3.6144257</c:v>
                </c:pt>
                <c:pt idx="3935">
                  <c:v>-3.616333</c:v>
                </c:pt>
                <c:pt idx="3936">
                  <c:v>-3.6172867000000002</c:v>
                </c:pt>
                <c:pt idx="3937">
                  <c:v>-3.6206244999999999</c:v>
                </c:pt>
                <c:pt idx="3938">
                  <c:v>-3.6277770999999999</c:v>
                </c:pt>
                <c:pt idx="3939">
                  <c:v>-3.6358833000000002</c:v>
                </c:pt>
                <c:pt idx="3940">
                  <c:v>-3.6396980000000001</c:v>
                </c:pt>
                <c:pt idx="3941">
                  <c:v>-3.6416054</c:v>
                </c:pt>
                <c:pt idx="3942">
                  <c:v>-3.6416054</c:v>
                </c:pt>
                <c:pt idx="3943">
                  <c:v>-3.6377907</c:v>
                </c:pt>
                <c:pt idx="3944">
                  <c:v>-3.6287308</c:v>
                </c:pt>
                <c:pt idx="3945">
                  <c:v>-3.6177635000000001</c:v>
                </c:pt>
                <c:pt idx="3946">
                  <c:v>-3.610611</c:v>
                </c:pt>
                <c:pt idx="3947">
                  <c:v>-3.6063193999999998</c:v>
                </c:pt>
                <c:pt idx="3948">
                  <c:v>-3.6034584000000001</c:v>
                </c:pt>
                <c:pt idx="3949">
                  <c:v>-3.6005973999999998</c:v>
                </c:pt>
                <c:pt idx="3950">
                  <c:v>-3.5982132</c:v>
                </c:pt>
                <c:pt idx="3951">
                  <c:v>-3.5982132</c:v>
                </c:pt>
                <c:pt idx="3952">
                  <c:v>-3.5977364000000001</c:v>
                </c:pt>
                <c:pt idx="3953">
                  <c:v>-3.5943985000000001</c:v>
                </c:pt>
                <c:pt idx="3954">
                  <c:v>-3.5901070000000002</c:v>
                </c:pt>
                <c:pt idx="3955">
                  <c:v>-3.5862923000000002</c:v>
                </c:pt>
                <c:pt idx="3956">
                  <c:v>-3.5853386</c:v>
                </c:pt>
                <c:pt idx="3957">
                  <c:v>-3.5877227999999999</c:v>
                </c:pt>
                <c:pt idx="3958">
                  <c:v>-3.5920143000000002</c:v>
                </c:pt>
                <c:pt idx="3959">
                  <c:v>-3.5982132</c:v>
                </c:pt>
                <c:pt idx="3960">
                  <c:v>-3.6044120999999998</c:v>
                </c:pt>
                <c:pt idx="3961">
                  <c:v>-3.6091804999999999</c:v>
                </c:pt>
                <c:pt idx="3962">
                  <c:v>-3.6115645999999999</c:v>
                </c:pt>
                <c:pt idx="3963">
                  <c:v>-3.6110878</c:v>
                </c:pt>
                <c:pt idx="3964">
                  <c:v>-3.6101340999999998</c:v>
                </c:pt>
                <c:pt idx="3965">
                  <c:v>-3.6101340999999998</c:v>
                </c:pt>
                <c:pt idx="3966">
                  <c:v>-3.6096572999999998</c:v>
                </c:pt>
                <c:pt idx="3967">
                  <c:v>-3.6091804999999999</c:v>
                </c:pt>
                <c:pt idx="3968">
                  <c:v>-3.610611</c:v>
                </c:pt>
                <c:pt idx="3969">
                  <c:v>-3.6168098</c:v>
                </c:pt>
                <c:pt idx="3970">
                  <c:v>-3.6234856</c:v>
                </c:pt>
                <c:pt idx="3971">
                  <c:v>-3.6306381000000001</c:v>
                </c:pt>
                <c:pt idx="3972">
                  <c:v>-3.6382675</c:v>
                </c:pt>
                <c:pt idx="3973">
                  <c:v>-3.6463736999999998</c:v>
                </c:pt>
                <c:pt idx="3974">
                  <c:v>-3.6525726000000001</c:v>
                </c:pt>
                <c:pt idx="3975">
                  <c:v>-3.6530494999999998</c:v>
                </c:pt>
                <c:pt idx="3976">
                  <c:v>-3.6482811000000002</c:v>
                </c:pt>
                <c:pt idx="3977">
                  <c:v>-3.6411285000000002</c:v>
                </c:pt>
                <c:pt idx="3978">
                  <c:v>-3.6354065000000002</c:v>
                </c:pt>
                <c:pt idx="3979">
                  <c:v>-3.6311149999999999</c:v>
                </c:pt>
                <c:pt idx="3980">
                  <c:v>-3.6253929</c:v>
                </c:pt>
                <c:pt idx="3981">
                  <c:v>-3.6191939999999998</c:v>
                </c:pt>
                <c:pt idx="3982">
                  <c:v>-3.6149024999999999</c:v>
                </c:pt>
                <c:pt idx="3983">
                  <c:v>-3.6149024999999999</c:v>
                </c:pt>
                <c:pt idx="3984">
                  <c:v>-3.6177635000000001</c:v>
                </c:pt>
                <c:pt idx="3985">
                  <c:v>-3.6215782000000001</c:v>
                </c:pt>
                <c:pt idx="3986">
                  <c:v>-3.6258697999999998</c:v>
                </c:pt>
                <c:pt idx="3987">
                  <c:v>-3.6311149999999999</c:v>
                </c:pt>
                <c:pt idx="3988">
                  <c:v>-3.6363601999999999</c:v>
                </c:pt>
                <c:pt idx="3989">
                  <c:v>-3.6387444000000002</c:v>
                </c:pt>
                <c:pt idx="3990">
                  <c:v>-3.6368369999999999</c:v>
                </c:pt>
                <c:pt idx="3991">
                  <c:v>-3.6315917999999998</c:v>
                </c:pt>
                <c:pt idx="3992">
                  <c:v>-3.6239623999999999</c:v>
                </c:pt>
                <c:pt idx="3993">
                  <c:v>-3.6153792999999999</c:v>
                </c:pt>
                <c:pt idx="3994">
                  <c:v>-3.6082268000000002</c:v>
                </c:pt>
                <c:pt idx="3995">
                  <c:v>-3.6039352</c:v>
                </c:pt>
                <c:pt idx="3996">
                  <c:v>-3.6025046999999999</c:v>
                </c:pt>
                <c:pt idx="3997">
                  <c:v>-3.6044120999999998</c:v>
                </c:pt>
                <c:pt idx="3998">
                  <c:v>-3.6120415000000001</c:v>
                </c:pt>
                <c:pt idx="3999">
                  <c:v>-3.6230087000000002</c:v>
                </c:pt>
                <c:pt idx="4000">
                  <c:v>-3.6320686000000002</c:v>
                </c:pt>
                <c:pt idx="4001">
                  <c:v>-3.6373137999999998</c:v>
                </c:pt>
                <c:pt idx="4002">
                  <c:v>-3.6382675</c:v>
                </c:pt>
                <c:pt idx="4003">
                  <c:v>-3.6349296999999998</c:v>
                </c:pt>
                <c:pt idx="4004">
                  <c:v>-3.6296843999999999</c:v>
                </c:pt>
                <c:pt idx="4005">
                  <c:v>-3.6249161000000001</c:v>
                </c:pt>
                <c:pt idx="4006">
                  <c:v>-3.6206244999999999</c:v>
                </c:pt>
                <c:pt idx="4007">
                  <c:v>-3.6144257</c:v>
                </c:pt>
                <c:pt idx="4008">
                  <c:v>-3.6077499</c:v>
                </c:pt>
                <c:pt idx="4009">
                  <c:v>-3.6058425999999999</c:v>
                </c:pt>
                <c:pt idx="4010">
                  <c:v>-3.6082268000000002</c:v>
                </c:pt>
                <c:pt idx="4011">
                  <c:v>-3.6101340999999998</c:v>
                </c:pt>
                <c:pt idx="4012">
                  <c:v>-3.6115645999999999</c:v>
                </c:pt>
                <c:pt idx="4013">
                  <c:v>-3.616333</c:v>
                </c:pt>
                <c:pt idx="4014">
                  <c:v>-3.6249161000000001</c:v>
                </c:pt>
                <c:pt idx="4015">
                  <c:v>-3.6330222999999999</c:v>
                </c:pt>
                <c:pt idx="4016">
                  <c:v>-3.6363601999999999</c:v>
                </c:pt>
                <c:pt idx="4017">
                  <c:v>-3.6368369999999999</c:v>
                </c:pt>
                <c:pt idx="4018">
                  <c:v>-3.6377907</c:v>
                </c:pt>
                <c:pt idx="4019">
                  <c:v>-3.6382675</c:v>
                </c:pt>
                <c:pt idx="4020">
                  <c:v>-3.6349296999999998</c:v>
                </c:pt>
                <c:pt idx="4021">
                  <c:v>-3.6277770999999999</c:v>
                </c:pt>
                <c:pt idx="4022">
                  <c:v>-3.6206244999999999</c:v>
                </c:pt>
                <c:pt idx="4023">
                  <c:v>-3.6172867000000002</c:v>
                </c:pt>
                <c:pt idx="4024">
                  <c:v>-3.6177635000000001</c:v>
                </c:pt>
                <c:pt idx="4025">
                  <c:v>-3.6206244999999999</c:v>
                </c:pt>
                <c:pt idx="4026">
                  <c:v>-3.6263466000000002</c:v>
                </c:pt>
                <c:pt idx="4027">
                  <c:v>-3.6315917999999998</c:v>
                </c:pt>
                <c:pt idx="4028">
                  <c:v>-3.6339760000000001</c:v>
                </c:pt>
                <c:pt idx="4029">
                  <c:v>-3.6320686000000002</c:v>
                </c:pt>
                <c:pt idx="4030">
                  <c:v>-3.6277770999999999</c:v>
                </c:pt>
                <c:pt idx="4031">
                  <c:v>-3.6220550999999999</c:v>
                </c:pt>
                <c:pt idx="4032">
                  <c:v>-3.6172867000000002</c:v>
                </c:pt>
                <c:pt idx="4033">
                  <c:v>-3.616333</c:v>
                </c:pt>
                <c:pt idx="4034">
                  <c:v>-3.6201477</c:v>
                </c:pt>
                <c:pt idx="4035">
                  <c:v>-3.6258697999999998</c:v>
                </c:pt>
                <c:pt idx="4036">
                  <c:v>-3.6296843999999999</c:v>
                </c:pt>
                <c:pt idx="4037">
                  <c:v>-3.6315917999999998</c:v>
                </c:pt>
                <c:pt idx="4038">
                  <c:v>-3.6315917999999998</c:v>
                </c:pt>
                <c:pt idx="4039">
                  <c:v>-3.6330222999999999</c:v>
                </c:pt>
                <c:pt idx="4040">
                  <c:v>-3.6334990999999999</c:v>
                </c:pt>
                <c:pt idx="4041">
                  <c:v>-3.6325455</c:v>
                </c:pt>
                <c:pt idx="4042">
                  <c:v>-3.6311149999999999</c:v>
                </c:pt>
                <c:pt idx="4043">
                  <c:v>-3.6306381000000001</c:v>
                </c:pt>
                <c:pt idx="4044">
                  <c:v>-3.6315917999999998</c:v>
                </c:pt>
                <c:pt idx="4045">
                  <c:v>-3.6306381000000001</c:v>
                </c:pt>
                <c:pt idx="4046">
                  <c:v>-3.6282538999999998</c:v>
                </c:pt>
                <c:pt idx="4047">
                  <c:v>-3.6277770999999999</c:v>
                </c:pt>
                <c:pt idx="4048">
                  <c:v>-3.6296843999999999</c:v>
                </c:pt>
                <c:pt idx="4049">
                  <c:v>-3.6292076</c:v>
                </c:pt>
                <c:pt idx="4050">
                  <c:v>-3.6253929</c:v>
                </c:pt>
                <c:pt idx="4051">
                  <c:v>-3.6211014000000001</c:v>
                </c:pt>
                <c:pt idx="4052">
                  <c:v>-3.6201477</c:v>
                </c:pt>
                <c:pt idx="4053">
                  <c:v>-3.6211014000000001</c:v>
                </c:pt>
                <c:pt idx="4054">
                  <c:v>-3.6234856</c:v>
                </c:pt>
                <c:pt idx="4055">
                  <c:v>-3.6273002999999999</c:v>
                </c:pt>
                <c:pt idx="4056">
                  <c:v>-3.6325455</c:v>
                </c:pt>
                <c:pt idx="4057">
                  <c:v>-3.6358833000000002</c:v>
                </c:pt>
                <c:pt idx="4058">
                  <c:v>-3.6344528</c:v>
                </c:pt>
                <c:pt idx="4059">
                  <c:v>-3.6277770999999999</c:v>
                </c:pt>
                <c:pt idx="4060">
                  <c:v>-3.6172867000000002</c:v>
                </c:pt>
                <c:pt idx="4061">
                  <c:v>-3.6067963000000001</c:v>
                </c:pt>
                <c:pt idx="4062">
                  <c:v>-3.5982132</c:v>
                </c:pt>
                <c:pt idx="4063">
                  <c:v>-3.5924911000000002</c:v>
                </c:pt>
                <c:pt idx="4064">
                  <c:v>-3.5924911000000002</c:v>
                </c:pt>
                <c:pt idx="4065">
                  <c:v>-3.5963058000000001</c:v>
                </c:pt>
                <c:pt idx="4066">
                  <c:v>-3.6015511</c:v>
                </c:pt>
                <c:pt idx="4067">
                  <c:v>-3.6063193999999998</c:v>
                </c:pt>
                <c:pt idx="4068">
                  <c:v>-3.6096572999999998</c:v>
                </c:pt>
                <c:pt idx="4069">
                  <c:v>-3.6101340999999998</c:v>
                </c:pt>
                <c:pt idx="4070">
                  <c:v>-3.6082268000000002</c:v>
                </c:pt>
                <c:pt idx="4071">
                  <c:v>-3.6063193999999998</c:v>
                </c:pt>
                <c:pt idx="4072">
                  <c:v>-3.6091804999999999</c:v>
                </c:pt>
                <c:pt idx="4073">
                  <c:v>-3.6149024999999999</c:v>
                </c:pt>
                <c:pt idx="4074">
                  <c:v>-3.6201477</c:v>
                </c:pt>
                <c:pt idx="4075">
                  <c:v>-3.6263466000000002</c:v>
                </c:pt>
                <c:pt idx="4076">
                  <c:v>-3.6339760000000001</c:v>
                </c:pt>
                <c:pt idx="4077">
                  <c:v>-3.6420821999999999</c:v>
                </c:pt>
                <c:pt idx="4078">
                  <c:v>-3.6458968999999999</c:v>
                </c:pt>
                <c:pt idx="4079">
                  <c:v>-3.6454200999999999</c:v>
                </c:pt>
                <c:pt idx="4080">
                  <c:v>-3.6425591000000002</c:v>
                </c:pt>
                <c:pt idx="4081">
                  <c:v>-3.6387444000000002</c:v>
                </c:pt>
                <c:pt idx="4082">
                  <c:v>-3.6358833000000002</c:v>
                </c:pt>
                <c:pt idx="4083">
                  <c:v>-3.6339760000000001</c:v>
                </c:pt>
                <c:pt idx="4084">
                  <c:v>-3.6320686000000002</c:v>
                </c:pt>
                <c:pt idx="4085">
                  <c:v>-3.6325455</c:v>
                </c:pt>
                <c:pt idx="4086">
                  <c:v>-3.6349296999999998</c:v>
                </c:pt>
                <c:pt idx="4087">
                  <c:v>-3.6373137999999998</c:v>
                </c:pt>
                <c:pt idx="4088">
                  <c:v>-3.6358833000000002</c:v>
                </c:pt>
                <c:pt idx="4089">
                  <c:v>-3.6334990999999999</c:v>
                </c:pt>
                <c:pt idx="4090">
                  <c:v>-3.6320686000000002</c:v>
                </c:pt>
                <c:pt idx="4091">
                  <c:v>-3.6311149999999999</c:v>
                </c:pt>
                <c:pt idx="4092">
                  <c:v>-3.6296843999999999</c:v>
                </c:pt>
                <c:pt idx="4093">
                  <c:v>-3.6287308</c:v>
                </c:pt>
                <c:pt idx="4094">
                  <c:v>-3.6306381000000001</c:v>
                </c:pt>
                <c:pt idx="4095">
                  <c:v>-3.6334990999999999</c:v>
                </c:pt>
                <c:pt idx="4096">
                  <c:v>-3.6330222999999999</c:v>
                </c:pt>
                <c:pt idx="4097">
                  <c:v>-3.6311149999999999</c:v>
                </c:pt>
                <c:pt idx="4098">
                  <c:v>-3.6282538999999998</c:v>
                </c:pt>
                <c:pt idx="4099">
                  <c:v>-3.6258697999999998</c:v>
                </c:pt>
                <c:pt idx="4100">
                  <c:v>-3.6230087000000002</c:v>
                </c:pt>
                <c:pt idx="4101">
                  <c:v>-3.6206244999999999</c:v>
                </c:pt>
                <c:pt idx="4102">
                  <c:v>-3.6196709</c:v>
                </c:pt>
                <c:pt idx="4103">
                  <c:v>-3.6196709</c:v>
                </c:pt>
                <c:pt idx="4104">
                  <c:v>-3.6220550999999999</c:v>
                </c:pt>
                <c:pt idx="4105">
                  <c:v>-3.6268234000000001</c:v>
                </c:pt>
                <c:pt idx="4106">
                  <c:v>-3.6320686000000002</c:v>
                </c:pt>
                <c:pt idx="4107">
                  <c:v>-3.6344528</c:v>
                </c:pt>
                <c:pt idx="4108">
                  <c:v>-3.6349296999999998</c:v>
                </c:pt>
                <c:pt idx="4109">
                  <c:v>-3.6368369999999999</c:v>
                </c:pt>
                <c:pt idx="4110">
                  <c:v>-3.6406516999999998</c:v>
                </c:pt>
                <c:pt idx="4111">
                  <c:v>-3.6430359000000001</c:v>
                </c:pt>
                <c:pt idx="4112">
                  <c:v>-3.6430359000000001</c:v>
                </c:pt>
                <c:pt idx="4113">
                  <c:v>-3.6444664000000002</c:v>
                </c:pt>
                <c:pt idx="4114">
                  <c:v>-3.6497115999999998</c:v>
                </c:pt>
                <c:pt idx="4115">
                  <c:v>-3.6554337000000001</c:v>
                </c:pt>
                <c:pt idx="4116">
                  <c:v>-3.6592484000000001</c:v>
                </c:pt>
                <c:pt idx="4117">
                  <c:v>-3.6625861999999998</c:v>
                </c:pt>
                <c:pt idx="4118">
                  <c:v>-3.6683083000000001</c:v>
                </c:pt>
                <c:pt idx="4119">
                  <c:v>-3.6745071</c:v>
                </c:pt>
                <c:pt idx="4120">
                  <c:v>-3.6754608000000002</c:v>
                </c:pt>
                <c:pt idx="4121">
                  <c:v>-3.672123</c:v>
                </c:pt>
                <c:pt idx="4122">
                  <c:v>-3.6668777000000001</c:v>
                </c:pt>
                <c:pt idx="4123">
                  <c:v>-3.6606789000000002</c:v>
                </c:pt>
                <c:pt idx="4124">
                  <c:v>-3.6520958000000001</c:v>
                </c:pt>
                <c:pt idx="4125">
                  <c:v>-3.6416054</c:v>
                </c:pt>
                <c:pt idx="4126">
                  <c:v>-3.6320686000000002</c:v>
                </c:pt>
                <c:pt idx="4127">
                  <c:v>-3.6239623999999999</c:v>
                </c:pt>
                <c:pt idx="4128">
                  <c:v>-3.6168098</c:v>
                </c:pt>
                <c:pt idx="4129">
                  <c:v>-3.6125183000000001</c:v>
                </c:pt>
                <c:pt idx="4130">
                  <c:v>-3.6115645999999999</c:v>
                </c:pt>
                <c:pt idx="4131">
                  <c:v>-3.6134719999999998</c:v>
                </c:pt>
                <c:pt idx="4132">
                  <c:v>-3.6182403999999999</c:v>
                </c:pt>
                <c:pt idx="4133">
                  <c:v>-3.6249161000000001</c:v>
                </c:pt>
                <c:pt idx="4134">
                  <c:v>-3.6320686000000002</c:v>
                </c:pt>
                <c:pt idx="4135">
                  <c:v>-3.6363601999999999</c:v>
                </c:pt>
                <c:pt idx="4136">
                  <c:v>-3.6382675</c:v>
                </c:pt>
                <c:pt idx="4137">
                  <c:v>-3.6373137999999998</c:v>
                </c:pt>
                <c:pt idx="4138">
                  <c:v>-3.6354065000000002</c:v>
                </c:pt>
                <c:pt idx="4139">
                  <c:v>-3.6344528</c:v>
                </c:pt>
                <c:pt idx="4140">
                  <c:v>-3.6373137999999998</c:v>
                </c:pt>
                <c:pt idx="4141">
                  <c:v>-3.6439895999999998</c:v>
                </c:pt>
                <c:pt idx="4142">
                  <c:v>-3.6530494999999998</c:v>
                </c:pt>
                <c:pt idx="4143">
                  <c:v>-3.6606789000000002</c:v>
                </c:pt>
                <c:pt idx="4144">
                  <c:v>-3.6654472</c:v>
                </c:pt>
                <c:pt idx="4145">
                  <c:v>-3.6678313999999999</c:v>
                </c:pt>
                <c:pt idx="4146">
                  <c:v>-3.6678313999999999</c:v>
                </c:pt>
                <c:pt idx="4147">
                  <c:v>-3.6654472</c:v>
                </c:pt>
                <c:pt idx="4148">
                  <c:v>-3.6616325000000001</c:v>
                </c:pt>
                <c:pt idx="4149">
                  <c:v>-3.660202</c:v>
                </c:pt>
                <c:pt idx="4150">
                  <c:v>-3.6635399</c:v>
                </c:pt>
                <c:pt idx="4151">
                  <c:v>-3.6683083000000001</c:v>
                </c:pt>
                <c:pt idx="4152">
                  <c:v>-3.6692619</c:v>
                </c:pt>
                <c:pt idx="4153">
                  <c:v>-3.6649704000000001</c:v>
                </c:pt>
                <c:pt idx="4154">
                  <c:v>-3.6597252</c:v>
                </c:pt>
                <c:pt idx="4155">
                  <c:v>-3.6568641999999998</c:v>
                </c:pt>
                <c:pt idx="4156">
                  <c:v>-3.6535262999999998</c:v>
                </c:pt>
                <c:pt idx="4157">
                  <c:v>-3.6501884000000002</c:v>
                </c:pt>
                <c:pt idx="4158">
                  <c:v>-3.6501884000000002</c:v>
                </c:pt>
                <c:pt idx="4159">
                  <c:v>-3.6530494999999998</c:v>
                </c:pt>
                <c:pt idx="4160">
                  <c:v>-3.65448</c:v>
                </c:pt>
                <c:pt idx="4161">
                  <c:v>-3.6525726000000001</c:v>
                </c:pt>
                <c:pt idx="4162">
                  <c:v>-3.6506653</c:v>
                </c:pt>
                <c:pt idx="4163">
                  <c:v>-3.6492347999999999</c:v>
                </c:pt>
                <c:pt idx="4164">
                  <c:v>-3.6487579000000001</c:v>
                </c:pt>
                <c:pt idx="4165">
                  <c:v>-3.6487579000000001</c:v>
                </c:pt>
                <c:pt idx="4166">
                  <c:v>-3.6482811000000002</c:v>
                </c:pt>
                <c:pt idx="4167">
                  <c:v>-3.6463736999999998</c:v>
                </c:pt>
                <c:pt idx="4168">
                  <c:v>-3.6439895999999998</c:v>
                </c:pt>
                <c:pt idx="4169">
                  <c:v>-3.6439895999999998</c:v>
                </c:pt>
                <c:pt idx="4170">
                  <c:v>-3.6478043000000002</c:v>
                </c:pt>
                <c:pt idx="4171">
                  <c:v>-3.6535262999999998</c:v>
                </c:pt>
                <c:pt idx="4172">
                  <c:v>-3.6587714999999998</c:v>
                </c:pt>
                <c:pt idx="4173">
                  <c:v>-3.6644936000000001</c:v>
                </c:pt>
                <c:pt idx="4174">
                  <c:v>-3.6692619</c:v>
                </c:pt>
                <c:pt idx="4175">
                  <c:v>-3.6716460999999998</c:v>
                </c:pt>
                <c:pt idx="4176">
                  <c:v>-3.6702156000000001</c:v>
                </c:pt>
                <c:pt idx="4177">
                  <c:v>-3.6678313999999999</c:v>
                </c:pt>
                <c:pt idx="4178">
                  <c:v>-3.6668777000000001</c:v>
                </c:pt>
                <c:pt idx="4179">
                  <c:v>-3.6654472</c:v>
                </c:pt>
                <c:pt idx="4180">
                  <c:v>-3.6625861999999998</c:v>
                </c:pt>
                <c:pt idx="4181">
                  <c:v>-3.6597252</c:v>
                </c:pt>
                <c:pt idx="4182">
                  <c:v>-3.6573410000000002</c:v>
                </c:pt>
                <c:pt idx="4183">
                  <c:v>-3.6559105000000001</c:v>
                </c:pt>
                <c:pt idx="4184">
                  <c:v>-3.6559105000000001</c:v>
                </c:pt>
                <c:pt idx="4185">
                  <c:v>-3.660202</c:v>
                </c:pt>
                <c:pt idx="4186">
                  <c:v>-3.6673545999999999</c:v>
                </c:pt>
                <c:pt idx="4187">
                  <c:v>-3.6730765999999999</c:v>
                </c:pt>
                <c:pt idx="4188">
                  <c:v>-3.6754608000000002</c:v>
                </c:pt>
                <c:pt idx="4189">
                  <c:v>-3.6749839999999998</c:v>
                </c:pt>
                <c:pt idx="4190">
                  <c:v>-3.6706924000000001</c:v>
                </c:pt>
                <c:pt idx="4191">
                  <c:v>-3.6630630000000002</c:v>
                </c:pt>
                <c:pt idx="4192">
                  <c:v>-3.6535262999999998</c:v>
                </c:pt>
                <c:pt idx="4193">
                  <c:v>-3.6454200999999999</c:v>
                </c:pt>
                <c:pt idx="4194">
                  <c:v>-3.6396980000000001</c:v>
                </c:pt>
                <c:pt idx="4195">
                  <c:v>-3.6373137999999998</c:v>
                </c:pt>
                <c:pt idx="4196">
                  <c:v>-3.6373137999999998</c:v>
                </c:pt>
                <c:pt idx="4197">
                  <c:v>-3.6401748999999999</c:v>
                </c:pt>
                <c:pt idx="4198">
                  <c:v>-3.6449432000000002</c:v>
                </c:pt>
                <c:pt idx="4199">
                  <c:v>-3.6492347999999999</c:v>
                </c:pt>
                <c:pt idx="4200">
                  <c:v>-3.6516190000000002</c:v>
                </c:pt>
                <c:pt idx="4201">
                  <c:v>-3.6501884000000002</c:v>
                </c:pt>
                <c:pt idx="4202">
                  <c:v>-3.6458968999999999</c:v>
                </c:pt>
                <c:pt idx="4203">
                  <c:v>-3.6387444000000002</c:v>
                </c:pt>
                <c:pt idx="4204">
                  <c:v>-3.6311149999999999</c:v>
                </c:pt>
                <c:pt idx="4205">
                  <c:v>-3.6230087000000002</c:v>
                </c:pt>
                <c:pt idx="4206">
                  <c:v>-3.6172867000000002</c:v>
                </c:pt>
                <c:pt idx="4207">
                  <c:v>-3.6168098</c:v>
                </c:pt>
                <c:pt idx="4208">
                  <c:v>-3.6215782000000001</c:v>
                </c:pt>
                <c:pt idx="4209">
                  <c:v>-3.6301613000000001</c:v>
                </c:pt>
                <c:pt idx="4210">
                  <c:v>-3.6373137999999998</c:v>
                </c:pt>
                <c:pt idx="4211">
                  <c:v>-3.6411285000000002</c:v>
                </c:pt>
                <c:pt idx="4212">
                  <c:v>-3.6420821999999999</c:v>
                </c:pt>
                <c:pt idx="4213">
                  <c:v>-3.6411285000000002</c:v>
                </c:pt>
                <c:pt idx="4214">
                  <c:v>-3.6392212000000002</c:v>
                </c:pt>
                <c:pt idx="4215">
                  <c:v>-3.6363601999999999</c:v>
                </c:pt>
                <c:pt idx="4216">
                  <c:v>-3.6344528</c:v>
                </c:pt>
                <c:pt idx="4217">
                  <c:v>-3.6344528</c:v>
                </c:pt>
                <c:pt idx="4218">
                  <c:v>-3.6330222999999999</c:v>
                </c:pt>
                <c:pt idx="4219">
                  <c:v>-3.6282538999999998</c:v>
                </c:pt>
                <c:pt idx="4220">
                  <c:v>-3.6220550999999999</c:v>
                </c:pt>
                <c:pt idx="4221">
                  <c:v>-3.6187171999999999</c:v>
                </c:pt>
                <c:pt idx="4222">
                  <c:v>-3.6182403999999999</c:v>
                </c:pt>
                <c:pt idx="4223">
                  <c:v>-3.6187171999999999</c:v>
                </c:pt>
                <c:pt idx="4224">
                  <c:v>-3.6206244999999999</c:v>
                </c:pt>
                <c:pt idx="4225">
                  <c:v>-3.6249161000000001</c:v>
                </c:pt>
                <c:pt idx="4226">
                  <c:v>-3.6311149999999999</c:v>
                </c:pt>
                <c:pt idx="4227">
                  <c:v>-3.6344528</c:v>
                </c:pt>
                <c:pt idx="4228">
                  <c:v>-3.6330222999999999</c:v>
                </c:pt>
                <c:pt idx="4229">
                  <c:v>-3.6311149999999999</c:v>
                </c:pt>
                <c:pt idx="4230">
                  <c:v>-3.6325455</c:v>
                </c:pt>
                <c:pt idx="4231">
                  <c:v>-3.6358833000000002</c:v>
                </c:pt>
                <c:pt idx="4232">
                  <c:v>-3.6382675</c:v>
                </c:pt>
                <c:pt idx="4233">
                  <c:v>-3.6392212000000002</c:v>
                </c:pt>
                <c:pt idx="4234">
                  <c:v>-3.6416054</c:v>
                </c:pt>
                <c:pt idx="4235">
                  <c:v>-3.6425591000000002</c:v>
                </c:pt>
                <c:pt idx="4236">
                  <c:v>-3.6396980000000001</c:v>
                </c:pt>
                <c:pt idx="4237">
                  <c:v>-3.6339760000000001</c:v>
                </c:pt>
                <c:pt idx="4238">
                  <c:v>-3.6268234000000001</c:v>
                </c:pt>
                <c:pt idx="4239">
                  <c:v>-3.6182403999999999</c:v>
                </c:pt>
                <c:pt idx="4240">
                  <c:v>-3.6082268000000002</c:v>
                </c:pt>
                <c:pt idx="4241">
                  <c:v>-3.6020278999999999</c:v>
                </c:pt>
                <c:pt idx="4242">
                  <c:v>-3.5982132</c:v>
                </c:pt>
                <c:pt idx="4243">
                  <c:v>-3.5929679999999999</c:v>
                </c:pt>
                <c:pt idx="4244">
                  <c:v>-3.5848618000000001</c:v>
                </c:pt>
                <c:pt idx="4245">
                  <c:v>-3.5796165000000002</c:v>
                </c:pt>
                <c:pt idx="4246">
                  <c:v>-3.5796165000000002</c:v>
                </c:pt>
                <c:pt idx="4247">
                  <c:v>-3.5829544000000002</c:v>
                </c:pt>
                <c:pt idx="4248">
                  <c:v>-3.5901070000000002</c:v>
                </c:pt>
                <c:pt idx="4249">
                  <c:v>-3.6020278999999999</c:v>
                </c:pt>
                <c:pt idx="4250">
                  <c:v>-3.6168098</c:v>
                </c:pt>
                <c:pt idx="4251">
                  <c:v>-3.6287308</c:v>
                </c:pt>
                <c:pt idx="4252">
                  <c:v>-3.6354065000000002</c:v>
                </c:pt>
                <c:pt idx="4253">
                  <c:v>-3.6368369999999999</c:v>
                </c:pt>
                <c:pt idx="4254">
                  <c:v>-3.6339760000000001</c:v>
                </c:pt>
                <c:pt idx="4255">
                  <c:v>-3.6273002999999999</c:v>
                </c:pt>
                <c:pt idx="4256">
                  <c:v>-3.6187171999999999</c:v>
                </c:pt>
                <c:pt idx="4257">
                  <c:v>-3.6101340999999998</c:v>
                </c:pt>
                <c:pt idx="4258">
                  <c:v>-3.6010741999999998</c:v>
                </c:pt>
                <c:pt idx="4259">
                  <c:v>-3.5939217000000001</c:v>
                </c:pt>
                <c:pt idx="4260">
                  <c:v>-3.5886765</c:v>
                </c:pt>
                <c:pt idx="4261">
                  <c:v>-3.5843848999999999</c:v>
                </c:pt>
                <c:pt idx="4262">
                  <c:v>-3.5815239000000001</c:v>
                </c:pt>
                <c:pt idx="4263">
                  <c:v>-3.5810471000000001</c:v>
                </c:pt>
                <c:pt idx="4264">
                  <c:v>-3.5834312000000001</c:v>
                </c:pt>
                <c:pt idx="4265">
                  <c:v>-3.5867691000000002</c:v>
                </c:pt>
                <c:pt idx="4266">
                  <c:v>-3.5891533</c:v>
                </c:pt>
                <c:pt idx="4267">
                  <c:v>-3.5924911000000002</c:v>
                </c:pt>
                <c:pt idx="4268">
                  <c:v>-3.5967826999999999</c:v>
                </c:pt>
                <c:pt idx="4269">
                  <c:v>-3.6020278999999999</c:v>
                </c:pt>
                <c:pt idx="4270">
                  <c:v>-3.6048889000000002</c:v>
                </c:pt>
                <c:pt idx="4271">
                  <c:v>-3.6053658</c:v>
                </c:pt>
                <c:pt idx="4272">
                  <c:v>-3.6058425999999999</c:v>
                </c:pt>
                <c:pt idx="4273">
                  <c:v>-3.6082268000000002</c:v>
                </c:pt>
                <c:pt idx="4274">
                  <c:v>-3.6110878</c:v>
                </c:pt>
                <c:pt idx="4275">
                  <c:v>-3.610611</c:v>
                </c:pt>
                <c:pt idx="4276">
                  <c:v>-3.6082268000000002</c:v>
                </c:pt>
                <c:pt idx="4277">
                  <c:v>-3.6067963000000001</c:v>
                </c:pt>
                <c:pt idx="4278">
                  <c:v>-3.6063193999999998</c:v>
                </c:pt>
                <c:pt idx="4279">
                  <c:v>-3.6048889000000002</c:v>
                </c:pt>
                <c:pt idx="4280">
                  <c:v>-3.6025046999999999</c:v>
                </c:pt>
                <c:pt idx="4281">
                  <c:v>-3.6025046999999999</c:v>
                </c:pt>
                <c:pt idx="4282">
                  <c:v>-3.6044120999999998</c:v>
                </c:pt>
                <c:pt idx="4283">
                  <c:v>-3.6072731</c:v>
                </c:pt>
                <c:pt idx="4284">
                  <c:v>-3.6096572999999998</c:v>
                </c:pt>
                <c:pt idx="4285">
                  <c:v>-3.6115645999999999</c:v>
                </c:pt>
                <c:pt idx="4286">
                  <c:v>-3.6120415000000001</c:v>
                </c:pt>
                <c:pt idx="4287">
                  <c:v>-3.6129951</c:v>
                </c:pt>
                <c:pt idx="4288">
                  <c:v>-3.6144257</c:v>
                </c:pt>
                <c:pt idx="4289">
                  <c:v>-3.6158562000000001</c:v>
                </c:pt>
                <c:pt idx="4290">
                  <c:v>-3.6168098</c:v>
                </c:pt>
                <c:pt idx="4291">
                  <c:v>-3.6172867000000002</c:v>
                </c:pt>
                <c:pt idx="4292">
                  <c:v>-3.6172867000000002</c:v>
                </c:pt>
                <c:pt idx="4293">
                  <c:v>-3.6177635000000001</c:v>
                </c:pt>
                <c:pt idx="4294">
                  <c:v>-3.6201477</c:v>
                </c:pt>
                <c:pt idx="4295">
                  <c:v>-3.6230087000000002</c:v>
                </c:pt>
                <c:pt idx="4296">
                  <c:v>-3.6244391999999999</c:v>
                </c:pt>
                <c:pt idx="4297">
                  <c:v>-3.6239623999999999</c:v>
                </c:pt>
                <c:pt idx="4298">
                  <c:v>-3.6239623999999999</c:v>
                </c:pt>
                <c:pt idx="4299">
                  <c:v>-3.6239623999999999</c:v>
                </c:pt>
                <c:pt idx="4300">
                  <c:v>-3.6220550999999999</c:v>
                </c:pt>
                <c:pt idx="4301">
                  <c:v>-3.6191939999999998</c:v>
                </c:pt>
                <c:pt idx="4302">
                  <c:v>-3.6172867000000002</c:v>
                </c:pt>
                <c:pt idx="4303">
                  <c:v>-3.6182403999999999</c:v>
                </c:pt>
                <c:pt idx="4304">
                  <c:v>-3.6191939999999998</c:v>
                </c:pt>
                <c:pt idx="4305">
                  <c:v>-3.6196709</c:v>
                </c:pt>
                <c:pt idx="4306">
                  <c:v>-3.6196709</c:v>
                </c:pt>
                <c:pt idx="4307">
                  <c:v>-3.6196709</c:v>
                </c:pt>
                <c:pt idx="4308">
                  <c:v>-3.6182403999999999</c:v>
                </c:pt>
                <c:pt idx="4309">
                  <c:v>-3.6125183000000001</c:v>
                </c:pt>
                <c:pt idx="4310">
                  <c:v>-3.6029816000000001</c:v>
                </c:pt>
                <c:pt idx="4311">
                  <c:v>-3.5901070000000002</c:v>
                </c:pt>
                <c:pt idx="4312">
                  <c:v>-3.5767555</c:v>
                </c:pt>
                <c:pt idx="4313">
                  <c:v>-3.5657882999999999</c:v>
                </c:pt>
                <c:pt idx="4314">
                  <c:v>-3.5595894000000001</c:v>
                </c:pt>
                <c:pt idx="4315">
                  <c:v>-3.5595894000000001</c:v>
                </c:pt>
                <c:pt idx="4316">
                  <c:v>-3.5667418999999998</c:v>
                </c:pt>
                <c:pt idx="4317">
                  <c:v>-3.5762787</c:v>
                </c:pt>
                <c:pt idx="4318">
                  <c:v>-3.5867691000000002</c:v>
                </c:pt>
                <c:pt idx="4319">
                  <c:v>-3.5967826999999999</c:v>
                </c:pt>
                <c:pt idx="4320">
                  <c:v>-3.6039352</c:v>
                </c:pt>
                <c:pt idx="4321">
                  <c:v>-3.6082268000000002</c:v>
                </c:pt>
                <c:pt idx="4322">
                  <c:v>-3.6096572999999998</c:v>
                </c:pt>
                <c:pt idx="4323">
                  <c:v>-3.6067963000000001</c:v>
                </c:pt>
                <c:pt idx="4324">
                  <c:v>-3.5991669000000002</c:v>
                </c:pt>
                <c:pt idx="4325">
                  <c:v>-3.5891533</c:v>
                </c:pt>
                <c:pt idx="4326">
                  <c:v>-3.5800934</c:v>
                </c:pt>
                <c:pt idx="4327">
                  <c:v>-3.5734176999999998</c:v>
                </c:pt>
                <c:pt idx="4328">
                  <c:v>-3.5700797999999998</c:v>
                </c:pt>
                <c:pt idx="4329">
                  <c:v>-3.5710335</c:v>
                </c:pt>
                <c:pt idx="4330">
                  <c:v>-3.5772324000000002</c:v>
                </c:pt>
                <c:pt idx="4331">
                  <c:v>-3.5848618000000001</c:v>
                </c:pt>
                <c:pt idx="4332">
                  <c:v>-3.5901070000000002</c:v>
                </c:pt>
                <c:pt idx="4333">
                  <c:v>-3.5901070000000002</c:v>
                </c:pt>
                <c:pt idx="4334">
                  <c:v>-3.5848618000000001</c:v>
                </c:pt>
                <c:pt idx="4335">
                  <c:v>-3.5781860000000001</c:v>
                </c:pt>
                <c:pt idx="4336">
                  <c:v>-3.5719872000000001</c:v>
                </c:pt>
                <c:pt idx="4337">
                  <c:v>-3.5691261000000001</c:v>
                </c:pt>
                <c:pt idx="4338">
                  <c:v>-3.5705566000000002</c:v>
                </c:pt>
                <c:pt idx="4339">
                  <c:v>-3.5748481999999999</c:v>
                </c:pt>
                <c:pt idx="4340">
                  <c:v>-3.5791396999999998</c:v>
                </c:pt>
                <c:pt idx="4341">
                  <c:v>-3.5824775999999998</c:v>
                </c:pt>
                <c:pt idx="4342">
                  <c:v>-3.5867691000000002</c:v>
                </c:pt>
                <c:pt idx="4343">
                  <c:v>-3.5910606</c:v>
                </c:pt>
                <c:pt idx="4344">
                  <c:v>-3.5915374999999998</c:v>
                </c:pt>
                <c:pt idx="4345">
                  <c:v>-3.5872459000000001</c:v>
                </c:pt>
                <c:pt idx="4346">
                  <c:v>-3.5834312000000001</c:v>
                </c:pt>
                <c:pt idx="4347">
                  <c:v>-3.5820007</c:v>
                </c:pt>
                <c:pt idx="4348">
                  <c:v>-3.5820007</c:v>
                </c:pt>
                <c:pt idx="4349">
                  <c:v>-3.5796165000000002</c:v>
                </c:pt>
                <c:pt idx="4350">
                  <c:v>-3.5762787</c:v>
                </c:pt>
                <c:pt idx="4351">
                  <c:v>-3.5758017999999998</c:v>
                </c:pt>
                <c:pt idx="4352">
                  <c:v>-3.5777092000000001</c:v>
                </c:pt>
                <c:pt idx="4353">
                  <c:v>-3.5796165000000002</c:v>
                </c:pt>
                <c:pt idx="4354">
                  <c:v>-3.5796165000000002</c:v>
                </c:pt>
                <c:pt idx="4355">
                  <c:v>-3.5777092000000001</c:v>
                </c:pt>
                <c:pt idx="4356">
                  <c:v>-3.5743713000000001</c:v>
                </c:pt>
                <c:pt idx="4357">
                  <c:v>-3.5705566000000002</c:v>
                </c:pt>
                <c:pt idx="4358">
                  <c:v>-3.5662650999999999</c:v>
                </c:pt>
                <c:pt idx="4359">
                  <c:v>-3.5624503999999999</c:v>
                </c:pt>
                <c:pt idx="4360">
                  <c:v>-3.5576819999999998</c:v>
                </c:pt>
                <c:pt idx="4361">
                  <c:v>-3.5533904999999999</c:v>
                </c:pt>
                <c:pt idx="4362">
                  <c:v>-3.5519599999999998</c:v>
                </c:pt>
                <c:pt idx="4363">
                  <c:v>-3.5529137</c:v>
                </c:pt>
                <c:pt idx="4364">
                  <c:v>-3.5533904999999999</c:v>
                </c:pt>
                <c:pt idx="4365">
                  <c:v>-3.5538672999999998</c:v>
                </c:pt>
                <c:pt idx="4366">
                  <c:v>-3.5557747000000002</c:v>
                </c:pt>
                <c:pt idx="4367">
                  <c:v>-3.5591124999999999</c:v>
                </c:pt>
                <c:pt idx="4368">
                  <c:v>-3.5619736</c:v>
                </c:pt>
                <c:pt idx="4369">
                  <c:v>-3.5653114000000001</c:v>
                </c:pt>
                <c:pt idx="4370">
                  <c:v>-3.5705566000000002</c:v>
                </c:pt>
                <c:pt idx="4371">
                  <c:v>-3.5777092000000001</c:v>
                </c:pt>
                <c:pt idx="4372">
                  <c:v>-3.5848618000000001</c:v>
                </c:pt>
                <c:pt idx="4373">
                  <c:v>-3.5910606</c:v>
                </c:pt>
                <c:pt idx="4374">
                  <c:v>-3.5943985000000001</c:v>
                </c:pt>
                <c:pt idx="4375">
                  <c:v>-3.5963058000000001</c:v>
                </c:pt>
                <c:pt idx="4376">
                  <c:v>-3.5939217000000001</c:v>
                </c:pt>
                <c:pt idx="4377">
                  <c:v>-3.5881995999999998</c:v>
                </c:pt>
                <c:pt idx="4378">
                  <c:v>-3.5781860000000001</c:v>
                </c:pt>
                <c:pt idx="4379">
                  <c:v>-3.5672188</c:v>
                </c:pt>
                <c:pt idx="4380">
                  <c:v>-3.5562515000000001</c:v>
                </c:pt>
                <c:pt idx="4381">
                  <c:v>-3.5462378999999999</c:v>
                </c:pt>
                <c:pt idx="4382">
                  <c:v>-3.5409926999999999</c:v>
                </c:pt>
                <c:pt idx="4383">
                  <c:v>-3.5419464000000001</c:v>
                </c:pt>
                <c:pt idx="4384">
                  <c:v>-3.5481452999999998</c:v>
                </c:pt>
                <c:pt idx="4385">
                  <c:v>-3.5552978999999998</c:v>
                </c:pt>
                <c:pt idx="4386">
                  <c:v>-3.5614967000000002</c:v>
                </c:pt>
                <c:pt idx="4387">
                  <c:v>-3.5662650999999999</c:v>
                </c:pt>
                <c:pt idx="4388">
                  <c:v>-3.5696029999999999</c:v>
                </c:pt>
                <c:pt idx="4389">
                  <c:v>-3.5653114000000001</c:v>
                </c:pt>
                <c:pt idx="4390">
                  <c:v>-3.5533904999999999</c:v>
                </c:pt>
                <c:pt idx="4391">
                  <c:v>-3.5376549000000002</c:v>
                </c:pt>
                <c:pt idx="4392">
                  <c:v>-3.5252571000000001</c:v>
                </c:pt>
                <c:pt idx="4393">
                  <c:v>-3.5166740000000001</c:v>
                </c:pt>
                <c:pt idx="4394">
                  <c:v>-3.5080909999999998</c:v>
                </c:pt>
                <c:pt idx="4395">
                  <c:v>-3.4995078999999998</c:v>
                </c:pt>
                <c:pt idx="4396">
                  <c:v>-3.4952163999999999</c:v>
                </c:pt>
                <c:pt idx="4397">
                  <c:v>-3.4966469</c:v>
                </c:pt>
                <c:pt idx="4398">
                  <c:v>-3.4980774000000001</c:v>
                </c:pt>
                <c:pt idx="4399">
                  <c:v>-3.4971236999999999</c:v>
                </c:pt>
                <c:pt idx="4400">
                  <c:v>-3.4952163999999999</c:v>
                </c:pt>
                <c:pt idx="4401">
                  <c:v>-3.4956931999999998</c:v>
                </c:pt>
                <c:pt idx="4402">
                  <c:v>-3.4980774000000001</c:v>
                </c:pt>
                <c:pt idx="4403">
                  <c:v>-3.4995078999999998</c:v>
                </c:pt>
                <c:pt idx="4404">
                  <c:v>-3.5004616</c:v>
                </c:pt>
                <c:pt idx="4405">
                  <c:v>-3.4995078999999998</c:v>
                </c:pt>
                <c:pt idx="4406">
                  <c:v>-3.4956931999999998</c:v>
                </c:pt>
                <c:pt idx="4407">
                  <c:v>-3.4890175000000001</c:v>
                </c:pt>
                <c:pt idx="4408">
                  <c:v>-3.4799576000000001</c:v>
                </c:pt>
                <c:pt idx="4409">
                  <c:v>-3.4670830000000001</c:v>
                </c:pt>
                <c:pt idx="4410">
                  <c:v>-3.4532547</c:v>
                </c:pt>
                <c:pt idx="4411">
                  <c:v>-3.4403801000000001</c:v>
                </c:pt>
                <c:pt idx="4412">
                  <c:v>-3.4279823</c:v>
                </c:pt>
                <c:pt idx="4413">
                  <c:v>-3.4136772</c:v>
                </c:pt>
                <c:pt idx="4414">
                  <c:v>-3.3969879000000001</c:v>
                </c:pt>
                <c:pt idx="4415">
                  <c:v>-3.3798218000000002</c:v>
                </c:pt>
                <c:pt idx="4416">
                  <c:v>-3.3597945999999999</c:v>
                </c:pt>
                <c:pt idx="4417">
                  <c:v>-3.3354759</c:v>
                </c:pt>
                <c:pt idx="4418">
                  <c:v>-3.3068656999999999</c:v>
                </c:pt>
                <c:pt idx="4419">
                  <c:v>-3.2768250000000001</c:v>
                </c:pt>
                <c:pt idx="4420">
                  <c:v>-3.2439231999999998</c:v>
                </c:pt>
                <c:pt idx="4421">
                  <c:v>-3.2072067</c:v>
                </c:pt>
                <c:pt idx="4422">
                  <c:v>-3.1681061000000001</c:v>
                </c:pt>
                <c:pt idx="4423">
                  <c:v>-3.1280518000000002</c:v>
                </c:pt>
                <c:pt idx="4424">
                  <c:v>-3.0875205999999999</c:v>
                </c:pt>
                <c:pt idx="4425">
                  <c:v>-3.0446053000000002</c:v>
                </c:pt>
                <c:pt idx="4426">
                  <c:v>-2.9993056999999999</c:v>
                </c:pt>
                <c:pt idx="4427">
                  <c:v>-2.9478073</c:v>
                </c:pt>
                <c:pt idx="4428">
                  <c:v>-2.8896332</c:v>
                </c:pt>
                <c:pt idx="4429">
                  <c:v>-2.8281212</c:v>
                </c:pt>
                <c:pt idx="4430">
                  <c:v>-2.7651786999999999</c:v>
                </c:pt>
                <c:pt idx="4431">
                  <c:v>-2.6979446</c:v>
                </c:pt>
                <c:pt idx="4432">
                  <c:v>-2.6249886</c:v>
                </c:pt>
                <c:pt idx="4433">
                  <c:v>-2.5448799000000002</c:v>
                </c:pt>
                <c:pt idx="4434">
                  <c:v>-2.4604797</c:v>
                </c:pt>
                <c:pt idx="4435">
                  <c:v>-2.3689269999999998</c:v>
                </c:pt>
                <c:pt idx="4436">
                  <c:v>-2.2673606999999998</c:v>
                </c:pt>
                <c:pt idx="4437">
                  <c:v>-2.1557808000000001</c:v>
                </c:pt>
                <c:pt idx="4438">
                  <c:v>-2.0375252000000001</c:v>
                </c:pt>
                <c:pt idx="4439">
                  <c:v>-1.9140244</c:v>
                </c:pt>
                <c:pt idx="4440">
                  <c:v>-1.783371</c:v>
                </c:pt>
                <c:pt idx="4441">
                  <c:v>-1.6436577000000001</c:v>
                </c:pt>
                <c:pt idx="4442">
                  <c:v>-1.4953612999999999</c:v>
                </c:pt>
                <c:pt idx="4443">
                  <c:v>-1.3399124</c:v>
                </c:pt>
                <c:pt idx="4444">
                  <c:v>-1.1768341</c:v>
                </c:pt>
                <c:pt idx="4445">
                  <c:v>-1.0042191</c:v>
                </c:pt>
                <c:pt idx="4446">
                  <c:v>-0.8254051</c:v>
                </c:pt>
                <c:pt idx="4447">
                  <c:v>-0.64182280000000003</c:v>
                </c:pt>
                <c:pt idx="4448">
                  <c:v>-0.45299529999999999</c:v>
                </c:pt>
                <c:pt idx="4449">
                  <c:v>-0.2560616</c:v>
                </c:pt>
                <c:pt idx="4450">
                  <c:v>-4.8637399999999997E-2</c:v>
                </c:pt>
                <c:pt idx="4451">
                  <c:v>0.16927718999999999</c:v>
                </c:pt>
                <c:pt idx="4452">
                  <c:v>0.39958954000000002</c:v>
                </c:pt>
                <c:pt idx="4453">
                  <c:v>0.64182280999999997</c:v>
                </c:pt>
                <c:pt idx="4454">
                  <c:v>0.89359283</c:v>
                </c:pt>
                <c:pt idx="4455">
                  <c:v>1.15203857</c:v>
                </c:pt>
                <c:pt idx="4456">
                  <c:v>1.4147758500000001</c:v>
                </c:pt>
                <c:pt idx="4457">
                  <c:v>1.68085098</c:v>
                </c:pt>
                <c:pt idx="4458">
                  <c:v>1.9474029500000001</c:v>
                </c:pt>
                <c:pt idx="4459">
                  <c:v>2.2134780900000002</c:v>
                </c:pt>
                <c:pt idx="4460">
                  <c:v>2.4800300599999998</c:v>
                </c:pt>
                <c:pt idx="4461">
                  <c:v>2.7480125399999999</c:v>
                </c:pt>
                <c:pt idx="4462">
                  <c:v>3.0169486999999999</c:v>
                </c:pt>
                <c:pt idx="4463">
                  <c:v>3.2868385299999998</c:v>
                </c:pt>
                <c:pt idx="4464">
                  <c:v>3.55911255</c:v>
                </c:pt>
                <c:pt idx="4465">
                  <c:v>3.8342475899999999</c:v>
                </c:pt>
                <c:pt idx="4466">
                  <c:v>4.1117668199999997</c:v>
                </c:pt>
                <c:pt idx="4467">
                  <c:v>4.3897628800000001</c:v>
                </c:pt>
                <c:pt idx="4468">
                  <c:v>4.6677589399999997</c:v>
                </c:pt>
                <c:pt idx="4469">
                  <c:v>4.9443244899999996</c:v>
                </c:pt>
                <c:pt idx="4470">
                  <c:v>5.2237510699999996</c:v>
                </c:pt>
                <c:pt idx="4471">
                  <c:v>5.5065154999999999</c:v>
                </c:pt>
                <c:pt idx="4472">
                  <c:v>5.7902336099999996</c:v>
                </c:pt>
                <c:pt idx="4473">
                  <c:v>6.0701370199999998</c:v>
                </c:pt>
                <c:pt idx="4474">
                  <c:v>6.3447952299999999</c:v>
                </c:pt>
                <c:pt idx="4475">
                  <c:v>6.6127777099999996</c:v>
                </c:pt>
                <c:pt idx="4476">
                  <c:v>6.8683624300000004</c:v>
                </c:pt>
                <c:pt idx="4477">
                  <c:v>7.1072578399999999</c:v>
                </c:pt>
                <c:pt idx="4478">
                  <c:v>7.3351860000000002</c:v>
                </c:pt>
                <c:pt idx="4479">
                  <c:v>7.5588226299999999</c:v>
                </c:pt>
                <c:pt idx="4480">
                  <c:v>7.7753066999999998</c:v>
                </c:pt>
                <c:pt idx="4481">
                  <c:v>7.9832077000000004</c:v>
                </c:pt>
                <c:pt idx="4482">
                  <c:v>8.1830024699999999</c:v>
                </c:pt>
                <c:pt idx="4483">
                  <c:v>8.3756446800000006</c:v>
                </c:pt>
                <c:pt idx="4484">
                  <c:v>8.5587501499999998</c:v>
                </c:pt>
                <c:pt idx="4485">
                  <c:v>8.7308883700000006</c:v>
                </c:pt>
                <c:pt idx="4486">
                  <c:v>8.8953971900000006</c:v>
                </c:pt>
                <c:pt idx="4487">
                  <c:v>9.0532302900000001</c:v>
                </c:pt>
                <c:pt idx="4488">
                  <c:v>9.2010497999999998</c:v>
                </c:pt>
                <c:pt idx="4489">
                  <c:v>9.3369483899999999</c:v>
                </c:pt>
                <c:pt idx="4490">
                  <c:v>9.4604492199999992</c:v>
                </c:pt>
                <c:pt idx="4491">
                  <c:v>9.5696449300000008</c:v>
                </c:pt>
                <c:pt idx="4492">
                  <c:v>9.6621513399999994</c:v>
                </c:pt>
                <c:pt idx="4493">
                  <c:v>9.7389221199999998</c:v>
                </c:pt>
                <c:pt idx="4494">
                  <c:v>9.8056793199999994</c:v>
                </c:pt>
                <c:pt idx="4495">
                  <c:v>9.8648071300000009</c:v>
                </c:pt>
                <c:pt idx="4496">
                  <c:v>9.9139213599999998</c:v>
                </c:pt>
                <c:pt idx="4497">
                  <c:v>9.9492073100000002</c:v>
                </c:pt>
                <c:pt idx="4498">
                  <c:v>9.9701881399999994</c:v>
                </c:pt>
                <c:pt idx="4499">
                  <c:v>9.9763870200000007</c:v>
                </c:pt>
                <c:pt idx="4500">
                  <c:v>9.9658966099999997</c:v>
                </c:pt>
                <c:pt idx="4501">
                  <c:v>9.9363326999999995</c:v>
                </c:pt>
                <c:pt idx="4502">
                  <c:v>9.8905563399999998</c:v>
                </c:pt>
                <c:pt idx="4503">
                  <c:v>9.8319053600000004</c:v>
                </c:pt>
                <c:pt idx="4504">
                  <c:v>9.7641944899999995</c:v>
                </c:pt>
                <c:pt idx="4505">
                  <c:v>9.6855163599999994</c:v>
                </c:pt>
                <c:pt idx="4506">
                  <c:v>9.59348679</c:v>
                </c:pt>
                <c:pt idx="4507">
                  <c:v>9.4881057700000007</c:v>
                </c:pt>
                <c:pt idx="4508">
                  <c:v>9.3727111799999996</c:v>
                </c:pt>
                <c:pt idx="4509">
                  <c:v>9.2463493299999993</c:v>
                </c:pt>
                <c:pt idx="4510">
                  <c:v>9.10758972</c:v>
                </c:pt>
                <c:pt idx="4511">
                  <c:v>8.9583396900000007</c:v>
                </c:pt>
                <c:pt idx="4512">
                  <c:v>8.8052749600000002</c:v>
                </c:pt>
                <c:pt idx="4513">
                  <c:v>8.6503028900000007</c:v>
                </c:pt>
                <c:pt idx="4514">
                  <c:v>8.4891319299999992</c:v>
                </c:pt>
                <c:pt idx="4515">
                  <c:v>8.3179473900000005</c:v>
                </c:pt>
                <c:pt idx="4516">
                  <c:v>8.1386566200000008</c:v>
                </c:pt>
                <c:pt idx="4517">
                  <c:v>7.9541206400000002</c:v>
                </c:pt>
                <c:pt idx="4518">
                  <c:v>7.7624320999999998</c:v>
                </c:pt>
                <c:pt idx="4519">
                  <c:v>7.5626373300000003</c:v>
                </c:pt>
                <c:pt idx="4520">
                  <c:v>7.3561668400000002</c:v>
                </c:pt>
                <c:pt idx="4521">
                  <c:v>7.1444511400000001</c:v>
                </c:pt>
                <c:pt idx="4522">
                  <c:v>6.9284439100000004</c:v>
                </c:pt>
                <c:pt idx="4523">
                  <c:v>6.7071914699999997</c:v>
                </c:pt>
                <c:pt idx="4524">
                  <c:v>6.4787864700000002</c:v>
                </c:pt>
                <c:pt idx="4525">
                  <c:v>6.2441825900000003</c:v>
                </c:pt>
                <c:pt idx="4526">
                  <c:v>6.0105323799999999</c:v>
                </c:pt>
                <c:pt idx="4527">
                  <c:v>5.7830810499999998</c:v>
                </c:pt>
                <c:pt idx="4528">
                  <c:v>5.55896759</c:v>
                </c:pt>
                <c:pt idx="4529">
                  <c:v>5.3319931</c:v>
                </c:pt>
                <c:pt idx="4530">
                  <c:v>5.1012039199999997</c:v>
                </c:pt>
                <c:pt idx="4531">
                  <c:v>4.8713684099999996</c:v>
                </c:pt>
                <c:pt idx="4532">
                  <c:v>4.6453476</c:v>
                </c:pt>
                <c:pt idx="4533">
                  <c:v>4.4207572900000001</c:v>
                </c:pt>
                <c:pt idx="4534">
                  <c:v>4.1971206700000003</c:v>
                </c:pt>
                <c:pt idx="4535">
                  <c:v>3.9792060899999999</c:v>
                </c:pt>
                <c:pt idx="4536">
                  <c:v>3.7708282500000001</c:v>
                </c:pt>
                <c:pt idx="4537">
                  <c:v>3.5686492900000002</c:v>
                </c:pt>
                <c:pt idx="4538">
                  <c:v>3.3655166599999999</c:v>
                </c:pt>
                <c:pt idx="4539">
                  <c:v>3.1580925</c:v>
                </c:pt>
                <c:pt idx="4540">
                  <c:v>2.9506683300000001</c:v>
                </c:pt>
                <c:pt idx="4541">
                  <c:v>2.74944305</c:v>
                </c:pt>
                <c:pt idx="4542">
                  <c:v>2.5558471699999998</c:v>
                </c:pt>
                <c:pt idx="4543">
                  <c:v>2.36701965</c:v>
                </c:pt>
                <c:pt idx="4544">
                  <c:v>2.1805763200000001</c:v>
                </c:pt>
                <c:pt idx="4545">
                  <c:v>1.99747086</c:v>
                </c:pt>
                <c:pt idx="4546">
                  <c:v>1.8196106000000001</c:v>
                </c:pt>
                <c:pt idx="4547">
                  <c:v>1.64747238</c:v>
                </c:pt>
                <c:pt idx="4548">
                  <c:v>1.475811</c:v>
                </c:pt>
                <c:pt idx="4549">
                  <c:v>1.3008117699999999</c:v>
                </c:pt>
                <c:pt idx="4550">
                  <c:v>1.12867355</c:v>
                </c:pt>
                <c:pt idx="4551">
                  <c:v>0.96511840999999998</c:v>
                </c:pt>
                <c:pt idx="4552">
                  <c:v>0.80728531000000003</c:v>
                </c:pt>
                <c:pt idx="4553">
                  <c:v>0.65040587999999999</c:v>
                </c:pt>
                <c:pt idx="4554">
                  <c:v>0.49734116</c:v>
                </c:pt>
                <c:pt idx="4555">
                  <c:v>0.35381317000000001</c:v>
                </c:pt>
                <c:pt idx="4556">
                  <c:v>0.21839142</c:v>
                </c:pt>
                <c:pt idx="4557">
                  <c:v>8.7261199999999997E-2</c:v>
                </c:pt>
                <c:pt idx="4558">
                  <c:v>-3.9100599999999999E-2</c:v>
                </c:pt>
                <c:pt idx="4559">
                  <c:v>-0.15926360000000001</c:v>
                </c:pt>
                <c:pt idx="4560">
                  <c:v>-0.27561190000000002</c:v>
                </c:pt>
                <c:pt idx="4561">
                  <c:v>-0.38957599999999998</c:v>
                </c:pt>
                <c:pt idx="4562">
                  <c:v>-0.50115589999999999</c:v>
                </c:pt>
                <c:pt idx="4563">
                  <c:v>-0.60844419999999999</c:v>
                </c:pt>
                <c:pt idx="4564">
                  <c:v>-0.71239470000000005</c:v>
                </c:pt>
                <c:pt idx="4565">
                  <c:v>-0.81443790000000005</c:v>
                </c:pt>
                <c:pt idx="4566">
                  <c:v>-0.91314320000000004</c:v>
                </c:pt>
                <c:pt idx="4567">
                  <c:v>-1.0070801</c:v>
                </c:pt>
                <c:pt idx="4568">
                  <c:v>-1.0962486</c:v>
                </c:pt>
                <c:pt idx="4569">
                  <c:v>-1.1796951</c:v>
                </c:pt>
                <c:pt idx="4570">
                  <c:v>-1.2593269</c:v>
                </c:pt>
                <c:pt idx="4571">
                  <c:v>-1.3356209000000001</c:v>
                </c:pt>
                <c:pt idx="4572">
                  <c:v>-1.4095306000000001</c:v>
                </c:pt>
                <c:pt idx="4573">
                  <c:v>-1.4796256999999999</c:v>
                </c:pt>
                <c:pt idx="4574">
                  <c:v>-1.5487671000000001</c:v>
                </c:pt>
                <c:pt idx="4575">
                  <c:v>-1.6183852999999999</c:v>
                </c:pt>
                <c:pt idx="4576">
                  <c:v>-1.6875267</c:v>
                </c:pt>
                <c:pt idx="4577">
                  <c:v>-1.7528534</c:v>
                </c:pt>
                <c:pt idx="4578">
                  <c:v>-1.8134117000000001</c:v>
                </c:pt>
                <c:pt idx="4579">
                  <c:v>-1.8711089999999999</c:v>
                </c:pt>
                <c:pt idx="4580">
                  <c:v>-1.9264220999999999</c:v>
                </c:pt>
                <c:pt idx="4581">
                  <c:v>-1.9788741999999999</c:v>
                </c:pt>
                <c:pt idx="4582">
                  <c:v>-2.0284653000000001</c:v>
                </c:pt>
                <c:pt idx="4583">
                  <c:v>-2.0723343000000001</c:v>
                </c:pt>
                <c:pt idx="4584">
                  <c:v>-2.1109580999999999</c:v>
                </c:pt>
                <c:pt idx="4585">
                  <c:v>-2.1457671999999999</c:v>
                </c:pt>
                <c:pt idx="4586">
                  <c:v>-2.1820067999999999</c:v>
                </c:pt>
                <c:pt idx="4587">
                  <c:v>-2.2192001000000001</c:v>
                </c:pt>
                <c:pt idx="4588">
                  <c:v>-2.2563933999999999</c:v>
                </c:pt>
                <c:pt idx="4589">
                  <c:v>-2.2926331000000002</c:v>
                </c:pt>
                <c:pt idx="4590">
                  <c:v>-2.3293495000000002</c:v>
                </c:pt>
                <c:pt idx="4591">
                  <c:v>-2.3665427999999999</c:v>
                </c:pt>
                <c:pt idx="4592">
                  <c:v>-2.3999214000000002</c:v>
                </c:pt>
                <c:pt idx="4593">
                  <c:v>-2.4290085000000001</c:v>
                </c:pt>
                <c:pt idx="4594">
                  <c:v>-2.4566650000000001</c:v>
                </c:pt>
                <c:pt idx="4595">
                  <c:v>-2.4876594999999999</c:v>
                </c:pt>
                <c:pt idx="4596">
                  <c:v>-2.5219917000000001</c:v>
                </c:pt>
                <c:pt idx="4597">
                  <c:v>-2.5553702999999999</c:v>
                </c:pt>
                <c:pt idx="4598">
                  <c:v>-2.5825499999999999</c:v>
                </c:pt>
                <c:pt idx="4599">
                  <c:v>-2.6049614000000001</c:v>
                </c:pt>
                <c:pt idx="4600">
                  <c:v>-2.6268959000000001</c:v>
                </c:pt>
                <c:pt idx="4601">
                  <c:v>-2.6493072999999998</c:v>
                </c:pt>
                <c:pt idx="4602">
                  <c:v>-2.6707649</c:v>
                </c:pt>
                <c:pt idx="4603">
                  <c:v>-2.6903152000000001</c:v>
                </c:pt>
                <c:pt idx="4604">
                  <c:v>-2.7093886999999999</c:v>
                </c:pt>
                <c:pt idx="4605">
                  <c:v>-2.7279854000000001</c:v>
                </c:pt>
                <c:pt idx="4606">
                  <c:v>-2.7441977999999998</c:v>
                </c:pt>
                <c:pt idx="4607">
                  <c:v>-2.7580260999999999</c:v>
                </c:pt>
                <c:pt idx="4608">
                  <c:v>-2.7709006999999999</c:v>
                </c:pt>
                <c:pt idx="4609">
                  <c:v>-2.7861595000000001</c:v>
                </c:pt>
                <c:pt idx="4610">
                  <c:v>-2.8071404000000002</c:v>
                </c:pt>
                <c:pt idx="4611">
                  <c:v>-2.8343200999999998</c:v>
                </c:pt>
                <c:pt idx="4612">
                  <c:v>-2.8638840000000001</c:v>
                </c:pt>
                <c:pt idx="4613">
                  <c:v>-2.8896332</c:v>
                </c:pt>
                <c:pt idx="4614">
                  <c:v>-2.9106139999999998</c:v>
                </c:pt>
                <c:pt idx="4615">
                  <c:v>-2.9277801999999999</c:v>
                </c:pt>
                <c:pt idx="4616">
                  <c:v>-2.9411315999999998</c:v>
                </c:pt>
                <c:pt idx="4617">
                  <c:v>-2.9497146999999999</c:v>
                </c:pt>
                <c:pt idx="4618">
                  <c:v>-2.9578209000000002</c:v>
                </c:pt>
                <c:pt idx="4619">
                  <c:v>-2.9668808000000002</c:v>
                </c:pt>
                <c:pt idx="4620">
                  <c:v>-2.9792786000000002</c:v>
                </c:pt>
                <c:pt idx="4621">
                  <c:v>-2.9935836999999998</c:v>
                </c:pt>
                <c:pt idx="4622">
                  <c:v>-3.0059814</c:v>
                </c:pt>
                <c:pt idx="4623">
                  <c:v>-3.0155181999999998</c:v>
                </c:pt>
                <c:pt idx="4624">
                  <c:v>-3.0212401999999998</c:v>
                </c:pt>
                <c:pt idx="4625">
                  <c:v>-3.0269623000000001</c:v>
                </c:pt>
                <c:pt idx="4626">
                  <c:v>-3.0326843000000001</c:v>
                </c:pt>
                <c:pt idx="4627">
                  <c:v>-3.0403137</c:v>
                </c:pt>
                <c:pt idx="4628">
                  <c:v>-3.0488968000000001</c:v>
                </c:pt>
                <c:pt idx="4629">
                  <c:v>-3.0603408999999999</c:v>
                </c:pt>
                <c:pt idx="4630">
                  <c:v>-3.0727386000000001</c:v>
                </c:pt>
                <c:pt idx="4631">
                  <c:v>-3.0832291000000001</c:v>
                </c:pt>
                <c:pt idx="4632">
                  <c:v>-3.0908585</c:v>
                </c:pt>
                <c:pt idx="4633">
                  <c:v>-3.0970572999999999</c:v>
                </c:pt>
                <c:pt idx="4634">
                  <c:v>-3.1027794000000002</c:v>
                </c:pt>
                <c:pt idx="4635">
                  <c:v>-3.1070709000000001</c:v>
                </c:pt>
                <c:pt idx="4636">
                  <c:v>-3.1118393000000002</c:v>
                </c:pt>
                <c:pt idx="4637">
                  <c:v>-3.1194687000000001</c:v>
                </c:pt>
                <c:pt idx="4638">
                  <c:v>-3.1275748999999999</c:v>
                </c:pt>
                <c:pt idx="4639">
                  <c:v>-3.1328201</c:v>
                </c:pt>
                <c:pt idx="4640">
                  <c:v>-3.1352042999999998</c:v>
                </c:pt>
                <c:pt idx="4641">
                  <c:v>-3.1366347999999999</c:v>
                </c:pt>
                <c:pt idx="4642">
                  <c:v>-3.1371117000000002</c:v>
                </c:pt>
                <c:pt idx="4643">
                  <c:v>-3.1342506000000001</c:v>
                </c:pt>
                <c:pt idx="4644">
                  <c:v>-3.1299591000000002</c:v>
                </c:pt>
                <c:pt idx="4645">
                  <c:v>-3.1285286000000001</c:v>
                </c:pt>
                <c:pt idx="4646">
                  <c:v>-3.1318665000000001</c:v>
                </c:pt>
                <c:pt idx="4647">
                  <c:v>-3.136158</c:v>
                </c:pt>
                <c:pt idx="4648">
                  <c:v>-3.1385421999999998</c:v>
                </c:pt>
                <c:pt idx="4649">
                  <c:v>-3.1394958000000002</c:v>
                </c:pt>
                <c:pt idx="4650">
                  <c:v>-3.14188</c:v>
                </c:pt>
                <c:pt idx="4651">
                  <c:v>-3.1461716000000002</c:v>
                </c:pt>
                <c:pt idx="4652">
                  <c:v>-3.1509399</c:v>
                </c:pt>
                <c:pt idx="4653">
                  <c:v>-3.1552315000000002</c:v>
                </c:pt>
                <c:pt idx="4654">
                  <c:v>-3.1609535000000002</c:v>
                </c:pt>
                <c:pt idx="4655">
                  <c:v>-3.1714438999999999</c:v>
                </c:pt>
                <c:pt idx="4656">
                  <c:v>-3.1843184999999998</c:v>
                </c:pt>
                <c:pt idx="4657">
                  <c:v>-3.1943321</c:v>
                </c:pt>
                <c:pt idx="4658">
                  <c:v>-3.2019614999999999</c:v>
                </c:pt>
                <c:pt idx="4659">
                  <c:v>-3.2110213999999999</c:v>
                </c:pt>
                <c:pt idx="4660">
                  <c:v>-3.2238959999999999</c:v>
                </c:pt>
                <c:pt idx="4661">
                  <c:v>-3.2362937999999999</c:v>
                </c:pt>
                <c:pt idx="4662">
                  <c:v>-3.2444000000000002</c:v>
                </c:pt>
                <c:pt idx="4663">
                  <c:v>-3.2501221</c:v>
                </c:pt>
                <c:pt idx="4664">
                  <c:v>-3.2558441</c:v>
                </c:pt>
                <c:pt idx="4665">
                  <c:v>-3.2582282999999999</c:v>
                </c:pt>
                <c:pt idx="4666">
                  <c:v>-3.2553673000000001</c:v>
                </c:pt>
                <c:pt idx="4667">
                  <c:v>-3.2515526000000001</c:v>
                </c:pt>
                <c:pt idx="4668">
                  <c:v>-3.2505989</c:v>
                </c:pt>
                <c:pt idx="4669">
                  <c:v>-3.2515526000000001</c:v>
                </c:pt>
                <c:pt idx="4670">
                  <c:v>-3.2525062999999999</c:v>
                </c:pt>
                <c:pt idx="4671">
                  <c:v>-3.2553673000000001</c:v>
                </c:pt>
                <c:pt idx="4672">
                  <c:v>-3.2639502999999999</c:v>
                </c:pt>
                <c:pt idx="4673">
                  <c:v>-3.2739639</c:v>
                </c:pt>
                <c:pt idx="4674">
                  <c:v>-3.2806396000000002</c:v>
                </c:pt>
                <c:pt idx="4675">
                  <c:v>-3.2839775000000002</c:v>
                </c:pt>
                <c:pt idx="4676">
                  <c:v>-3.2873154000000002</c:v>
                </c:pt>
                <c:pt idx="4677">
                  <c:v>-3.2892226999999998</c:v>
                </c:pt>
                <c:pt idx="4678">
                  <c:v>-3.2854079999999999</c:v>
                </c:pt>
                <c:pt idx="4679">
                  <c:v>-3.2773018</c:v>
                </c:pt>
                <c:pt idx="4680">
                  <c:v>-3.2715797000000002</c:v>
                </c:pt>
                <c:pt idx="4681">
                  <c:v>-3.2715797000000002</c:v>
                </c:pt>
                <c:pt idx="4682">
                  <c:v>-3.2758712999999999</c:v>
                </c:pt>
                <c:pt idx="4683">
                  <c:v>-3.2815932999999999</c:v>
                </c:pt>
                <c:pt idx="4684">
                  <c:v>-3.2882690000000001</c:v>
                </c:pt>
                <c:pt idx="4685">
                  <c:v>-3.2968521000000002</c:v>
                </c:pt>
                <c:pt idx="4686">
                  <c:v>-3.3044815000000001</c:v>
                </c:pt>
                <c:pt idx="4687">
                  <c:v>-3.3082962</c:v>
                </c:pt>
                <c:pt idx="4688">
                  <c:v>-3.3106803999999999</c:v>
                </c:pt>
                <c:pt idx="4689">
                  <c:v>-3.3135414000000001</c:v>
                </c:pt>
                <c:pt idx="4690">
                  <c:v>-3.3140182</c:v>
                </c:pt>
                <c:pt idx="4691">
                  <c:v>-3.3106803999999999</c:v>
                </c:pt>
                <c:pt idx="4692">
                  <c:v>-3.303051</c:v>
                </c:pt>
                <c:pt idx="4693">
                  <c:v>-3.2920837000000001</c:v>
                </c:pt>
                <c:pt idx="4694">
                  <c:v>-3.2792091000000001</c:v>
                </c:pt>
                <c:pt idx="4695">
                  <c:v>-3.2668113999999999</c:v>
                </c:pt>
                <c:pt idx="4696">
                  <c:v>-3.259182</c:v>
                </c:pt>
                <c:pt idx="4697">
                  <c:v>-3.2572746000000001</c:v>
                </c:pt>
                <c:pt idx="4698">
                  <c:v>-3.2587050999999998</c:v>
                </c:pt>
                <c:pt idx="4699">
                  <c:v>-3.2634734999999999</c:v>
                </c:pt>
                <c:pt idx="4700">
                  <c:v>-3.2691956000000002</c:v>
                </c:pt>
                <c:pt idx="4701">
                  <c:v>-3.2715797000000002</c:v>
                </c:pt>
                <c:pt idx="4702">
                  <c:v>-3.2696724000000001</c:v>
                </c:pt>
                <c:pt idx="4703">
                  <c:v>-3.2653808999999998</c:v>
                </c:pt>
                <c:pt idx="4704">
                  <c:v>-3.2629967</c:v>
                </c:pt>
                <c:pt idx="4705">
                  <c:v>-3.2634734999999999</c:v>
                </c:pt>
                <c:pt idx="4706">
                  <c:v>-3.2663345000000001</c:v>
                </c:pt>
                <c:pt idx="4707">
                  <c:v>-3.2734871000000001</c:v>
                </c:pt>
                <c:pt idx="4708">
                  <c:v>-3.2839775000000002</c:v>
                </c:pt>
                <c:pt idx="4709">
                  <c:v>-3.2949448000000001</c:v>
                </c:pt>
                <c:pt idx="4710">
                  <c:v>-3.3025742</c:v>
                </c:pt>
                <c:pt idx="4711">
                  <c:v>-3.3044815000000001</c:v>
                </c:pt>
                <c:pt idx="4712">
                  <c:v>-3.3016204999999998</c:v>
                </c:pt>
                <c:pt idx="4713">
                  <c:v>-3.2958984</c:v>
                </c:pt>
                <c:pt idx="4714">
                  <c:v>-3.2896996000000001</c:v>
                </c:pt>
                <c:pt idx="4715">
                  <c:v>-3.2863617000000001</c:v>
                </c:pt>
                <c:pt idx="4716">
                  <c:v>-3.2839775000000002</c:v>
                </c:pt>
                <c:pt idx="4717">
                  <c:v>-3.2830238</c:v>
                </c:pt>
                <c:pt idx="4718">
                  <c:v>-3.2820702000000002</c:v>
                </c:pt>
                <c:pt idx="4719">
                  <c:v>-3.2820702000000002</c:v>
                </c:pt>
                <c:pt idx="4720">
                  <c:v>-3.2815932999999999</c:v>
                </c:pt>
                <c:pt idx="4721">
                  <c:v>-3.2796859999999999</c:v>
                </c:pt>
                <c:pt idx="4722">
                  <c:v>-3.2782555000000002</c:v>
                </c:pt>
                <c:pt idx="4723">
                  <c:v>-3.2787323000000002</c:v>
                </c:pt>
                <c:pt idx="4724">
                  <c:v>-3.2811165</c:v>
                </c:pt>
                <c:pt idx="4725">
                  <c:v>-3.2801627999999998</c:v>
                </c:pt>
                <c:pt idx="4726">
                  <c:v>-3.2753944000000002</c:v>
                </c:pt>
                <c:pt idx="4727">
                  <c:v>-3.2682419</c:v>
                </c:pt>
                <c:pt idx="4728">
                  <c:v>-3.2596588</c:v>
                </c:pt>
                <c:pt idx="4729">
                  <c:v>-3.2491683999999998</c:v>
                </c:pt>
                <c:pt idx="4730">
                  <c:v>-3.2358169999999999</c:v>
                </c:pt>
                <c:pt idx="4731">
                  <c:v>-3.2224655000000002</c:v>
                </c:pt>
                <c:pt idx="4732">
                  <c:v>-3.2105446</c:v>
                </c:pt>
                <c:pt idx="4733">
                  <c:v>-3.2024384000000001</c:v>
                </c:pt>
                <c:pt idx="4734">
                  <c:v>-3.19767</c:v>
                </c:pt>
                <c:pt idx="4735">
                  <c:v>-3.1929015999999999</c:v>
                </c:pt>
                <c:pt idx="4736">
                  <c:v>-3.1881331999999998</c:v>
                </c:pt>
                <c:pt idx="4737">
                  <c:v>-3.1852722</c:v>
                </c:pt>
                <c:pt idx="4738">
                  <c:v>-3.1843184999999998</c:v>
                </c:pt>
                <c:pt idx="4739">
                  <c:v>-3.1838416999999999</c:v>
                </c:pt>
                <c:pt idx="4740">
                  <c:v>-3.1824112000000002</c:v>
                </c:pt>
                <c:pt idx="4741">
                  <c:v>-3.1828880000000002</c:v>
                </c:pt>
                <c:pt idx="4742">
                  <c:v>-3.1886101</c:v>
                </c:pt>
                <c:pt idx="4743">
                  <c:v>-3.1991005000000001</c:v>
                </c:pt>
                <c:pt idx="4744">
                  <c:v>-3.2081604000000001</c:v>
                </c:pt>
                <c:pt idx="4745">
                  <c:v>-3.2124519</c:v>
                </c:pt>
                <c:pt idx="4746">
                  <c:v>-3.2153130000000001</c:v>
                </c:pt>
                <c:pt idx="4747">
                  <c:v>-3.2210350000000001</c:v>
                </c:pt>
                <c:pt idx="4748">
                  <c:v>-3.2272338999999999</c:v>
                </c:pt>
                <c:pt idx="4749">
                  <c:v>-3.2305717</c:v>
                </c:pt>
                <c:pt idx="4750">
                  <c:v>-3.2362937999999999</c:v>
                </c:pt>
                <c:pt idx="4751">
                  <c:v>-3.2467842</c:v>
                </c:pt>
                <c:pt idx="4752">
                  <c:v>-3.2577514999999999</c:v>
                </c:pt>
                <c:pt idx="4753">
                  <c:v>-3.264904</c:v>
                </c:pt>
                <c:pt idx="4754">
                  <c:v>-3.2653808999999998</c:v>
                </c:pt>
                <c:pt idx="4755">
                  <c:v>-3.2644272000000001</c:v>
                </c:pt>
                <c:pt idx="4756">
                  <c:v>-3.2625198000000002</c:v>
                </c:pt>
                <c:pt idx="4757">
                  <c:v>-3.259182</c:v>
                </c:pt>
                <c:pt idx="4758">
                  <c:v>-3.2567978000000002</c:v>
                </c:pt>
                <c:pt idx="4759">
                  <c:v>-3.2553673000000001</c:v>
                </c:pt>
                <c:pt idx="4760">
                  <c:v>-3.2572746000000001</c:v>
                </c:pt>
                <c:pt idx="4761">
                  <c:v>-3.2610893000000001</c:v>
                </c:pt>
                <c:pt idx="4762">
                  <c:v>-3.2668113999999999</c:v>
                </c:pt>
                <c:pt idx="4763">
                  <c:v>-3.2730103000000002</c:v>
                </c:pt>
                <c:pt idx="4764">
                  <c:v>-3.2763480999999999</c:v>
                </c:pt>
                <c:pt idx="4765">
                  <c:v>-3.2758712999999999</c:v>
                </c:pt>
                <c:pt idx="4766">
                  <c:v>-3.2720566</c:v>
                </c:pt>
                <c:pt idx="4767">
                  <c:v>-3.2663345000000001</c:v>
                </c:pt>
                <c:pt idx="4768">
                  <c:v>-3.2610893000000001</c:v>
                </c:pt>
                <c:pt idx="4769">
                  <c:v>-3.2567978000000002</c:v>
                </c:pt>
                <c:pt idx="4770">
                  <c:v>-3.2553673000000001</c:v>
                </c:pt>
                <c:pt idx="4771">
                  <c:v>-3.2577514999999999</c:v>
                </c:pt>
                <c:pt idx="4772">
                  <c:v>-3.2615661999999999</c:v>
                </c:pt>
                <c:pt idx="4773">
                  <c:v>-3.2639502999999999</c:v>
                </c:pt>
                <c:pt idx="4774">
                  <c:v>-3.2644272000000001</c:v>
                </c:pt>
                <c:pt idx="4775">
                  <c:v>-3.2663345000000001</c:v>
                </c:pt>
                <c:pt idx="4776">
                  <c:v>-3.2701492000000001</c:v>
                </c:pt>
                <c:pt idx="4777">
                  <c:v>-3.2725333999999999</c:v>
                </c:pt>
                <c:pt idx="4778">
                  <c:v>-3.2763480999999999</c:v>
                </c:pt>
                <c:pt idx="4779">
                  <c:v>-3.2830238</c:v>
                </c:pt>
                <c:pt idx="4780">
                  <c:v>-3.2896996000000001</c:v>
                </c:pt>
                <c:pt idx="4781">
                  <c:v>-3.2920837000000001</c:v>
                </c:pt>
                <c:pt idx="4782">
                  <c:v>-3.2920837000000001</c:v>
                </c:pt>
                <c:pt idx="4783">
                  <c:v>-3.2939910999999999</c:v>
                </c:pt>
                <c:pt idx="4784">
                  <c:v>-3.2982825999999998</c:v>
                </c:pt>
                <c:pt idx="4785">
                  <c:v>-3.3025742</c:v>
                </c:pt>
                <c:pt idx="4786">
                  <c:v>-3.3054351999999998</c:v>
                </c:pt>
                <c:pt idx="4787">
                  <c:v>-3.3078194000000001</c:v>
                </c:pt>
                <c:pt idx="4788">
                  <c:v>-3.3106803999999999</c:v>
                </c:pt>
                <c:pt idx="4789">
                  <c:v>-3.3116341</c:v>
                </c:pt>
                <c:pt idx="4790">
                  <c:v>-3.3106803999999999</c:v>
                </c:pt>
                <c:pt idx="4791">
                  <c:v>-3.3097267000000001</c:v>
                </c:pt>
                <c:pt idx="4792">
                  <c:v>-3.3102035999999999</c:v>
                </c:pt>
                <c:pt idx="4793">
                  <c:v>-3.3125876999999999</c:v>
                </c:pt>
                <c:pt idx="4794">
                  <c:v>-3.3140182</c:v>
                </c:pt>
                <c:pt idx="4795">
                  <c:v>-3.3140182</c:v>
                </c:pt>
                <c:pt idx="4796">
                  <c:v>-3.3144950999999998</c:v>
                </c:pt>
                <c:pt idx="4797">
                  <c:v>-3.3173561</c:v>
                </c:pt>
                <c:pt idx="4798">
                  <c:v>-3.3221245000000001</c:v>
                </c:pt>
                <c:pt idx="4799">
                  <c:v>-3.3278465000000002</c:v>
                </c:pt>
                <c:pt idx="4800">
                  <c:v>-3.3359527999999998</c:v>
                </c:pt>
                <c:pt idx="4801">
                  <c:v>-3.3445358000000001</c:v>
                </c:pt>
                <c:pt idx="4802">
                  <c:v>-3.3488273999999998</c:v>
                </c:pt>
                <c:pt idx="4803">
                  <c:v>-3.3459663000000002</c:v>
                </c:pt>
                <c:pt idx="4804">
                  <c:v>-3.3373832999999999</c:v>
                </c:pt>
                <c:pt idx="4805">
                  <c:v>-3.3249854999999999</c:v>
                </c:pt>
                <c:pt idx="4806">
                  <c:v>-3.3106803999999999</c:v>
                </c:pt>
                <c:pt idx="4807">
                  <c:v>-3.2982825999999998</c:v>
                </c:pt>
                <c:pt idx="4808">
                  <c:v>-3.2892226999999998</c:v>
                </c:pt>
                <c:pt idx="4809">
                  <c:v>-3.2839775000000002</c:v>
                </c:pt>
                <c:pt idx="4810">
                  <c:v>-3.2806396000000002</c:v>
                </c:pt>
                <c:pt idx="4811">
                  <c:v>-3.2801627999999998</c:v>
                </c:pt>
                <c:pt idx="4812">
                  <c:v>-3.2844543000000002</c:v>
                </c:pt>
                <c:pt idx="4813">
                  <c:v>-3.2939910999999999</c:v>
                </c:pt>
                <c:pt idx="4814">
                  <c:v>-3.3054351999999998</c:v>
                </c:pt>
                <c:pt idx="4815">
                  <c:v>-3.3149719000000002</c:v>
                </c:pt>
                <c:pt idx="4816">
                  <c:v>-3.3221245000000001</c:v>
                </c:pt>
                <c:pt idx="4817">
                  <c:v>-3.3254622999999999</c:v>
                </c:pt>
                <c:pt idx="4818">
                  <c:v>-3.3221245000000001</c:v>
                </c:pt>
                <c:pt idx="4819">
                  <c:v>-3.3130646000000001</c:v>
                </c:pt>
                <c:pt idx="4820">
                  <c:v>-3.3059120000000002</c:v>
                </c:pt>
                <c:pt idx="4821">
                  <c:v>-3.3063889</c:v>
                </c:pt>
                <c:pt idx="4822">
                  <c:v>-3.3144950999999998</c:v>
                </c:pt>
                <c:pt idx="4823">
                  <c:v>-3.326416</c:v>
                </c:pt>
                <c:pt idx="4824">
                  <c:v>-3.3397674999999998</c:v>
                </c:pt>
                <c:pt idx="4825">
                  <c:v>-3.3531189000000001</c:v>
                </c:pt>
                <c:pt idx="4826">
                  <c:v>-3.3631324999999999</c:v>
                </c:pt>
                <c:pt idx="4827">
                  <c:v>-3.3683776999999999</c:v>
                </c:pt>
                <c:pt idx="4828">
                  <c:v>-3.3698082</c:v>
                </c:pt>
                <c:pt idx="4829">
                  <c:v>-3.3712387000000001</c:v>
                </c:pt>
                <c:pt idx="4830">
                  <c:v>-3.3726691999999998</c:v>
                </c:pt>
                <c:pt idx="4831">
                  <c:v>-3.3750534000000001</c:v>
                </c:pt>
                <c:pt idx="4832">
                  <c:v>-3.3783913000000001</c:v>
                </c:pt>
                <c:pt idx="4833">
                  <c:v>-3.3845901</c:v>
                </c:pt>
                <c:pt idx="4834">
                  <c:v>-3.3912659000000001</c:v>
                </c:pt>
                <c:pt idx="4835">
                  <c:v>-3.3960341999999999</c:v>
                </c:pt>
                <c:pt idx="4836">
                  <c:v>-3.4003258000000001</c:v>
                </c:pt>
                <c:pt idx="4837">
                  <c:v>-3.4055710000000001</c:v>
                </c:pt>
                <c:pt idx="4838">
                  <c:v>-3.4112930000000001</c:v>
                </c:pt>
                <c:pt idx="4839">
                  <c:v>-3.4155845999999999</c:v>
                </c:pt>
                <c:pt idx="4840">
                  <c:v>-3.4213065999999999</c:v>
                </c:pt>
                <c:pt idx="4841">
                  <c:v>-3.4284591999999998</c:v>
                </c:pt>
                <c:pt idx="4842">
                  <c:v>-3.4332275000000001</c:v>
                </c:pt>
                <c:pt idx="4843">
                  <c:v>-3.4337043999999999</c:v>
                </c:pt>
                <c:pt idx="4844">
                  <c:v>-3.4313202</c:v>
                </c:pt>
                <c:pt idx="4845">
                  <c:v>-3.4289360000000002</c:v>
                </c:pt>
                <c:pt idx="4846">
                  <c:v>-3.4241676000000001</c:v>
                </c:pt>
                <c:pt idx="4847">
                  <c:v>-3.4155845999999999</c:v>
                </c:pt>
                <c:pt idx="4848">
                  <c:v>-3.4070014999999998</c:v>
                </c:pt>
                <c:pt idx="4849">
                  <c:v>-3.4036635999999998</c:v>
                </c:pt>
                <c:pt idx="4850">
                  <c:v>-3.4036635999999998</c:v>
                </c:pt>
                <c:pt idx="4851">
                  <c:v>-3.4008026</c:v>
                </c:pt>
                <c:pt idx="4852">
                  <c:v>-3.3974647999999998</c:v>
                </c:pt>
                <c:pt idx="4853">
                  <c:v>-3.3960341999999999</c:v>
                </c:pt>
                <c:pt idx="4854">
                  <c:v>-3.3950806</c:v>
                </c:pt>
                <c:pt idx="4855">
                  <c:v>-3.3903121999999999</c:v>
                </c:pt>
                <c:pt idx="4856">
                  <c:v>-3.3826828</c:v>
                </c:pt>
                <c:pt idx="4857">
                  <c:v>-3.3779143999999999</c:v>
                </c:pt>
                <c:pt idx="4858">
                  <c:v>-3.3779143999999999</c:v>
                </c:pt>
                <c:pt idx="4859">
                  <c:v>-3.3802986000000002</c:v>
                </c:pt>
                <c:pt idx="4860">
                  <c:v>-3.3836365000000002</c:v>
                </c:pt>
                <c:pt idx="4861">
                  <c:v>-3.3888817000000002</c:v>
                </c:pt>
                <c:pt idx="4862">
                  <c:v>-3.3960341999999999</c:v>
                </c:pt>
                <c:pt idx="4863">
                  <c:v>-3.4041405</c:v>
                </c:pt>
                <c:pt idx="4864">
                  <c:v>-3.4117698999999999</c:v>
                </c:pt>
                <c:pt idx="4865">
                  <c:v>-3.4193992999999998</c:v>
                </c:pt>
                <c:pt idx="4866">
                  <c:v>-3.426075</c:v>
                </c:pt>
                <c:pt idx="4867">
                  <c:v>-3.431797</c:v>
                </c:pt>
                <c:pt idx="4868">
                  <c:v>-3.4346581</c:v>
                </c:pt>
                <c:pt idx="4869">
                  <c:v>-3.4341811999999998</c:v>
                </c:pt>
                <c:pt idx="4870">
                  <c:v>-3.4341811999999998</c:v>
                </c:pt>
                <c:pt idx="4871">
                  <c:v>-3.4365654000000001</c:v>
                </c:pt>
                <c:pt idx="4872">
                  <c:v>-3.4437180000000001</c:v>
                </c:pt>
                <c:pt idx="4873">
                  <c:v>-3.4537315</c:v>
                </c:pt>
                <c:pt idx="4874">
                  <c:v>-3.4623146</c:v>
                </c:pt>
                <c:pt idx="4875">
                  <c:v>-3.4666060999999999</c:v>
                </c:pt>
                <c:pt idx="4876">
                  <c:v>-3.4661293</c:v>
                </c:pt>
                <c:pt idx="4877">
                  <c:v>-3.4608840999999999</c:v>
                </c:pt>
                <c:pt idx="4878">
                  <c:v>-3.4532547</c:v>
                </c:pt>
                <c:pt idx="4879">
                  <c:v>-3.4437180000000001</c:v>
                </c:pt>
                <c:pt idx="4880">
                  <c:v>-3.4322739000000002</c:v>
                </c:pt>
                <c:pt idx="4881">
                  <c:v>-3.4208297999999999</c:v>
                </c:pt>
                <c:pt idx="4882">
                  <c:v>-3.4127234999999998</c:v>
                </c:pt>
                <c:pt idx="4883">
                  <c:v>-3.4079552</c:v>
                </c:pt>
                <c:pt idx="4884">
                  <c:v>-3.4046173</c:v>
                </c:pt>
                <c:pt idx="4885">
                  <c:v>-3.4017563000000002</c:v>
                </c:pt>
                <c:pt idx="4886">
                  <c:v>-3.4027099999999999</c:v>
                </c:pt>
                <c:pt idx="4887">
                  <c:v>-3.4098625</c:v>
                </c:pt>
                <c:pt idx="4888">
                  <c:v>-3.4203529000000001</c:v>
                </c:pt>
                <c:pt idx="4889">
                  <c:v>-3.4298896999999999</c:v>
                </c:pt>
                <c:pt idx="4890">
                  <c:v>-3.4351349</c:v>
                </c:pt>
                <c:pt idx="4891">
                  <c:v>-3.4389495999999999</c:v>
                </c:pt>
                <c:pt idx="4892">
                  <c:v>-3.4456253000000001</c:v>
                </c:pt>
                <c:pt idx="4893">
                  <c:v>-3.4551620000000001</c:v>
                </c:pt>
                <c:pt idx="4894">
                  <c:v>-3.4656525</c:v>
                </c:pt>
                <c:pt idx="4895">
                  <c:v>-3.4747124</c:v>
                </c:pt>
                <c:pt idx="4896">
                  <c:v>-3.4847260000000002</c:v>
                </c:pt>
                <c:pt idx="4897">
                  <c:v>-3.4942627000000002</c:v>
                </c:pt>
                <c:pt idx="4898">
                  <c:v>-3.5023689</c:v>
                </c:pt>
                <c:pt idx="4899">
                  <c:v>-3.5076141000000001</c:v>
                </c:pt>
                <c:pt idx="4900">
                  <c:v>-3.5114288</c:v>
                </c:pt>
                <c:pt idx="4901">
                  <c:v>-3.5166740000000001</c:v>
                </c:pt>
                <c:pt idx="4902">
                  <c:v>-3.5219193</c:v>
                </c:pt>
                <c:pt idx="4903">
                  <c:v>-3.5252571000000001</c:v>
                </c:pt>
                <c:pt idx="4904">
                  <c:v>-3.5247803000000002</c:v>
                </c:pt>
                <c:pt idx="4905">
                  <c:v>-3.5195351000000001</c:v>
                </c:pt>
                <c:pt idx="4906">
                  <c:v>-3.5119056999999998</c:v>
                </c:pt>
                <c:pt idx="4907">
                  <c:v>-3.5037994000000001</c:v>
                </c:pt>
                <c:pt idx="4908">
                  <c:v>-3.4980774000000001</c:v>
                </c:pt>
                <c:pt idx="4909">
                  <c:v>-3.4961700000000002</c:v>
                </c:pt>
                <c:pt idx="4910">
                  <c:v>-3.4980774000000001</c:v>
                </c:pt>
                <c:pt idx="4911">
                  <c:v>-3.5037994000000001</c:v>
                </c:pt>
                <c:pt idx="4912">
                  <c:v>-3.5076141000000001</c:v>
                </c:pt>
                <c:pt idx="4913">
                  <c:v>-3.5047530999999998</c:v>
                </c:pt>
                <c:pt idx="4914">
                  <c:v>-3.4961700000000002</c:v>
                </c:pt>
                <c:pt idx="4915">
                  <c:v>-3.4871101000000002</c:v>
                </c:pt>
                <c:pt idx="4916">
                  <c:v>-3.4785271</c:v>
                </c:pt>
                <c:pt idx="4917">
                  <c:v>-3.4689903000000002</c:v>
                </c:pt>
                <c:pt idx="4918">
                  <c:v>-3.4623146</c:v>
                </c:pt>
                <c:pt idx="4919">
                  <c:v>-3.4613608999999999</c:v>
                </c:pt>
                <c:pt idx="4920">
                  <c:v>-3.4651755999999998</c:v>
                </c:pt>
                <c:pt idx="4921">
                  <c:v>-3.4694672</c:v>
                </c:pt>
                <c:pt idx="4922">
                  <c:v>-3.4728050000000001</c:v>
                </c:pt>
                <c:pt idx="4923">
                  <c:v>-3.4761429000000001</c:v>
                </c:pt>
                <c:pt idx="4924">
                  <c:v>-3.4790038999999999</c:v>
                </c:pt>
                <c:pt idx="4925">
                  <c:v>-3.4804344</c:v>
                </c:pt>
                <c:pt idx="4926">
                  <c:v>-3.4813881000000002</c:v>
                </c:pt>
                <c:pt idx="4927">
                  <c:v>-3.4828185999999999</c:v>
                </c:pt>
                <c:pt idx="4928">
                  <c:v>-3.4837723</c:v>
                </c:pt>
                <c:pt idx="4929">
                  <c:v>-3.4813881000000002</c:v>
                </c:pt>
                <c:pt idx="4930">
                  <c:v>-3.4766197000000001</c:v>
                </c:pt>
                <c:pt idx="4931">
                  <c:v>-3.4718513</c:v>
                </c:pt>
                <c:pt idx="4932">
                  <c:v>-3.4713745</c:v>
                </c:pt>
                <c:pt idx="4933">
                  <c:v>-3.4742354999999998</c:v>
                </c:pt>
                <c:pt idx="4934">
                  <c:v>-3.4756659999999999</c:v>
                </c:pt>
                <c:pt idx="4935">
                  <c:v>-3.4770965999999999</c:v>
                </c:pt>
                <c:pt idx="4936">
                  <c:v>-3.4799576000000001</c:v>
                </c:pt>
                <c:pt idx="4937">
                  <c:v>-3.4828185999999999</c:v>
                </c:pt>
                <c:pt idx="4938">
                  <c:v>-3.4837723</c:v>
                </c:pt>
                <c:pt idx="4939">
                  <c:v>-3.4866332999999998</c:v>
                </c:pt>
                <c:pt idx="4940">
                  <c:v>-3.4971236999999999</c:v>
                </c:pt>
                <c:pt idx="4941">
                  <c:v>-3.5147667</c:v>
                </c:pt>
                <c:pt idx="4942">
                  <c:v>-3.5338402000000002</c:v>
                </c:pt>
                <c:pt idx="4943">
                  <c:v>-3.5519599999999998</c:v>
                </c:pt>
                <c:pt idx="4944">
                  <c:v>-3.5662650999999999</c:v>
                </c:pt>
                <c:pt idx="4945">
                  <c:v>-3.5743713000000001</c:v>
                </c:pt>
                <c:pt idx="4946">
                  <c:v>-3.5762787</c:v>
                </c:pt>
                <c:pt idx="4947">
                  <c:v>-3.5738945000000002</c:v>
                </c:pt>
                <c:pt idx="4948">
                  <c:v>-3.5705566000000002</c:v>
                </c:pt>
                <c:pt idx="4949">
                  <c:v>-3.5676956</c:v>
                </c:pt>
                <c:pt idx="4950">
                  <c:v>-3.5657882999999999</c:v>
                </c:pt>
                <c:pt idx="4951">
                  <c:v>-3.5667418999999998</c:v>
                </c:pt>
                <c:pt idx="4952">
                  <c:v>-3.5676956</c:v>
                </c:pt>
                <c:pt idx="4953">
                  <c:v>-3.5691261000000001</c:v>
                </c:pt>
                <c:pt idx="4954">
                  <c:v>-3.5700797999999998</c:v>
                </c:pt>
                <c:pt idx="4955">
                  <c:v>-3.5710335</c:v>
                </c:pt>
                <c:pt idx="4956">
                  <c:v>-3.5700797999999998</c:v>
                </c:pt>
                <c:pt idx="4957">
                  <c:v>-3.5653114000000001</c:v>
                </c:pt>
                <c:pt idx="4958">
                  <c:v>-3.5595894000000001</c:v>
                </c:pt>
                <c:pt idx="4959">
                  <c:v>-3.5543442000000001</c:v>
                </c:pt>
                <c:pt idx="4960">
                  <c:v>-3.5510063000000001</c:v>
                </c:pt>
                <c:pt idx="4961">
                  <c:v>-3.5476684999999999</c:v>
                </c:pt>
                <c:pt idx="4962">
                  <c:v>-3.5443305999999999</c:v>
                </c:pt>
                <c:pt idx="4963">
                  <c:v>-3.5419464000000001</c:v>
                </c:pt>
                <c:pt idx="4964">
                  <c:v>-3.5395622000000002</c:v>
                </c:pt>
                <c:pt idx="4965">
                  <c:v>-3.5362244</c:v>
                </c:pt>
                <c:pt idx="4966">
                  <c:v>-3.5338402000000002</c:v>
                </c:pt>
                <c:pt idx="4967">
                  <c:v>-3.5328865</c:v>
                </c:pt>
                <c:pt idx="4968">
                  <c:v>-3.5319327999999999</c:v>
                </c:pt>
                <c:pt idx="4969">
                  <c:v>-3.5285950000000001</c:v>
                </c:pt>
                <c:pt idx="4970">
                  <c:v>-3.5238266</c:v>
                </c:pt>
                <c:pt idx="4971">
                  <c:v>-3.5204887</c:v>
                </c:pt>
                <c:pt idx="4972">
                  <c:v>-3.5223960999999999</c:v>
                </c:pt>
                <c:pt idx="4973">
                  <c:v>-3.5247803000000002</c:v>
                </c:pt>
                <c:pt idx="4974">
                  <c:v>-3.5228728999999999</c:v>
                </c:pt>
                <c:pt idx="4975">
                  <c:v>-3.5171508999999999</c:v>
                </c:pt>
                <c:pt idx="4976">
                  <c:v>-3.5114288</c:v>
                </c:pt>
                <c:pt idx="4977">
                  <c:v>-3.5066605000000002</c:v>
                </c:pt>
                <c:pt idx="4978">
                  <c:v>-3.4999847000000002</c:v>
                </c:pt>
                <c:pt idx="4979">
                  <c:v>-3.4928322000000001</c:v>
                </c:pt>
                <c:pt idx="4980">
                  <c:v>-3.4899711999999998</c:v>
                </c:pt>
                <c:pt idx="4981">
                  <c:v>-3.493309</c:v>
                </c:pt>
                <c:pt idx="4982">
                  <c:v>-3.5004616</c:v>
                </c:pt>
                <c:pt idx="4983">
                  <c:v>-3.5080909999999998</c:v>
                </c:pt>
                <c:pt idx="4984">
                  <c:v>-3.5138129999999999</c:v>
                </c:pt>
                <c:pt idx="4985">
                  <c:v>-3.5200119000000001</c:v>
                </c:pt>
                <c:pt idx="4986">
                  <c:v>-3.5262107999999999</c:v>
                </c:pt>
                <c:pt idx="4987">
                  <c:v>-3.5300254999999998</c:v>
                </c:pt>
                <c:pt idx="4988">
                  <c:v>-3.5305023000000002</c:v>
                </c:pt>
                <c:pt idx="4989">
                  <c:v>-3.5290718000000001</c:v>
                </c:pt>
                <c:pt idx="4990">
                  <c:v>-3.5262107999999999</c:v>
                </c:pt>
                <c:pt idx="4991">
                  <c:v>-3.5195351000000001</c:v>
                </c:pt>
                <c:pt idx="4992">
                  <c:v>-3.5076141000000001</c:v>
                </c:pt>
                <c:pt idx="4993">
                  <c:v>-3.4923552999999998</c:v>
                </c:pt>
                <c:pt idx="4994">
                  <c:v>-3.4780502000000002</c:v>
                </c:pt>
                <c:pt idx="4995">
                  <c:v>-3.4646987999999999</c:v>
                </c:pt>
                <c:pt idx="4996">
                  <c:v>-3.4523009999999998</c:v>
                </c:pt>
                <c:pt idx="4997">
                  <c:v>-3.4437180000000001</c:v>
                </c:pt>
                <c:pt idx="4998">
                  <c:v>-3.4384727000000002</c:v>
                </c:pt>
                <c:pt idx="4999">
                  <c:v>-3.4360886000000002</c:v>
                </c:pt>
                <c:pt idx="5000">
                  <c:v>-3.4332275000000001</c:v>
                </c:pt>
                <c:pt idx="5001">
                  <c:v>-3.4294128000000001</c:v>
                </c:pt>
                <c:pt idx="5002">
                  <c:v>-3.4255981000000002</c:v>
                </c:pt>
                <c:pt idx="5003">
                  <c:v>-3.4222603</c:v>
                </c:pt>
                <c:pt idx="5004">
                  <c:v>-3.4222603</c:v>
                </c:pt>
                <c:pt idx="5005">
                  <c:v>-3.4255981000000002</c:v>
                </c:pt>
                <c:pt idx="5006">
                  <c:v>-3.4289360000000002</c:v>
                </c:pt>
                <c:pt idx="5007">
                  <c:v>-3.4298896999999999</c:v>
                </c:pt>
                <c:pt idx="5008">
                  <c:v>-3.4294128000000001</c:v>
                </c:pt>
                <c:pt idx="5009">
                  <c:v>-3.4294128000000001</c:v>
                </c:pt>
                <c:pt idx="5010">
                  <c:v>-3.4289360000000002</c:v>
                </c:pt>
                <c:pt idx="5011">
                  <c:v>-3.4265517999999999</c:v>
                </c:pt>
                <c:pt idx="5012">
                  <c:v>-3.4246444999999999</c:v>
                </c:pt>
                <c:pt idx="5013">
                  <c:v>-3.4270287000000001</c:v>
                </c:pt>
                <c:pt idx="5014">
                  <c:v>-3.4327507000000002</c:v>
                </c:pt>
                <c:pt idx="5015">
                  <c:v>-3.4389495999999999</c:v>
                </c:pt>
                <c:pt idx="5016">
                  <c:v>-3.4446715999999999</c:v>
                </c:pt>
                <c:pt idx="5017">
                  <c:v>-3.4523009999999998</c:v>
                </c:pt>
                <c:pt idx="5018">
                  <c:v>-3.4599304000000002</c:v>
                </c:pt>
                <c:pt idx="5019">
                  <c:v>-3.4618378000000001</c:v>
                </c:pt>
                <c:pt idx="5020">
                  <c:v>-3.4570694</c:v>
                </c:pt>
                <c:pt idx="5021">
                  <c:v>-3.4508705000000002</c:v>
                </c:pt>
                <c:pt idx="5022">
                  <c:v>-3.4470557999999998</c:v>
                </c:pt>
                <c:pt idx="5023">
                  <c:v>-3.4451485000000002</c:v>
                </c:pt>
                <c:pt idx="5024">
                  <c:v>-3.4422874000000001</c:v>
                </c:pt>
                <c:pt idx="5025">
                  <c:v>-3.4394263999999999</c:v>
                </c:pt>
                <c:pt idx="5026">
                  <c:v>-3.4384727000000002</c:v>
                </c:pt>
                <c:pt idx="5027">
                  <c:v>-3.4370422</c:v>
                </c:pt>
                <c:pt idx="5028">
                  <c:v>-3.431797</c:v>
                </c:pt>
                <c:pt idx="5029">
                  <c:v>-3.4251212999999998</c:v>
                </c:pt>
                <c:pt idx="5030">
                  <c:v>-3.4232140000000002</c:v>
                </c:pt>
                <c:pt idx="5031">
                  <c:v>-3.4232140000000002</c:v>
                </c:pt>
                <c:pt idx="5032">
                  <c:v>-3.4184456000000001</c:v>
                </c:pt>
                <c:pt idx="5033">
                  <c:v>-3.4074783000000002</c:v>
                </c:pt>
                <c:pt idx="5034">
                  <c:v>-3.3931732000000001</c:v>
                </c:pt>
                <c:pt idx="5035">
                  <c:v>-3.3774375999999999</c:v>
                </c:pt>
                <c:pt idx="5036">
                  <c:v>-3.3588409000000001</c:v>
                </c:pt>
                <c:pt idx="5037">
                  <c:v>-3.3411979999999999</c:v>
                </c:pt>
                <c:pt idx="5038">
                  <c:v>-3.3283233999999999</c:v>
                </c:pt>
                <c:pt idx="5039">
                  <c:v>-3.3216475999999999</c:v>
                </c:pt>
                <c:pt idx="5040">
                  <c:v>-3.3192634999999999</c:v>
                </c:pt>
                <c:pt idx="5041">
                  <c:v>-3.3173561</c:v>
                </c:pt>
                <c:pt idx="5042">
                  <c:v>-3.3140182</c:v>
                </c:pt>
                <c:pt idx="5043">
                  <c:v>-3.3097267000000001</c:v>
                </c:pt>
                <c:pt idx="5044">
                  <c:v>-3.3097267000000001</c:v>
                </c:pt>
                <c:pt idx="5045">
                  <c:v>-3.3125876999999999</c:v>
                </c:pt>
                <c:pt idx="5046">
                  <c:v>-3.3149719000000002</c:v>
                </c:pt>
                <c:pt idx="5047">
                  <c:v>-3.3154488</c:v>
                </c:pt>
                <c:pt idx="5048">
                  <c:v>-3.3164023999999999</c:v>
                </c:pt>
                <c:pt idx="5049">
                  <c:v>-3.3168793000000001</c:v>
                </c:pt>
                <c:pt idx="5050">
                  <c:v>-3.3130646000000001</c:v>
                </c:pt>
                <c:pt idx="5051">
                  <c:v>-3.3049583</c:v>
                </c:pt>
                <c:pt idx="5052">
                  <c:v>-3.2978057999999999</c:v>
                </c:pt>
                <c:pt idx="5053">
                  <c:v>-3.2987595000000001</c:v>
                </c:pt>
                <c:pt idx="5054">
                  <c:v>-3.3078194000000001</c:v>
                </c:pt>
                <c:pt idx="5055">
                  <c:v>-3.320694</c:v>
                </c:pt>
                <c:pt idx="5056">
                  <c:v>-3.3345221999999999</c:v>
                </c:pt>
                <c:pt idx="5057">
                  <c:v>-3.3478737000000001</c:v>
                </c:pt>
                <c:pt idx="5058">
                  <c:v>-3.3574104</c:v>
                </c:pt>
                <c:pt idx="5059">
                  <c:v>-3.3578872999999998</c:v>
                </c:pt>
                <c:pt idx="5060">
                  <c:v>-3.3507346999999998</c:v>
                </c:pt>
                <c:pt idx="5061">
                  <c:v>-3.3416747999999998</c:v>
                </c:pt>
                <c:pt idx="5062">
                  <c:v>-3.3349991000000001</c:v>
                </c:pt>
                <c:pt idx="5063">
                  <c:v>-3.3330917000000002</c:v>
                </c:pt>
                <c:pt idx="5064">
                  <c:v>-3.3349991000000001</c:v>
                </c:pt>
                <c:pt idx="5065">
                  <c:v>-3.3388138000000001</c:v>
                </c:pt>
                <c:pt idx="5066">
                  <c:v>-3.3407211000000001</c:v>
                </c:pt>
                <c:pt idx="5067">
                  <c:v>-3.3378600999999999</c:v>
                </c:pt>
                <c:pt idx="5068">
                  <c:v>-3.3288001999999999</c:v>
                </c:pt>
                <c:pt idx="5069">
                  <c:v>-3.3135414000000001</c:v>
                </c:pt>
                <c:pt idx="5070">
                  <c:v>-3.2954216000000001</c:v>
                </c:pt>
                <c:pt idx="5071">
                  <c:v>-3.2796859999999999</c:v>
                </c:pt>
                <c:pt idx="5072">
                  <c:v>-3.2696724000000001</c:v>
                </c:pt>
                <c:pt idx="5073">
                  <c:v>-3.2658577000000002</c:v>
                </c:pt>
                <c:pt idx="5074">
                  <c:v>-3.2706260999999999</c:v>
                </c:pt>
                <c:pt idx="5075">
                  <c:v>-3.2830238</c:v>
                </c:pt>
                <c:pt idx="5076">
                  <c:v>-3.3001900000000002</c:v>
                </c:pt>
                <c:pt idx="5077">
                  <c:v>-3.3168793000000001</c:v>
                </c:pt>
                <c:pt idx="5078">
                  <c:v>-3.3292769999999998</c:v>
                </c:pt>
                <c:pt idx="5079">
                  <c:v>-3.3383368999999998</c:v>
                </c:pt>
                <c:pt idx="5080">
                  <c:v>-3.3450126999999998</c:v>
                </c:pt>
                <c:pt idx="5081">
                  <c:v>-3.3483505</c:v>
                </c:pt>
                <c:pt idx="5082">
                  <c:v>-3.3478737000000001</c:v>
                </c:pt>
                <c:pt idx="5083">
                  <c:v>-3.3502578999999999</c:v>
                </c:pt>
                <c:pt idx="5084">
                  <c:v>-3.3578872999999998</c:v>
                </c:pt>
                <c:pt idx="5085">
                  <c:v>-3.3683776999999999</c:v>
                </c:pt>
                <c:pt idx="5086">
                  <c:v>-3.3764839000000002</c:v>
                </c:pt>
                <c:pt idx="5087">
                  <c:v>-3.3807754999999999</c:v>
                </c:pt>
                <c:pt idx="5088">
                  <c:v>-3.382206</c:v>
                </c:pt>
                <c:pt idx="5089">
                  <c:v>-3.3798218000000002</c:v>
                </c:pt>
                <c:pt idx="5090">
                  <c:v>-3.3750534000000001</c:v>
                </c:pt>
                <c:pt idx="5091">
                  <c:v>-3.3693314000000001</c:v>
                </c:pt>
                <c:pt idx="5092">
                  <c:v>-3.3650397999999999</c:v>
                </c:pt>
                <c:pt idx="5093">
                  <c:v>-3.3631324999999999</c:v>
                </c:pt>
                <c:pt idx="5094">
                  <c:v>-3.3636092999999998</c:v>
                </c:pt>
                <c:pt idx="5095">
                  <c:v>-3.3655167000000001</c:v>
                </c:pt>
                <c:pt idx="5096">
                  <c:v>-3.364563</c:v>
                </c:pt>
                <c:pt idx="5097">
                  <c:v>-3.3607483</c:v>
                </c:pt>
                <c:pt idx="5098">
                  <c:v>-3.3583641000000002</c:v>
                </c:pt>
                <c:pt idx="5099">
                  <c:v>-3.3617020000000002</c:v>
                </c:pt>
                <c:pt idx="5100">
                  <c:v>-3.3712387000000001</c:v>
                </c:pt>
                <c:pt idx="5101">
                  <c:v>-3.3831595999999999</c:v>
                </c:pt>
                <c:pt idx="5102">
                  <c:v>-3.3907889999999998</c:v>
                </c:pt>
                <c:pt idx="5103">
                  <c:v>-3.3893585000000002</c:v>
                </c:pt>
                <c:pt idx="5104">
                  <c:v>-3.3788681</c:v>
                </c:pt>
                <c:pt idx="5105">
                  <c:v>-3.3602715000000001</c:v>
                </c:pt>
                <c:pt idx="5106">
                  <c:v>-3.3364296000000002</c:v>
                </c:pt>
                <c:pt idx="5107">
                  <c:v>-3.3106803999999999</c:v>
                </c:pt>
                <c:pt idx="5108">
                  <c:v>-3.2925605999999998</c:v>
                </c:pt>
                <c:pt idx="5109">
                  <c:v>-3.2882690000000001</c:v>
                </c:pt>
                <c:pt idx="5110">
                  <c:v>-3.2954216000000001</c:v>
                </c:pt>
                <c:pt idx="5111">
                  <c:v>-3.3078194000000001</c:v>
                </c:pt>
                <c:pt idx="5112">
                  <c:v>-3.3202170999999998</c:v>
                </c:pt>
                <c:pt idx="5113">
                  <c:v>-3.3302307</c:v>
                </c:pt>
                <c:pt idx="5114">
                  <c:v>-3.3364296000000002</c:v>
                </c:pt>
                <c:pt idx="5115">
                  <c:v>-3.3388138000000001</c:v>
                </c:pt>
                <c:pt idx="5116">
                  <c:v>-3.3392906</c:v>
                </c:pt>
                <c:pt idx="5117">
                  <c:v>-3.3378600999999999</c:v>
                </c:pt>
                <c:pt idx="5118">
                  <c:v>-3.3364296000000002</c:v>
                </c:pt>
                <c:pt idx="5119">
                  <c:v>-3.3364296000000002</c:v>
                </c:pt>
                <c:pt idx="5120">
                  <c:v>-3.3388138000000001</c:v>
                </c:pt>
                <c:pt idx="5121">
                  <c:v>-3.3431052999999999</c:v>
                </c:pt>
                <c:pt idx="5122">
                  <c:v>-3.3459663000000002</c:v>
                </c:pt>
                <c:pt idx="5123">
                  <c:v>-3.3478737000000001</c:v>
                </c:pt>
                <c:pt idx="5124">
                  <c:v>-3.3507346999999998</c:v>
                </c:pt>
                <c:pt idx="5125">
                  <c:v>-3.3545493999999998</c:v>
                </c:pt>
                <c:pt idx="5126">
                  <c:v>-3.3578872999999998</c:v>
                </c:pt>
                <c:pt idx="5127">
                  <c:v>-3.3578872999999998</c:v>
                </c:pt>
                <c:pt idx="5128">
                  <c:v>-3.3569336000000001</c:v>
                </c:pt>
                <c:pt idx="5129">
                  <c:v>-3.3578872999999998</c:v>
                </c:pt>
                <c:pt idx="5130">
                  <c:v>-3.3612251</c:v>
                </c:pt>
                <c:pt idx="5131">
                  <c:v>-3.3650397999999999</c:v>
                </c:pt>
                <c:pt idx="5132">
                  <c:v>-3.3707619000000002</c:v>
                </c:pt>
                <c:pt idx="5133">
                  <c:v>-3.3817290999999998</c:v>
                </c:pt>
                <c:pt idx="5134">
                  <c:v>-3.3969879000000001</c:v>
                </c:pt>
                <c:pt idx="5135">
                  <c:v>-3.4122466999999999</c:v>
                </c:pt>
                <c:pt idx="5136">
                  <c:v>-3.4246444999999999</c:v>
                </c:pt>
                <c:pt idx="5137">
                  <c:v>-3.4341811999999998</c:v>
                </c:pt>
                <c:pt idx="5138">
                  <c:v>-3.4427642999999999</c:v>
                </c:pt>
                <c:pt idx="5139">
                  <c:v>-3.4461021000000001</c:v>
                </c:pt>
                <c:pt idx="5140">
                  <c:v>-3.4432410999999998</c:v>
                </c:pt>
                <c:pt idx="5141">
                  <c:v>-3.4365654000000001</c:v>
                </c:pt>
                <c:pt idx="5142">
                  <c:v>-3.4289360000000002</c:v>
                </c:pt>
                <c:pt idx="5143">
                  <c:v>-3.4213065999999999</c:v>
                </c:pt>
                <c:pt idx="5144">
                  <c:v>-3.4151077000000001</c:v>
                </c:pt>
                <c:pt idx="5145">
                  <c:v>-3.4136772</c:v>
                </c:pt>
                <c:pt idx="5146">
                  <c:v>-3.4179688000000001</c:v>
                </c:pt>
                <c:pt idx="5147">
                  <c:v>-3.4255981000000002</c:v>
                </c:pt>
                <c:pt idx="5148">
                  <c:v>-3.4346581</c:v>
                </c:pt>
                <c:pt idx="5149">
                  <c:v>-3.4441948</c:v>
                </c:pt>
                <c:pt idx="5150">
                  <c:v>-3.4513474</c:v>
                </c:pt>
                <c:pt idx="5151">
                  <c:v>-3.4523009999999998</c:v>
                </c:pt>
                <c:pt idx="5152">
                  <c:v>-3.4461021000000001</c:v>
                </c:pt>
                <c:pt idx="5153">
                  <c:v>-3.4341811999999998</c:v>
                </c:pt>
                <c:pt idx="5154">
                  <c:v>-3.4203529000000001</c:v>
                </c:pt>
                <c:pt idx="5155">
                  <c:v>-3.4074783000000002</c:v>
                </c:pt>
                <c:pt idx="5156">
                  <c:v>-3.3960341999999999</c:v>
                </c:pt>
                <c:pt idx="5157">
                  <c:v>-3.3855438000000002</c:v>
                </c:pt>
                <c:pt idx="5158">
                  <c:v>-3.3793449</c:v>
                </c:pt>
                <c:pt idx="5159">
                  <c:v>-3.3788681</c:v>
                </c:pt>
                <c:pt idx="5160">
                  <c:v>-3.3812522999999999</c:v>
                </c:pt>
                <c:pt idx="5161">
                  <c:v>-3.3841133000000001</c:v>
                </c:pt>
                <c:pt idx="5162">
                  <c:v>-3.3884048</c:v>
                </c:pt>
                <c:pt idx="5163">
                  <c:v>-3.3917427</c:v>
                </c:pt>
                <c:pt idx="5164">
                  <c:v>-3.3936500999999999</c:v>
                </c:pt>
                <c:pt idx="5165">
                  <c:v>-3.3926964000000002</c:v>
                </c:pt>
                <c:pt idx="5166">
                  <c:v>-3.3898353999999999</c:v>
                </c:pt>
                <c:pt idx="5167">
                  <c:v>-3.3869742999999999</c:v>
                </c:pt>
                <c:pt idx="5168">
                  <c:v>-3.3841133000000001</c:v>
                </c:pt>
                <c:pt idx="5169">
                  <c:v>-3.3860207</c:v>
                </c:pt>
                <c:pt idx="5170">
                  <c:v>-3.3950806</c:v>
                </c:pt>
                <c:pt idx="5171">
                  <c:v>-3.4093857000000001</c:v>
                </c:pt>
                <c:pt idx="5172">
                  <c:v>-3.4241676000000001</c:v>
                </c:pt>
                <c:pt idx="5173">
                  <c:v>-3.4375190999999998</c:v>
                </c:pt>
                <c:pt idx="5174">
                  <c:v>-3.4499168</c:v>
                </c:pt>
                <c:pt idx="5175">
                  <c:v>-3.4594535999999998</c:v>
                </c:pt>
                <c:pt idx="5176">
                  <c:v>-3.4646987999999999</c:v>
                </c:pt>
                <c:pt idx="5177">
                  <c:v>-3.4670830000000001</c:v>
                </c:pt>
                <c:pt idx="5178">
                  <c:v>-3.4675598000000001</c:v>
                </c:pt>
                <c:pt idx="5179">
                  <c:v>-3.4651755999999998</c:v>
                </c:pt>
                <c:pt idx="5180">
                  <c:v>-3.4580231000000001</c:v>
                </c:pt>
                <c:pt idx="5181">
                  <c:v>-3.4484862999999999</c:v>
                </c:pt>
                <c:pt idx="5182">
                  <c:v>-3.4370422</c:v>
                </c:pt>
                <c:pt idx="5183">
                  <c:v>-3.4227371</c:v>
                </c:pt>
                <c:pt idx="5184">
                  <c:v>-3.4079552</c:v>
                </c:pt>
                <c:pt idx="5185">
                  <c:v>-3.3969879000000001</c:v>
                </c:pt>
                <c:pt idx="5186">
                  <c:v>-3.3936500999999999</c:v>
                </c:pt>
                <c:pt idx="5187">
                  <c:v>-3.3936500999999999</c:v>
                </c:pt>
                <c:pt idx="5188">
                  <c:v>-3.3955573999999999</c:v>
                </c:pt>
                <c:pt idx="5189">
                  <c:v>-3.4008026</c:v>
                </c:pt>
                <c:pt idx="5190">
                  <c:v>-3.4103393999999998</c:v>
                </c:pt>
                <c:pt idx="5191">
                  <c:v>-3.4198761000000002</c:v>
                </c:pt>
                <c:pt idx="5192">
                  <c:v>-3.4289360000000002</c:v>
                </c:pt>
                <c:pt idx="5193">
                  <c:v>-3.4399033000000001</c:v>
                </c:pt>
                <c:pt idx="5194">
                  <c:v>-3.4556388999999998</c:v>
                </c:pt>
                <c:pt idx="5195">
                  <c:v>-3.4723282000000002</c:v>
                </c:pt>
                <c:pt idx="5196">
                  <c:v>-3.4861564999999999</c:v>
                </c:pt>
                <c:pt idx="5197">
                  <c:v>-3.4971236999999999</c:v>
                </c:pt>
                <c:pt idx="5198">
                  <c:v>-3.5047530999999998</c:v>
                </c:pt>
                <c:pt idx="5199">
                  <c:v>-3.5095215</c:v>
                </c:pt>
                <c:pt idx="5200">
                  <c:v>-3.5114288</c:v>
                </c:pt>
                <c:pt idx="5201">
                  <c:v>-3.5147667</c:v>
                </c:pt>
                <c:pt idx="5202">
                  <c:v>-3.5195351000000001</c:v>
                </c:pt>
                <c:pt idx="5203">
                  <c:v>-3.5228728999999999</c:v>
                </c:pt>
                <c:pt idx="5204">
                  <c:v>-3.5238266</c:v>
                </c:pt>
                <c:pt idx="5205">
                  <c:v>-3.5228728999999999</c:v>
                </c:pt>
                <c:pt idx="5206">
                  <c:v>-3.5219193</c:v>
                </c:pt>
                <c:pt idx="5207">
                  <c:v>-3.5195351000000001</c:v>
                </c:pt>
                <c:pt idx="5208">
                  <c:v>-3.5181046</c:v>
                </c:pt>
                <c:pt idx="5209">
                  <c:v>-3.5166740000000001</c:v>
                </c:pt>
                <c:pt idx="5210">
                  <c:v>-3.5147667</c:v>
                </c:pt>
                <c:pt idx="5211">
                  <c:v>-3.5123825000000002</c:v>
                </c:pt>
                <c:pt idx="5212">
                  <c:v>-3.5090446000000002</c:v>
                </c:pt>
                <c:pt idx="5213">
                  <c:v>-3.5057068</c:v>
                </c:pt>
                <c:pt idx="5214">
                  <c:v>-3.5033226000000002</c:v>
                </c:pt>
                <c:pt idx="5215">
                  <c:v>-3.5042762999999999</c:v>
                </c:pt>
                <c:pt idx="5216">
                  <c:v>-3.5095215</c:v>
                </c:pt>
                <c:pt idx="5217">
                  <c:v>-3.5166740000000001</c:v>
                </c:pt>
                <c:pt idx="5218">
                  <c:v>-3.5204887</c:v>
                </c:pt>
                <c:pt idx="5219">
                  <c:v>-3.5166740000000001</c:v>
                </c:pt>
                <c:pt idx="5220">
                  <c:v>-3.5057068</c:v>
                </c:pt>
                <c:pt idx="5221">
                  <c:v>-3.4918784999999999</c:v>
                </c:pt>
                <c:pt idx="5222">
                  <c:v>-3.4761429000000001</c:v>
                </c:pt>
                <c:pt idx="5223">
                  <c:v>-3.4604073</c:v>
                </c:pt>
                <c:pt idx="5224">
                  <c:v>-3.4499168</c:v>
                </c:pt>
                <c:pt idx="5225">
                  <c:v>-3.4456253000000001</c:v>
                </c:pt>
                <c:pt idx="5226">
                  <c:v>-3.4475327</c:v>
                </c:pt>
                <c:pt idx="5227">
                  <c:v>-3.4503936999999998</c:v>
                </c:pt>
                <c:pt idx="5228">
                  <c:v>-3.4523009999999998</c:v>
                </c:pt>
                <c:pt idx="5229">
                  <c:v>-3.4551620000000001</c:v>
                </c:pt>
                <c:pt idx="5230">
                  <c:v>-3.4565926</c:v>
                </c:pt>
                <c:pt idx="5231">
                  <c:v>-3.4580231000000001</c:v>
                </c:pt>
                <c:pt idx="5232">
                  <c:v>-3.4580231000000001</c:v>
                </c:pt>
                <c:pt idx="5233">
                  <c:v>-3.4604073</c:v>
                </c:pt>
                <c:pt idx="5234">
                  <c:v>-3.4637451000000001</c:v>
                </c:pt>
                <c:pt idx="5235">
                  <c:v>-3.4661293</c:v>
                </c:pt>
                <c:pt idx="5236">
                  <c:v>-3.4642219999999999</c:v>
                </c:pt>
                <c:pt idx="5237">
                  <c:v>-3.4594535999999998</c:v>
                </c:pt>
                <c:pt idx="5238">
                  <c:v>-3.4532547</c:v>
                </c:pt>
                <c:pt idx="5239">
                  <c:v>-3.4475327</c:v>
                </c:pt>
                <c:pt idx="5240">
                  <c:v>-3.4418106000000002</c:v>
                </c:pt>
                <c:pt idx="5241">
                  <c:v>-3.4356116999999999</c:v>
                </c:pt>
                <c:pt idx="5242">
                  <c:v>-3.4294128000000001</c:v>
                </c:pt>
                <c:pt idx="5243">
                  <c:v>-3.4236908000000001</c:v>
                </c:pt>
                <c:pt idx="5244">
                  <c:v>-3.4189224</c:v>
                </c:pt>
                <c:pt idx="5245">
                  <c:v>-3.4132004</c:v>
                </c:pt>
                <c:pt idx="5246">
                  <c:v>-3.4070014999999998</c:v>
                </c:pt>
                <c:pt idx="5247">
                  <c:v>-3.4031867999999998</c:v>
                </c:pt>
                <c:pt idx="5248">
                  <c:v>-3.4027099999999999</c:v>
                </c:pt>
                <c:pt idx="5249">
                  <c:v>-3.4041405</c:v>
                </c:pt>
                <c:pt idx="5250">
                  <c:v>-3.4046173</c:v>
                </c:pt>
                <c:pt idx="5251">
                  <c:v>-3.4060478000000001</c:v>
                </c:pt>
                <c:pt idx="5252">
                  <c:v>-3.4074783000000002</c:v>
                </c:pt>
                <c:pt idx="5253">
                  <c:v>-3.4046173</c:v>
                </c:pt>
                <c:pt idx="5254">
                  <c:v>-3.3960341999999999</c:v>
                </c:pt>
                <c:pt idx="5255">
                  <c:v>-3.3869742999999999</c:v>
                </c:pt>
                <c:pt idx="5256">
                  <c:v>-3.382206</c:v>
                </c:pt>
                <c:pt idx="5257">
                  <c:v>-3.3802986000000002</c:v>
                </c:pt>
                <c:pt idx="5258">
                  <c:v>-3.3779143999999999</c:v>
                </c:pt>
                <c:pt idx="5259">
                  <c:v>-3.3736229</c:v>
                </c:pt>
                <c:pt idx="5260">
                  <c:v>-3.370285</c:v>
                </c:pt>
                <c:pt idx="5261">
                  <c:v>-3.3712387000000001</c:v>
                </c:pt>
                <c:pt idx="5262">
                  <c:v>-3.3726691999999998</c:v>
                </c:pt>
                <c:pt idx="5263">
                  <c:v>-3.3721923999999999</c:v>
                </c:pt>
                <c:pt idx="5264">
                  <c:v>-3.3736229</c:v>
                </c:pt>
                <c:pt idx="5265">
                  <c:v>-3.3826828</c:v>
                </c:pt>
                <c:pt idx="5266">
                  <c:v>-3.3950806</c:v>
                </c:pt>
                <c:pt idx="5267">
                  <c:v>-3.4003258000000001</c:v>
                </c:pt>
                <c:pt idx="5268">
                  <c:v>-3.3960341999999999</c:v>
                </c:pt>
                <c:pt idx="5269">
                  <c:v>-3.3879280000000001</c:v>
                </c:pt>
                <c:pt idx="5270">
                  <c:v>-3.3793449</c:v>
                </c:pt>
                <c:pt idx="5271">
                  <c:v>-3.3683776999999999</c:v>
                </c:pt>
                <c:pt idx="5272">
                  <c:v>-3.3588409000000001</c:v>
                </c:pt>
                <c:pt idx="5273">
                  <c:v>-3.3535957000000001</c:v>
                </c:pt>
                <c:pt idx="5274">
                  <c:v>-3.3550262000000002</c:v>
                </c:pt>
                <c:pt idx="5275">
                  <c:v>-3.3588409000000001</c:v>
                </c:pt>
                <c:pt idx="5276">
                  <c:v>-3.3621788000000001</c:v>
                </c:pt>
                <c:pt idx="5277">
                  <c:v>-3.364563</c:v>
                </c:pt>
                <c:pt idx="5278">
                  <c:v>-3.3664703</c:v>
                </c:pt>
                <c:pt idx="5279">
                  <c:v>-3.3693314000000001</c:v>
                </c:pt>
                <c:pt idx="5280">
                  <c:v>-3.3717155000000001</c:v>
                </c:pt>
                <c:pt idx="5281">
                  <c:v>-3.3745766000000001</c:v>
                </c:pt>
                <c:pt idx="5282">
                  <c:v>-3.3779143999999999</c:v>
                </c:pt>
                <c:pt idx="5283">
                  <c:v>-3.3817290999999998</c:v>
                </c:pt>
                <c:pt idx="5284">
                  <c:v>-3.382206</c:v>
                </c:pt>
                <c:pt idx="5285">
                  <c:v>-3.3788681</c:v>
                </c:pt>
                <c:pt idx="5286">
                  <c:v>-3.3750534000000001</c:v>
                </c:pt>
                <c:pt idx="5287">
                  <c:v>-3.3726691999999998</c:v>
                </c:pt>
                <c:pt idx="5288">
                  <c:v>-3.3736229</c:v>
                </c:pt>
                <c:pt idx="5289">
                  <c:v>-3.3783913000000001</c:v>
                </c:pt>
                <c:pt idx="5290">
                  <c:v>-3.3879280000000001</c:v>
                </c:pt>
                <c:pt idx="5291">
                  <c:v>-3.3998488999999998</c:v>
                </c:pt>
                <c:pt idx="5292">
                  <c:v>-3.4127234999999998</c:v>
                </c:pt>
                <c:pt idx="5293">
                  <c:v>-3.4236908000000001</c:v>
                </c:pt>
                <c:pt idx="5294">
                  <c:v>-3.4279823</c:v>
                </c:pt>
                <c:pt idx="5295">
                  <c:v>-3.4284591999999998</c:v>
                </c:pt>
                <c:pt idx="5296">
                  <c:v>-3.4270287000000001</c:v>
                </c:pt>
                <c:pt idx="5297">
                  <c:v>-3.4222603</c:v>
                </c:pt>
                <c:pt idx="5298">
                  <c:v>-3.4122466999999999</c:v>
                </c:pt>
                <c:pt idx="5299">
                  <c:v>-3.3984184000000002</c:v>
                </c:pt>
                <c:pt idx="5300">
                  <c:v>-3.3884048</c:v>
                </c:pt>
                <c:pt idx="5301">
                  <c:v>-3.3812522999999999</c:v>
                </c:pt>
                <c:pt idx="5302">
                  <c:v>-3.3750534000000001</c:v>
                </c:pt>
                <c:pt idx="5303">
                  <c:v>-3.3707619000000002</c:v>
                </c:pt>
                <c:pt idx="5304">
                  <c:v>-3.3707619000000002</c:v>
                </c:pt>
                <c:pt idx="5305">
                  <c:v>-3.3726691999999998</c:v>
                </c:pt>
                <c:pt idx="5306">
                  <c:v>-3.3721923999999999</c:v>
                </c:pt>
                <c:pt idx="5307">
                  <c:v>-3.3688544999999999</c:v>
                </c:pt>
                <c:pt idx="5308">
                  <c:v>-3.3659935000000001</c:v>
                </c:pt>
                <c:pt idx="5309">
                  <c:v>-3.3664703</c:v>
                </c:pt>
                <c:pt idx="5310">
                  <c:v>-3.3750534000000001</c:v>
                </c:pt>
                <c:pt idx="5311">
                  <c:v>-3.3922194999999999</c:v>
                </c:pt>
                <c:pt idx="5312">
                  <c:v>-3.4146309000000001</c:v>
                </c:pt>
                <c:pt idx="5313">
                  <c:v>-3.4356116999999999</c:v>
                </c:pt>
                <c:pt idx="5314">
                  <c:v>-3.4518241999999999</c:v>
                </c:pt>
                <c:pt idx="5315">
                  <c:v>-3.4589767</c:v>
                </c:pt>
                <c:pt idx="5316">
                  <c:v>-3.4551620000000001</c:v>
                </c:pt>
                <c:pt idx="5317">
                  <c:v>-3.4441948</c:v>
                </c:pt>
                <c:pt idx="5318">
                  <c:v>-3.431797</c:v>
                </c:pt>
                <c:pt idx="5319">
                  <c:v>-3.4217833999999998</c:v>
                </c:pt>
                <c:pt idx="5320">
                  <c:v>-3.4170151</c:v>
                </c:pt>
                <c:pt idx="5321">
                  <c:v>-3.4189224</c:v>
                </c:pt>
                <c:pt idx="5322">
                  <c:v>-3.4255981000000002</c:v>
                </c:pt>
                <c:pt idx="5323">
                  <c:v>-3.4313202</c:v>
                </c:pt>
                <c:pt idx="5324">
                  <c:v>-3.4322739000000002</c:v>
                </c:pt>
                <c:pt idx="5325">
                  <c:v>-3.4322739000000002</c:v>
                </c:pt>
                <c:pt idx="5326">
                  <c:v>-3.4337043999999999</c:v>
                </c:pt>
                <c:pt idx="5327">
                  <c:v>-3.4365654000000001</c:v>
                </c:pt>
                <c:pt idx="5328">
                  <c:v>-3.4394263999999999</c:v>
                </c:pt>
                <c:pt idx="5329">
                  <c:v>-3.4418106000000002</c:v>
                </c:pt>
                <c:pt idx="5330">
                  <c:v>-3.4451485000000002</c:v>
                </c:pt>
                <c:pt idx="5331">
                  <c:v>-3.4470557999999998</c:v>
                </c:pt>
                <c:pt idx="5332">
                  <c:v>-3.4446715999999999</c:v>
                </c:pt>
                <c:pt idx="5333">
                  <c:v>-3.4379959000000002</c:v>
                </c:pt>
                <c:pt idx="5334">
                  <c:v>-3.4313202</c:v>
                </c:pt>
                <c:pt idx="5335">
                  <c:v>-3.4294128000000001</c:v>
                </c:pt>
                <c:pt idx="5336">
                  <c:v>-3.4289360000000002</c:v>
                </c:pt>
                <c:pt idx="5337">
                  <c:v>-3.426075</c:v>
                </c:pt>
                <c:pt idx="5338">
                  <c:v>-3.4213065999999999</c:v>
                </c:pt>
                <c:pt idx="5339">
                  <c:v>-3.4184456000000001</c:v>
                </c:pt>
                <c:pt idx="5340">
                  <c:v>-3.4155845999999999</c:v>
                </c:pt>
                <c:pt idx="5341">
                  <c:v>-3.4103393999999998</c:v>
                </c:pt>
                <c:pt idx="5342">
                  <c:v>-3.4060478000000001</c:v>
                </c:pt>
                <c:pt idx="5343">
                  <c:v>-3.4070014999999998</c:v>
                </c:pt>
                <c:pt idx="5344">
                  <c:v>-3.4117698999999999</c:v>
                </c:pt>
                <c:pt idx="5345">
                  <c:v>-3.4146309000000001</c:v>
                </c:pt>
                <c:pt idx="5346">
                  <c:v>-3.4136772</c:v>
                </c:pt>
                <c:pt idx="5347">
                  <c:v>-3.4117698999999999</c:v>
                </c:pt>
                <c:pt idx="5348">
                  <c:v>-3.4089087999999999</c:v>
                </c:pt>
                <c:pt idx="5349">
                  <c:v>-3.4065246999999999</c:v>
                </c:pt>
                <c:pt idx="5350">
                  <c:v>-3.4046173</c:v>
                </c:pt>
                <c:pt idx="5351">
                  <c:v>-3.4036635999999998</c:v>
                </c:pt>
                <c:pt idx="5352">
                  <c:v>-3.4017563000000002</c:v>
                </c:pt>
                <c:pt idx="5353">
                  <c:v>-3.4008026</c:v>
                </c:pt>
                <c:pt idx="5354">
                  <c:v>-3.4017563000000002</c:v>
                </c:pt>
                <c:pt idx="5355">
                  <c:v>-3.4055710000000001</c:v>
                </c:pt>
                <c:pt idx="5356">
                  <c:v>-3.4108162000000002</c:v>
                </c:pt>
                <c:pt idx="5357">
                  <c:v>-3.4174918999999999</c:v>
                </c:pt>
                <c:pt idx="5358">
                  <c:v>-3.4255981000000002</c:v>
                </c:pt>
                <c:pt idx="5359">
                  <c:v>-3.431797</c:v>
                </c:pt>
                <c:pt idx="5360">
                  <c:v>-3.4332275000000001</c:v>
                </c:pt>
                <c:pt idx="5361">
                  <c:v>-3.4279823</c:v>
                </c:pt>
                <c:pt idx="5362">
                  <c:v>-3.4203529000000001</c:v>
                </c:pt>
                <c:pt idx="5363">
                  <c:v>-3.4146309000000001</c:v>
                </c:pt>
                <c:pt idx="5364">
                  <c:v>-3.4117698999999999</c:v>
                </c:pt>
                <c:pt idx="5365">
                  <c:v>-3.4136772</c:v>
                </c:pt>
                <c:pt idx="5366">
                  <c:v>-3.4227371</c:v>
                </c:pt>
                <c:pt idx="5367">
                  <c:v>-3.4370422</c:v>
                </c:pt>
                <c:pt idx="5368">
                  <c:v>-3.4537315</c:v>
                </c:pt>
                <c:pt idx="5369">
                  <c:v>-3.4704207999999999</c:v>
                </c:pt>
                <c:pt idx="5370">
                  <c:v>-3.4852028000000002</c:v>
                </c:pt>
                <c:pt idx="5371">
                  <c:v>-3.4961700000000002</c:v>
                </c:pt>
                <c:pt idx="5372">
                  <c:v>-3.5014153000000001</c:v>
                </c:pt>
                <c:pt idx="5373">
                  <c:v>-3.5037994000000001</c:v>
                </c:pt>
                <c:pt idx="5374">
                  <c:v>-3.5047530999999998</c:v>
                </c:pt>
                <c:pt idx="5375">
                  <c:v>-3.5052298999999998</c:v>
                </c:pt>
                <c:pt idx="5376">
                  <c:v>-3.5076141000000001</c:v>
                </c:pt>
                <c:pt idx="5377">
                  <c:v>-3.5109520000000001</c:v>
                </c:pt>
                <c:pt idx="5378">
                  <c:v>-3.5128593000000001</c:v>
                </c:pt>
                <c:pt idx="5379">
                  <c:v>-3.5104752000000001</c:v>
                </c:pt>
                <c:pt idx="5380">
                  <c:v>-3.5052298999999998</c:v>
                </c:pt>
                <c:pt idx="5381">
                  <c:v>-3.4995078999999998</c:v>
                </c:pt>
                <c:pt idx="5382">
                  <c:v>-3.4918784999999999</c:v>
                </c:pt>
                <c:pt idx="5383">
                  <c:v>-3.4828185999999999</c:v>
                </c:pt>
                <c:pt idx="5384">
                  <c:v>-3.4751892</c:v>
                </c:pt>
                <c:pt idx="5385">
                  <c:v>-3.4694672</c:v>
                </c:pt>
                <c:pt idx="5386">
                  <c:v>-3.4632683000000002</c:v>
                </c:pt>
                <c:pt idx="5387">
                  <c:v>-3.4575461999999999</c:v>
                </c:pt>
                <c:pt idx="5388">
                  <c:v>-3.4546852000000001</c:v>
                </c:pt>
                <c:pt idx="5389">
                  <c:v>-3.4537315</c:v>
                </c:pt>
                <c:pt idx="5390">
                  <c:v>-3.4542084000000002</c:v>
                </c:pt>
                <c:pt idx="5391">
                  <c:v>-3.4546852000000001</c:v>
                </c:pt>
                <c:pt idx="5392">
                  <c:v>-3.4556388999999998</c:v>
                </c:pt>
                <c:pt idx="5393">
                  <c:v>-3.4551620000000001</c:v>
                </c:pt>
                <c:pt idx="5394">
                  <c:v>-3.4508705000000002</c:v>
                </c:pt>
                <c:pt idx="5395">
                  <c:v>-3.4456253000000001</c:v>
                </c:pt>
                <c:pt idx="5396">
                  <c:v>-3.4413338000000002</c:v>
                </c:pt>
                <c:pt idx="5397">
                  <c:v>-3.4399033000000001</c:v>
                </c:pt>
                <c:pt idx="5398">
                  <c:v>-3.4399033000000001</c:v>
                </c:pt>
                <c:pt idx="5399">
                  <c:v>-3.4422874000000001</c:v>
                </c:pt>
                <c:pt idx="5400">
                  <c:v>-3.4446715999999999</c:v>
                </c:pt>
                <c:pt idx="5401">
                  <c:v>-3.4451485000000002</c:v>
                </c:pt>
                <c:pt idx="5402">
                  <c:v>-3.4437180000000001</c:v>
                </c:pt>
                <c:pt idx="5403">
                  <c:v>-3.4408569</c:v>
                </c:pt>
                <c:pt idx="5404">
                  <c:v>-3.4394263999999999</c:v>
                </c:pt>
                <c:pt idx="5405">
                  <c:v>-3.4408569</c:v>
                </c:pt>
                <c:pt idx="5406">
                  <c:v>-3.4489632000000001</c:v>
                </c:pt>
                <c:pt idx="5407">
                  <c:v>-3.4608840999999999</c:v>
                </c:pt>
                <c:pt idx="5408">
                  <c:v>-3.4737586999999999</c:v>
                </c:pt>
                <c:pt idx="5409">
                  <c:v>-3.4861564999999999</c:v>
                </c:pt>
                <c:pt idx="5410">
                  <c:v>-3.4971236999999999</c:v>
                </c:pt>
                <c:pt idx="5411">
                  <c:v>-3.5037994000000001</c:v>
                </c:pt>
                <c:pt idx="5412">
                  <c:v>-3.5033226000000002</c:v>
                </c:pt>
                <c:pt idx="5413">
                  <c:v>-3.4976006000000002</c:v>
                </c:pt>
                <c:pt idx="5414">
                  <c:v>-3.4909248000000002</c:v>
                </c:pt>
                <c:pt idx="5415">
                  <c:v>-3.4823417999999999</c:v>
                </c:pt>
                <c:pt idx="5416">
                  <c:v>-3.4713745</c:v>
                </c:pt>
                <c:pt idx="5417">
                  <c:v>-3.4604073</c:v>
                </c:pt>
                <c:pt idx="5418">
                  <c:v>-3.4489632000000001</c:v>
                </c:pt>
                <c:pt idx="5419">
                  <c:v>-3.4375190999999998</c:v>
                </c:pt>
                <c:pt idx="5420">
                  <c:v>-3.426075</c:v>
                </c:pt>
                <c:pt idx="5421">
                  <c:v>-3.4160613999999998</c:v>
                </c:pt>
                <c:pt idx="5422">
                  <c:v>-3.4079552</c:v>
                </c:pt>
                <c:pt idx="5423">
                  <c:v>-3.4027099999999999</c:v>
                </c:pt>
                <c:pt idx="5424">
                  <c:v>-3.4017563000000002</c:v>
                </c:pt>
                <c:pt idx="5425">
                  <c:v>-3.4070014999999998</c:v>
                </c:pt>
                <c:pt idx="5426">
                  <c:v>-3.4184456000000001</c:v>
                </c:pt>
                <c:pt idx="5427">
                  <c:v>-3.4313202</c:v>
                </c:pt>
                <c:pt idx="5428">
                  <c:v>-3.4399033000000001</c:v>
                </c:pt>
                <c:pt idx="5429">
                  <c:v>-3.4422874000000001</c:v>
                </c:pt>
                <c:pt idx="5430">
                  <c:v>-3.4375190999999998</c:v>
                </c:pt>
                <c:pt idx="5431">
                  <c:v>-3.4265517999999999</c:v>
                </c:pt>
                <c:pt idx="5432">
                  <c:v>-3.4103393999999998</c:v>
                </c:pt>
                <c:pt idx="5433">
                  <c:v>-3.3922194999999999</c:v>
                </c:pt>
                <c:pt idx="5434">
                  <c:v>-3.3774375999999999</c:v>
                </c:pt>
                <c:pt idx="5435">
                  <c:v>-3.3674240000000002</c:v>
                </c:pt>
                <c:pt idx="5436">
                  <c:v>-3.3607483</c:v>
                </c:pt>
                <c:pt idx="5437">
                  <c:v>-3.3555031</c:v>
                </c:pt>
                <c:pt idx="5438">
                  <c:v>-3.3497810000000001</c:v>
                </c:pt>
                <c:pt idx="5439">
                  <c:v>-3.3454894999999998</c:v>
                </c:pt>
                <c:pt idx="5440">
                  <c:v>-3.3426285</c:v>
                </c:pt>
                <c:pt idx="5441">
                  <c:v>-3.3407211000000001</c:v>
                </c:pt>
                <c:pt idx="5442">
                  <c:v>-3.3407211000000001</c:v>
                </c:pt>
                <c:pt idx="5443">
                  <c:v>-3.3426285</c:v>
                </c:pt>
                <c:pt idx="5444">
                  <c:v>-3.3464432</c:v>
                </c:pt>
                <c:pt idx="5445">
                  <c:v>-3.3464432</c:v>
                </c:pt>
                <c:pt idx="5446">
                  <c:v>-3.3402443000000002</c:v>
                </c:pt>
                <c:pt idx="5447">
                  <c:v>-3.3307076000000002</c:v>
                </c:pt>
                <c:pt idx="5448">
                  <c:v>-3.3211708</c:v>
                </c:pt>
                <c:pt idx="5449">
                  <c:v>-3.3125876999999999</c:v>
                </c:pt>
                <c:pt idx="5450">
                  <c:v>-3.3040047000000001</c:v>
                </c:pt>
                <c:pt idx="5451">
                  <c:v>-3.2992363</c:v>
                </c:pt>
                <c:pt idx="5452">
                  <c:v>-3.3016204999999998</c:v>
                </c:pt>
                <c:pt idx="5453">
                  <c:v>-3.3068656999999999</c:v>
                </c:pt>
                <c:pt idx="5454">
                  <c:v>-3.3092499000000002</c:v>
                </c:pt>
                <c:pt idx="5455">
                  <c:v>-3.3020972999999998</c:v>
                </c:pt>
                <c:pt idx="5456">
                  <c:v>-3.2892226999999998</c:v>
                </c:pt>
                <c:pt idx="5457">
                  <c:v>-3.2753944000000002</c:v>
                </c:pt>
                <c:pt idx="5458">
                  <c:v>-3.2634734999999999</c:v>
                </c:pt>
                <c:pt idx="5459">
                  <c:v>-3.2529830999999998</c:v>
                </c:pt>
                <c:pt idx="5460">
                  <c:v>-3.2434463999999998</c:v>
                </c:pt>
                <c:pt idx="5461">
                  <c:v>-3.2372475000000001</c:v>
                </c:pt>
                <c:pt idx="5462">
                  <c:v>-3.2358169999999999</c:v>
                </c:pt>
                <c:pt idx="5463">
                  <c:v>-3.2348633000000002</c:v>
                </c:pt>
                <c:pt idx="5464">
                  <c:v>-3.2315254000000002</c:v>
                </c:pt>
                <c:pt idx="5465">
                  <c:v>-3.2248497</c:v>
                </c:pt>
                <c:pt idx="5466">
                  <c:v>-3.2205582000000001</c:v>
                </c:pt>
                <c:pt idx="5467">
                  <c:v>-3.2205582000000001</c:v>
                </c:pt>
                <c:pt idx="5468">
                  <c:v>-3.2219886999999998</c:v>
                </c:pt>
                <c:pt idx="5469">
                  <c:v>-3.2234191999999999</c:v>
                </c:pt>
                <c:pt idx="5470">
                  <c:v>-3.2253265</c:v>
                </c:pt>
                <c:pt idx="5471">
                  <c:v>-3.2272338999999999</c:v>
                </c:pt>
                <c:pt idx="5472">
                  <c:v>-3.2286644</c:v>
                </c:pt>
                <c:pt idx="5473">
                  <c:v>-3.2320023</c:v>
                </c:pt>
                <c:pt idx="5474">
                  <c:v>-3.2367705999999998</c:v>
                </c:pt>
                <c:pt idx="5475">
                  <c:v>-3.2405852999999998</c:v>
                </c:pt>
                <c:pt idx="5476">
                  <c:v>-3.2410622</c:v>
                </c:pt>
                <c:pt idx="5477">
                  <c:v>-3.2424927000000001</c:v>
                </c:pt>
                <c:pt idx="5478">
                  <c:v>-3.2458304999999998</c:v>
                </c:pt>
                <c:pt idx="5479">
                  <c:v>-3.2491683999999998</c:v>
                </c:pt>
                <c:pt idx="5480">
                  <c:v>-3.2510756999999999</c:v>
                </c:pt>
                <c:pt idx="5481">
                  <c:v>-3.2529830999999998</c:v>
                </c:pt>
                <c:pt idx="5482">
                  <c:v>-3.259182</c:v>
                </c:pt>
                <c:pt idx="5483">
                  <c:v>-3.2658577000000002</c:v>
                </c:pt>
                <c:pt idx="5484">
                  <c:v>-3.2711028999999998</c:v>
                </c:pt>
                <c:pt idx="5485">
                  <c:v>-3.2730103000000002</c:v>
                </c:pt>
                <c:pt idx="5486">
                  <c:v>-3.2749176000000002</c:v>
                </c:pt>
                <c:pt idx="5487">
                  <c:v>-3.2768250000000001</c:v>
                </c:pt>
                <c:pt idx="5488">
                  <c:v>-3.2768250000000001</c:v>
                </c:pt>
                <c:pt idx="5489">
                  <c:v>-3.2734871000000001</c:v>
                </c:pt>
                <c:pt idx="5490">
                  <c:v>-3.2663345000000001</c:v>
                </c:pt>
                <c:pt idx="5491">
                  <c:v>-3.2567978000000002</c:v>
                </c:pt>
                <c:pt idx="5492">
                  <c:v>-3.247261</c:v>
                </c:pt>
                <c:pt idx="5493">
                  <c:v>-3.2410622</c:v>
                </c:pt>
                <c:pt idx="5494">
                  <c:v>-3.2362937999999999</c:v>
                </c:pt>
                <c:pt idx="5495">
                  <c:v>-3.2329558999999999</c:v>
                </c:pt>
                <c:pt idx="5496">
                  <c:v>-3.2305717</c:v>
                </c:pt>
                <c:pt idx="5497">
                  <c:v>-3.2267570000000001</c:v>
                </c:pt>
                <c:pt idx="5498">
                  <c:v>-3.2176971000000001</c:v>
                </c:pt>
                <c:pt idx="5499">
                  <c:v>-3.2038688999999998</c:v>
                </c:pt>
                <c:pt idx="5500">
                  <c:v>-3.1900406000000001</c:v>
                </c:pt>
                <c:pt idx="5501">
                  <c:v>-3.1785964999999998</c:v>
                </c:pt>
                <c:pt idx="5502">
                  <c:v>-3.1676291999999999</c:v>
                </c:pt>
                <c:pt idx="5503">
                  <c:v>-3.1599998</c:v>
                </c:pt>
                <c:pt idx="5504">
                  <c:v>-3.1566619999999999</c:v>
                </c:pt>
                <c:pt idx="5505">
                  <c:v>-3.1552315000000002</c:v>
                </c:pt>
                <c:pt idx="5506">
                  <c:v>-3.1518936000000002</c:v>
                </c:pt>
                <c:pt idx="5507">
                  <c:v>-3.1476020999999998</c:v>
                </c:pt>
                <c:pt idx="5508">
                  <c:v>-3.1466484000000001</c:v>
                </c:pt>
                <c:pt idx="5509">
                  <c:v>-3.1504631000000001</c:v>
                </c:pt>
                <c:pt idx="5510">
                  <c:v>-3.1566619999999999</c:v>
                </c:pt>
                <c:pt idx="5511">
                  <c:v>-3.1609535000000002</c:v>
                </c:pt>
                <c:pt idx="5512">
                  <c:v>-3.1633377</c:v>
                </c:pt>
                <c:pt idx="5513">
                  <c:v>-3.1623839999999999</c:v>
                </c:pt>
                <c:pt idx="5514">
                  <c:v>-3.1580925</c:v>
                </c:pt>
                <c:pt idx="5515">
                  <c:v>-3.1495093999999999</c:v>
                </c:pt>
                <c:pt idx="5516">
                  <c:v>-3.136158</c:v>
                </c:pt>
                <c:pt idx="5517">
                  <c:v>-3.1185149999999999</c:v>
                </c:pt>
                <c:pt idx="5518">
                  <c:v>-3.1032562000000001</c:v>
                </c:pt>
                <c:pt idx="5519">
                  <c:v>-3.0961037</c:v>
                </c:pt>
                <c:pt idx="5520">
                  <c:v>-3.0937195000000002</c:v>
                </c:pt>
                <c:pt idx="5521">
                  <c:v>-3.0922890000000001</c:v>
                </c:pt>
                <c:pt idx="5522">
                  <c:v>-3.0941963000000001</c:v>
                </c:pt>
                <c:pt idx="5523">
                  <c:v>-3.1013489000000001</c:v>
                </c:pt>
                <c:pt idx="5524">
                  <c:v>-3.1108856</c:v>
                </c:pt>
                <c:pt idx="5525">
                  <c:v>-3.1180382</c:v>
                </c:pt>
                <c:pt idx="5526">
                  <c:v>-3.1242371000000002</c:v>
                </c:pt>
                <c:pt idx="5527">
                  <c:v>-3.1294822999999998</c:v>
                </c:pt>
                <c:pt idx="5528">
                  <c:v>-3.1328201</c:v>
                </c:pt>
                <c:pt idx="5529">
                  <c:v>-3.1347274999999999</c:v>
                </c:pt>
                <c:pt idx="5530">
                  <c:v>-3.1347274999999999</c:v>
                </c:pt>
                <c:pt idx="5531">
                  <c:v>-3.1313895999999999</c:v>
                </c:pt>
                <c:pt idx="5532">
                  <c:v>-3.1228064999999998</c:v>
                </c:pt>
                <c:pt idx="5533">
                  <c:v>-3.1156540000000001</c:v>
                </c:pt>
                <c:pt idx="5534">
                  <c:v>-3.1104088000000001</c:v>
                </c:pt>
                <c:pt idx="5535">
                  <c:v>-3.1046866999999998</c:v>
                </c:pt>
                <c:pt idx="5536">
                  <c:v>-3.0970572999999999</c:v>
                </c:pt>
                <c:pt idx="5537">
                  <c:v>-3.0908585</c:v>
                </c:pt>
                <c:pt idx="5538">
                  <c:v>-3.0884743000000001</c:v>
                </c:pt>
                <c:pt idx="5539">
                  <c:v>-3.0894279</c:v>
                </c:pt>
                <c:pt idx="5540">
                  <c:v>-3.0951499999999998</c:v>
                </c:pt>
                <c:pt idx="5541">
                  <c:v>-3.1075477999999999</c:v>
                </c:pt>
                <c:pt idx="5542">
                  <c:v>-3.1247139000000002</c:v>
                </c:pt>
                <c:pt idx="5543">
                  <c:v>-3.1404494999999999</c:v>
                </c:pt>
                <c:pt idx="5544">
                  <c:v>-3.1495093999999999</c:v>
                </c:pt>
                <c:pt idx="5545">
                  <c:v>-3.1499863000000001</c:v>
                </c:pt>
                <c:pt idx="5546">
                  <c:v>-3.1461716000000002</c:v>
                </c:pt>
                <c:pt idx="5547">
                  <c:v>-3.1423568999999998</c:v>
                </c:pt>
                <c:pt idx="5548">
                  <c:v>-3.1371117000000002</c:v>
                </c:pt>
                <c:pt idx="5549">
                  <c:v>-3.1337738000000002</c:v>
                </c:pt>
                <c:pt idx="5550">
                  <c:v>-3.1385421999999998</c:v>
                </c:pt>
                <c:pt idx="5551">
                  <c:v>-3.1518936000000002</c:v>
                </c:pt>
                <c:pt idx="5552">
                  <c:v>-3.1661986999999998</c:v>
                </c:pt>
                <c:pt idx="5553">
                  <c:v>-3.1762123</c:v>
                </c:pt>
                <c:pt idx="5554">
                  <c:v>-3.1852722</c:v>
                </c:pt>
                <c:pt idx="5555">
                  <c:v>-3.1962394999999999</c:v>
                </c:pt>
                <c:pt idx="5556">
                  <c:v>-3.2076836000000002</c:v>
                </c:pt>
                <c:pt idx="5557">
                  <c:v>-3.2181739999999999</c:v>
                </c:pt>
                <c:pt idx="5558">
                  <c:v>-3.2296181000000002</c:v>
                </c:pt>
                <c:pt idx="5559">
                  <c:v>-3.2448769</c:v>
                </c:pt>
                <c:pt idx="5560">
                  <c:v>-3.2587050999999998</c:v>
                </c:pt>
                <c:pt idx="5561">
                  <c:v>-3.2658577000000002</c:v>
                </c:pt>
                <c:pt idx="5562">
                  <c:v>-3.2658577000000002</c:v>
                </c:pt>
                <c:pt idx="5563">
                  <c:v>-3.2629967</c:v>
                </c:pt>
                <c:pt idx="5564">
                  <c:v>-3.2596588</c:v>
                </c:pt>
                <c:pt idx="5565">
                  <c:v>-3.2572746000000001</c:v>
                </c:pt>
                <c:pt idx="5566">
                  <c:v>-3.2596588</c:v>
                </c:pt>
                <c:pt idx="5567">
                  <c:v>-3.2672881999999999</c:v>
                </c:pt>
                <c:pt idx="5568">
                  <c:v>-3.2796859999999999</c:v>
                </c:pt>
                <c:pt idx="5569">
                  <c:v>-3.2925605999999998</c:v>
                </c:pt>
                <c:pt idx="5570">
                  <c:v>-3.3035277999999999</c:v>
                </c:pt>
                <c:pt idx="5571">
                  <c:v>-3.3121109</c:v>
                </c:pt>
                <c:pt idx="5572">
                  <c:v>-3.3178329</c:v>
                </c:pt>
                <c:pt idx="5573">
                  <c:v>-3.3226013000000001</c:v>
                </c:pt>
                <c:pt idx="5574">
                  <c:v>-3.3259392000000001</c:v>
                </c:pt>
                <c:pt idx="5575">
                  <c:v>-3.3278465000000002</c:v>
                </c:pt>
                <c:pt idx="5576">
                  <c:v>-3.3278465000000002</c:v>
                </c:pt>
                <c:pt idx="5577">
                  <c:v>-3.3245087</c:v>
                </c:pt>
                <c:pt idx="5578">
                  <c:v>-3.3183098000000002</c:v>
                </c:pt>
                <c:pt idx="5579">
                  <c:v>-3.3121109</c:v>
                </c:pt>
                <c:pt idx="5580">
                  <c:v>-3.3092499000000002</c:v>
                </c:pt>
                <c:pt idx="5581">
                  <c:v>-3.3092499000000002</c:v>
                </c:pt>
                <c:pt idx="5582">
                  <c:v>-3.3116341</c:v>
                </c:pt>
                <c:pt idx="5583">
                  <c:v>-3.3168793000000001</c:v>
                </c:pt>
                <c:pt idx="5584">
                  <c:v>-3.3259392000000001</c:v>
                </c:pt>
                <c:pt idx="5585">
                  <c:v>-3.3345221999999999</c:v>
                </c:pt>
                <c:pt idx="5586">
                  <c:v>-3.3388138000000001</c:v>
                </c:pt>
                <c:pt idx="5587">
                  <c:v>-3.3407211000000001</c:v>
                </c:pt>
                <c:pt idx="5588">
                  <c:v>-3.3416747999999998</c:v>
                </c:pt>
                <c:pt idx="5589">
                  <c:v>-3.3440590000000001</c:v>
                </c:pt>
                <c:pt idx="5590">
                  <c:v>-3.3473969000000001</c:v>
                </c:pt>
                <c:pt idx="5591">
                  <c:v>-3.3526421000000002</c:v>
                </c:pt>
                <c:pt idx="5592">
                  <c:v>-3.3607483</c:v>
                </c:pt>
                <c:pt idx="5593">
                  <c:v>-3.3707619000000002</c:v>
                </c:pt>
                <c:pt idx="5594">
                  <c:v>-3.3812522999999999</c:v>
                </c:pt>
                <c:pt idx="5595">
                  <c:v>-3.3888817000000002</c:v>
                </c:pt>
                <c:pt idx="5596">
                  <c:v>-3.3931732000000001</c:v>
                </c:pt>
                <c:pt idx="5597">
                  <c:v>-3.3941268999999998</c:v>
                </c:pt>
                <c:pt idx="5598">
                  <c:v>-3.3936500999999999</c:v>
                </c:pt>
                <c:pt idx="5599">
                  <c:v>-3.3912659000000001</c:v>
                </c:pt>
                <c:pt idx="5600">
                  <c:v>-3.3864974999999999</c:v>
                </c:pt>
                <c:pt idx="5601">
                  <c:v>-3.3779143999999999</c:v>
                </c:pt>
                <c:pt idx="5602">
                  <c:v>-3.3688544999999999</c:v>
                </c:pt>
                <c:pt idx="5603">
                  <c:v>-3.3626556000000001</c:v>
                </c:pt>
                <c:pt idx="5604">
                  <c:v>-3.3602715000000001</c:v>
                </c:pt>
                <c:pt idx="5605">
                  <c:v>-3.3626556000000001</c:v>
                </c:pt>
                <c:pt idx="5606">
                  <c:v>-3.3674240000000002</c:v>
                </c:pt>
                <c:pt idx="5607">
                  <c:v>-3.3726691999999998</c:v>
                </c:pt>
                <c:pt idx="5608">
                  <c:v>-3.3755302</c:v>
                </c:pt>
                <c:pt idx="5609">
                  <c:v>-3.3760070999999998</c:v>
                </c:pt>
                <c:pt idx="5610">
                  <c:v>-3.3745766000000001</c:v>
                </c:pt>
                <c:pt idx="5611">
                  <c:v>-3.3740996999999999</c:v>
                </c:pt>
                <c:pt idx="5612">
                  <c:v>-3.3726691999999998</c:v>
                </c:pt>
                <c:pt idx="5613">
                  <c:v>-3.3707619000000002</c:v>
                </c:pt>
                <c:pt idx="5614">
                  <c:v>-3.3669471999999998</c:v>
                </c:pt>
                <c:pt idx="5615">
                  <c:v>-3.3617020000000002</c:v>
                </c:pt>
                <c:pt idx="5616">
                  <c:v>-3.3540725999999998</c:v>
                </c:pt>
                <c:pt idx="5617">
                  <c:v>-3.3431052999999999</c:v>
                </c:pt>
                <c:pt idx="5618">
                  <c:v>-3.3311844000000002</c:v>
                </c:pt>
                <c:pt idx="5619">
                  <c:v>-3.320694</c:v>
                </c:pt>
                <c:pt idx="5620">
                  <c:v>-3.3154488</c:v>
                </c:pt>
                <c:pt idx="5621">
                  <c:v>-3.3135414000000001</c:v>
                </c:pt>
                <c:pt idx="5622">
                  <c:v>-3.3125876999999999</c:v>
                </c:pt>
                <c:pt idx="5623">
                  <c:v>-3.3111571999999998</c:v>
                </c:pt>
                <c:pt idx="5624">
                  <c:v>-3.3111571999999998</c:v>
                </c:pt>
                <c:pt idx="5625">
                  <c:v>-3.3154488</c:v>
                </c:pt>
                <c:pt idx="5626">
                  <c:v>-3.3226013000000001</c:v>
                </c:pt>
                <c:pt idx="5627">
                  <c:v>-3.3307076000000002</c:v>
                </c:pt>
                <c:pt idx="5628">
                  <c:v>-3.3388138000000001</c:v>
                </c:pt>
                <c:pt idx="5629">
                  <c:v>-3.3478737000000001</c:v>
                </c:pt>
                <c:pt idx="5630">
                  <c:v>-3.3569336000000001</c:v>
                </c:pt>
                <c:pt idx="5631">
                  <c:v>-3.3626556000000001</c:v>
                </c:pt>
                <c:pt idx="5632">
                  <c:v>-3.3683776999999999</c:v>
                </c:pt>
                <c:pt idx="5633">
                  <c:v>-3.3760070999999998</c:v>
                </c:pt>
                <c:pt idx="5634">
                  <c:v>-3.3855438000000002</c:v>
                </c:pt>
                <c:pt idx="5635">
                  <c:v>-3.3931732000000001</c:v>
                </c:pt>
                <c:pt idx="5636">
                  <c:v>-3.3960341999999999</c:v>
                </c:pt>
                <c:pt idx="5637">
                  <c:v>-3.3946036999999998</c:v>
                </c:pt>
                <c:pt idx="5638">
                  <c:v>-3.3903121999999999</c:v>
                </c:pt>
                <c:pt idx="5639">
                  <c:v>-3.3841133000000001</c:v>
                </c:pt>
                <c:pt idx="5640">
                  <c:v>-3.3769608</c:v>
                </c:pt>
                <c:pt idx="5641">
                  <c:v>-3.3683776999999999</c:v>
                </c:pt>
                <c:pt idx="5642">
                  <c:v>-3.3621788000000001</c:v>
                </c:pt>
                <c:pt idx="5643">
                  <c:v>-3.3593177999999999</c:v>
                </c:pt>
                <c:pt idx="5644">
                  <c:v>-3.3617020000000002</c:v>
                </c:pt>
                <c:pt idx="5645">
                  <c:v>-3.3659935000000001</c:v>
                </c:pt>
                <c:pt idx="5646">
                  <c:v>-3.3679008000000001</c:v>
                </c:pt>
                <c:pt idx="5647">
                  <c:v>-3.3698082</c:v>
                </c:pt>
                <c:pt idx="5648">
                  <c:v>-3.3726691999999998</c:v>
                </c:pt>
                <c:pt idx="5649">
                  <c:v>-3.3755302</c:v>
                </c:pt>
                <c:pt idx="5650">
                  <c:v>-3.3760070999999998</c:v>
                </c:pt>
                <c:pt idx="5651">
                  <c:v>-3.3740996999999999</c:v>
                </c:pt>
                <c:pt idx="5652">
                  <c:v>-3.3745766000000001</c:v>
                </c:pt>
                <c:pt idx="5653">
                  <c:v>-3.3793449</c:v>
                </c:pt>
                <c:pt idx="5654">
                  <c:v>-3.3855438000000002</c:v>
                </c:pt>
                <c:pt idx="5655">
                  <c:v>-3.3884048</c:v>
                </c:pt>
                <c:pt idx="5656">
                  <c:v>-3.3855438000000002</c:v>
                </c:pt>
                <c:pt idx="5657">
                  <c:v>-3.3788681</c:v>
                </c:pt>
                <c:pt idx="5658">
                  <c:v>-3.3726691999999998</c:v>
                </c:pt>
                <c:pt idx="5659">
                  <c:v>-3.3688544999999999</c:v>
                </c:pt>
                <c:pt idx="5660">
                  <c:v>-3.3664703</c:v>
                </c:pt>
                <c:pt idx="5661">
                  <c:v>-3.3640862</c:v>
                </c:pt>
                <c:pt idx="5662">
                  <c:v>-3.364563</c:v>
                </c:pt>
                <c:pt idx="5663">
                  <c:v>-3.3688544999999999</c:v>
                </c:pt>
                <c:pt idx="5664">
                  <c:v>-3.3750534000000001</c:v>
                </c:pt>
                <c:pt idx="5665">
                  <c:v>-3.3798218000000002</c:v>
                </c:pt>
                <c:pt idx="5666">
                  <c:v>-3.3826828</c:v>
                </c:pt>
                <c:pt idx="5667">
                  <c:v>-3.3864974999999999</c:v>
                </c:pt>
                <c:pt idx="5668">
                  <c:v>-3.3941268999999998</c:v>
                </c:pt>
                <c:pt idx="5669">
                  <c:v>-3.4027099999999999</c:v>
                </c:pt>
                <c:pt idx="5670">
                  <c:v>-3.4108162000000002</c:v>
                </c:pt>
                <c:pt idx="5671">
                  <c:v>-3.4160613999999998</c:v>
                </c:pt>
                <c:pt idx="5672">
                  <c:v>-3.4217833999999998</c:v>
                </c:pt>
                <c:pt idx="5673">
                  <c:v>-3.4265517999999999</c:v>
                </c:pt>
                <c:pt idx="5674">
                  <c:v>-3.4265517999999999</c:v>
                </c:pt>
                <c:pt idx="5675">
                  <c:v>-3.4222603</c:v>
                </c:pt>
                <c:pt idx="5676">
                  <c:v>-3.4141541000000002</c:v>
                </c:pt>
                <c:pt idx="5677">
                  <c:v>-3.4074783000000002</c:v>
                </c:pt>
                <c:pt idx="5678">
                  <c:v>-3.4055710000000001</c:v>
                </c:pt>
                <c:pt idx="5679">
                  <c:v>-3.4070014999999998</c:v>
                </c:pt>
                <c:pt idx="5680">
                  <c:v>-3.4108162000000002</c:v>
                </c:pt>
                <c:pt idx="5681">
                  <c:v>-3.4155845999999999</c:v>
                </c:pt>
                <c:pt idx="5682">
                  <c:v>-3.4217833999999998</c:v>
                </c:pt>
                <c:pt idx="5683">
                  <c:v>-3.4275055000000001</c:v>
                </c:pt>
                <c:pt idx="5684">
                  <c:v>-3.4298896999999999</c:v>
                </c:pt>
                <c:pt idx="5685">
                  <c:v>-3.4303664999999999</c:v>
                </c:pt>
                <c:pt idx="5686">
                  <c:v>-3.4341811999999998</c:v>
                </c:pt>
                <c:pt idx="5687">
                  <c:v>-3.4432410999999998</c:v>
                </c:pt>
                <c:pt idx="5688">
                  <c:v>-3.4527779000000001</c:v>
                </c:pt>
                <c:pt idx="5689">
                  <c:v>-3.4589767</c:v>
                </c:pt>
                <c:pt idx="5690">
                  <c:v>-3.4623146</c:v>
                </c:pt>
                <c:pt idx="5691">
                  <c:v>-3.4632683000000002</c:v>
                </c:pt>
                <c:pt idx="5692">
                  <c:v>-3.4594535999999998</c:v>
                </c:pt>
                <c:pt idx="5693">
                  <c:v>-3.4480094999999999</c:v>
                </c:pt>
                <c:pt idx="5694">
                  <c:v>-3.4322739000000002</c:v>
                </c:pt>
                <c:pt idx="5695">
                  <c:v>-3.4189224</c:v>
                </c:pt>
                <c:pt idx="5696">
                  <c:v>-3.4112930000000001</c:v>
                </c:pt>
                <c:pt idx="5697">
                  <c:v>-3.4074783000000002</c:v>
                </c:pt>
                <c:pt idx="5698">
                  <c:v>-3.4041405</c:v>
                </c:pt>
                <c:pt idx="5699">
                  <c:v>-3.4027099999999999</c:v>
                </c:pt>
                <c:pt idx="5700">
                  <c:v>-3.4041405</c:v>
                </c:pt>
                <c:pt idx="5701">
                  <c:v>-3.4036635999999998</c:v>
                </c:pt>
                <c:pt idx="5702">
                  <c:v>-3.3998488999999998</c:v>
                </c:pt>
                <c:pt idx="5703">
                  <c:v>-3.3955573999999999</c:v>
                </c:pt>
                <c:pt idx="5704">
                  <c:v>-3.3965111000000001</c:v>
                </c:pt>
                <c:pt idx="5705">
                  <c:v>-3.4031867999999998</c:v>
                </c:pt>
                <c:pt idx="5706">
                  <c:v>-3.4103393999999998</c:v>
                </c:pt>
                <c:pt idx="5707">
                  <c:v>-3.4174918999999999</c:v>
                </c:pt>
                <c:pt idx="5708">
                  <c:v>-3.4241676000000001</c:v>
                </c:pt>
                <c:pt idx="5709">
                  <c:v>-3.4308434000000001</c:v>
                </c:pt>
                <c:pt idx="5710">
                  <c:v>-3.4360886000000002</c:v>
                </c:pt>
                <c:pt idx="5711">
                  <c:v>-3.4375190999999998</c:v>
                </c:pt>
                <c:pt idx="5712">
                  <c:v>-3.4370422</c:v>
                </c:pt>
                <c:pt idx="5713">
                  <c:v>-3.4370422</c:v>
                </c:pt>
                <c:pt idx="5714">
                  <c:v>-3.4375190999999998</c:v>
                </c:pt>
                <c:pt idx="5715">
                  <c:v>-3.4379959000000002</c:v>
                </c:pt>
                <c:pt idx="5716">
                  <c:v>-3.4370422</c:v>
                </c:pt>
                <c:pt idx="5717">
                  <c:v>-3.4341811999999998</c:v>
                </c:pt>
                <c:pt idx="5718">
                  <c:v>-3.4289360000000002</c:v>
                </c:pt>
                <c:pt idx="5719">
                  <c:v>-3.4222603</c:v>
                </c:pt>
                <c:pt idx="5720">
                  <c:v>-3.4146309000000001</c:v>
                </c:pt>
                <c:pt idx="5721">
                  <c:v>-3.4074783000000002</c:v>
                </c:pt>
                <c:pt idx="5722">
                  <c:v>-3.4022331000000001</c:v>
                </c:pt>
                <c:pt idx="5723">
                  <c:v>-3.4031867999999998</c:v>
                </c:pt>
                <c:pt idx="5724">
                  <c:v>-3.4117698999999999</c:v>
                </c:pt>
                <c:pt idx="5725">
                  <c:v>-3.4236908000000001</c:v>
                </c:pt>
                <c:pt idx="5726">
                  <c:v>-3.4322739000000002</c:v>
                </c:pt>
                <c:pt idx="5727">
                  <c:v>-3.4360886000000002</c:v>
                </c:pt>
                <c:pt idx="5728">
                  <c:v>-3.4379959000000002</c:v>
                </c:pt>
                <c:pt idx="5729">
                  <c:v>-3.4379959000000002</c:v>
                </c:pt>
                <c:pt idx="5730">
                  <c:v>-3.4337043999999999</c:v>
                </c:pt>
                <c:pt idx="5731">
                  <c:v>-3.4270287000000001</c:v>
                </c:pt>
                <c:pt idx="5732">
                  <c:v>-3.4217833999999998</c:v>
                </c:pt>
                <c:pt idx="5733">
                  <c:v>-3.4189224</c:v>
                </c:pt>
                <c:pt idx="5734">
                  <c:v>-3.4155845999999999</c:v>
                </c:pt>
                <c:pt idx="5735">
                  <c:v>-3.4117698999999999</c:v>
                </c:pt>
                <c:pt idx="5736">
                  <c:v>-3.4074783000000002</c:v>
                </c:pt>
                <c:pt idx="5737">
                  <c:v>-3.4050940999999999</c:v>
                </c:pt>
                <c:pt idx="5738">
                  <c:v>-3.4041405</c:v>
                </c:pt>
                <c:pt idx="5739">
                  <c:v>-3.4055710000000001</c:v>
                </c:pt>
                <c:pt idx="5740">
                  <c:v>-3.4079552</c:v>
                </c:pt>
                <c:pt idx="5741">
                  <c:v>-3.4093857000000001</c:v>
                </c:pt>
                <c:pt idx="5742">
                  <c:v>-3.4098625</c:v>
                </c:pt>
                <c:pt idx="5743">
                  <c:v>-3.4084319999999999</c:v>
                </c:pt>
                <c:pt idx="5744">
                  <c:v>-3.4074783000000002</c:v>
                </c:pt>
                <c:pt idx="5745">
                  <c:v>-3.4065246999999999</c:v>
                </c:pt>
                <c:pt idx="5746">
                  <c:v>-3.4050940999999999</c:v>
                </c:pt>
                <c:pt idx="5747">
                  <c:v>-3.4012794</c:v>
                </c:pt>
                <c:pt idx="5748">
                  <c:v>-3.3974647999999998</c:v>
                </c:pt>
                <c:pt idx="5749">
                  <c:v>-3.3979415999999998</c:v>
                </c:pt>
                <c:pt idx="5750">
                  <c:v>-3.4012794</c:v>
                </c:pt>
                <c:pt idx="5751">
                  <c:v>-3.4060478000000001</c:v>
                </c:pt>
                <c:pt idx="5752">
                  <c:v>-3.4117698999999999</c:v>
                </c:pt>
                <c:pt idx="5753">
                  <c:v>-3.4193992999999998</c:v>
                </c:pt>
                <c:pt idx="5754">
                  <c:v>-3.4275055000000001</c:v>
                </c:pt>
                <c:pt idx="5755">
                  <c:v>-3.4346581</c:v>
                </c:pt>
                <c:pt idx="5756">
                  <c:v>-3.4399033000000001</c:v>
                </c:pt>
                <c:pt idx="5757">
                  <c:v>-3.4422874000000001</c:v>
                </c:pt>
                <c:pt idx="5758">
                  <c:v>-3.4437180000000001</c:v>
                </c:pt>
                <c:pt idx="5759">
                  <c:v>-3.4446715999999999</c:v>
                </c:pt>
                <c:pt idx="5760">
                  <c:v>-3.4451485000000002</c:v>
                </c:pt>
                <c:pt idx="5761">
                  <c:v>-3.4441948</c:v>
                </c:pt>
                <c:pt idx="5762">
                  <c:v>-3.4422874000000001</c:v>
                </c:pt>
                <c:pt idx="5763">
                  <c:v>-3.4394263999999999</c:v>
                </c:pt>
                <c:pt idx="5764">
                  <c:v>-3.4351349</c:v>
                </c:pt>
                <c:pt idx="5765">
                  <c:v>-3.4284591999999998</c:v>
                </c:pt>
                <c:pt idx="5766">
                  <c:v>-3.4203529000000001</c:v>
                </c:pt>
                <c:pt idx="5767">
                  <c:v>-3.4132004</c:v>
                </c:pt>
                <c:pt idx="5768">
                  <c:v>-3.4070014999999998</c:v>
                </c:pt>
                <c:pt idx="5769">
                  <c:v>-3.4027099999999999</c:v>
                </c:pt>
                <c:pt idx="5770">
                  <c:v>-3.4008026</c:v>
                </c:pt>
                <c:pt idx="5771">
                  <c:v>-3.4008026</c:v>
                </c:pt>
                <c:pt idx="5772">
                  <c:v>-3.4027099999999999</c:v>
                </c:pt>
                <c:pt idx="5773">
                  <c:v>-3.4031867999999998</c:v>
                </c:pt>
                <c:pt idx="5774">
                  <c:v>-3.4012794</c:v>
                </c:pt>
                <c:pt idx="5775">
                  <c:v>-3.3960341999999999</c:v>
                </c:pt>
                <c:pt idx="5776">
                  <c:v>-3.3903121999999999</c:v>
                </c:pt>
                <c:pt idx="5777">
                  <c:v>-3.3850669999999998</c:v>
                </c:pt>
                <c:pt idx="5778">
                  <c:v>-3.3812522999999999</c:v>
                </c:pt>
                <c:pt idx="5779">
                  <c:v>-3.3783913000000001</c:v>
                </c:pt>
                <c:pt idx="5780">
                  <c:v>-3.3760070999999998</c:v>
                </c:pt>
                <c:pt idx="5781">
                  <c:v>-3.3760070999999998</c:v>
                </c:pt>
                <c:pt idx="5782">
                  <c:v>-3.3774375999999999</c:v>
                </c:pt>
                <c:pt idx="5783">
                  <c:v>-3.3783913000000001</c:v>
                </c:pt>
                <c:pt idx="5784">
                  <c:v>-3.3755302</c:v>
                </c:pt>
                <c:pt idx="5785">
                  <c:v>-3.3693314000000001</c:v>
                </c:pt>
                <c:pt idx="5786">
                  <c:v>-3.3631324999999999</c:v>
                </c:pt>
                <c:pt idx="5787">
                  <c:v>-3.3588409000000001</c:v>
                </c:pt>
                <c:pt idx="5788">
                  <c:v>-3.3564568000000001</c:v>
                </c:pt>
                <c:pt idx="5789">
                  <c:v>-3.3545493999999998</c:v>
                </c:pt>
                <c:pt idx="5790">
                  <c:v>-3.3531189000000001</c:v>
                </c:pt>
                <c:pt idx="5791">
                  <c:v>-3.3516884</c:v>
                </c:pt>
                <c:pt idx="5792">
                  <c:v>-3.3478737000000001</c:v>
                </c:pt>
                <c:pt idx="5793">
                  <c:v>-3.3402443000000002</c:v>
                </c:pt>
                <c:pt idx="5794">
                  <c:v>-3.3292769999999998</c:v>
                </c:pt>
                <c:pt idx="5795">
                  <c:v>-3.3178329</c:v>
                </c:pt>
                <c:pt idx="5796">
                  <c:v>-3.3082962</c:v>
                </c:pt>
                <c:pt idx="5797">
                  <c:v>-3.2997131</c:v>
                </c:pt>
                <c:pt idx="5798">
                  <c:v>-3.2944678999999999</c:v>
                </c:pt>
                <c:pt idx="5799">
                  <c:v>-3.2930373999999998</c:v>
                </c:pt>
                <c:pt idx="5800">
                  <c:v>-3.2944678999999999</c:v>
                </c:pt>
                <c:pt idx="5801">
                  <c:v>-3.2954216000000001</c:v>
                </c:pt>
                <c:pt idx="5802">
                  <c:v>-3.2968521000000002</c:v>
                </c:pt>
                <c:pt idx="5803">
                  <c:v>-3.2987595000000001</c:v>
                </c:pt>
                <c:pt idx="5804">
                  <c:v>-3.2997131</c:v>
                </c:pt>
                <c:pt idx="5805">
                  <c:v>-3.2992363</c:v>
                </c:pt>
                <c:pt idx="5806">
                  <c:v>-3.2958984</c:v>
                </c:pt>
                <c:pt idx="5807">
                  <c:v>-3.2887458999999999</c:v>
                </c:pt>
                <c:pt idx="5808">
                  <c:v>-3.2811165</c:v>
                </c:pt>
                <c:pt idx="5809">
                  <c:v>-3.2744407999999998</c:v>
                </c:pt>
                <c:pt idx="5810">
                  <c:v>-3.2691956000000002</c:v>
                </c:pt>
                <c:pt idx="5811">
                  <c:v>-3.2625198000000002</c:v>
                </c:pt>
                <c:pt idx="5812">
                  <c:v>-3.2563209999999998</c:v>
                </c:pt>
                <c:pt idx="5813">
                  <c:v>-3.2534599000000002</c:v>
                </c:pt>
                <c:pt idx="5814">
                  <c:v>-3.2515526000000001</c:v>
                </c:pt>
                <c:pt idx="5815">
                  <c:v>-3.2477379000000002</c:v>
                </c:pt>
                <c:pt idx="5816">
                  <c:v>-3.2424927000000001</c:v>
                </c:pt>
                <c:pt idx="5817">
                  <c:v>-3.2391548000000001</c:v>
                </c:pt>
                <c:pt idx="5818">
                  <c:v>-3.2405852999999998</c:v>
                </c:pt>
                <c:pt idx="5819">
                  <c:v>-3.2453536999999999</c:v>
                </c:pt>
                <c:pt idx="5820">
                  <c:v>-3.2510756999999999</c:v>
                </c:pt>
                <c:pt idx="5821">
                  <c:v>-3.2577514999999999</c:v>
                </c:pt>
                <c:pt idx="5822">
                  <c:v>-3.2615661999999999</c:v>
                </c:pt>
                <c:pt idx="5823">
                  <c:v>-3.259182</c:v>
                </c:pt>
                <c:pt idx="5824">
                  <c:v>-3.2482147000000001</c:v>
                </c:pt>
                <c:pt idx="5825">
                  <c:v>-3.2343864</c:v>
                </c:pt>
                <c:pt idx="5826">
                  <c:v>-3.2219886999999998</c:v>
                </c:pt>
                <c:pt idx="5827">
                  <c:v>-3.2124519</c:v>
                </c:pt>
                <c:pt idx="5828">
                  <c:v>-3.2052993999999999</c:v>
                </c:pt>
                <c:pt idx="5829">
                  <c:v>-3.2029152000000001</c:v>
                </c:pt>
                <c:pt idx="5830">
                  <c:v>-3.2024384000000001</c:v>
                </c:pt>
                <c:pt idx="5831">
                  <c:v>-3.2000541999999998</c:v>
                </c:pt>
                <c:pt idx="5832">
                  <c:v>-3.1971930999999998</c:v>
                </c:pt>
                <c:pt idx="5833">
                  <c:v>-3.1995773000000001</c:v>
                </c:pt>
                <c:pt idx="5834">
                  <c:v>-3.2100677000000002</c:v>
                </c:pt>
                <c:pt idx="5835">
                  <c:v>-3.2238959999999999</c:v>
                </c:pt>
                <c:pt idx="5836">
                  <c:v>-3.2396316999999999</c:v>
                </c:pt>
                <c:pt idx="5837">
                  <c:v>-3.2582282999999999</c:v>
                </c:pt>
                <c:pt idx="5838">
                  <c:v>-3.2763480999999999</c:v>
                </c:pt>
                <c:pt idx="5839">
                  <c:v>-3.2877922000000002</c:v>
                </c:pt>
                <c:pt idx="5840">
                  <c:v>-3.2925605999999998</c:v>
                </c:pt>
                <c:pt idx="5841">
                  <c:v>-3.2949448000000001</c:v>
                </c:pt>
                <c:pt idx="5842">
                  <c:v>-3.2992363</c:v>
                </c:pt>
                <c:pt idx="5843">
                  <c:v>-3.3025742</c:v>
                </c:pt>
                <c:pt idx="5844">
                  <c:v>-3.3063889</c:v>
                </c:pt>
                <c:pt idx="5845">
                  <c:v>-3.3102035999999999</c:v>
                </c:pt>
                <c:pt idx="5846">
                  <c:v>-3.3130646000000001</c:v>
                </c:pt>
                <c:pt idx="5847">
                  <c:v>-3.3130646000000001</c:v>
                </c:pt>
                <c:pt idx="5848">
                  <c:v>-3.3092499000000002</c:v>
                </c:pt>
                <c:pt idx="5849">
                  <c:v>-3.3044815000000001</c:v>
                </c:pt>
                <c:pt idx="5850">
                  <c:v>-3.2992363</c:v>
                </c:pt>
                <c:pt idx="5851">
                  <c:v>-3.2958984</c:v>
                </c:pt>
                <c:pt idx="5852">
                  <c:v>-3.2939910999999999</c:v>
                </c:pt>
                <c:pt idx="5853">
                  <c:v>-3.2930373999999998</c:v>
                </c:pt>
                <c:pt idx="5854">
                  <c:v>-3.2911301000000002</c:v>
                </c:pt>
                <c:pt idx="5855">
                  <c:v>-3.2873154000000002</c:v>
                </c:pt>
                <c:pt idx="5856">
                  <c:v>-3.2820702000000002</c:v>
                </c:pt>
                <c:pt idx="5857">
                  <c:v>-3.2744407999999998</c:v>
                </c:pt>
                <c:pt idx="5858">
                  <c:v>-3.2677649999999998</c:v>
                </c:pt>
                <c:pt idx="5859">
                  <c:v>-3.2653808999999998</c:v>
                </c:pt>
                <c:pt idx="5860">
                  <c:v>-3.2701492000000001</c:v>
                </c:pt>
                <c:pt idx="5861">
                  <c:v>-3.2806396000000002</c:v>
                </c:pt>
                <c:pt idx="5862">
                  <c:v>-3.2920837000000001</c:v>
                </c:pt>
                <c:pt idx="5863">
                  <c:v>-3.3040047000000001</c:v>
                </c:pt>
                <c:pt idx="5864">
                  <c:v>-3.3144950999999998</c:v>
                </c:pt>
                <c:pt idx="5865">
                  <c:v>-3.3221245000000001</c:v>
                </c:pt>
                <c:pt idx="5866">
                  <c:v>-3.326416</c:v>
                </c:pt>
                <c:pt idx="5867">
                  <c:v>-3.3278465000000002</c:v>
                </c:pt>
                <c:pt idx="5868">
                  <c:v>-3.3268928999999998</c:v>
                </c:pt>
                <c:pt idx="5869">
                  <c:v>-3.3240318000000002</c:v>
                </c:pt>
                <c:pt idx="5870">
                  <c:v>-3.3226013000000001</c:v>
                </c:pt>
                <c:pt idx="5871">
                  <c:v>-3.3240318000000002</c:v>
                </c:pt>
                <c:pt idx="5872">
                  <c:v>-3.3278465000000002</c:v>
                </c:pt>
                <c:pt idx="5873">
                  <c:v>-3.3321380999999999</c:v>
                </c:pt>
                <c:pt idx="5874">
                  <c:v>-3.3378600999999999</c:v>
                </c:pt>
                <c:pt idx="5875">
                  <c:v>-3.3431052999999999</c:v>
                </c:pt>
                <c:pt idx="5876">
                  <c:v>-3.3454894999999998</c:v>
                </c:pt>
                <c:pt idx="5877">
                  <c:v>-3.3435822000000002</c:v>
                </c:pt>
                <c:pt idx="5878">
                  <c:v>-3.3364296000000002</c:v>
                </c:pt>
                <c:pt idx="5879">
                  <c:v>-3.326416</c:v>
                </c:pt>
                <c:pt idx="5880">
                  <c:v>-3.3168793000000001</c:v>
                </c:pt>
                <c:pt idx="5881">
                  <c:v>-3.3125876999999999</c:v>
                </c:pt>
                <c:pt idx="5882">
                  <c:v>-3.3102035999999999</c:v>
                </c:pt>
                <c:pt idx="5883">
                  <c:v>-3.3102035999999999</c:v>
                </c:pt>
                <c:pt idx="5884">
                  <c:v>-3.3149719000000002</c:v>
                </c:pt>
                <c:pt idx="5885">
                  <c:v>-3.3245087</c:v>
                </c:pt>
                <c:pt idx="5886">
                  <c:v>-3.3354759</c:v>
                </c:pt>
                <c:pt idx="5887">
                  <c:v>-3.3435822000000002</c:v>
                </c:pt>
                <c:pt idx="5888">
                  <c:v>-3.3488273999999998</c:v>
                </c:pt>
                <c:pt idx="5889">
                  <c:v>-3.3502578999999999</c:v>
                </c:pt>
                <c:pt idx="5890">
                  <c:v>-3.3464432</c:v>
                </c:pt>
                <c:pt idx="5891">
                  <c:v>-3.3388138000000001</c:v>
                </c:pt>
                <c:pt idx="5892">
                  <c:v>-3.3297539</c:v>
                </c:pt>
                <c:pt idx="5893">
                  <c:v>-3.3202170999999998</c:v>
                </c:pt>
                <c:pt idx="5894">
                  <c:v>-3.3106803999999999</c:v>
                </c:pt>
                <c:pt idx="5895">
                  <c:v>-3.3025742</c:v>
                </c:pt>
                <c:pt idx="5896">
                  <c:v>-3.2992363</c:v>
                </c:pt>
                <c:pt idx="5897">
                  <c:v>-3.2992363</c:v>
                </c:pt>
                <c:pt idx="5898">
                  <c:v>-3.3006668000000001</c:v>
                </c:pt>
                <c:pt idx="5899">
                  <c:v>-3.3044815000000001</c:v>
                </c:pt>
                <c:pt idx="5900">
                  <c:v>-3.3116341</c:v>
                </c:pt>
                <c:pt idx="5901">
                  <c:v>-3.3211708</c:v>
                </c:pt>
                <c:pt idx="5902">
                  <c:v>-3.3288001999999999</c:v>
                </c:pt>
                <c:pt idx="5903">
                  <c:v>-3.3316612000000001</c:v>
                </c:pt>
                <c:pt idx="5904">
                  <c:v>-3.3311844000000002</c:v>
                </c:pt>
                <c:pt idx="5905">
                  <c:v>-3.3278465000000002</c:v>
                </c:pt>
                <c:pt idx="5906">
                  <c:v>-3.3226013000000001</c:v>
                </c:pt>
                <c:pt idx="5907">
                  <c:v>-3.3159255999999999</c:v>
                </c:pt>
                <c:pt idx="5908">
                  <c:v>-3.3102035999999999</c:v>
                </c:pt>
                <c:pt idx="5909">
                  <c:v>-3.3082962</c:v>
                </c:pt>
                <c:pt idx="5910">
                  <c:v>-3.3102035999999999</c:v>
                </c:pt>
                <c:pt idx="5911">
                  <c:v>-3.3144950999999998</c:v>
                </c:pt>
                <c:pt idx="5912">
                  <c:v>-3.3192634999999999</c:v>
                </c:pt>
                <c:pt idx="5913">
                  <c:v>-3.3230781999999999</c:v>
                </c:pt>
                <c:pt idx="5914">
                  <c:v>-3.3249854999999999</c:v>
                </c:pt>
                <c:pt idx="5915">
                  <c:v>-3.3254622999999999</c:v>
                </c:pt>
                <c:pt idx="5916">
                  <c:v>-3.3235549999999998</c:v>
                </c:pt>
                <c:pt idx="5917">
                  <c:v>-3.3211708</c:v>
                </c:pt>
                <c:pt idx="5918">
                  <c:v>-3.3187866000000001</c:v>
                </c:pt>
                <c:pt idx="5919">
                  <c:v>-3.3183098000000002</c:v>
                </c:pt>
                <c:pt idx="5920">
                  <c:v>-3.3202170999999998</c:v>
                </c:pt>
                <c:pt idx="5921">
                  <c:v>-3.3240318000000002</c:v>
                </c:pt>
                <c:pt idx="5922">
                  <c:v>-3.3288001999999999</c:v>
                </c:pt>
                <c:pt idx="5923">
                  <c:v>-3.3330917000000002</c:v>
                </c:pt>
                <c:pt idx="5924">
                  <c:v>-3.3388138000000001</c:v>
                </c:pt>
                <c:pt idx="5925">
                  <c:v>-3.3431052999999999</c:v>
                </c:pt>
                <c:pt idx="5926">
                  <c:v>-3.3445358000000001</c:v>
                </c:pt>
                <c:pt idx="5927">
                  <c:v>-3.3421515999999998</c:v>
                </c:pt>
                <c:pt idx="5928">
                  <c:v>-3.3392906</c:v>
                </c:pt>
                <c:pt idx="5929">
                  <c:v>-3.3345221999999999</c:v>
                </c:pt>
                <c:pt idx="5930">
                  <c:v>-3.3254622999999999</c:v>
                </c:pt>
                <c:pt idx="5931">
                  <c:v>-3.3116341</c:v>
                </c:pt>
                <c:pt idx="5932">
                  <c:v>-3.2973289000000001</c:v>
                </c:pt>
                <c:pt idx="5933">
                  <c:v>-3.2844543000000002</c:v>
                </c:pt>
                <c:pt idx="5934">
                  <c:v>-3.2734871000000001</c:v>
                </c:pt>
                <c:pt idx="5935">
                  <c:v>-3.2644272000000001</c:v>
                </c:pt>
                <c:pt idx="5936">
                  <c:v>-3.2587050999999998</c:v>
                </c:pt>
                <c:pt idx="5937">
                  <c:v>-3.2601357000000002</c:v>
                </c:pt>
                <c:pt idx="5938">
                  <c:v>-3.2658577000000002</c:v>
                </c:pt>
                <c:pt idx="5939">
                  <c:v>-3.2701492000000001</c:v>
                </c:pt>
                <c:pt idx="5940">
                  <c:v>-3.2701492000000001</c:v>
                </c:pt>
                <c:pt idx="5941">
                  <c:v>-3.2677649999999998</c:v>
                </c:pt>
                <c:pt idx="5942">
                  <c:v>-3.2677649999999998</c:v>
                </c:pt>
                <c:pt idx="5943">
                  <c:v>-3.2687187</c:v>
                </c:pt>
                <c:pt idx="5944">
                  <c:v>-3.2701492000000001</c:v>
                </c:pt>
                <c:pt idx="5945">
                  <c:v>-3.2749176000000002</c:v>
                </c:pt>
                <c:pt idx="5946">
                  <c:v>-3.2849311999999999</c:v>
                </c:pt>
                <c:pt idx="5947">
                  <c:v>-3.2954216000000001</c:v>
                </c:pt>
                <c:pt idx="5948">
                  <c:v>-3.3011436000000001</c:v>
                </c:pt>
                <c:pt idx="5949">
                  <c:v>-3.3016204999999998</c:v>
                </c:pt>
                <c:pt idx="5950">
                  <c:v>-3.2973289000000001</c:v>
                </c:pt>
                <c:pt idx="5951">
                  <c:v>-3.2911301000000002</c:v>
                </c:pt>
                <c:pt idx="5952">
                  <c:v>-3.2854079999999999</c:v>
                </c:pt>
                <c:pt idx="5953">
                  <c:v>-3.2830238</c:v>
                </c:pt>
                <c:pt idx="5954">
                  <c:v>-3.2839775000000002</c:v>
                </c:pt>
                <c:pt idx="5955">
                  <c:v>-3.2854079999999999</c:v>
                </c:pt>
                <c:pt idx="5956">
                  <c:v>-3.2873154000000002</c:v>
                </c:pt>
                <c:pt idx="5957">
                  <c:v>-3.2877922000000002</c:v>
                </c:pt>
                <c:pt idx="5958">
                  <c:v>-3.2835006999999998</c:v>
                </c:pt>
                <c:pt idx="5959">
                  <c:v>-3.2739639</c:v>
                </c:pt>
                <c:pt idx="5960">
                  <c:v>-3.2639502999999999</c:v>
                </c:pt>
                <c:pt idx="5961">
                  <c:v>-3.2563209999999998</c:v>
                </c:pt>
                <c:pt idx="5962">
                  <c:v>-3.2491683999999998</c:v>
                </c:pt>
                <c:pt idx="5963">
                  <c:v>-3.2434463999999998</c:v>
                </c:pt>
                <c:pt idx="5964">
                  <c:v>-3.2420157999999999</c:v>
                </c:pt>
                <c:pt idx="5965">
                  <c:v>-3.2448769</c:v>
                </c:pt>
                <c:pt idx="5966">
                  <c:v>-3.2486915999999999</c:v>
                </c:pt>
                <c:pt idx="5967">
                  <c:v>-3.2525062999999999</c:v>
                </c:pt>
                <c:pt idx="5968">
                  <c:v>-3.2558441</c:v>
                </c:pt>
                <c:pt idx="5969">
                  <c:v>-3.2587050999999998</c:v>
                </c:pt>
                <c:pt idx="5970">
                  <c:v>-3.2563209999999998</c:v>
                </c:pt>
                <c:pt idx="5971">
                  <c:v>-3.2477379000000002</c:v>
                </c:pt>
                <c:pt idx="5972">
                  <c:v>-3.2324790999999999</c:v>
                </c:pt>
                <c:pt idx="5973">
                  <c:v>-3.2129287999999998</c:v>
                </c:pt>
                <c:pt idx="5974">
                  <c:v>-3.1938553000000001</c:v>
                </c:pt>
                <c:pt idx="5975">
                  <c:v>-3.1747817999999999</c:v>
                </c:pt>
                <c:pt idx="5976">
                  <c:v>-3.1547546</c:v>
                </c:pt>
                <c:pt idx="5977">
                  <c:v>-3.1356812000000001</c:v>
                </c:pt>
                <c:pt idx="5978">
                  <c:v>-3.1213760000000002</c:v>
                </c:pt>
                <c:pt idx="5979">
                  <c:v>-3.1118393000000002</c:v>
                </c:pt>
                <c:pt idx="5980">
                  <c:v>-3.1023025999999998</c:v>
                </c:pt>
                <c:pt idx="5981">
                  <c:v>-3.0937195000000002</c:v>
                </c:pt>
                <c:pt idx="5982">
                  <c:v>-3.0865668999999998</c:v>
                </c:pt>
                <c:pt idx="5983">
                  <c:v>-3.080368</c:v>
                </c:pt>
                <c:pt idx="5984">
                  <c:v>-3.0755997000000002</c:v>
                </c:pt>
                <c:pt idx="5985">
                  <c:v>-3.0717850000000002</c:v>
                </c:pt>
                <c:pt idx="5986">
                  <c:v>-3.0703545000000001</c:v>
                </c:pt>
                <c:pt idx="5987">
                  <c:v>-3.0703545000000001</c:v>
                </c:pt>
                <c:pt idx="5988">
                  <c:v>-3.0713081</c:v>
                </c:pt>
                <c:pt idx="5989">
                  <c:v>-3.0755997000000002</c:v>
                </c:pt>
                <c:pt idx="5990">
                  <c:v>-3.0798912000000001</c:v>
                </c:pt>
                <c:pt idx="5991">
                  <c:v>-3.0794144000000001</c:v>
                </c:pt>
                <c:pt idx="5992">
                  <c:v>-3.0722618000000002</c:v>
                </c:pt>
                <c:pt idx="5993">
                  <c:v>-3.0627251000000002</c:v>
                </c:pt>
                <c:pt idx="5994">
                  <c:v>-3.0541420000000001</c:v>
                </c:pt>
                <c:pt idx="5995">
                  <c:v>-3.0450821000000001</c:v>
                </c:pt>
                <c:pt idx="5996">
                  <c:v>-3.0374526999999998</c:v>
                </c:pt>
                <c:pt idx="5997">
                  <c:v>-3.0317306999999998</c:v>
                </c:pt>
                <c:pt idx="5998">
                  <c:v>-3.0283928000000002</c:v>
                </c:pt>
                <c:pt idx="5999">
                  <c:v>-3.0255318</c:v>
                </c:pt>
                <c:pt idx="6000">
                  <c:v>-3.0202865999999999</c:v>
                </c:pt>
                <c:pt idx="6001">
                  <c:v>-3.0102730000000002</c:v>
                </c:pt>
                <c:pt idx="6002">
                  <c:v>-2.9978752000000002</c:v>
                </c:pt>
                <c:pt idx="6003">
                  <c:v>-2.9878616</c:v>
                </c:pt>
                <c:pt idx="6004">
                  <c:v>-2.9840469000000001</c:v>
                </c:pt>
                <c:pt idx="6005">
                  <c:v>-2.9840469000000001</c:v>
                </c:pt>
                <c:pt idx="6006">
                  <c:v>-2.9854774000000002</c:v>
                </c:pt>
                <c:pt idx="6007">
                  <c:v>-2.9902457999999998</c:v>
                </c:pt>
                <c:pt idx="6008">
                  <c:v>-2.9959679000000001</c:v>
                </c:pt>
                <c:pt idx="6009">
                  <c:v>-2.9993056999999999</c:v>
                </c:pt>
                <c:pt idx="6010">
                  <c:v>-2.9954909999999999</c:v>
                </c:pt>
                <c:pt idx="6011">
                  <c:v>-2.9854774000000002</c:v>
                </c:pt>
                <c:pt idx="6012">
                  <c:v>-2.9716491999999999</c:v>
                </c:pt>
                <c:pt idx="6013">
                  <c:v>-2.9540061999999998</c:v>
                </c:pt>
                <c:pt idx="6014">
                  <c:v>-2.9349327000000001</c:v>
                </c:pt>
                <c:pt idx="6015">
                  <c:v>-2.9172897</c:v>
                </c:pt>
                <c:pt idx="6016">
                  <c:v>-2.9063224999999999</c:v>
                </c:pt>
                <c:pt idx="6017">
                  <c:v>-2.9015540999999998</c:v>
                </c:pt>
                <c:pt idx="6018">
                  <c:v>-2.9020309000000002</c:v>
                </c:pt>
                <c:pt idx="6019">
                  <c:v>-2.9015540999999998</c:v>
                </c:pt>
                <c:pt idx="6020">
                  <c:v>-2.8977393999999999</c:v>
                </c:pt>
                <c:pt idx="6021">
                  <c:v>-2.8896332</c:v>
                </c:pt>
                <c:pt idx="6022">
                  <c:v>-2.8800963999999998</c:v>
                </c:pt>
                <c:pt idx="6023">
                  <c:v>-2.8738975999999998</c:v>
                </c:pt>
                <c:pt idx="6024">
                  <c:v>-2.8753280999999999</c:v>
                </c:pt>
                <c:pt idx="6025">
                  <c:v>-2.8858185000000001</c:v>
                </c:pt>
                <c:pt idx="6026">
                  <c:v>-2.9020309000000002</c:v>
                </c:pt>
                <c:pt idx="6027">
                  <c:v>-2.9196738999999998</c:v>
                </c:pt>
                <c:pt idx="6028">
                  <c:v>-2.9344559000000001</c:v>
                </c:pt>
                <c:pt idx="6029">
                  <c:v>-2.9430388999999999</c:v>
                </c:pt>
                <c:pt idx="6030">
                  <c:v>-2.9435158000000001</c:v>
                </c:pt>
                <c:pt idx="6031">
                  <c:v>-2.9358863999999998</c:v>
                </c:pt>
                <c:pt idx="6032">
                  <c:v>-2.9249190999999999</c:v>
                </c:pt>
                <c:pt idx="6033">
                  <c:v>-2.9168129</c:v>
                </c:pt>
                <c:pt idx="6034">
                  <c:v>-2.9096603000000001</c:v>
                </c:pt>
                <c:pt idx="6035">
                  <c:v>-2.9020309000000002</c:v>
                </c:pt>
                <c:pt idx="6036">
                  <c:v>-2.8929710000000002</c:v>
                </c:pt>
                <c:pt idx="6037">
                  <c:v>-2.8862953</c:v>
                </c:pt>
                <c:pt idx="6038">
                  <c:v>-2.8858185000000001</c:v>
                </c:pt>
                <c:pt idx="6039">
                  <c:v>-2.8867721999999998</c:v>
                </c:pt>
                <c:pt idx="6040">
                  <c:v>-2.8872490000000002</c:v>
                </c:pt>
                <c:pt idx="6041">
                  <c:v>-2.8877258000000001</c:v>
                </c:pt>
                <c:pt idx="6042">
                  <c:v>-2.8886794999999998</c:v>
                </c:pt>
                <c:pt idx="6043">
                  <c:v>-2.8882026999999999</c:v>
                </c:pt>
                <c:pt idx="6044">
                  <c:v>-2.8824806000000001</c:v>
                </c:pt>
                <c:pt idx="6045">
                  <c:v>-2.8724669999999999</c:v>
                </c:pt>
                <c:pt idx="6046">
                  <c:v>-2.8643608</c:v>
                </c:pt>
                <c:pt idx="6047">
                  <c:v>-2.8624535</c:v>
                </c:pt>
                <c:pt idx="6048">
                  <c:v>-2.8681755</c:v>
                </c:pt>
                <c:pt idx="6049">
                  <c:v>-2.8791427999999999</c:v>
                </c:pt>
                <c:pt idx="6050">
                  <c:v>-2.8953552</c:v>
                </c:pt>
                <c:pt idx="6051">
                  <c:v>-2.9168129</c:v>
                </c:pt>
                <c:pt idx="6052">
                  <c:v>-2.9382706000000001</c:v>
                </c:pt>
                <c:pt idx="6053">
                  <c:v>-2.9525757000000001</c:v>
                </c:pt>
                <c:pt idx="6054">
                  <c:v>-2.9578209000000002</c:v>
                </c:pt>
                <c:pt idx="6055">
                  <c:v>-2.9563904000000001</c:v>
                </c:pt>
                <c:pt idx="6056">
                  <c:v>-2.9544830000000002</c:v>
                </c:pt>
                <c:pt idx="6057">
                  <c:v>-2.9530525000000001</c:v>
                </c:pt>
                <c:pt idx="6058">
                  <c:v>-2.9540061999999998</c:v>
                </c:pt>
                <c:pt idx="6059">
                  <c:v>-2.9587745999999999</c:v>
                </c:pt>
                <c:pt idx="6060">
                  <c:v>-2.9683112999999999</c:v>
                </c:pt>
                <c:pt idx="6061">
                  <c:v>-2.9778481000000001</c:v>
                </c:pt>
                <c:pt idx="6062">
                  <c:v>-2.9830933000000002</c:v>
                </c:pt>
                <c:pt idx="6063">
                  <c:v>-2.9811858999999998</c:v>
                </c:pt>
                <c:pt idx="6064">
                  <c:v>-2.9773711999999999</c:v>
                </c:pt>
                <c:pt idx="6065">
                  <c:v>-2.9768943999999999</c:v>
                </c:pt>
                <c:pt idx="6066">
                  <c:v>-2.9802322000000001</c:v>
                </c:pt>
                <c:pt idx="6067">
                  <c:v>-2.9864310999999999</c:v>
                </c:pt>
                <c:pt idx="6068">
                  <c:v>-2.9969215</c:v>
                </c:pt>
                <c:pt idx="6069">
                  <c:v>-3.0117034999999999</c:v>
                </c:pt>
                <c:pt idx="6070">
                  <c:v>-3.0260085999999999</c:v>
                </c:pt>
                <c:pt idx="6071">
                  <c:v>-3.0355452999999999</c:v>
                </c:pt>
                <c:pt idx="6072">
                  <c:v>-3.0422210999999999</c:v>
                </c:pt>
                <c:pt idx="6073">
                  <c:v>-3.0498504999999998</c:v>
                </c:pt>
                <c:pt idx="6074">
                  <c:v>-3.0579567000000001</c:v>
                </c:pt>
                <c:pt idx="6075">
                  <c:v>-3.0646323999999998</c:v>
                </c:pt>
                <c:pt idx="6076">
                  <c:v>-3.0694007999999999</c:v>
                </c:pt>
                <c:pt idx="6077">
                  <c:v>-3.0751227999999999</c:v>
                </c:pt>
                <c:pt idx="6078">
                  <c:v>-3.0798912000000001</c:v>
                </c:pt>
                <c:pt idx="6079">
                  <c:v>-3.0813217000000002</c:v>
                </c:pt>
                <c:pt idx="6080">
                  <c:v>-3.0813217000000002</c:v>
                </c:pt>
                <c:pt idx="6081">
                  <c:v>-3.0841826999999999</c:v>
                </c:pt>
                <c:pt idx="6082">
                  <c:v>-3.0903816000000002</c:v>
                </c:pt>
                <c:pt idx="6083">
                  <c:v>-3.0984878999999999</c:v>
                </c:pt>
                <c:pt idx="6084">
                  <c:v>-3.1065941000000001</c:v>
                </c:pt>
                <c:pt idx="6085">
                  <c:v>-3.1137465999999998</c:v>
                </c:pt>
                <c:pt idx="6086">
                  <c:v>-3.1175613000000002</c:v>
                </c:pt>
                <c:pt idx="6087">
                  <c:v>-3.1170844999999998</c:v>
                </c:pt>
                <c:pt idx="6088">
                  <c:v>-3.1118393000000002</c:v>
                </c:pt>
                <c:pt idx="6089">
                  <c:v>-3.1046866999999998</c:v>
                </c:pt>
                <c:pt idx="6090">
                  <c:v>-3.0980110000000001</c:v>
                </c:pt>
                <c:pt idx="6091">
                  <c:v>-3.0946731999999999</c:v>
                </c:pt>
                <c:pt idx="6092">
                  <c:v>-3.0961037</c:v>
                </c:pt>
                <c:pt idx="6093">
                  <c:v>-3.0980110000000001</c:v>
                </c:pt>
                <c:pt idx="6094">
                  <c:v>-3.0956267999999998</c:v>
                </c:pt>
                <c:pt idx="6095">
                  <c:v>-3.0884743000000001</c:v>
                </c:pt>
                <c:pt idx="6096">
                  <c:v>-3.0808449000000002</c:v>
                </c:pt>
                <c:pt idx="6097">
                  <c:v>-3.0736922999999998</c:v>
                </c:pt>
                <c:pt idx="6098">
                  <c:v>-3.0674934</c:v>
                </c:pt>
                <c:pt idx="6099">
                  <c:v>-3.0617714</c:v>
                </c:pt>
                <c:pt idx="6100">
                  <c:v>-3.0593872000000002</c:v>
                </c:pt>
                <c:pt idx="6101">
                  <c:v>-3.0593872000000002</c:v>
                </c:pt>
                <c:pt idx="6102">
                  <c:v>-3.0574799000000001</c:v>
                </c:pt>
                <c:pt idx="6103">
                  <c:v>-3.0536652000000002</c:v>
                </c:pt>
                <c:pt idx="6104">
                  <c:v>-3.0484200000000001</c:v>
                </c:pt>
                <c:pt idx="6105">
                  <c:v>-3.0455589000000001</c:v>
                </c:pt>
                <c:pt idx="6106">
                  <c:v>-3.0460357999999998</c:v>
                </c:pt>
                <c:pt idx="6107">
                  <c:v>-3.0484200000000001</c:v>
                </c:pt>
                <c:pt idx="6108">
                  <c:v>-3.0517577999999999</c:v>
                </c:pt>
                <c:pt idx="6109">
                  <c:v>-3.0536652000000002</c:v>
                </c:pt>
                <c:pt idx="6110">
                  <c:v>-3.0550956999999999</c:v>
                </c:pt>
                <c:pt idx="6111">
                  <c:v>-3.0555724999999998</c:v>
                </c:pt>
                <c:pt idx="6112">
                  <c:v>-3.0555724999999998</c:v>
                </c:pt>
                <c:pt idx="6113">
                  <c:v>-3.0560493000000002</c:v>
                </c:pt>
                <c:pt idx="6114">
                  <c:v>-3.0555724999999998</c:v>
                </c:pt>
                <c:pt idx="6115">
                  <c:v>-3.0541420000000001</c:v>
                </c:pt>
                <c:pt idx="6116">
                  <c:v>-3.0512809999999999</c:v>
                </c:pt>
                <c:pt idx="6117">
                  <c:v>-3.0460357999999998</c:v>
                </c:pt>
                <c:pt idx="6118">
                  <c:v>-3.0369758999999998</c:v>
                </c:pt>
                <c:pt idx="6119">
                  <c:v>-3.0264853999999999</c:v>
                </c:pt>
                <c:pt idx="6120">
                  <c:v>-3.0198097000000002</c:v>
                </c:pt>
                <c:pt idx="6121">
                  <c:v>-3.0183792</c:v>
                </c:pt>
                <c:pt idx="6122">
                  <c:v>-3.018856</c:v>
                </c:pt>
                <c:pt idx="6123">
                  <c:v>-3.0174254999999999</c:v>
                </c:pt>
                <c:pt idx="6124">
                  <c:v>-3.0140877000000001</c:v>
                </c:pt>
                <c:pt idx="6125">
                  <c:v>-3.0093193</c:v>
                </c:pt>
                <c:pt idx="6126">
                  <c:v>-3.0040741</c:v>
                </c:pt>
                <c:pt idx="6127">
                  <c:v>-2.9950142</c:v>
                </c:pt>
                <c:pt idx="6128">
                  <c:v>-2.9850005999999998</c:v>
                </c:pt>
                <c:pt idx="6129">
                  <c:v>-2.9759407000000002</c:v>
                </c:pt>
                <c:pt idx="6130">
                  <c:v>-2.969265</c:v>
                </c:pt>
                <c:pt idx="6131">
                  <c:v>-2.9635429000000002</c:v>
                </c:pt>
                <c:pt idx="6132">
                  <c:v>-2.9559134999999999</c:v>
                </c:pt>
                <c:pt idx="6133">
                  <c:v>-2.9468535999999999</c:v>
                </c:pt>
                <c:pt idx="6134">
                  <c:v>-2.9377936999999998</c:v>
                </c:pt>
                <c:pt idx="6135">
                  <c:v>-2.9301642999999999</c:v>
                </c:pt>
                <c:pt idx="6136">
                  <c:v>-2.9249190999999999</c:v>
                </c:pt>
                <c:pt idx="6137">
                  <c:v>-2.9211043999999999</c:v>
                </c:pt>
                <c:pt idx="6138">
                  <c:v>-2.9172897</c:v>
                </c:pt>
                <c:pt idx="6139">
                  <c:v>-2.913475</c:v>
                </c:pt>
                <c:pt idx="6140">
                  <c:v>-2.9101371999999999</c:v>
                </c:pt>
                <c:pt idx="6141">
                  <c:v>-2.9053688000000002</c:v>
                </c:pt>
                <c:pt idx="6142">
                  <c:v>-2.9010772999999999</c:v>
                </c:pt>
                <c:pt idx="6143">
                  <c:v>-2.8967857000000001</c:v>
                </c:pt>
                <c:pt idx="6144">
                  <c:v>-2.8910637000000001</c:v>
                </c:pt>
                <c:pt idx="6145">
                  <c:v>-2.8858185000000001</c:v>
                </c:pt>
                <c:pt idx="6146">
                  <c:v>-2.8810500999999999</c:v>
                </c:pt>
                <c:pt idx="6147">
                  <c:v>-2.8791427999999999</c:v>
                </c:pt>
                <c:pt idx="6148">
                  <c:v>-2.8781891000000002</c:v>
                </c:pt>
                <c:pt idx="6149">
                  <c:v>-2.8781891000000002</c:v>
                </c:pt>
                <c:pt idx="6150">
                  <c:v>-2.8805733</c:v>
                </c:pt>
                <c:pt idx="6151">
                  <c:v>-2.8815268999999999</c:v>
                </c:pt>
                <c:pt idx="6152">
                  <c:v>-2.8800963999999998</c:v>
                </c:pt>
                <c:pt idx="6153">
                  <c:v>-2.8738975999999998</c:v>
                </c:pt>
                <c:pt idx="6154">
                  <c:v>-2.8653145000000002</c:v>
                </c:pt>
                <c:pt idx="6155">
                  <c:v>-2.8581618999999998</c:v>
                </c:pt>
                <c:pt idx="6156">
                  <c:v>-2.8548241000000001</c:v>
                </c:pt>
                <c:pt idx="6157">
                  <c:v>-2.8572082999999999</c:v>
                </c:pt>
                <c:pt idx="6158">
                  <c:v>-2.8643608</c:v>
                </c:pt>
                <c:pt idx="6159">
                  <c:v>-2.8738975999999998</c:v>
                </c:pt>
                <c:pt idx="6160">
                  <c:v>-2.884388</c:v>
                </c:pt>
                <c:pt idx="6161">
                  <c:v>-2.8915405000000001</c:v>
                </c:pt>
                <c:pt idx="6162">
                  <c:v>-2.8948784000000001</c:v>
                </c:pt>
                <c:pt idx="6163">
                  <c:v>-2.8929710000000002</c:v>
                </c:pt>
                <c:pt idx="6164">
                  <c:v>-2.8877258000000001</c:v>
                </c:pt>
                <c:pt idx="6165">
                  <c:v>-2.8820038000000001</c:v>
                </c:pt>
                <c:pt idx="6166">
                  <c:v>-2.8781891000000002</c:v>
                </c:pt>
                <c:pt idx="6167">
                  <c:v>-2.8791427999999999</c:v>
                </c:pt>
                <c:pt idx="6168">
                  <c:v>-2.8839111000000002</c:v>
                </c:pt>
                <c:pt idx="6169">
                  <c:v>-2.89011</c:v>
                </c:pt>
                <c:pt idx="6170">
                  <c:v>-2.8972625999999999</c:v>
                </c:pt>
                <c:pt idx="6171">
                  <c:v>-2.9039383000000001</c:v>
                </c:pt>
                <c:pt idx="6172">
                  <c:v>-2.9115677</c:v>
                </c:pt>
                <c:pt idx="6173">
                  <c:v>-2.9215813000000002</c:v>
                </c:pt>
                <c:pt idx="6174">
                  <c:v>-2.9339789999999999</c:v>
                </c:pt>
                <c:pt idx="6175">
                  <c:v>-2.9473305000000001</c:v>
                </c:pt>
                <c:pt idx="6176">
                  <c:v>-2.9606819</c:v>
                </c:pt>
                <c:pt idx="6177">
                  <c:v>-2.9706955000000002</c:v>
                </c:pt>
                <c:pt idx="6178">
                  <c:v>-2.9754638999999998</c:v>
                </c:pt>
                <c:pt idx="6179">
                  <c:v>-2.9745102000000001</c:v>
                </c:pt>
                <c:pt idx="6180">
                  <c:v>-2.9673576000000002</c:v>
                </c:pt>
                <c:pt idx="6181">
                  <c:v>-2.9568672</c:v>
                </c:pt>
                <c:pt idx="6182">
                  <c:v>-2.9454231000000002</c:v>
                </c:pt>
                <c:pt idx="6183">
                  <c:v>-2.9392242</c:v>
                </c:pt>
                <c:pt idx="6184">
                  <c:v>-2.9416083999999998</c:v>
                </c:pt>
                <c:pt idx="6185">
                  <c:v>-2.9482841</c:v>
                </c:pt>
                <c:pt idx="6186">
                  <c:v>-2.9530525000000001</c:v>
                </c:pt>
                <c:pt idx="6187">
                  <c:v>-2.9568672</c:v>
                </c:pt>
                <c:pt idx="6188">
                  <c:v>-2.9621124000000001</c:v>
                </c:pt>
                <c:pt idx="6189">
                  <c:v>-2.9678344999999999</c:v>
                </c:pt>
                <c:pt idx="6190">
                  <c:v>-2.9716491999999999</c:v>
                </c:pt>
                <c:pt idx="6191">
                  <c:v>-2.974987</c:v>
                </c:pt>
                <c:pt idx="6192">
                  <c:v>-2.9821396</c:v>
                </c:pt>
                <c:pt idx="6193">
                  <c:v>-2.9897689999999999</c:v>
                </c:pt>
                <c:pt idx="6194">
                  <c:v>-2.9945374</c:v>
                </c:pt>
                <c:pt idx="6195">
                  <c:v>-2.9945374</c:v>
                </c:pt>
                <c:pt idx="6196">
                  <c:v>-2.9916763</c:v>
                </c:pt>
                <c:pt idx="6197">
                  <c:v>-2.9883384999999998</c:v>
                </c:pt>
                <c:pt idx="6198">
                  <c:v>-2.9845237999999998</c:v>
                </c:pt>
                <c:pt idx="6199">
                  <c:v>-2.9816628000000001</c:v>
                </c:pt>
                <c:pt idx="6200">
                  <c:v>-2.9816628000000001</c:v>
                </c:pt>
                <c:pt idx="6201">
                  <c:v>-2.9854774000000002</c:v>
                </c:pt>
                <c:pt idx="6202">
                  <c:v>-2.9892921000000001</c:v>
                </c:pt>
                <c:pt idx="6203">
                  <c:v>-2.9907227000000001</c:v>
                </c:pt>
                <c:pt idx="6204">
                  <c:v>-2.9888153000000002</c:v>
                </c:pt>
                <c:pt idx="6205">
                  <c:v>-2.9888153000000002</c:v>
                </c:pt>
                <c:pt idx="6206">
                  <c:v>-2.9921532000000002</c:v>
                </c:pt>
                <c:pt idx="6207">
                  <c:v>-2.9950142</c:v>
                </c:pt>
                <c:pt idx="6208">
                  <c:v>-2.9954909999999999</c:v>
                </c:pt>
                <c:pt idx="6209">
                  <c:v>-2.9978752000000002</c:v>
                </c:pt>
                <c:pt idx="6210">
                  <c:v>-3.0050278000000001</c:v>
                </c:pt>
                <c:pt idx="6211">
                  <c:v>-3.0140877000000001</c:v>
                </c:pt>
                <c:pt idx="6212">
                  <c:v>-3.0231476000000002</c:v>
                </c:pt>
                <c:pt idx="6213">
                  <c:v>-3.0322075000000002</c:v>
                </c:pt>
                <c:pt idx="6214">
                  <c:v>-3.0407905999999998</c:v>
                </c:pt>
                <c:pt idx="6215">
                  <c:v>-3.0488968000000001</c:v>
                </c:pt>
                <c:pt idx="6216">
                  <c:v>-3.0550956999999999</c:v>
                </c:pt>
                <c:pt idx="6217">
                  <c:v>-3.0589103999999998</c:v>
                </c:pt>
                <c:pt idx="6218">
                  <c:v>-3.0589103999999998</c:v>
                </c:pt>
                <c:pt idx="6219">
                  <c:v>-3.0550956999999999</c:v>
                </c:pt>
                <c:pt idx="6220">
                  <c:v>-3.0512809999999999</c:v>
                </c:pt>
                <c:pt idx="6221">
                  <c:v>-3.0474663</c:v>
                </c:pt>
                <c:pt idx="6222">
                  <c:v>-3.0417442000000001</c:v>
                </c:pt>
                <c:pt idx="6223">
                  <c:v>-3.0355452999999999</c:v>
                </c:pt>
                <c:pt idx="6224">
                  <c:v>-3.0317306999999998</c:v>
                </c:pt>
                <c:pt idx="6225">
                  <c:v>-3.0293464999999999</c:v>
                </c:pt>
                <c:pt idx="6226">
                  <c:v>-3.0283928000000002</c:v>
                </c:pt>
                <c:pt idx="6227">
                  <c:v>-3.0269623000000001</c:v>
                </c:pt>
                <c:pt idx="6228">
                  <c:v>-3.0245780999999998</c:v>
                </c:pt>
                <c:pt idx="6229">
                  <c:v>-3.0198097000000002</c:v>
                </c:pt>
                <c:pt idx="6230">
                  <c:v>-3.0126572</c:v>
                </c:pt>
                <c:pt idx="6231">
                  <c:v>-3.0083655999999999</c:v>
                </c:pt>
                <c:pt idx="6232">
                  <c:v>-3.0112266999999999</c:v>
                </c:pt>
                <c:pt idx="6233">
                  <c:v>-3.018856</c:v>
                </c:pt>
                <c:pt idx="6234">
                  <c:v>-3.0269623000000001</c:v>
                </c:pt>
                <c:pt idx="6235">
                  <c:v>-3.0350684999999999</c:v>
                </c:pt>
                <c:pt idx="6236">
                  <c:v>-3.0465125999999998</c:v>
                </c:pt>
                <c:pt idx="6237">
                  <c:v>-3.0560493000000002</c:v>
                </c:pt>
                <c:pt idx="6238">
                  <c:v>-3.0589103999999998</c:v>
                </c:pt>
                <c:pt idx="6239">
                  <c:v>-3.0560493000000002</c:v>
                </c:pt>
                <c:pt idx="6240">
                  <c:v>-3.0536652000000002</c:v>
                </c:pt>
                <c:pt idx="6241">
                  <c:v>-3.0527115</c:v>
                </c:pt>
                <c:pt idx="6242">
                  <c:v>-3.0488968000000001</c:v>
                </c:pt>
                <c:pt idx="6243">
                  <c:v>-3.0426978999999998</c:v>
                </c:pt>
                <c:pt idx="6244">
                  <c:v>-3.0374526999999998</c:v>
                </c:pt>
                <c:pt idx="6245">
                  <c:v>-3.0355452999999999</c:v>
                </c:pt>
                <c:pt idx="6246">
                  <c:v>-3.0369758999999998</c:v>
                </c:pt>
                <c:pt idx="6247">
                  <c:v>-3.0412674000000002</c:v>
                </c:pt>
                <c:pt idx="6248">
                  <c:v>-3.0465125999999998</c:v>
                </c:pt>
                <c:pt idx="6249">
                  <c:v>-3.0498504999999998</c:v>
                </c:pt>
                <c:pt idx="6250">
                  <c:v>-3.0512809999999999</c:v>
                </c:pt>
                <c:pt idx="6251">
                  <c:v>-3.0484200000000001</c:v>
                </c:pt>
                <c:pt idx="6252">
                  <c:v>-3.0398369000000001</c:v>
                </c:pt>
                <c:pt idx="6253">
                  <c:v>-3.0264853999999999</c:v>
                </c:pt>
                <c:pt idx="6254">
                  <c:v>-3.0126572</c:v>
                </c:pt>
                <c:pt idx="6255">
                  <c:v>-3.0007362</c:v>
                </c:pt>
                <c:pt idx="6256">
                  <c:v>-2.9907227000000001</c:v>
                </c:pt>
                <c:pt idx="6257">
                  <c:v>-2.9850005999999998</c:v>
                </c:pt>
                <c:pt idx="6258">
                  <c:v>-2.9864310999999999</c:v>
                </c:pt>
                <c:pt idx="6259">
                  <c:v>-2.9945374</c:v>
                </c:pt>
                <c:pt idx="6260">
                  <c:v>-3.007412</c:v>
                </c:pt>
                <c:pt idx="6261">
                  <c:v>-3.0198097000000002</c:v>
                </c:pt>
                <c:pt idx="6262">
                  <c:v>-3.0293464999999999</c:v>
                </c:pt>
                <c:pt idx="6263">
                  <c:v>-3.0336379999999998</c:v>
                </c:pt>
                <c:pt idx="6264">
                  <c:v>-3.0345917</c:v>
                </c:pt>
                <c:pt idx="6265">
                  <c:v>-3.0317306999999998</c:v>
                </c:pt>
                <c:pt idx="6266">
                  <c:v>-3.0250549000000002</c:v>
                </c:pt>
                <c:pt idx="6267">
                  <c:v>-3.0179024000000001</c:v>
                </c:pt>
                <c:pt idx="6268">
                  <c:v>-3.0136107999999999</c:v>
                </c:pt>
                <c:pt idx="6269">
                  <c:v>-3.0112266999999999</c:v>
                </c:pt>
                <c:pt idx="6270">
                  <c:v>-3.0069351000000002</c:v>
                </c:pt>
                <c:pt idx="6271">
                  <c:v>-2.9988288999999999</c:v>
                </c:pt>
                <c:pt idx="6272">
                  <c:v>-2.9902457999999998</c:v>
                </c:pt>
                <c:pt idx="6273">
                  <c:v>-2.9830933000000002</c:v>
                </c:pt>
                <c:pt idx="6274">
                  <c:v>-2.9759407000000002</c:v>
                </c:pt>
                <c:pt idx="6275">
                  <c:v>-2.9702187000000002</c:v>
                </c:pt>
                <c:pt idx="6276">
                  <c:v>-2.9673576000000002</c:v>
                </c:pt>
                <c:pt idx="6277">
                  <c:v>-2.9659271</c:v>
                </c:pt>
                <c:pt idx="6278">
                  <c:v>-2.9654503000000001</c:v>
                </c:pt>
                <c:pt idx="6279">
                  <c:v>-2.9640198</c:v>
                </c:pt>
                <c:pt idx="6280">
                  <c:v>-2.9635429000000002</c:v>
                </c:pt>
                <c:pt idx="6281">
                  <c:v>-2.9616356000000001</c:v>
                </c:pt>
                <c:pt idx="6282">
                  <c:v>-2.9602051</c:v>
                </c:pt>
                <c:pt idx="6283">
                  <c:v>-2.9616356000000001</c:v>
                </c:pt>
                <c:pt idx="6284">
                  <c:v>-2.9606819</c:v>
                </c:pt>
                <c:pt idx="6285">
                  <c:v>-2.9559134999999999</c:v>
                </c:pt>
                <c:pt idx="6286">
                  <c:v>-2.9463767999999999</c:v>
                </c:pt>
                <c:pt idx="6287">
                  <c:v>-2.9330254</c:v>
                </c:pt>
                <c:pt idx="6288">
                  <c:v>-2.9172897</c:v>
                </c:pt>
                <c:pt idx="6289">
                  <c:v>-2.9034615000000001</c:v>
                </c:pt>
                <c:pt idx="6290">
                  <c:v>-2.8972625999999999</c:v>
                </c:pt>
                <c:pt idx="6291">
                  <c:v>-2.8963089000000002</c:v>
                </c:pt>
                <c:pt idx="6292">
                  <c:v>-2.8967857000000001</c:v>
                </c:pt>
                <c:pt idx="6293">
                  <c:v>-2.8977393999999999</c:v>
                </c:pt>
                <c:pt idx="6294">
                  <c:v>-2.9001236000000001</c:v>
                </c:pt>
                <c:pt idx="6295">
                  <c:v>-2.9020309000000002</c:v>
                </c:pt>
                <c:pt idx="6296">
                  <c:v>-2.9010772999999999</c:v>
                </c:pt>
                <c:pt idx="6297">
                  <c:v>-2.9006004000000001</c:v>
                </c:pt>
                <c:pt idx="6298">
                  <c:v>-2.9029845999999999</c:v>
                </c:pt>
                <c:pt idx="6299">
                  <c:v>-2.9039383000000001</c:v>
                </c:pt>
                <c:pt idx="6300">
                  <c:v>-2.8991699</c:v>
                </c:pt>
                <c:pt idx="6301">
                  <c:v>-2.8867721999999998</c:v>
                </c:pt>
                <c:pt idx="6302">
                  <c:v>-2.8715134</c:v>
                </c:pt>
                <c:pt idx="6303">
                  <c:v>-2.8567314000000001</c:v>
                </c:pt>
                <c:pt idx="6304">
                  <c:v>-2.8433799999999998</c:v>
                </c:pt>
                <c:pt idx="6305">
                  <c:v>-2.8333664000000001</c:v>
                </c:pt>
                <c:pt idx="6306">
                  <c:v>-2.8266906999999999</c:v>
                </c:pt>
                <c:pt idx="6307">
                  <c:v>-2.8228759999999999</c:v>
                </c:pt>
                <c:pt idx="6308">
                  <c:v>-2.8166771000000002</c:v>
                </c:pt>
                <c:pt idx="6309">
                  <c:v>-2.8100014</c:v>
                </c:pt>
                <c:pt idx="6310">
                  <c:v>-2.8066635</c:v>
                </c:pt>
                <c:pt idx="6311">
                  <c:v>-2.8047561999999999</c:v>
                </c:pt>
                <c:pt idx="6312">
                  <c:v>-2.8028488</c:v>
                </c:pt>
                <c:pt idx="6313">
                  <c:v>-2.7995109999999999</c:v>
                </c:pt>
                <c:pt idx="6314">
                  <c:v>-2.7956962999999999</c:v>
                </c:pt>
                <c:pt idx="6315">
                  <c:v>-2.7914047000000002</c:v>
                </c:pt>
                <c:pt idx="6316">
                  <c:v>-2.7856827000000002</c:v>
                </c:pt>
                <c:pt idx="6317">
                  <c:v>-2.7818679999999998</c:v>
                </c:pt>
                <c:pt idx="6318">
                  <c:v>-2.779007</c:v>
                </c:pt>
                <c:pt idx="6319">
                  <c:v>-2.7756691</c:v>
                </c:pt>
                <c:pt idx="6320">
                  <c:v>-2.7728081000000002</c:v>
                </c:pt>
                <c:pt idx="6321">
                  <c:v>-2.7694702000000002</c:v>
                </c:pt>
                <c:pt idx="6322">
                  <c:v>-2.7647018000000001</c:v>
                </c:pt>
                <c:pt idx="6323">
                  <c:v>-2.7532578000000001</c:v>
                </c:pt>
                <c:pt idx="6324">
                  <c:v>-2.7365685000000002</c:v>
                </c:pt>
                <c:pt idx="6325">
                  <c:v>-2.7165412999999998</c:v>
                </c:pt>
                <c:pt idx="6326">
                  <c:v>-2.6979446</c:v>
                </c:pt>
                <c:pt idx="6327">
                  <c:v>-2.6826859000000001</c:v>
                </c:pt>
                <c:pt idx="6328">
                  <c:v>-2.6707649</c:v>
                </c:pt>
                <c:pt idx="6329">
                  <c:v>-2.6626587000000002</c:v>
                </c:pt>
                <c:pt idx="6330">
                  <c:v>-2.6583671999999998</c:v>
                </c:pt>
                <c:pt idx="6331">
                  <c:v>-2.6574135000000001</c:v>
                </c:pt>
                <c:pt idx="6332">
                  <c:v>-2.6540756000000001</c:v>
                </c:pt>
                <c:pt idx="6333">
                  <c:v>-2.6450157000000001</c:v>
                </c:pt>
                <c:pt idx="6334">
                  <c:v>-2.6302338000000001</c:v>
                </c:pt>
                <c:pt idx="6335">
                  <c:v>-2.6135445000000002</c:v>
                </c:pt>
                <c:pt idx="6336">
                  <c:v>-2.5963783</c:v>
                </c:pt>
                <c:pt idx="6337">
                  <c:v>-2.5792122000000002</c:v>
                </c:pt>
                <c:pt idx="6338">
                  <c:v>-2.5625228999999998</c:v>
                </c:pt>
                <c:pt idx="6339">
                  <c:v>-2.5472641</c:v>
                </c:pt>
                <c:pt idx="6340">
                  <c:v>-2.532959</c:v>
                </c:pt>
                <c:pt idx="6341">
                  <c:v>-2.5196075000000002</c:v>
                </c:pt>
                <c:pt idx="6342">
                  <c:v>-2.5048256000000002</c:v>
                </c:pt>
                <c:pt idx="6343">
                  <c:v>-2.4881362999999999</c:v>
                </c:pt>
                <c:pt idx="6344">
                  <c:v>-2.4719237999999999</c:v>
                </c:pt>
                <c:pt idx="6345">
                  <c:v>-2.4571418999999999</c:v>
                </c:pt>
                <c:pt idx="6346">
                  <c:v>-2.4428367999999998</c:v>
                </c:pt>
                <c:pt idx="6347">
                  <c:v>-2.4294853000000001</c:v>
                </c:pt>
                <c:pt idx="6348">
                  <c:v>-2.4185181</c:v>
                </c:pt>
                <c:pt idx="6349">
                  <c:v>-2.4085044999999998</c:v>
                </c:pt>
                <c:pt idx="6350">
                  <c:v>-2.3951530000000001</c:v>
                </c:pt>
                <c:pt idx="6351">
                  <c:v>-2.3732185000000001</c:v>
                </c:pt>
                <c:pt idx="6352">
                  <c:v>-2.3431777999999999</c:v>
                </c:pt>
                <c:pt idx="6353">
                  <c:v>-2.3088454999999999</c:v>
                </c:pt>
                <c:pt idx="6354">
                  <c:v>-2.2721290999999999</c:v>
                </c:pt>
                <c:pt idx="6355">
                  <c:v>-2.2339821</c:v>
                </c:pt>
                <c:pt idx="6356">
                  <c:v>-2.1967888000000002</c:v>
                </c:pt>
                <c:pt idx="6357">
                  <c:v>-2.1600722999999999</c:v>
                </c:pt>
                <c:pt idx="6358">
                  <c:v>-2.1238326999999999</c:v>
                </c:pt>
                <c:pt idx="6359">
                  <c:v>-2.0871162000000001</c:v>
                </c:pt>
                <c:pt idx="6360">
                  <c:v>-2.0489693</c:v>
                </c:pt>
                <c:pt idx="6361">
                  <c:v>-2.0108223000000001</c:v>
                </c:pt>
                <c:pt idx="6362">
                  <c:v>-1.9741058</c:v>
                </c:pt>
                <c:pt idx="6363">
                  <c:v>-1.9412041</c:v>
                </c:pt>
                <c:pt idx="6364">
                  <c:v>-1.9116401999999999</c:v>
                </c:pt>
                <c:pt idx="6365">
                  <c:v>-1.8820763</c:v>
                </c:pt>
                <c:pt idx="6366">
                  <c:v>-1.8491744999999999</c:v>
                </c:pt>
                <c:pt idx="6367">
                  <c:v>-1.8110275</c:v>
                </c:pt>
                <c:pt idx="6368">
                  <c:v>-1.7652512</c:v>
                </c:pt>
                <c:pt idx="6369">
                  <c:v>-1.7108916999999999</c:v>
                </c:pt>
                <c:pt idx="6370">
                  <c:v>-1.6484261</c:v>
                </c:pt>
                <c:pt idx="6371">
                  <c:v>-1.5807152</c:v>
                </c:pt>
                <c:pt idx="6372">
                  <c:v>-1.5115738000000001</c:v>
                </c:pt>
                <c:pt idx="6373">
                  <c:v>-1.4419556</c:v>
                </c:pt>
                <c:pt idx="6374">
                  <c:v>-1.3728142000000001</c:v>
                </c:pt>
                <c:pt idx="6375">
                  <c:v>-1.3051033000000001</c:v>
                </c:pt>
                <c:pt idx="6376">
                  <c:v>-1.2345314000000001</c:v>
                </c:pt>
                <c:pt idx="6377">
                  <c:v>-1.1587143</c:v>
                </c:pt>
                <c:pt idx="6378">
                  <c:v>-1.0752678</c:v>
                </c:pt>
                <c:pt idx="6379">
                  <c:v>-0.98657609999999996</c:v>
                </c:pt>
                <c:pt idx="6380">
                  <c:v>-0.89597700000000002</c:v>
                </c:pt>
                <c:pt idx="6381">
                  <c:v>-0.80204010000000003</c:v>
                </c:pt>
                <c:pt idx="6382">
                  <c:v>-0.70381159999999998</c:v>
                </c:pt>
                <c:pt idx="6383">
                  <c:v>-0.60033800000000004</c:v>
                </c:pt>
                <c:pt idx="6384">
                  <c:v>-0.49352649999999998</c:v>
                </c:pt>
                <c:pt idx="6385">
                  <c:v>-0.38099290000000002</c:v>
                </c:pt>
                <c:pt idx="6386">
                  <c:v>-0.2579689</c:v>
                </c:pt>
                <c:pt idx="6387">
                  <c:v>-0.1249313</c:v>
                </c:pt>
                <c:pt idx="6388">
                  <c:v>1.478195E-2</c:v>
                </c:pt>
                <c:pt idx="6389">
                  <c:v>0.15830994000000001</c:v>
                </c:pt>
                <c:pt idx="6390">
                  <c:v>0.30469893999999997</c:v>
                </c:pt>
                <c:pt idx="6391">
                  <c:v>0.45442580999999999</c:v>
                </c:pt>
                <c:pt idx="6392">
                  <c:v>0.60510635000000002</c:v>
                </c:pt>
                <c:pt idx="6393">
                  <c:v>0.75864792000000003</c:v>
                </c:pt>
                <c:pt idx="6394">
                  <c:v>0.91552734000000002</c:v>
                </c:pt>
                <c:pt idx="6395">
                  <c:v>1.08098984</c:v>
                </c:pt>
                <c:pt idx="6396">
                  <c:v>1.2569427500000001</c:v>
                </c:pt>
                <c:pt idx="6397">
                  <c:v>1.4395713800000001</c:v>
                </c:pt>
                <c:pt idx="6398">
                  <c:v>1.62744522</c:v>
                </c:pt>
                <c:pt idx="6399">
                  <c:v>1.81865692</c:v>
                </c:pt>
                <c:pt idx="6400">
                  <c:v>2.0136833200000002</c:v>
                </c:pt>
                <c:pt idx="6401">
                  <c:v>2.2091865500000001</c:v>
                </c:pt>
                <c:pt idx="6402">
                  <c:v>2.4065971400000001</c:v>
                </c:pt>
                <c:pt idx="6403">
                  <c:v>2.6102066000000002</c:v>
                </c:pt>
                <c:pt idx="6404">
                  <c:v>2.82382965</c:v>
                </c:pt>
                <c:pt idx="6405">
                  <c:v>3.0436515800000001</c:v>
                </c:pt>
                <c:pt idx="6406">
                  <c:v>3.2649040199999999</c:v>
                </c:pt>
                <c:pt idx="6407">
                  <c:v>3.4890174900000002</c:v>
                </c:pt>
                <c:pt idx="6408">
                  <c:v>3.7188530000000002</c:v>
                </c:pt>
                <c:pt idx="6409">
                  <c:v>3.95584106</c:v>
                </c:pt>
                <c:pt idx="6410">
                  <c:v>4.1966438300000002</c:v>
                </c:pt>
                <c:pt idx="6411">
                  <c:v>4.4436454799999998</c:v>
                </c:pt>
                <c:pt idx="6412">
                  <c:v>4.6973228499999999</c:v>
                </c:pt>
                <c:pt idx="6413">
                  <c:v>4.9533844</c:v>
                </c:pt>
                <c:pt idx="6414">
                  <c:v>5.2089691199999999</c:v>
                </c:pt>
                <c:pt idx="6415">
                  <c:v>5.4602623000000001</c:v>
                </c:pt>
                <c:pt idx="6416">
                  <c:v>5.7096481299999997</c:v>
                </c:pt>
                <c:pt idx="6417">
                  <c:v>5.9571266200000004</c:v>
                </c:pt>
                <c:pt idx="6418">
                  <c:v>6.2103271500000004</c:v>
                </c:pt>
                <c:pt idx="6419">
                  <c:v>6.4735412600000002</c:v>
                </c:pt>
                <c:pt idx="6420">
                  <c:v>6.7453384400000003</c:v>
                </c:pt>
                <c:pt idx="6421">
                  <c:v>7.0261955299999999</c:v>
                </c:pt>
                <c:pt idx="6422">
                  <c:v>7.31372833</c:v>
                </c:pt>
                <c:pt idx="6423">
                  <c:v>7.60889053</c:v>
                </c:pt>
                <c:pt idx="6424">
                  <c:v>7.9083442699999997</c:v>
                </c:pt>
                <c:pt idx="6425">
                  <c:v>8.2101821899999994</c:v>
                </c:pt>
                <c:pt idx="6426">
                  <c:v>8.5124969499999992</c:v>
                </c:pt>
                <c:pt idx="6427">
                  <c:v>8.8129043599999992</c:v>
                </c:pt>
                <c:pt idx="6428">
                  <c:v>9.1114044199999995</c:v>
                </c:pt>
                <c:pt idx="6429">
                  <c:v>9.4118118299999995</c:v>
                </c:pt>
                <c:pt idx="6430">
                  <c:v>9.7169876100000003</c:v>
                </c:pt>
                <c:pt idx="6431">
                  <c:v>10.0245476</c:v>
                </c:pt>
                <c:pt idx="6432">
                  <c:v>10.3316307</c:v>
                </c:pt>
                <c:pt idx="6433">
                  <c:v>10.6396675</c:v>
                </c:pt>
                <c:pt idx="6434">
                  <c:v>10.948181200000001</c:v>
                </c:pt>
                <c:pt idx="6435">
                  <c:v>11.253833800000001</c:v>
                </c:pt>
                <c:pt idx="6436">
                  <c:v>11.557579</c:v>
                </c:pt>
                <c:pt idx="6437">
                  <c:v>11.862754799999999</c:v>
                </c:pt>
                <c:pt idx="6438">
                  <c:v>12.174606300000001</c:v>
                </c:pt>
                <c:pt idx="6439">
                  <c:v>12.4912262</c:v>
                </c:pt>
                <c:pt idx="6440">
                  <c:v>12.8092766</c:v>
                </c:pt>
                <c:pt idx="6441">
                  <c:v>13.123035399999999</c:v>
                </c:pt>
                <c:pt idx="6442">
                  <c:v>13.428687999999999</c:v>
                </c:pt>
                <c:pt idx="6443">
                  <c:v>13.7228966</c:v>
                </c:pt>
                <c:pt idx="6444">
                  <c:v>14.0066147</c:v>
                </c:pt>
                <c:pt idx="6445">
                  <c:v>14.2807961</c:v>
                </c:pt>
                <c:pt idx="6446">
                  <c:v>14.546394299999999</c:v>
                </c:pt>
                <c:pt idx="6447">
                  <c:v>14.8062706</c:v>
                </c:pt>
                <c:pt idx="6448">
                  <c:v>15.0613785</c:v>
                </c:pt>
                <c:pt idx="6449">
                  <c:v>15.3121948</c:v>
                </c:pt>
                <c:pt idx="6450">
                  <c:v>15.5582428</c:v>
                </c:pt>
                <c:pt idx="6451">
                  <c:v>15.8023834</c:v>
                </c:pt>
                <c:pt idx="6452">
                  <c:v>16.0489082</c:v>
                </c:pt>
                <c:pt idx="6453">
                  <c:v>16.299724600000001</c:v>
                </c:pt>
                <c:pt idx="6454">
                  <c:v>16.551494600000002</c:v>
                </c:pt>
                <c:pt idx="6455">
                  <c:v>16.802310899999998</c:v>
                </c:pt>
                <c:pt idx="6456">
                  <c:v>17.047882099999999</c:v>
                </c:pt>
                <c:pt idx="6457">
                  <c:v>17.283439600000001</c:v>
                </c:pt>
                <c:pt idx="6458">
                  <c:v>17.5056458</c:v>
                </c:pt>
                <c:pt idx="6459">
                  <c:v>17.714977300000001</c:v>
                </c:pt>
                <c:pt idx="6460">
                  <c:v>17.9166794</c:v>
                </c:pt>
                <c:pt idx="6461">
                  <c:v>18.1112289</c:v>
                </c:pt>
                <c:pt idx="6462">
                  <c:v>18.2991028</c:v>
                </c:pt>
                <c:pt idx="6463">
                  <c:v>18.479347199999999</c:v>
                </c:pt>
                <c:pt idx="6464">
                  <c:v>18.649578099999999</c:v>
                </c:pt>
                <c:pt idx="6465">
                  <c:v>18.807887999999998</c:v>
                </c:pt>
                <c:pt idx="6466">
                  <c:v>18.952369699999998</c:v>
                </c:pt>
                <c:pt idx="6467">
                  <c:v>19.086360899999999</c:v>
                </c:pt>
                <c:pt idx="6468">
                  <c:v>19.2112923</c:v>
                </c:pt>
                <c:pt idx="6469">
                  <c:v>19.334793099999999</c:v>
                </c:pt>
                <c:pt idx="6470">
                  <c:v>19.461631799999999</c:v>
                </c:pt>
                <c:pt idx="6471">
                  <c:v>19.589424099999999</c:v>
                </c:pt>
                <c:pt idx="6472">
                  <c:v>19.711971299999998</c:v>
                </c:pt>
                <c:pt idx="6473">
                  <c:v>19.825935399999999</c:v>
                </c:pt>
                <c:pt idx="6474">
                  <c:v>19.933223699999999</c:v>
                </c:pt>
                <c:pt idx="6475">
                  <c:v>20.030975300000001</c:v>
                </c:pt>
                <c:pt idx="6476">
                  <c:v>20.114898700000001</c:v>
                </c:pt>
                <c:pt idx="6477">
                  <c:v>20.186424299999999</c:v>
                </c:pt>
                <c:pt idx="6478">
                  <c:v>20.248889900000002</c:v>
                </c:pt>
                <c:pt idx="6479">
                  <c:v>20.304203000000001</c:v>
                </c:pt>
                <c:pt idx="6480">
                  <c:v>20.3514099</c:v>
                </c:pt>
                <c:pt idx="6481">
                  <c:v>20.391464200000001</c:v>
                </c:pt>
                <c:pt idx="6482">
                  <c:v>20.426273299999998</c:v>
                </c:pt>
                <c:pt idx="6483">
                  <c:v>20.4544067</c:v>
                </c:pt>
                <c:pt idx="6484">
                  <c:v>20.4730034</c:v>
                </c:pt>
                <c:pt idx="6485">
                  <c:v>20.482540100000001</c:v>
                </c:pt>
                <c:pt idx="6486">
                  <c:v>20.485878</c:v>
                </c:pt>
                <c:pt idx="6487">
                  <c:v>20.482540100000001</c:v>
                </c:pt>
                <c:pt idx="6488">
                  <c:v>20.4691887</c:v>
                </c:pt>
                <c:pt idx="6489">
                  <c:v>20.446777300000001</c:v>
                </c:pt>
                <c:pt idx="6490">
                  <c:v>20.418644</c:v>
                </c:pt>
                <c:pt idx="6491">
                  <c:v>20.385265400000002</c:v>
                </c:pt>
                <c:pt idx="6492">
                  <c:v>20.3433037</c:v>
                </c:pt>
                <c:pt idx="6493">
                  <c:v>20.2889442</c:v>
                </c:pt>
                <c:pt idx="6494">
                  <c:v>20.2264786</c:v>
                </c:pt>
                <c:pt idx="6495">
                  <c:v>20.1592445</c:v>
                </c:pt>
                <c:pt idx="6496">
                  <c:v>20.086288499999998</c:v>
                </c:pt>
                <c:pt idx="6497">
                  <c:v>20.004272499999999</c:v>
                </c:pt>
                <c:pt idx="6498">
                  <c:v>19.913196599999999</c:v>
                </c:pt>
                <c:pt idx="6499">
                  <c:v>19.818306</c:v>
                </c:pt>
                <c:pt idx="6500">
                  <c:v>19.721508</c:v>
                </c:pt>
                <c:pt idx="6501">
                  <c:v>19.6185112</c:v>
                </c:pt>
                <c:pt idx="6502">
                  <c:v>19.508838699999998</c:v>
                </c:pt>
                <c:pt idx="6503">
                  <c:v>19.3934441</c:v>
                </c:pt>
                <c:pt idx="6504">
                  <c:v>19.2737579</c:v>
                </c:pt>
                <c:pt idx="6505">
                  <c:v>19.149303400000001</c:v>
                </c:pt>
                <c:pt idx="6506">
                  <c:v>19.0181732</c:v>
                </c:pt>
                <c:pt idx="6507">
                  <c:v>18.881321</c:v>
                </c:pt>
                <c:pt idx="6508">
                  <c:v>18.738746599999999</c:v>
                </c:pt>
                <c:pt idx="6509">
                  <c:v>18.5894966</c:v>
                </c:pt>
                <c:pt idx="6510">
                  <c:v>18.433570899999999</c:v>
                </c:pt>
                <c:pt idx="6511">
                  <c:v>18.270969399999998</c:v>
                </c:pt>
                <c:pt idx="6512">
                  <c:v>18.102169</c:v>
                </c:pt>
                <c:pt idx="6513">
                  <c:v>17.929077100000001</c:v>
                </c:pt>
                <c:pt idx="6514">
                  <c:v>17.7564621</c:v>
                </c:pt>
                <c:pt idx="6515">
                  <c:v>17.586708099999999</c:v>
                </c:pt>
                <c:pt idx="6516">
                  <c:v>17.415523499999999</c:v>
                </c:pt>
                <c:pt idx="6517">
                  <c:v>17.240047499999999</c:v>
                </c:pt>
                <c:pt idx="6518">
                  <c:v>17.0578957</c:v>
                </c:pt>
                <c:pt idx="6519">
                  <c:v>16.870498699999999</c:v>
                </c:pt>
                <c:pt idx="6520">
                  <c:v>16.6749954</c:v>
                </c:pt>
                <c:pt idx="6521">
                  <c:v>16.470432299999999</c:v>
                </c:pt>
                <c:pt idx="6522">
                  <c:v>16.260623899999999</c:v>
                </c:pt>
                <c:pt idx="6523">
                  <c:v>16.0498619</c:v>
                </c:pt>
                <c:pt idx="6524">
                  <c:v>15.841484100000001</c:v>
                </c:pt>
                <c:pt idx="6525">
                  <c:v>15.6340599</c:v>
                </c:pt>
                <c:pt idx="6526">
                  <c:v>15.4256821</c:v>
                </c:pt>
                <c:pt idx="6527">
                  <c:v>15.2168274</c:v>
                </c:pt>
                <c:pt idx="6528">
                  <c:v>15.0094032</c:v>
                </c:pt>
                <c:pt idx="6529">
                  <c:v>14.8048401</c:v>
                </c:pt>
                <c:pt idx="6530">
                  <c:v>14.5998001</c:v>
                </c:pt>
                <c:pt idx="6531">
                  <c:v>14.3909454</c:v>
                </c:pt>
                <c:pt idx="6532">
                  <c:v>14.1792297</c:v>
                </c:pt>
                <c:pt idx="6533">
                  <c:v>13.9670372</c:v>
                </c:pt>
                <c:pt idx="6534">
                  <c:v>13.7534142</c:v>
                </c:pt>
                <c:pt idx="6535">
                  <c:v>13.5364532</c:v>
                </c:pt>
                <c:pt idx="6536">
                  <c:v>13.3171082</c:v>
                </c:pt>
                <c:pt idx="6537">
                  <c:v>13.097286199999999</c:v>
                </c:pt>
                <c:pt idx="6538">
                  <c:v>12.878894799999999</c:v>
                </c:pt>
                <c:pt idx="6539">
                  <c:v>12.662410700000001</c:v>
                </c:pt>
                <c:pt idx="6540">
                  <c:v>12.446403500000001</c:v>
                </c:pt>
                <c:pt idx="6541">
                  <c:v>12.228012100000001</c:v>
                </c:pt>
                <c:pt idx="6542">
                  <c:v>12.007713300000001</c:v>
                </c:pt>
                <c:pt idx="6543">
                  <c:v>11.7874146</c:v>
                </c:pt>
                <c:pt idx="6544">
                  <c:v>11.5704536</c:v>
                </c:pt>
                <c:pt idx="6545">
                  <c:v>11.353969599999999</c:v>
                </c:pt>
                <c:pt idx="6546">
                  <c:v>11.1365318</c:v>
                </c:pt>
                <c:pt idx="6547">
                  <c:v>10.9181404</c:v>
                </c:pt>
                <c:pt idx="6548">
                  <c:v>10.699272199999999</c:v>
                </c:pt>
                <c:pt idx="6549">
                  <c:v>10.4818344</c:v>
                </c:pt>
                <c:pt idx="6550">
                  <c:v>10.2653503</c:v>
                </c:pt>
                <c:pt idx="6551">
                  <c:v>10.0517273</c:v>
                </c:pt>
                <c:pt idx="6552">
                  <c:v>9.8433494600000007</c:v>
                </c:pt>
                <c:pt idx="6553">
                  <c:v>9.6387863199999995</c:v>
                </c:pt>
                <c:pt idx="6554">
                  <c:v>9.4370841999999993</c:v>
                </c:pt>
                <c:pt idx="6555">
                  <c:v>9.2363357500000003</c:v>
                </c:pt>
                <c:pt idx="6556">
                  <c:v>9.0384483299999996</c:v>
                </c:pt>
                <c:pt idx="6557">
                  <c:v>8.8424682600000004</c:v>
                </c:pt>
                <c:pt idx="6558">
                  <c:v>8.6450576800000007</c:v>
                </c:pt>
                <c:pt idx="6559">
                  <c:v>8.4462165799999998</c:v>
                </c:pt>
                <c:pt idx="6560">
                  <c:v>8.2521438600000003</c:v>
                </c:pt>
                <c:pt idx="6561">
                  <c:v>8.0618858299999996</c:v>
                </c:pt>
                <c:pt idx="6562">
                  <c:v>7.8711509700000004</c:v>
                </c:pt>
                <c:pt idx="6563">
                  <c:v>7.6770782500000001</c:v>
                </c:pt>
                <c:pt idx="6564">
                  <c:v>7.4839592000000001</c:v>
                </c:pt>
                <c:pt idx="6565">
                  <c:v>7.2922706599999998</c:v>
                </c:pt>
                <c:pt idx="6566">
                  <c:v>7.1010589599999996</c:v>
                </c:pt>
                <c:pt idx="6567">
                  <c:v>6.9112777699999999</c:v>
                </c:pt>
                <c:pt idx="6568">
                  <c:v>6.7257881199999998</c:v>
                </c:pt>
                <c:pt idx="6569">
                  <c:v>6.5426826499999997</c:v>
                </c:pt>
                <c:pt idx="6570">
                  <c:v>6.35814667</c:v>
                </c:pt>
                <c:pt idx="6571">
                  <c:v>6.1707496600000002</c:v>
                </c:pt>
                <c:pt idx="6572">
                  <c:v>5.9843063399999998</c:v>
                </c:pt>
                <c:pt idx="6573">
                  <c:v>5.8007240299999996</c:v>
                </c:pt>
                <c:pt idx="6574">
                  <c:v>5.6185722399999998</c:v>
                </c:pt>
                <c:pt idx="6575">
                  <c:v>5.4392814600000001</c:v>
                </c:pt>
                <c:pt idx="6576">
                  <c:v>5.2647590600000003</c:v>
                </c:pt>
                <c:pt idx="6577">
                  <c:v>5.0940513599999999</c:v>
                </c:pt>
                <c:pt idx="6578">
                  <c:v>4.9257278400000004</c:v>
                </c:pt>
                <c:pt idx="6579">
                  <c:v>4.7569274899999998</c:v>
                </c:pt>
                <c:pt idx="6580">
                  <c:v>4.5871734599999998</c:v>
                </c:pt>
                <c:pt idx="6581">
                  <c:v>4.4188499500000002</c:v>
                </c:pt>
                <c:pt idx="6582">
                  <c:v>4.2552947999999997</c:v>
                </c:pt>
                <c:pt idx="6583">
                  <c:v>4.0988922099999998</c:v>
                </c:pt>
                <c:pt idx="6584">
                  <c:v>3.9486885100000002</c:v>
                </c:pt>
                <c:pt idx="6585">
                  <c:v>3.8027763399999999</c:v>
                </c:pt>
                <c:pt idx="6586">
                  <c:v>3.65829468</c:v>
                </c:pt>
                <c:pt idx="6587">
                  <c:v>3.5138130200000002</c:v>
                </c:pt>
                <c:pt idx="6588">
                  <c:v>3.3693313599999999</c:v>
                </c:pt>
                <c:pt idx="6589">
                  <c:v>3.2262802100000001</c:v>
                </c:pt>
                <c:pt idx="6590">
                  <c:v>3.0860900899999999</c:v>
                </c:pt>
                <c:pt idx="6591">
                  <c:v>2.9497146600000002</c:v>
                </c:pt>
                <c:pt idx="6592">
                  <c:v>2.8181075999999998</c:v>
                </c:pt>
                <c:pt idx="6593">
                  <c:v>2.6912689200000002</c:v>
                </c:pt>
                <c:pt idx="6594">
                  <c:v>2.5663375899999998</c:v>
                </c:pt>
                <c:pt idx="6595">
                  <c:v>2.4385452299999999</c:v>
                </c:pt>
                <c:pt idx="6596">
                  <c:v>2.3097991900000001</c:v>
                </c:pt>
                <c:pt idx="6597">
                  <c:v>2.1839141799999999</c:v>
                </c:pt>
                <c:pt idx="6598">
                  <c:v>2.0623207099999998</c:v>
                </c:pt>
                <c:pt idx="6599">
                  <c:v>1.94454193</c:v>
                </c:pt>
                <c:pt idx="6600">
                  <c:v>1.82914734</c:v>
                </c:pt>
                <c:pt idx="6601">
                  <c:v>1.71613693</c:v>
                </c:pt>
                <c:pt idx="6602">
                  <c:v>1.60503387</c:v>
                </c:pt>
                <c:pt idx="6603">
                  <c:v>1.4958381700000001</c:v>
                </c:pt>
                <c:pt idx="6604">
                  <c:v>1.3875961299999999</c:v>
                </c:pt>
                <c:pt idx="6605">
                  <c:v>1.28078461</c:v>
                </c:pt>
                <c:pt idx="6606">
                  <c:v>1.17635727</c:v>
                </c:pt>
                <c:pt idx="6607">
                  <c:v>1.07717514</c:v>
                </c:pt>
                <c:pt idx="6608">
                  <c:v>0.98466872999999999</c:v>
                </c:pt>
                <c:pt idx="6609">
                  <c:v>0.89550017999999998</c:v>
                </c:pt>
                <c:pt idx="6610">
                  <c:v>0.80823898000000005</c:v>
                </c:pt>
                <c:pt idx="6611">
                  <c:v>0.72526932</c:v>
                </c:pt>
                <c:pt idx="6612">
                  <c:v>0.64468384000000001</c:v>
                </c:pt>
                <c:pt idx="6613">
                  <c:v>0.56362151999999999</c:v>
                </c:pt>
                <c:pt idx="6614">
                  <c:v>0.47922134</c:v>
                </c:pt>
                <c:pt idx="6615">
                  <c:v>0.39291382000000002</c:v>
                </c:pt>
                <c:pt idx="6616">
                  <c:v>0.30660629</c:v>
                </c:pt>
                <c:pt idx="6617">
                  <c:v>0.22029877</c:v>
                </c:pt>
                <c:pt idx="6618">
                  <c:v>0.13828277999999999</c:v>
                </c:pt>
                <c:pt idx="6619">
                  <c:v>6.3419340000000005E-2</c:v>
                </c:pt>
                <c:pt idx="6620">
                  <c:v>-7.1526000000000003E-3</c:v>
                </c:pt>
                <c:pt idx="6621">
                  <c:v>-7.8678100000000001E-2</c:v>
                </c:pt>
                <c:pt idx="6622">
                  <c:v>-0.1521111</c:v>
                </c:pt>
                <c:pt idx="6623">
                  <c:v>-0.2269745</c:v>
                </c:pt>
                <c:pt idx="6624">
                  <c:v>-0.3070831</c:v>
                </c:pt>
                <c:pt idx="6625">
                  <c:v>-0.38862229999999998</c:v>
                </c:pt>
                <c:pt idx="6626">
                  <c:v>-0.46777730000000001</c:v>
                </c:pt>
                <c:pt idx="6627">
                  <c:v>-0.54216379999999997</c:v>
                </c:pt>
                <c:pt idx="6628">
                  <c:v>-0.61035159999999999</c:v>
                </c:pt>
                <c:pt idx="6629">
                  <c:v>-0.67090989999999995</c:v>
                </c:pt>
                <c:pt idx="6630">
                  <c:v>-0.72336199999999995</c:v>
                </c:pt>
                <c:pt idx="6631">
                  <c:v>-0.77533719999999995</c:v>
                </c:pt>
                <c:pt idx="6632">
                  <c:v>-0.83017350000000001</c:v>
                </c:pt>
                <c:pt idx="6633">
                  <c:v>-0.88453289999999996</c:v>
                </c:pt>
                <c:pt idx="6634">
                  <c:v>-0.93698499999999996</c:v>
                </c:pt>
                <c:pt idx="6635">
                  <c:v>-0.99039080000000002</c:v>
                </c:pt>
                <c:pt idx="6636">
                  <c:v>-1.0461807000000001</c:v>
                </c:pt>
                <c:pt idx="6637">
                  <c:v>-1.1005402</c:v>
                </c:pt>
                <c:pt idx="6638">
                  <c:v>-1.1515617</c:v>
                </c:pt>
                <c:pt idx="6639">
                  <c:v>-1.1987686</c:v>
                </c:pt>
                <c:pt idx="6640">
                  <c:v>-1.2421608</c:v>
                </c:pt>
                <c:pt idx="6641">
                  <c:v>-1.2831688000000001</c:v>
                </c:pt>
                <c:pt idx="6642">
                  <c:v>-1.3227462999999999</c:v>
                </c:pt>
                <c:pt idx="6643">
                  <c:v>-1.3647079</c:v>
                </c:pt>
                <c:pt idx="6644">
                  <c:v>-1.4081001</c:v>
                </c:pt>
                <c:pt idx="6645">
                  <c:v>-1.4519690999999999</c:v>
                </c:pt>
                <c:pt idx="6646">
                  <c:v>-1.4948844999999999</c:v>
                </c:pt>
                <c:pt idx="6647">
                  <c:v>-1.534462</c:v>
                </c:pt>
                <c:pt idx="6648">
                  <c:v>-1.5726089000000001</c:v>
                </c:pt>
                <c:pt idx="6649">
                  <c:v>-1.6069412000000001</c:v>
                </c:pt>
                <c:pt idx="6650">
                  <c:v>-1.6360283</c:v>
                </c:pt>
                <c:pt idx="6651">
                  <c:v>-1.666069</c:v>
                </c:pt>
                <c:pt idx="6652">
                  <c:v>-1.6994476000000001</c:v>
                </c:pt>
                <c:pt idx="6653">
                  <c:v>-1.7328262000000001</c:v>
                </c:pt>
                <c:pt idx="6654">
                  <c:v>-1.760006</c:v>
                </c:pt>
                <c:pt idx="6655">
                  <c:v>-1.7809868</c:v>
                </c:pt>
                <c:pt idx="6656">
                  <c:v>-1.7981529000000001</c:v>
                </c:pt>
                <c:pt idx="6657">
                  <c:v>-1.8119812</c:v>
                </c:pt>
                <c:pt idx="6658">
                  <c:v>-1.8258095000000001</c:v>
                </c:pt>
                <c:pt idx="6659">
                  <c:v>-1.8439293000000001</c:v>
                </c:pt>
                <c:pt idx="6660">
                  <c:v>-1.8668175</c:v>
                </c:pt>
                <c:pt idx="6661">
                  <c:v>-1.894474</c:v>
                </c:pt>
                <c:pt idx="6662">
                  <c:v>-1.9240379000000001</c:v>
                </c:pt>
                <c:pt idx="6663">
                  <c:v>-1.9536017999999999</c:v>
                </c:pt>
                <c:pt idx="6664">
                  <c:v>-1.9807816</c:v>
                </c:pt>
                <c:pt idx="6665">
                  <c:v>-2.0065308000000002</c:v>
                </c:pt>
                <c:pt idx="6666">
                  <c:v>-2.0327568</c:v>
                </c:pt>
                <c:pt idx="6667">
                  <c:v>-2.0594597000000001</c:v>
                </c:pt>
                <c:pt idx="6668">
                  <c:v>-2.0866394000000001</c:v>
                </c:pt>
                <c:pt idx="6669">
                  <c:v>-2.1128654</c:v>
                </c:pt>
                <c:pt idx="6670">
                  <c:v>-2.1362304999999999</c:v>
                </c:pt>
                <c:pt idx="6671">
                  <c:v>-2.1581649999999999</c:v>
                </c:pt>
                <c:pt idx="6672">
                  <c:v>-2.1810532</c:v>
                </c:pt>
                <c:pt idx="6673">
                  <c:v>-2.2058487000000002</c:v>
                </c:pt>
                <c:pt idx="6674">
                  <c:v>-2.2315979000000001</c:v>
                </c:pt>
                <c:pt idx="6675">
                  <c:v>-2.2578239</c:v>
                </c:pt>
                <c:pt idx="6676">
                  <c:v>-2.2850036999999999</c:v>
                </c:pt>
                <c:pt idx="6677">
                  <c:v>-2.3112297000000002</c:v>
                </c:pt>
                <c:pt idx="6678">
                  <c:v>-2.3322105</c:v>
                </c:pt>
                <c:pt idx="6679">
                  <c:v>-2.3460388000000001</c:v>
                </c:pt>
                <c:pt idx="6680">
                  <c:v>-2.3560523999999998</c:v>
                </c:pt>
                <c:pt idx="6681">
                  <c:v>-2.3684501999999998</c:v>
                </c:pt>
                <c:pt idx="6682">
                  <c:v>-2.3837090000000001</c:v>
                </c:pt>
                <c:pt idx="6683">
                  <c:v>-2.3989677</c:v>
                </c:pt>
                <c:pt idx="6684">
                  <c:v>-2.4108887000000001</c:v>
                </c:pt>
                <c:pt idx="6685">
                  <c:v>-2.4218559000000002</c:v>
                </c:pt>
                <c:pt idx="6686">
                  <c:v>-2.4356841999999999</c:v>
                </c:pt>
                <c:pt idx="6687">
                  <c:v>-2.4538039999999999</c:v>
                </c:pt>
                <c:pt idx="6688">
                  <c:v>-2.4728775000000001</c:v>
                </c:pt>
                <c:pt idx="6689">
                  <c:v>-2.4924278000000002</c:v>
                </c:pt>
                <c:pt idx="6690">
                  <c:v>-2.5153159999999999</c:v>
                </c:pt>
                <c:pt idx="6691">
                  <c:v>-2.5396347000000001</c:v>
                </c:pt>
                <c:pt idx="6692">
                  <c:v>-2.5601387</c:v>
                </c:pt>
                <c:pt idx="6693">
                  <c:v>-2.5715827999999998</c:v>
                </c:pt>
                <c:pt idx="6694">
                  <c:v>-2.5792122000000002</c:v>
                </c:pt>
                <c:pt idx="6695">
                  <c:v>-2.5873184</c:v>
                </c:pt>
                <c:pt idx="6696">
                  <c:v>-2.5935172999999998</c:v>
                </c:pt>
                <c:pt idx="6697">
                  <c:v>-2.5949477999999999</c:v>
                </c:pt>
                <c:pt idx="6698">
                  <c:v>-2.5939941000000002</c:v>
                </c:pt>
                <c:pt idx="6699">
                  <c:v>-2.5963783</c:v>
                </c:pt>
                <c:pt idx="6700">
                  <c:v>-2.6021003999999999</c:v>
                </c:pt>
                <c:pt idx="6701">
                  <c:v>-2.6068687000000001</c:v>
                </c:pt>
                <c:pt idx="6702">
                  <c:v>-2.6111602999999999</c:v>
                </c:pt>
                <c:pt idx="6703">
                  <c:v>-2.6178360000000001</c:v>
                </c:pt>
                <c:pt idx="6704">
                  <c:v>-2.6259421999999999</c:v>
                </c:pt>
                <c:pt idx="6705">
                  <c:v>-2.6311874</c:v>
                </c:pt>
                <c:pt idx="6706">
                  <c:v>-2.6359558000000001</c:v>
                </c:pt>
                <c:pt idx="6707">
                  <c:v>-2.6435852</c:v>
                </c:pt>
                <c:pt idx="6708">
                  <c:v>-2.6550292999999998</c:v>
                </c:pt>
                <c:pt idx="6709">
                  <c:v>-2.6683807000000002</c:v>
                </c:pt>
                <c:pt idx="6710">
                  <c:v>-2.6817321999999999</c:v>
                </c:pt>
                <c:pt idx="6711">
                  <c:v>-2.6974678000000001</c:v>
                </c:pt>
                <c:pt idx="6712">
                  <c:v>-2.7103424</c:v>
                </c:pt>
                <c:pt idx="6713">
                  <c:v>-2.7184485999999999</c:v>
                </c:pt>
                <c:pt idx="6714">
                  <c:v>-2.7227402000000001</c:v>
                </c:pt>
                <c:pt idx="6715">
                  <c:v>-2.7284622000000001</c:v>
                </c:pt>
                <c:pt idx="6716">
                  <c:v>-2.7379989999999998</c:v>
                </c:pt>
                <c:pt idx="6717">
                  <c:v>-2.7475356999999998</c:v>
                </c:pt>
                <c:pt idx="6718">
                  <c:v>-2.7575493</c:v>
                </c:pt>
                <c:pt idx="6719">
                  <c:v>-2.7675629000000002</c:v>
                </c:pt>
                <c:pt idx="6720">
                  <c:v>-2.7818679999999998</c:v>
                </c:pt>
                <c:pt idx="6721">
                  <c:v>-2.7976036</c:v>
                </c:pt>
                <c:pt idx="6722">
                  <c:v>-2.8123855999999998</c:v>
                </c:pt>
                <c:pt idx="6723">
                  <c:v>-2.8243065000000001</c:v>
                </c:pt>
                <c:pt idx="6724">
                  <c:v>-2.8328896000000001</c:v>
                </c:pt>
                <c:pt idx="6725">
                  <c:v>-2.8376579</c:v>
                </c:pt>
                <c:pt idx="6726">
                  <c:v>-2.8386116000000001</c:v>
                </c:pt>
                <c:pt idx="6727">
                  <c:v>-2.8395652999999998</c:v>
                </c:pt>
                <c:pt idx="6728">
                  <c:v>-2.8452872999999999</c:v>
                </c:pt>
                <c:pt idx="6729">
                  <c:v>-2.8562546000000002</c:v>
                </c:pt>
                <c:pt idx="6730">
                  <c:v>-2.8729439000000001</c:v>
                </c:pt>
                <c:pt idx="6731">
                  <c:v>-2.8944016000000001</c:v>
                </c:pt>
                <c:pt idx="6732">
                  <c:v>-2.9182434000000002</c:v>
                </c:pt>
                <c:pt idx="6733">
                  <c:v>-2.9363632000000002</c:v>
                </c:pt>
                <c:pt idx="6734">
                  <c:v>-2.9435158000000001</c:v>
                </c:pt>
                <c:pt idx="6735">
                  <c:v>-2.9439926000000001</c:v>
                </c:pt>
                <c:pt idx="6736">
                  <c:v>-2.9430388999999999</c:v>
                </c:pt>
                <c:pt idx="6737">
                  <c:v>-2.9430388999999999</c:v>
                </c:pt>
                <c:pt idx="6738">
                  <c:v>-2.9454231000000002</c:v>
                </c:pt>
                <c:pt idx="6739">
                  <c:v>-2.9506682999999998</c:v>
                </c:pt>
                <c:pt idx="6740">
                  <c:v>-2.9611588000000002</c:v>
                </c:pt>
                <c:pt idx="6741">
                  <c:v>-2.9735564999999999</c:v>
                </c:pt>
                <c:pt idx="6742">
                  <c:v>-2.9821396</c:v>
                </c:pt>
                <c:pt idx="6743">
                  <c:v>-2.9845237999999998</c:v>
                </c:pt>
                <c:pt idx="6744">
                  <c:v>-2.9826163999999999</c:v>
                </c:pt>
                <c:pt idx="6745">
                  <c:v>-2.9783249000000001</c:v>
                </c:pt>
                <c:pt idx="6746">
                  <c:v>-2.9726028000000002</c:v>
                </c:pt>
                <c:pt idx="6747">
                  <c:v>-2.9687880999999998</c:v>
                </c:pt>
                <c:pt idx="6748">
                  <c:v>-2.9687880999999998</c:v>
                </c:pt>
                <c:pt idx="6749">
                  <c:v>-2.9740334000000002</c:v>
                </c:pt>
                <c:pt idx="6750">
                  <c:v>-2.9807090999999999</c:v>
                </c:pt>
                <c:pt idx="6751">
                  <c:v>-2.9888153000000002</c:v>
                </c:pt>
                <c:pt idx="6752">
                  <c:v>-2.9959679000000001</c:v>
                </c:pt>
                <c:pt idx="6753">
                  <c:v>-3.0026435999999999</c:v>
                </c:pt>
                <c:pt idx="6754">
                  <c:v>-3.0093193</c:v>
                </c:pt>
                <c:pt idx="6755">
                  <c:v>-3.0155181999999998</c:v>
                </c:pt>
                <c:pt idx="6756">
                  <c:v>-3.0226706999999999</c:v>
                </c:pt>
                <c:pt idx="6757">
                  <c:v>-3.0269623000000001</c:v>
                </c:pt>
                <c:pt idx="6758">
                  <c:v>-3.0269623000000001</c:v>
                </c:pt>
                <c:pt idx="6759">
                  <c:v>-3.0245780999999998</c:v>
                </c:pt>
                <c:pt idx="6760">
                  <c:v>-3.0231476000000002</c:v>
                </c:pt>
                <c:pt idx="6761">
                  <c:v>-3.0241012999999999</c:v>
                </c:pt>
                <c:pt idx="6762">
                  <c:v>-3.0250549000000002</c:v>
                </c:pt>
                <c:pt idx="6763">
                  <c:v>-3.0274391</c:v>
                </c:pt>
                <c:pt idx="6764">
                  <c:v>-3.0317306999999998</c:v>
                </c:pt>
                <c:pt idx="6765">
                  <c:v>-3.0388831999999999</c:v>
                </c:pt>
                <c:pt idx="6766">
                  <c:v>-3.0446053000000002</c:v>
                </c:pt>
                <c:pt idx="6767">
                  <c:v>-3.0460357999999998</c:v>
                </c:pt>
                <c:pt idx="6768">
                  <c:v>-3.0426978999999998</c:v>
                </c:pt>
                <c:pt idx="6769">
                  <c:v>-3.0426978999999998</c:v>
                </c:pt>
                <c:pt idx="6770">
                  <c:v>-3.0484200000000001</c:v>
                </c:pt>
                <c:pt idx="6771">
                  <c:v>-3.0570029999999999</c:v>
                </c:pt>
                <c:pt idx="6772">
                  <c:v>-3.0641555999999999</c:v>
                </c:pt>
                <c:pt idx="6773">
                  <c:v>-3.0722618000000002</c:v>
                </c:pt>
                <c:pt idx="6774">
                  <c:v>-3.0822753999999999</c:v>
                </c:pt>
                <c:pt idx="6775">
                  <c:v>-3.0899047999999998</c:v>
                </c:pt>
                <c:pt idx="6776">
                  <c:v>-3.0956267999999998</c:v>
                </c:pt>
                <c:pt idx="6777">
                  <c:v>-3.1023025999999998</c:v>
                </c:pt>
                <c:pt idx="6778">
                  <c:v>-3.1104088000000001</c:v>
                </c:pt>
                <c:pt idx="6779">
                  <c:v>-3.1185149999999999</c:v>
                </c:pt>
                <c:pt idx="6780">
                  <c:v>-3.1270981</c:v>
                </c:pt>
                <c:pt idx="6781">
                  <c:v>-3.1371117000000002</c:v>
                </c:pt>
                <c:pt idx="6782">
                  <c:v>-3.1452179</c:v>
                </c:pt>
                <c:pt idx="6783">
                  <c:v>-3.1490326</c:v>
                </c:pt>
                <c:pt idx="6784">
                  <c:v>-3.1528472999999999</c:v>
                </c:pt>
                <c:pt idx="6785">
                  <c:v>-3.1595230000000001</c:v>
                </c:pt>
                <c:pt idx="6786">
                  <c:v>-3.1652450999999999</c:v>
                </c:pt>
                <c:pt idx="6787">
                  <c:v>-3.1657218999999999</c:v>
                </c:pt>
                <c:pt idx="6788">
                  <c:v>-3.1619071999999999</c:v>
                </c:pt>
                <c:pt idx="6789">
                  <c:v>-3.1547546</c:v>
                </c:pt>
                <c:pt idx="6790">
                  <c:v>-3.1447411000000001</c:v>
                </c:pt>
                <c:pt idx="6791">
                  <c:v>-3.136158</c:v>
                </c:pt>
                <c:pt idx="6792">
                  <c:v>-3.1332970000000002</c:v>
                </c:pt>
                <c:pt idx="6793">
                  <c:v>-3.1390189999999998</c:v>
                </c:pt>
                <c:pt idx="6794">
                  <c:v>-3.1509399</c:v>
                </c:pt>
                <c:pt idx="6795">
                  <c:v>-3.1661986999999998</c:v>
                </c:pt>
                <c:pt idx="6796">
                  <c:v>-3.1824112000000002</c:v>
                </c:pt>
                <c:pt idx="6797">
                  <c:v>-3.1971930999999998</c:v>
                </c:pt>
                <c:pt idx="6798">
                  <c:v>-3.2119751000000001</c:v>
                </c:pt>
                <c:pt idx="6799">
                  <c:v>-3.2258034000000002</c:v>
                </c:pt>
                <c:pt idx="6800">
                  <c:v>-3.2358169999999999</c:v>
                </c:pt>
                <c:pt idx="6801">
                  <c:v>-3.2410622</c:v>
                </c:pt>
                <c:pt idx="6802">
                  <c:v>-3.2448769</c:v>
                </c:pt>
                <c:pt idx="6803">
                  <c:v>-3.2501221</c:v>
                </c:pt>
                <c:pt idx="6804">
                  <c:v>-3.2529830999999998</c:v>
                </c:pt>
                <c:pt idx="6805">
                  <c:v>-3.2529830999999998</c:v>
                </c:pt>
                <c:pt idx="6806">
                  <c:v>-3.2525062999999999</c:v>
                </c:pt>
                <c:pt idx="6807">
                  <c:v>-3.2534599000000002</c:v>
                </c:pt>
                <c:pt idx="6808">
                  <c:v>-3.2525062999999999</c:v>
                </c:pt>
                <c:pt idx="6809">
                  <c:v>-3.247261</c:v>
                </c:pt>
                <c:pt idx="6810">
                  <c:v>-3.2401084999999998</c:v>
                </c:pt>
                <c:pt idx="6811">
                  <c:v>-3.2343864</c:v>
                </c:pt>
                <c:pt idx="6812">
                  <c:v>-3.2320023</c:v>
                </c:pt>
                <c:pt idx="6813">
                  <c:v>-3.2334328000000001</c:v>
                </c:pt>
                <c:pt idx="6814">
                  <c:v>-3.2401084999999998</c:v>
                </c:pt>
                <c:pt idx="6815">
                  <c:v>-3.2510756999999999</c:v>
                </c:pt>
                <c:pt idx="6816">
                  <c:v>-3.2639502999999999</c:v>
                </c:pt>
                <c:pt idx="6817">
                  <c:v>-3.2768250000000001</c:v>
                </c:pt>
                <c:pt idx="6818">
                  <c:v>-3.2901764</c:v>
                </c:pt>
                <c:pt idx="6819">
                  <c:v>-3.3016204999999998</c:v>
                </c:pt>
                <c:pt idx="6820">
                  <c:v>-3.3097267000000001</c:v>
                </c:pt>
                <c:pt idx="6821">
                  <c:v>-3.3140182</c:v>
                </c:pt>
                <c:pt idx="6822">
                  <c:v>-3.3164023999999999</c:v>
                </c:pt>
                <c:pt idx="6823">
                  <c:v>-3.3178329</c:v>
                </c:pt>
                <c:pt idx="6824">
                  <c:v>-3.3216475999999999</c:v>
                </c:pt>
                <c:pt idx="6825">
                  <c:v>-3.3288001999999999</c:v>
                </c:pt>
                <c:pt idx="6826">
                  <c:v>-3.3369064000000002</c:v>
                </c:pt>
                <c:pt idx="6827">
                  <c:v>-3.3435822000000002</c:v>
                </c:pt>
                <c:pt idx="6828">
                  <c:v>-3.3478737000000001</c:v>
                </c:pt>
                <c:pt idx="6829">
                  <c:v>-3.3512114999999998</c:v>
                </c:pt>
                <c:pt idx="6830">
                  <c:v>-3.3531189000000001</c:v>
                </c:pt>
                <c:pt idx="6831">
                  <c:v>-3.3531189000000001</c:v>
                </c:pt>
                <c:pt idx="6832">
                  <c:v>-3.3512114999999998</c:v>
                </c:pt>
                <c:pt idx="6833">
                  <c:v>-3.3473969000000001</c:v>
                </c:pt>
                <c:pt idx="6834">
                  <c:v>-3.3440590000000001</c:v>
                </c:pt>
                <c:pt idx="6835">
                  <c:v>-3.3435822000000002</c:v>
                </c:pt>
                <c:pt idx="6836">
                  <c:v>-3.3454894999999998</c:v>
                </c:pt>
                <c:pt idx="6837">
                  <c:v>-3.3473969000000001</c:v>
                </c:pt>
                <c:pt idx="6838">
                  <c:v>-3.3497810000000001</c:v>
                </c:pt>
                <c:pt idx="6839">
                  <c:v>-3.3550262000000002</c:v>
                </c:pt>
                <c:pt idx="6840">
                  <c:v>-3.3636092999999998</c:v>
                </c:pt>
                <c:pt idx="6841">
                  <c:v>-3.3750534000000001</c:v>
                </c:pt>
                <c:pt idx="6842">
                  <c:v>-3.3874512000000001</c:v>
                </c:pt>
                <c:pt idx="6843">
                  <c:v>-3.4036635999999998</c:v>
                </c:pt>
                <c:pt idx="6844">
                  <c:v>-3.4232140000000002</c:v>
                </c:pt>
                <c:pt idx="6845">
                  <c:v>-3.4403801000000001</c:v>
                </c:pt>
                <c:pt idx="6846">
                  <c:v>-3.4513474</c:v>
                </c:pt>
                <c:pt idx="6847">
                  <c:v>-3.4556388999999998</c:v>
                </c:pt>
                <c:pt idx="6848">
                  <c:v>-3.4546852000000001</c:v>
                </c:pt>
                <c:pt idx="6849">
                  <c:v>-3.4465789999999998</c:v>
                </c:pt>
                <c:pt idx="6850">
                  <c:v>-3.4337043999999999</c:v>
                </c:pt>
                <c:pt idx="6851">
                  <c:v>-3.4265517999999999</c:v>
                </c:pt>
                <c:pt idx="6852">
                  <c:v>-3.4284591999999998</c:v>
                </c:pt>
                <c:pt idx="6853">
                  <c:v>-3.4341811999999998</c:v>
                </c:pt>
                <c:pt idx="6854">
                  <c:v>-3.4379959000000002</c:v>
                </c:pt>
                <c:pt idx="6855">
                  <c:v>-3.4427642999999999</c:v>
                </c:pt>
                <c:pt idx="6856">
                  <c:v>-3.4513474</c:v>
                </c:pt>
                <c:pt idx="6857">
                  <c:v>-3.4575461999999999</c:v>
                </c:pt>
                <c:pt idx="6858">
                  <c:v>-3.4546852000000001</c:v>
                </c:pt>
                <c:pt idx="6859">
                  <c:v>-3.4465789999999998</c:v>
                </c:pt>
                <c:pt idx="6860">
                  <c:v>-3.4422874000000001</c:v>
                </c:pt>
                <c:pt idx="6861">
                  <c:v>-3.4427642999999999</c:v>
                </c:pt>
                <c:pt idx="6862">
                  <c:v>-3.4427642999999999</c:v>
                </c:pt>
                <c:pt idx="6863">
                  <c:v>-3.4446715999999999</c:v>
                </c:pt>
                <c:pt idx="6864">
                  <c:v>-3.4532547</c:v>
                </c:pt>
                <c:pt idx="6865">
                  <c:v>-3.4670830000000001</c:v>
                </c:pt>
                <c:pt idx="6866">
                  <c:v>-3.4790038999999999</c:v>
                </c:pt>
                <c:pt idx="6867">
                  <c:v>-3.4871101000000002</c:v>
                </c:pt>
                <c:pt idx="6868">
                  <c:v>-3.493309</c:v>
                </c:pt>
                <c:pt idx="6869">
                  <c:v>-3.4985542000000001</c:v>
                </c:pt>
                <c:pt idx="6870">
                  <c:v>-3.5028457999999998</c:v>
                </c:pt>
                <c:pt idx="6871">
                  <c:v>-3.5057068</c:v>
                </c:pt>
                <c:pt idx="6872">
                  <c:v>-3.5076141000000001</c:v>
                </c:pt>
                <c:pt idx="6873">
                  <c:v>-3.5119056999999998</c:v>
                </c:pt>
                <c:pt idx="6874">
                  <c:v>-3.5200119000000001</c:v>
                </c:pt>
                <c:pt idx="6875">
                  <c:v>-3.5290718000000001</c:v>
                </c:pt>
                <c:pt idx="6876">
                  <c:v>-3.5333633</c:v>
                </c:pt>
                <c:pt idx="6877">
                  <c:v>-3.5328865</c:v>
                </c:pt>
                <c:pt idx="6878">
                  <c:v>-3.5319327999999999</c:v>
                </c:pt>
                <c:pt idx="6879">
                  <c:v>-3.5305023000000002</c:v>
                </c:pt>
                <c:pt idx="6880">
                  <c:v>-3.5252571000000001</c:v>
                </c:pt>
                <c:pt idx="6881">
                  <c:v>-3.5176276999999998</c:v>
                </c:pt>
                <c:pt idx="6882">
                  <c:v>-3.5128593000000001</c:v>
                </c:pt>
                <c:pt idx="6883">
                  <c:v>-3.5123825000000002</c:v>
                </c:pt>
                <c:pt idx="6884">
                  <c:v>-3.5152435</c:v>
                </c:pt>
                <c:pt idx="6885">
                  <c:v>-3.5185814</c:v>
                </c:pt>
                <c:pt idx="6886">
                  <c:v>-3.5204887</c:v>
                </c:pt>
                <c:pt idx="6887">
                  <c:v>-3.5219193</c:v>
                </c:pt>
                <c:pt idx="6888">
                  <c:v>-3.5223960999999999</c:v>
                </c:pt>
                <c:pt idx="6889">
                  <c:v>-3.5262107999999999</c:v>
                </c:pt>
                <c:pt idx="6890">
                  <c:v>-3.5352706999999999</c:v>
                </c:pt>
                <c:pt idx="6891">
                  <c:v>-3.5457611</c:v>
                </c:pt>
                <c:pt idx="6892">
                  <c:v>-3.5552978999999998</c:v>
                </c:pt>
                <c:pt idx="6893">
                  <c:v>-3.5614967000000002</c:v>
                </c:pt>
                <c:pt idx="6894">
                  <c:v>-3.5643577999999998</c:v>
                </c:pt>
                <c:pt idx="6895">
                  <c:v>-3.5643577999999998</c:v>
                </c:pt>
                <c:pt idx="6896">
                  <c:v>-3.5595894000000001</c:v>
                </c:pt>
                <c:pt idx="6897">
                  <c:v>-3.5533904999999999</c:v>
                </c:pt>
                <c:pt idx="6898">
                  <c:v>-3.5510063000000001</c:v>
                </c:pt>
                <c:pt idx="6899">
                  <c:v>-3.5562515000000001</c:v>
                </c:pt>
                <c:pt idx="6900">
                  <c:v>-3.5691261000000001</c:v>
                </c:pt>
                <c:pt idx="6901">
                  <c:v>-3.5834312000000001</c:v>
                </c:pt>
                <c:pt idx="6902">
                  <c:v>-3.5967826999999999</c:v>
                </c:pt>
                <c:pt idx="6903">
                  <c:v>-3.6053658</c:v>
                </c:pt>
                <c:pt idx="6904">
                  <c:v>-3.6058425999999999</c:v>
                </c:pt>
                <c:pt idx="6905">
                  <c:v>-3.5982132</c:v>
                </c:pt>
                <c:pt idx="6906">
                  <c:v>-3.5848618000000001</c:v>
                </c:pt>
                <c:pt idx="6907">
                  <c:v>-3.5696029999999999</c:v>
                </c:pt>
                <c:pt idx="6908">
                  <c:v>-3.5576819999999998</c:v>
                </c:pt>
                <c:pt idx="6909">
                  <c:v>-3.5514831999999998</c:v>
                </c:pt>
                <c:pt idx="6910">
                  <c:v>-3.5514831999999998</c:v>
                </c:pt>
                <c:pt idx="6911">
                  <c:v>-3.5529137</c:v>
                </c:pt>
                <c:pt idx="6912">
                  <c:v>-3.554821</c:v>
                </c:pt>
                <c:pt idx="6913">
                  <c:v>-3.5595894000000001</c:v>
                </c:pt>
                <c:pt idx="6914">
                  <c:v>-3.5638809</c:v>
                </c:pt>
                <c:pt idx="6915">
                  <c:v>-3.5624503999999999</c:v>
                </c:pt>
                <c:pt idx="6916">
                  <c:v>-3.5557747000000002</c:v>
                </c:pt>
                <c:pt idx="6917">
                  <c:v>-3.5519599999999998</c:v>
                </c:pt>
                <c:pt idx="6918">
                  <c:v>-3.5552978999999998</c:v>
                </c:pt>
                <c:pt idx="6919">
                  <c:v>-3.5576819999999998</c:v>
                </c:pt>
                <c:pt idx="6920">
                  <c:v>-3.5572051999999998</c:v>
                </c:pt>
                <c:pt idx="6921">
                  <c:v>-3.5576819999999998</c:v>
                </c:pt>
                <c:pt idx="6922">
                  <c:v>-3.5638809</c:v>
                </c:pt>
                <c:pt idx="6923">
                  <c:v>-3.5705566000000002</c:v>
                </c:pt>
                <c:pt idx="6924">
                  <c:v>-3.5719872000000001</c:v>
                </c:pt>
                <c:pt idx="6925">
                  <c:v>-3.5710335</c:v>
                </c:pt>
                <c:pt idx="6926">
                  <c:v>-3.5719872000000001</c:v>
                </c:pt>
                <c:pt idx="6927">
                  <c:v>-3.5734176999999998</c:v>
                </c:pt>
                <c:pt idx="6928">
                  <c:v>-3.5738945000000002</c:v>
                </c:pt>
                <c:pt idx="6929">
                  <c:v>-3.5762787</c:v>
                </c:pt>
                <c:pt idx="6930">
                  <c:v>-3.5843848999999999</c:v>
                </c:pt>
                <c:pt idx="6931">
                  <c:v>-3.5920143000000002</c:v>
                </c:pt>
                <c:pt idx="6932">
                  <c:v>-3.5972594999999998</c:v>
                </c:pt>
                <c:pt idx="6933">
                  <c:v>-3.6025046999999999</c:v>
                </c:pt>
                <c:pt idx="6934">
                  <c:v>-3.610611</c:v>
                </c:pt>
                <c:pt idx="6935">
                  <c:v>-3.6172867000000002</c:v>
                </c:pt>
                <c:pt idx="6936">
                  <c:v>-3.6211014000000001</c:v>
                </c:pt>
                <c:pt idx="6937">
                  <c:v>-3.6253929</c:v>
                </c:pt>
                <c:pt idx="6938">
                  <c:v>-3.6330222999999999</c:v>
                </c:pt>
                <c:pt idx="6939">
                  <c:v>-3.6387444000000002</c:v>
                </c:pt>
                <c:pt idx="6940">
                  <c:v>-3.6401748999999999</c:v>
                </c:pt>
                <c:pt idx="6941">
                  <c:v>-3.6368369999999999</c:v>
                </c:pt>
                <c:pt idx="6942">
                  <c:v>-3.6292076</c:v>
                </c:pt>
                <c:pt idx="6943">
                  <c:v>-3.6177635000000001</c:v>
                </c:pt>
                <c:pt idx="6944">
                  <c:v>-3.6039352</c:v>
                </c:pt>
                <c:pt idx="6945">
                  <c:v>-3.5896300999999999</c:v>
                </c:pt>
                <c:pt idx="6946">
                  <c:v>-3.5786628999999999</c:v>
                </c:pt>
                <c:pt idx="6947">
                  <c:v>-3.5715102999999999</c:v>
                </c:pt>
                <c:pt idx="6948">
                  <c:v>-3.5657882999999999</c:v>
                </c:pt>
                <c:pt idx="6949">
                  <c:v>-3.5591124999999999</c:v>
                </c:pt>
                <c:pt idx="6950">
                  <c:v>-3.5486220999999998</c:v>
                </c:pt>
                <c:pt idx="6951">
                  <c:v>-3.5338402000000002</c:v>
                </c:pt>
                <c:pt idx="6952">
                  <c:v>-3.5161972000000001</c:v>
                </c:pt>
                <c:pt idx="6953">
                  <c:v>-3.4980774000000001</c:v>
                </c:pt>
                <c:pt idx="6954">
                  <c:v>-3.4799576000000001</c:v>
                </c:pt>
                <c:pt idx="6955">
                  <c:v>-3.4594535999999998</c:v>
                </c:pt>
                <c:pt idx="6956">
                  <c:v>-3.4389495999999999</c:v>
                </c:pt>
                <c:pt idx="6957">
                  <c:v>-3.4217833999999998</c:v>
                </c:pt>
                <c:pt idx="6958">
                  <c:v>-3.4084319999999999</c:v>
                </c:pt>
                <c:pt idx="6959">
                  <c:v>-3.3931732000000001</c:v>
                </c:pt>
                <c:pt idx="6960">
                  <c:v>-3.3745766000000001</c:v>
                </c:pt>
                <c:pt idx="6961">
                  <c:v>-3.3578872999999998</c:v>
                </c:pt>
                <c:pt idx="6962">
                  <c:v>-3.3464432</c:v>
                </c:pt>
                <c:pt idx="6963">
                  <c:v>-3.3378600999999999</c:v>
                </c:pt>
                <c:pt idx="6964">
                  <c:v>-3.3307076000000002</c:v>
                </c:pt>
                <c:pt idx="6965">
                  <c:v>-3.326416</c:v>
                </c:pt>
                <c:pt idx="6966">
                  <c:v>-3.3245087</c:v>
                </c:pt>
                <c:pt idx="6967">
                  <c:v>-3.3173561</c:v>
                </c:pt>
                <c:pt idx="6968">
                  <c:v>-3.303051</c:v>
                </c:pt>
                <c:pt idx="6969">
                  <c:v>-3.2844543000000002</c:v>
                </c:pt>
                <c:pt idx="6970">
                  <c:v>-3.2629967</c:v>
                </c:pt>
                <c:pt idx="6971">
                  <c:v>-3.2439231999999998</c:v>
                </c:pt>
                <c:pt idx="6972">
                  <c:v>-3.2300949000000001</c:v>
                </c:pt>
                <c:pt idx="6973">
                  <c:v>-3.2267570000000001</c:v>
                </c:pt>
                <c:pt idx="6974">
                  <c:v>-3.2320023</c:v>
                </c:pt>
                <c:pt idx="6975">
                  <c:v>-3.2429695000000001</c:v>
                </c:pt>
                <c:pt idx="6976">
                  <c:v>-3.2558441</c:v>
                </c:pt>
                <c:pt idx="6977">
                  <c:v>-3.2658577000000002</c:v>
                </c:pt>
                <c:pt idx="6978">
                  <c:v>-3.2691956000000002</c:v>
                </c:pt>
                <c:pt idx="6979">
                  <c:v>-3.2682419</c:v>
                </c:pt>
                <c:pt idx="6980">
                  <c:v>-3.2653808999999998</c:v>
                </c:pt>
                <c:pt idx="6981">
                  <c:v>-3.2634734999999999</c:v>
                </c:pt>
                <c:pt idx="6982">
                  <c:v>-3.2644272000000001</c:v>
                </c:pt>
                <c:pt idx="6983">
                  <c:v>-3.2687187</c:v>
                </c:pt>
                <c:pt idx="6984">
                  <c:v>-3.2758712999999999</c:v>
                </c:pt>
                <c:pt idx="6985">
                  <c:v>-3.2835006999999998</c:v>
                </c:pt>
                <c:pt idx="6986">
                  <c:v>-3.2935143</c:v>
                </c:pt>
                <c:pt idx="6987">
                  <c:v>-3.3059120000000002</c:v>
                </c:pt>
                <c:pt idx="6988">
                  <c:v>-3.3159255999999999</c:v>
                </c:pt>
                <c:pt idx="6989">
                  <c:v>-3.3221245000000001</c:v>
                </c:pt>
                <c:pt idx="6990">
                  <c:v>-3.326416</c:v>
                </c:pt>
                <c:pt idx="6991">
                  <c:v>-3.3330917000000002</c:v>
                </c:pt>
                <c:pt idx="6992">
                  <c:v>-3.3402443000000002</c:v>
                </c:pt>
                <c:pt idx="6993">
                  <c:v>-3.3440590000000001</c:v>
                </c:pt>
                <c:pt idx="6994">
                  <c:v>-3.3445358000000001</c:v>
                </c:pt>
                <c:pt idx="6995">
                  <c:v>-3.3454894999999998</c:v>
                </c:pt>
                <c:pt idx="6996">
                  <c:v>-3.3535957000000001</c:v>
                </c:pt>
                <c:pt idx="6997">
                  <c:v>-3.364563</c:v>
                </c:pt>
                <c:pt idx="6998">
                  <c:v>-3.3717155000000001</c:v>
                </c:pt>
                <c:pt idx="6999">
                  <c:v>-3.3755302</c:v>
                </c:pt>
                <c:pt idx="7000">
                  <c:v>-3.3807754999999999</c:v>
                </c:pt>
                <c:pt idx="7001">
                  <c:v>-3.3893585000000002</c:v>
                </c:pt>
                <c:pt idx="7002">
                  <c:v>-3.3941268999999998</c:v>
                </c:pt>
                <c:pt idx="7003">
                  <c:v>-3.3926964000000002</c:v>
                </c:pt>
                <c:pt idx="7004">
                  <c:v>-3.3903121999999999</c:v>
                </c:pt>
                <c:pt idx="7005">
                  <c:v>-3.3893585000000002</c:v>
                </c:pt>
                <c:pt idx="7006">
                  <c:v>-3.3917427</c:v>
                </c:pt>
                <c:pt idx="7007">
                  <c:v>-3.3969879000000001</c:v>
                </c:pt>
                <c:pt idx="7008">
                  <c:v>-3.4060478000000001</c:v>
                </c:pt>
                <c:pt idx="7009">
                  <c:v>-3.4174918999999999</c:v>
                </c:pt>
                <c:pt idx="7010">
                  <c:v>-3.4313202</c:v>
                </c:pt>
                <c:pt idx="7011">
                  <c:v>-3.4465789999999998</c:v>
                </c:pt>
                <c:pt idx="7012">
                  <c:v>-3.4580231000000001</c:v>
                </c:pt>
                <c:pt idx="7013">
                  <c:v>-3.4604073</c:v>
                </c:pt>
                <c:pt idx="7014">
                  <c:v>-3.4556388999999998</c:v>
                </c:pt>
                <c:pt idx="7015">
                  <c:v>-3.4508705000000002</c:v>
                </c:pt>
                <c:pt idx="7016">
                  <c:v>-3.4503936999999998</c:v>
                </c:pt>
                <c:pt idx="7017">
                  <c:v>-3.4532547</c:v>
                </c:pt>
                <c:pt idx="7018">
                  <c:v>-3.4570694</c:v>
                </c:pt>
                <c:pt idx="7019">
                  <c:v>-3.4623146</c:v>
                </c:pt>
                <c:pt idx="7020">
                  <c:v>-3.4708977000000001</c:v>
                </c:pt>
                <c:pt idx="7021">
                  <c:v>-3.4832953999999998</c:v>
                </c:pt>
                <c:pt idx="7022">
                  <c:v>-3.4956931999999998</c:v>
                </c:pt>
                <c:pt idx="7023">
                  <c:v>-3.5033226000000002</c:v>
                </c:pt>
                <c:pt idx="7024">
                  <c:v>-3.5085677999999998</c:v>
                </c:pt>
                <c:pt idx="7025">
                  <c:v>-3.5142899000000001</c:v>
                </c:pt>
                <c:pt idx="7026">
                  <c:v>-3.5219193</c:v>
                </c:pt>
                <c:pt idx="7027">
                  <c:v>-3.5281180999999999</c:v>
                </c:pt>
                <c:pt idx="7028">
                  <c:v>-3.5305023000000002</c:v>
                </c:pt>
                <c:pt idx="7029">
                  <c:v>-3.5314559999999999</c:v>
                </c:pt>
                <c:pt idx="7030">
                  <c:v>-3.5295486</c:v>
                </c:pt>
                <c:pt idx="7031">
                  <c:v>-3.5247803000000002</c:v>
                </c:pt>
                <c:pt idx="7032">
                  <c:v>-3.5171508999999999</c:v>
                </c:pt>
                <c:pt idx="7033">
                  <c:v>-3.5071373000000001</c:v>
                </c:pt>
                <c:pt idx="7034">
                  <c:v>-3.4956931999999998</c:v>
                </c:pt>
                <c:pt idx="7035">
                  <c:v>-3.4866332999999998</c:v>
                </c:pt>
                <c:pt idx="7036">
                  <c:v>-3.487587</c:v>
                </c:pt>
                <c:pt idx="7037">
                  <c:v>-3.5004616</c:v>
                </c:pt>
                <c:pt idx="7038">
                  <c:v>-3.5190581999999999</c:v>
                </c:pt>
                <c:pt idx="7039">
                  <c:v>-3.5376549000000002</c:v>
                </c:pt>
                <c:pt idx="7040">
                  <c:v>-3.5552978999999998</c:v>
                </c:pt>
                <c:pt idx="7041">
                  <c:v>-3.5724640000000001</c:v>
                </c:pt>
                <c:pt idx="7042">
                  <c:v>-3.5843848999999999</c:v>
                </c:pt>
                <c:pt idx="7043">
                  <c:v>-3.5920143000000002</c:v>
                </c:pt>
                <c:pt idx="7044">
                  <c:v>-3.5986899999999999</c:v>
                </c:pt>
                <c:pt idx="7045">
                  <c:v>-3.6072731</c:v>
                </c:pt>
                <c:pt idx="7046">
                  <c:v>-3.6139488000000002</c:v>
                </c:pt>
                <c:pt idx="7047">
                  <c:v>-3.6168098</c:v>
                </c:pt>
                <c:pt idx="7048">
                  <c:v>-3.6168098</c:v>
                </c:pt>
                <c:pt idx="7049">
                  <c:v>-3.6129951</c:v>
                </c:pt>
                <c:pt idx="7050">
                  <c:v>-3.6058425999999999</c:v>
                </c:pt>
                <c:pt idx="7051">
                  <c:v>-3.5953522000000002</c:v>
                </c:pt>
                <c:pt idx="7052">
                  <c:v>-3.5867691000000002</c:v>
                </c:pt>
                <c:pt idx="7053">
                  <c:v>-3.5810471000000001</c:v>
                </c:pt>
                <c:pt idx="7054">
                  <c:v>-3.5815239000000001</c:v>
                </c:pt>
                <c:pt idx="7055">
                  <c:v>-3.5910606</c:v>
                </c:pt>
                <c:pt idx="7056">
                  <c:v>-3.6039352</c:v>
                </c:pt>
                <c:pt idx="7057">
                  <c:v>-3.6134719999999998</c:v>
                </c:pt>
                <c:pt idx="7058">
                  <c:v>-3.6187171999999999</c:v>
                </c:pt>
                <c:pt idx="7059">
                  <c:v>-3.6220550999999999</c:v>
                </c:pt>
                <c:pt idx="7060">
                  <c:v>-3.6191939999999998</c:v>
                </c:pt>
                <c:pt idx="7061">
                  <c:v>-3.6091804999999999</c:v>
                </c:pt>
                <c:pt idx="7062">
                  <c:v>-3.5996437000000001</c:v>
                </c:pt>
                <c:pt idx="7063">
                  <c:v>-3.5982132</c:v>
                </c:pt>
                <c:pt idx="7064">
                  <c:v>-3.6044120999999998</c:v>
                </c:pt>
                <c:pt idx="7065">
                  <c:v>-3.6134719999999998</c:v>
                </c:pt>
                <c:pt idx="7066">
                  <c:v>-3.6239623999999999</c:v>
                </c:pt>
                <c:pt idx="7067">
                  <c:v>-3.6334990999999999</c:v>
                </c:pt>
                <c:pt idx="7068">
                  <c:v>-3.6387444000000002</c:v>
                </c:pt>
                <c:pt idx="7069">
                  <c:v>-3.6401748999999999</c:v>
                </c:pt>
                <c:pt idx="7070">
                  <c:v>-3.6401748999999999</c:v>
                </c:pt>
                <c:pt idx="7071">
                  <c:v>-3.6435127</c:v>
                </c:pt>
                <c:pt idx="7072">
                  <c:v>-3.6487579000000001</c:v>
                </c:pt>
                <c:pt idx="7073">
                  <c:v>-3.6568641999999998</c:v>
                </c:pt>
                <c:pt idx="7074">
                  <c:v>-3.6654472</c:v>
                </c:pt>
                <c:pt idx="7075">
                  <c:v>-3.6716460999999998</c:v>
                </c:pt>
                <c:pt idx="7076">
                  <c:v>-3.6735535000000001</c:v>
                </c:pt>
                <c:pt idx="7077">
                  <c:v>-3.672123</c:v>
                </c:pt>
                <c:pt idx="7078">
                  <c:v>-3.6683083000000001</c:v>
                </c:pt>
                <c:pt idx="7079">
                  <c:v>-3.660202</c:v>
                </c:pt>
                <c:pt idx="7080">
                  <c:v>-3.6478043000000002</c:v>
                </c:pt>
                <c:pt idx="7081">
                  <c:v>-3.6363601999999999</c:v>
                </c:pt>
                <c:pt idx="7082">
                  <c:v>-3.6292076</c:v>
                </c:pt>
                <c:pt idx="7083">
                  <c:v>-3.6220550999999999</c:v>
                </c:pt>
                <c:pt idx="7084">
                  <c:v>-3.6087036000000001</c:v>
                </c:pt>
                <c:pt idx="7085">
                  <c:v>-3.5920143000000002</c:v>
                </c:pt>
                <c:pt idx="7086">
                  <c:v>-3.5758017999999998</c:v>
                </c:pt>
                <c:pt idx="7087">
                  <c:v>-3.5614967000000002</c:v>
                </c:pt>
                <c:pt idx="7088">
                  <c:v>-3.5486220999999998</c:v>
                </c:pt>
                <c:pt idx="7089">
                  <c:v>-3.5386085999999999</c:v>
                </c:pt>
                <c:pt idx="7090">
                  <c:v>-3.5333633</c:v>
                </c:pt>
                <c:pt idx="7091">
                  <c:v>-3.5333633</c:v>
                </c:pt>
                <c:pt idx="7092">
                  <c:v>-3.5367012</c:v>
                </c:pt>
                <c:pt idx="7093">
                  <c:v>-3.5400391</c:v>
                </c:pt>
                <c:pt idx="7094">
                  <c:v>-3.5386085999999999</c:v>
                </c:pt>
                <c:pt idx="7095">
                  <c:v>-3.5333633</c:v>
                </c:pt>
                <c:pt idx="7096">
                  <c:v>-3.5276413</c:v>
                </c:pt>
                <c:pt idx="7097">
                  <c:v>-3.5181046</c:v>
                </c:pt>
                <c:pt idx="7098">
                  <c:v>-3.5014153000000001</c:v>
                </c:pt>
                <c:pt idx="7099">
                  <c:v>-3.4794806999999999</c:v>
                </c:pt>
                <c:pt idx="7100">
                  <c:v>-3.4556388999999998</c:v>
                </c:pt>
                <c:pt idx="7101">
                  <c:v>-3.4303664999999999</c:v>
                </c:pt>
                <c:pt idx="7102">
                  <c:v>-3.4060478000000001</c:v>
                </c:pt>
                <c:pt idx="7103">
                  <c:v>-3.3864974999999999</c:v>
                </c:pt>
                <c:pt idx="7104">
                  <c:v>-3.3721923999999999</c:v>
                </c:pt>
                <c:pt idx="7105">
                  <c:v>-3.3621788000000001</c:v>
                </c:pt>
                <c:pt idx="7106">
                  <c:v>-3.3545493999999998</c:v>
                </c:pt>
                <c:pt idx="7107">
                  <c:v>-3.3521652</c:v>
                </c:pt>
                <c:pt idx="7108">
                  <c:v>-3.3512114999999998</c:v>
                </c:pt>
                <c:pt idx="7109">
                  <c:v>-3.3473969000000001</c:v>
                </c:pt>
                <c:pt idx="7110">
                  <c:v>-3.3426285</c:v>
                </c:pt>
                <c:pt idx="7111">
                  <c:v>-3.3397674999999998</c:v>
                </c:pt>
                <c:pt idx="7112">
                  <c:v>-3.3392906</c:v>
                </c:pt>
                <c:pt idx="7113">
                  <c:v>-3.3378600999999999</c:v>
                </c:pt>
                <c:pt idx="7114">
                  <c:v>-3.3359527999999998</c:v>
                </c:pt>
                <c:pt idx="7115">
                  <c:v>-3.3349991000000001</c:v>
                </c:pt>
                <c:pt idx="7116">
                  <c:v>-3.3340453999999999</c:v>
                </c:pt>
                <c:pt idx="7117">
                  <c:v>-3.3297539</c:v>
                </c:pt>
                <c:pt idx="7118">
                  <c:v>-3.320694</c:v>
                </c:pt>
                <c:pt idx="7119">
                  <c:v>-3.3102035999999999</c:v>
                </c:pt>
                <c:pt idx="7120">
                  <c:v>-3.3011436000000001</c:v>
                </c:pt>
                <c:pt idx="7121">
                  <c:v>-3.2968521000000002</c:v>
                </c:pt>
                <c:pt idx="7122">
                  <c:v>-3.3016204999999998</c:v>
                </c:pt>
                <c:pt idx="7123">
                  <c:v>-3.3164023999999999</c:v>
                </c:pt>
                <c:pt idx="7124">
                  <c:v>-3.3373832999999999</c:v>
                </c:pt>
                <c:pt idx="7125">
                  <c:v>-3.3578872999999998</c:v>
                </c:pt>
                <c:pt idx="7126">
                  <c:v>-3.3731461</c:v>
                </c:pt>
                <c:pt idx="7127">
                  <c:v>-3.3831595999999999</c:v>
                </c:pt>
                <c:pt idx="7128">
                  <c:v>-3.3864974999999999</c:v>
                </c:pt>
                <c:pt idx="7129">
                  <c:v>-3.3864974999999999</c:v>
                </c:pt>
                <c:pt idx="7130">
                  <c:v>-3.3855438000000002</c:v>
                </c:pt>
                <c:pt idx="7131">
                  <c:v>-3.3879280000000001</c:v>
                </c:pt>
                <c:pt idx="7132">
                  <c:v>-3.3922194999999999</c:v>
                </c:pt>
                <c:pt idx="7133">
                  <c:v>-3.3965111000000001</c:v>
                </c:pt>
                <c:pt idx="7134">
                  <c:v>-3.4017563000000002</c:v>
                </c:pt>
                <c:pt idx="7135">
                  <c:v>-3.4060478000000001</c:v>
                </c:pt>
                <c:pt idx="7136">
                  <c:v>-3.4070014999999998</c:v>
                </c:pt>
                <c:pt idx="7137">
                  <c:v>-3.4046173</c:v>
                </c:pt>
                <c:pt idx="7138">
                  <c:v>-3.4050940999999999</c:v>
                </c:pt>
                <c:pt idx="7139">
                  <c:v>-3.4103393999999998</c:v>
                </c:pt>
                <c:pt idx="7140">
                  <c:v>-3.4141541000000002</c:v>
                </c:pt>
                <c:pt idx="7141">
                  <c:v>-3.4160613999999998</c:v>
                </c:pt>
                <c:pt idx="7142">
                  <c:v>-3.4193992999999998</c:v>
                </c:pt>
                <c:pt idx="7143">
                  <c:v>-3.4279823</c:v>
                </c:pt>
                <c:pt idx="7144">
                  <c:v>-3.4379959000000002</c:v>
                </c:pt>
                <c:pt idx="7145">
                  <c:v>-3.4446715999999999</c:v>
                </c:pt>
                <c:pt idx="7146">
                  <c:v>-3.4518241999999999</c:v>
                </c:pt>
                <c:pt idx="7147">
                  <c:v>-3.4594535999999998</c:v>
                </c:pt>
                <c:pt idx="7148">
                  <c:v>-3.4642219999999999</c:v>
                </c:pt>
                <c:pt idx="7149">
                  <c:v>-3.4651755999999998</c:v>
                </c:pt>
                <c:pt idx="7150">
                  <c:v>-3.4656525</c:v>
                </c:pt>
                <c:pt idx="7151">
                  <c:v>-3.4713745</c:v>
                </c:pt>
                <c:pt idx="7152">
                  <c:v>-3.4813881000000002</c:v>
                </c:pt>
                <c:pt idx="7153">
                  <c:v>-3.4942627000000002</c:v>
                </c:pt>
                <c:pt idx="7154">
                  <c:v>-3.5104752000000001</c:v>
                </c:pt>
                <c:pt idx="7155">
                  <c:v>-3.5285950000000001</c:v>
                </c:pt>
                <c:pt idx="7156">
                  <c:v>-3.5467148000000002</c:v>
                </c:pt>
                <c:pt idx="7157">
                  <c:v>-3.5614967000000002</c:v>
                </c:pt>
                <c:pt idx="7158">
                  <c:v>-3.5705566000000002</c:v>
                </c:pt>
                <c:pt idx="7159">
                  <c:v>-3.5743713000000001</c:v>
                </c:pt>
                <c:pt idx="7160">
                  <c:v>-3.5758017999999998</c:v>
                </c:pt>
                <c:pt idx="7161">
                  <c:v>-3.5762787</c:v>
                </c:pt>
                <c:pt idx="7162">
                  <c:v>-3.5748481999999999</c:v>
                </c:pt>
                <c:pt idx="7163">
                  <c:v>-3.5710335</c:v>
                </c:pt>
                <c:pt idx="7164">
                  <c:v>-3.5662650999999999</c:v>
                </c:pt>
                <c:pt idx="7165">
                  <c:v>-3.5638809</c:v>
                </c:pt>
                <c:pt idx="7166">
                  <c:v>-3.5648346000000002</c:v>
                </c:pt>
                <c:pt idx="7167">
                  <c:v>-3.5657882999999999</c:v>
                </c:pt>
                <c:pt idx="7168">
                  <c:v>-3.5662650999999999</c:v>
                </c:pt>
                <c:pt idx="7169">
                  <c:v>-3.5672188</c:v>
                </c:pt>
                <c:pt idx="7170">
                  <c:v>-3.5710335</c:v>
                </c:pt>
                <c:pt idx="7171">
                  <c:v>-3.5777092000000001</c:v>
                </c:pt>
                <c:pt idx="7172">
                  <c:v>-3.5867691000000002</c:v>
                </c:pt>
                <c:pt idx="7173">
                  <c:v>-3.5953522000000002</c:v>
                </c:pt>
                <c:pt idx="7174">
                  <c:v>-3.6010741999999998</c:v>
                </c:pt>
                <c:pt idx="7175">
                  <c:v>-3.6048889000000002</c:v>
                </c:pt>
                <c:pt idx="7176">
                  <c:v>-3.6115645999999999</c:v>
                </c:pt>
                <c:pt idx="7177">
                  <c:v>-3.6201477</c:v>
                </c:pt>
                <c:pt idx="7178">
                  <c:v>-3.6268234000000001</c:v>
                </c:pt>
                <c:pt idx="7179">
                  <c:v>-3.6315917999999998</c:v>
                </c:pt>
                <c:pt idx="7180">
                  <c:v>-3.6411285000000002</c:v>
                </c:pt>
                <c:pt idx="7181">
                  <c:v>-3.6540031000000002</c:v>
                </c:pt>
                <c:pt idx="7182">
                  <c:v>-3.6635399</c:v>
                </c:pt>
                <c:pt idx="7183">
                  <c:v>-3.6654472</c:v>
                </c:pt>
                <c:pt idx="7184">
                  <c:v>-3.6606789000000002</c:v>
                </c:pt>
                <c:pt idx="7185">
                  <c:v>-3.6535262999999998</c:v>
                </c:pt>
                <c:pt idx="7186">
                  <c:v>-3.6463736999999998</c:v>
                </c:pt>
                <c:pt idx="7187">
                  <c:v>-3.6406516999999998</c:v>
                </c:pt>
                <c:pt idx="7188">
                  <c:v>-3.6377907</c:v>
                </c:pt>
                <c:pt idx="7189">
                  <c:v>-3.6387444000000002</c:v>
                </c:pt>
                <c:pt idx="7190">
                  <c:v>-3.6463736999999998</c:v>
                </c:pt>
                <c:pt idx="7191">
                  <c:v>-3.660202</c:v>
                </c:pt>
                <c:pt idx="7192">
                  <c:v>-3.677845</c:v>
                </c:pt>
                <c:pt idx="7193">
                  <c:v>-3.6950110999999999</c:v>
                </c:pt>
                <c:pt idx="7194">
                  <c:v>-3.7074088999999999</c:v>
                </c:pt>
                <c:pt idx="7195">
                  <c:v>-3.7107467999999999</c:v>
                </c:pt>
                <c:pt idx="7196">
                  <c:v>-3.7074088999999999</c:v>
                </c:pt>
                <c:pt idx="7197">
                  <c:v>-3.7026404999999998</c:v>
                </c:pt>
                <c:pt idx="7198">
                  <c:v>-3.6973953000000002</c:v>
                </c:pt>
                <c:pt idx="7199">
                  <c:v>-3.6902428</c:v>
                </c:pt>
                <c:pt idx="7200">
                  <c:v>-3.6826134000000001</c:v>
                </c:pt>
                <c:pt idx="7201">
                  <c:v>-3.6807059999999998</c:v>
                </c:pt>
                <c:pt idx="7202">
                  <c:v>-3.6840438999999998</c:v>
                </c:pt>
                <c:pt idx="7203">
                  <c:v>-3.6869049</c:v>
                </c:pt>
                <c:pt idx="7204">
                  <c:v>-3.6864281000000001</c:v>
                </c:pt>
                <c:pt idx="7205">
                  <c:v>-3.6888122999999999</c:v>
                </c:pt>
                <c:pt idx="7206">
                  <c:v>-3.6964416999999998</c:v>
                </c:pt>
                <c:pt idx="7207">
                  <c:v>-3.7069321</c:v>
                </c:pt>
                <c:pt idx="7208">
                  <c:v>-3.7150382999999998</c:v>
                </c:pt>
                <c:pt idx="7209">
                  <c:v>-3.7164687999999999</c:v>
                </c:pt>
                <c:pt idx="7210">
                  <c:v>-3.7131310000000002</c:v>
                </c:pt>
                <c:pt idx="7211">
                  <c:v>-3.7050247000000001</c:v>
                </c:pt>
                <c:pt idx="7212">
                  <c:v>-3.6935806000000002</c:v>
                </c:pt>
                <c:pt idx="7213">
                  <c:v>-3.6821364999999999</c:v>
                </c:pt>
                <c:pt idx="7214">
                  <c:v>-3.6764144999999999</c:v>
                </c:pt>
                <c:pt idx="7215">
                  <c:v>-3.6826134000000001</c:v>
                </c:pt>
                <c:pt idx="7216">
                  <c:v>-3.6959648000000001</c:v>
                </c:pt>
                <c:pt idx="7217">
                  <c:v>-3.7102699000000001</c:v>
                </c:pt>
                <c:pt idx="7218">
                  <c:v>-3.7240981999999998</c:v>
                </c:pt>
                <c:pt idx="7219">
                  <c:v>-3.739357</c:v>
                </c:pt>
                <c:pt idx="7220">
                  <c:v>-3.7555695</c:v>
                </c:pt>
                <c:pt idx="7221">
                  <c:v>-3.7665367000000001</c:v>
                </c:pt>
                <c:pt idx="7222">
                  <c:v>-3.7727355999999999</c:v>
                </c:pt>
                <c:pt idx="7223">
                  <c:v>-3.7741661</c:v>
                </c:pt>
                <c:pt idx="7224">
                  <c:v>-3.7727355999999999</c:v>
                </c:pt>
                <c:pt idx="7225">
                  <c:v>-3.7665367000000001</c:v>
                </c:pt>
                <c:pt idx="7226">
                  <c:v>-3.7531853000000002</c:v>
                </c:pt>
                <c:pt idx="7227">
                  <c:v>-3.7379264999999999</c:v>
                </c:pt>
                <c:pt idx="7228">
                  <c:v>-3.7264824000000001</c:v>
                </c:pt>
                <c:pt idx="7229">
                  <c:v>-3.7212372</c:v>
                </c:pt>
                <c:pt idx="7230">
                  <c:v>-3.7193298000000001</c:v>
                </c:pt>
                <c:pt idx="7231">
                  <c:v>-3.7188530000000002</c:v>
                </c:pt>
                <c:pt idx="7232">
                  <c:v>-3.7236213999999999</c:v>
                </c:pt>
                <c:pt idx="7233">
                  <c:v>-3.7336349000000002</c:v>
                </c:pt>
                <c:pt idx="7234">
                  <c:v>-3.7441254000000002</c:v>
                </c:pt>
                <c:pt idx="7235">
                  <c:v>-3.7484169000000001</c:v>
                </c:pt>
                <c:pt idx="7236">
                  <c:v>-3.7493706000000002</c:v>
                </c:pt>
                <c:pt idx="7237">
                  <c:v>-3.7522316</c:v>
                </c:pt>
                <c:pt idx="7238">
                  <c:v>-3.7546157999999998</c:v>
                </c:pt>
                <c:pt idx="7239">
                  <c:v>-3.7546157999999998</c:v>
                </c:pt>
                <c:pt idx="7240">
                  <c:v>-3.7536621000000001</c:v>
                </c:pt>
                <c:pt idx="7241">
                  <c:v>-3.7565230999999999</c:v>
                </c:pt>
                <c:pt idx="7242">
                  <c:v>-3.7622452000000002</c:v>
                </c:pt>
                <c:pt idx="7243">
                  <c:v>-3.7684441</c:v>
                </c:pt>
                <c:pt idx="7244">
                  <c:v>-3.7741661</c:v>
                </c:pt>
                <c:pt idx="7245">
                  <c:v>-3.777504</c:v>
                </c:pt>
                <c:pt idx="7246">
                  <c:v>-3.7779807999999999</c:v>
                </c:pt>
                <c:pt idx="7247">
                  <c:v>-3.7770271000000002</c:v>
                </c:pt>
                <c:pt idx="7248">
                  <c:v>-3.7765502999999998</c:v>
                </c:pt>
                <c:pt idx="7249">
                  <c:v>-3.7751198000000001</c:v>
                </c:pt>
                <c:pt idx="7250">
                  <c:v>-3.7703514</c:v>
                </c:pt>
                <c:pt idx="7251">
                  <c:v>-3.7679672000000002</c:v>
                </c:pt>
                <c:pt idx="7252">
                  <c:v>-3.7708282</c:v>
                </c:pt>
                <c:pt idx="7253">
                  <c:v>-3.7770271000000002</c:v>
                </c:pt>
                <c:pt idx="7254">
                  <c:v>-3.7837029000000002</c:v>
                </c:pt>
                <c:pt idx="7255">
                  <c:v>-3.7903785999999999</c:v>
                </c:pt>
                <c:pt idx="7256">
                  <c:v>-3.7989616000000002</c:v>
                </c:pt>
                <c:pt idx="7257">
                  <c:v>-3.8061142000000001</c:v>
                </c:pt>
                <c:pt idx="7258">
                  <c:v>-3.8084984</c:v>
                </c:pt>
                <c:pt idx="7259">
                  <c:v>-3.8042068000000002</c:v>
                </c:pt>
                <c:pt idx="7260">
                  <c:v>-3.7975311</c:v>
                </c:pt>
                <c:pt idx="7261">
                  <c:v>-3.7918091</c:v>
                </c:pt>
                <c:pt idx="7262">
                  <c:v>-3.7889480999999998</c:v>
                </c:pt>
                <c:pt idx="7263">
                  <c:v>-3.7879944000000001</c:v>
                </c:pt>
                <c:pt idx="7264">
                  <c:v>-3.7884712</c:v>
                </c:pt>
                <c:pt idx="7265">
                  <c:v>-3.7918091</c:v>
                </c:pt>
                <c:pt idx="7266">
                  <c:v>-3.7970543000000001</c:v>
                </c:pt>
                <c:pt idx="7267">
                  <c:v>-3.8027763000000001</c:v>
                </c:pt>
                <c:pt idx="7268">
                  <c:v>-3.8051604999999999</c:v>
                </c:pt>
                <c:pt idx="7269">
                  <c:v>-3.8061142000000001</c:v>
                </c:pt>
                <c:pt idx="7270">
                  <c:v>-3.8075446999999998</c:v>
                </c:pt>
                <c:pt idx="7271">
                  <c:v>-3.8084984</c:v>
                </c:pt>
                <c:pt idx="7272">
                  <c:v>-3.8061142000000001</c:v>
                </c:pt>
                <c:pt idx="7273">
                  <c:v>-3.7999152999999999</c:v>
                </c:pt>
                <c:pt idx="7274">
                  <c:v>-3.7951469000000002</c:v>
                </c:pt>
                <c:pt idx="7275">
                  <c:v>-3.7922859</c:v>
                </c:pt>
                <c:pt idx="7276">
                  <c:v>-3.7889480999999998</c:v>
                </c:pt>
                <c:pt idx="7277">
                  <c:v>-3.7851333999999999</c:v>
                </c:pt>
                <c:pt idx="7278">
                  <c:v>-3.7803650000000002</c:v>
                </c:pt>
                <c:pt idx="7279">
                  <c:v>-3.7736893</c:v>
                </c:pt>
                <c:pt idx="7280">
                  <c:v>-3.7622452000000002</c:v>
                </c:pt>
                <c:pt idx="7281">
                  <c:v>-3.7522316</c:v>
                </c:pt>
                <c:pt idx="7282">
                  <c:v>-3.7493706000000002</c:v>
                </c:pt>
                <c:pt idx="7283">
                  <c:v>-3.7531853000000002</c:v>
                </c:pt>
                <c:pt idx="7284">
                  <c:v>-3.7584304999999998</c:v>
                </c:pt>
                <c:pt idx="7285">
                  <c:v>-3.7636756999999998</c:v>
                </c:pt>
                <c:pt idx="7286">
                  <c:v>-3.7713051000000002</c:v>
                </c:pt>
                <c:pt idx="7287">
                  <c:v>-3.777504</c:v>
                </c:pt>
                <c:pt idx="7288">
                  <c:v>-3.777504</c:v>
                </c:pt>
                <c:pt idx="7289">
                  <c:v>-3.7765502999999998</c:v>
                </c:pt>
                <c:pt idx="7290">
                  <c:v>-3.7860870000000002</c:v>
                </c:pt>
                <c:pt idx="7291">
                  <c:v>-3.8032531999999999</c:v>
                </c:pt>
                <c:pt idx="7292">
                  <c:v>-3.8189888000000001</c:v>
                </c:pt>
                <c:pt idx="7293">
                  <c:v>-3.8275719000000001</c:v>
                </c:pt>
                <c:pt idx="7294">
                  <c:v>-3.8347243999999998</c:v>
                </c:pt>
                <c:pt idx="7295">
                  <c:v>-3.8414001</c:v>
                </c:pt>
                <c:pt idx="7296">
                  <c:v>-3.8418770000000002</c:v>
                </c:pt>
                <c:pt idx="7297">
                  <c:v>-3.839016</c:v>
                </c:pt>
                <c:pt idx="7298">
                  <c:v>-3.8399695999999999</c:v>
                </c:pt>
                <c:pt idx="7299">
                  <c:v>-3.8461685000000001</c:v>
                </c:pt>
                <c:pt idx="7300">
                  <c:v>-3.8504600999999998</c:v>
                </c:pt>
                <c:pt idx="7301">
                  <c:v>-3.8504600999999998</c:v>
                </c:pt>
                <c:pt idx="7302">
                  <c:v>-3.8518905999999999</c:v>
                </c:pt>
                <c:pt idx="7303">
                  <c:v>-3.8518905999999999</c:v>
                </c:pt>
                <c:pt idx="7304">
                  <c:v>-3.8475990000000002</c:v>
                </c:pt>
                <c:pt idx="7305">
                  <c:v>-3.8385391000000002</c:v>
                </c:pt>
                <c:pt idx="7306">
                  <c:v>-3.8299561</c:v>
                </c:pt>
                <c:pt idx="7307">
                  <c:v>-3.8213729999999999</c:v>
                </c:pt>
                <c:pt idx="7308">
                  <c:v>-3.8104057</c:v>
                </c:pt>
                <c:pt idx="7309">
                  <c:v>-3.7994384999999999</c:v>
                </c:pt>
                <c:pt idx="7310">
                  <c:v>-3.7946700999999998</c:v>
                </c:pt>
                <c:pt idx="7311">
                  <c:v>-3.7984848000000002</c:v>
                </c:pt>
                <c:pt idx="7312">
                  <c:v>-3.8065910000000001</c:v>
                </c:pt>
                <c:pt idx="7313">
                  <c:v>-3.8118362000000001</c:v>
                </c:pt>
                <c:pt idx="7314">
                  <c:v>-3.8132668000000001</c:v>
                </c:pt>
                <c:pt idx="7315">
                  <c:v>-3.8132668000000001</c:v>
                </c:pt>
                <c:pt idx="7316">
                  <c:v>-3.8151741000000001</c:v>
                </c:pt>
                <c:pt idx="7317">
                  <c:v>-3.8175583</c:v>
                </c:pt>
                <c:pt idx="7318">
                  <c:v>-3.8194656</c:v>
                </c:pt>
                <c:pt idx="7319">
                  <c:v>-3.8270949999999999</c:v>
                </c:pt>
                <c:pt idx="7320">
                  <c:v>-3.8414001</c:v>
                </c:pt>
                <c:pt idx="7321">
                  <c:v>-3.8571358</c:v>
                </c:pt>
                <c:pt idx="7322">
                  <c:v>-3.8652419999999998</c:v>
                </c:pt>
                <c:pt idx="7323">
                  <c:v>-3.8642883000000001</c:v>
                </c:pt>
                <c:pt idx="7324">
                  <c:v>-3.8599967999999998</c:v>
                </c:pt>
                <c:pt idx="7325">
                  <c:v>-3.8561820999999998</c:v>
                </c:pt>
                <c:pt idx="7326">
                  <c:v>-3.8552284000000001</c:v>
                </c:pt>
                <c:pt idx="7327">
                  <c:v>-3.8566588999999998</c:v>
                </c:pt>
                <c:pt idx="7328">
                  <c:v>-3.8623810000000001</c:v>
                </c:pt>
                <c:pt idx="7329">
                  <c:v>-3.8723945999999998</c:v>
                </c:pt>
                <c:pt idx="7330">
                  <c:v>-3.8809776</c:v>
                </c:pt>
                <c:pt idx="7331">
                  <c:v>-3.8843155</c:v>
                </c:pt>
                <c:pt idx="7332">
                  <c:v>-3.8824081000000001</c:v>
                </c:pt>
                <c:pt idx="7333">
                  <c:v>-3.8795470999999999</c:v>
                </c:pt>
                <c:pt idx="7334">
                  <c:v>-3.8766861000000001</c:v>
                </c:pt>
                <c:pt idx="7335">
                  <c:v>-3.8738250999999999</c:v>
                </c:pt>
                <c:pt idx="7336">
                  <c:v>-3.8747786999999998</c:v>
                </c:pt>
                <c:pt idx="7337">
                  <c:v>-3.8805008000000001</c:v>
                </c:pt>
                <c:pt idx="7338">
                  <c:v>-3.8871764999999998</c:v>
                </c:pt>
                <c:pt idx="7339">
                  <c:v>-3.8886069999999999</c:v>
                </c:pt>
                <c:pt idx="7340">
                  <c:v>-3.8852692000000002</c:v>
                </c:pt>
                <c:pt idx="7341">
                  <c:v>-3.8819313000000002</c:v>
                </c:pt>
                <c:pt idx="7342">
                  <c:v>-3.8795470999999999</c:v>
                </c:pt>
                <c:pt idx="7343">
                  <c:v>-3.8757324</c:v>
                </c:pt>
                <c:pt idx="7344">
                  <c:v>-3.8738250999999999</c:v>
                </c:pt>
                <c:pt idx="7345">
                  <c:v>-3.8800240000000001</c:v>
                </c:pt>
                <c:pt idx="7346">
                  <c:v>-3.8933754</c:v>
                </c:pt>
                <c:pt idx="7347">
                  <c:v>-3.9091109999999998</c:v>
                </c:pt>
                <c:pt idx="7348">
                  <c:v>-3.9219856000000002</c:v>
                </c:pt>
                <c:pt idx="7349">
                  <c:v>-3.9343834000000002</c:v>
                </c:pt>
                <c:pt idx="7350">
                  <c:v>-3.9453505999999998</c:v>
                </c:pt>
                <c:pt idx="7351">
                  <c:v>-3.9515495</c:v>
                </c:pt>
                <c:pt idx="7352">
                  <c:v>-3.9505959000000002</c:v>
                </c:pt>
                <c:pt idx="7353">
                  <c:v>-3.9439201000000002</c:v>
                </c:pt>
                <c:pt idx="7354">
                  <c:v>-3.9339065999999998</c:v>
                </c:pt>
                <c:pt idx="7355">
                  <c:v>-3.9229392999999999</c:v>
                </c:pt>
                <c:pt idx="7356">
                  <c:v>-3.9143561999999998</c:v>
                </c:pt>
                <c:pt idx="7357">
                  <c:v>-3.9086341999999998</c:v>
                </c:pt>
                <c:pt idx="7358">
                  <c:v>-3.9057732000000001</c:v>
                </c:pt>
                <c:pt idx="7359">
                  <c:v>-3.9019585000000001</c:v>
                </c:pt>
                <c:pt idx="7360">
                  <c:v>-3.8957595999999999</c:v>
                </c:pt>
                <c:pt idx="7361">
                  <c:v>-3.8886069999999999</c:v>
                </c:pt>
                <c:pt idx="7362">
                  <c:v>-3.8785934000000002</c:v>
                </c:pt>
                <c:pt idx="7363">
                  <c:v>-3.8681030000000001</c:v>
                </c:pt>
                <c:pt idx="7364">
                  <c:v>-3.8604736000000002</c:v>
                </c:pt>
                <c:pt idx="7365">
                  <c:v>-3.8599967999999998</c:v>
                </c:pt>
                <c:pt idx="7366">
                  <c:v>-3.8661957</c:v>
                </c:pt>
                <c:pt idx="7367">
                  <c:v>-3.8719177</c:v>
                </c:pt>
                <c:pt idx="7368">
                  <c:v>-3.8766861000000001</c:v>
                </c:pt>
                <c:pt idx="7369">
                  <c:v>-3.8790703</c:v>
                </c:pt>
                <c:pt idx="7370">
                  <c:v>-3.8809776</c:v>
                </c:pt>
                <c:pt idx="7371">
                  <c:v>-3.8824081000000001</c:v>
                </c:pt>
                <c:pt idx="7372">
                  <c:v>-3.8843155</c:v>
                </c:pt>
                <c:pt idx="7373">
                  <c:v>-3.8881302</c:v>
                </c:pt>
                <c:pt idx="7374">
                  <c:v>-3.8957595999999999</c:v>
                </c:pt>
                <c:pt idx="7375">
                  <c:v>-3.9072037000000002</c:v>
                </c:pt>
                <c:pt idx="7376">
                  <c:v>-3.9172172999999999</c:v>
                </c:pt>
                <c:pt idx="7377">
                  <c:v>-3.9243698</c:v>
                </c:pt>
                <c:pt idx="7378">
                  <c:v>-3.9300918999999999</c:v>
                </c:pt>
                <c:pt idx="7379">
                  <c:v>-3.9358138999999999</c:v>
                </c:pt>
                <c:pt idx="7380">
                  <c:v>-3.9391517999999999</c:v>
                </c:pt>
                <c:pt idx="7381">
                  <c:v>-3.9386749000000001</c:v>
                </c:pt>
                <c:pt idx="7382">
                  <c:v>-3.9362906999999998</c:v>
                </c:pt>
                <c:pt idx="7383">
                  <c:v>-3.9339065999999998</c:v>
                </c:pt>
                <c:pt idx="7384">
                  <c:v>-3.9315224</c:v>
                </c:pt>
                <c:pt idx="7385">
                  <c:v>-3.9291382000000001</c:v>
                </c:pt>
                <c:pt idx="7386">
                  <c:v>-3.9267539999999999</c:v>
                </c:pt>
                <c:pt idx="7387">
                  <c:v>-3.9253235000000002</c:v>
                </c:pt>
                <c:pt idx="7388">
                  <c:v>-3.9267539999999999</c:v>
                </c:pt>
                <c:pt idx="7389">
                  <c:v>-3.9305686999999998</c:v>
                </c:pt>
                <c:pt idx="7390">
                  <c:v>-3.9315224</c:v>
                </c:pt>
                <c:pt idx="7391">
                  <c:v>-3.9277077</c:v>
                </c:pt>
                <c:pt idx="7392">
                  <c:v>-3.9229392999999999</c:v>
                </c:pt>
                <c:pt idx="7393">
                  <c:v>-3.9219856000000002</c:v>
                </c:pt>
                <c:pt idx="7394">
                  <c:v>-3.9205551000000001</c:v>
                </c:pt>
                <c:pt idx="7395">
                  <c:v>-3.9196013999999999</c:v>
                </c:pt>
                <c:pt idx="7396">
                  <c:v>-3.9215087999999998</c:v>
                </c:pt>
                <c:pt idx="7397">
                  <c:v>-3.9258003000000001</c:v>
                </c:pt>
                <c:pt idx="7398">
                  <c:v>-3.9305686999999998</c:v>
                </c:pt>
                <c:pt idx="7399">
                  <c:v>-3.9334297</c:v>
                </c:pt>
                <c:pt idx="7400">
                  <c:v>-3.9339065999999998</c:v>
                </c:pt>
                <c:pt idx="7401">
                  <c:v>-3.9324759999999999</c:v>
                </c:pt>
                <c:pt idx="7402">
                  <c:v>-3.9300918999999999</c:v>
                </c:pt>
                <c:pt idx="7403">
                  <c:v>-3.9291382000000001</c:v>
                </c:pt>
                <c:pt idx="7404">
                  <c:v>-3.9272307999999998</c:v>
                </c:pt>
                <c:pt idx="7405">
                  <c:v>-3.9234160999999999</c:v>
                </c:pt>
                <c:pt idx="7406">
                  <c:v>-3.9196013999999999</c:v>
                </c:pt>
                <c:pt idx="7407">
                  <c:v>-3.9167404000000001</c:v>
                </c:pt>
                <c:pt idx="7408">
                  <c:v>-3.9143561999999998</c:v>
                </c:pt>
                <c:pt idx="7409">
                  <c:v>-3.9157867</c:v>
                </c:pt>
                <c:pt idx="7410">
                  <c:v>-3.9224625</c:v>
                </c:pt>
                <c:pt idx="7411">
                  <c:v>-3.9315224</c:v>
                </c:pt>
                <c:pt idx="7412">
                  <c:v>-3.9401054000000002</c:v>
                </c:pt>
                <c:pt idx="7413">
                  <c:v>-3.9463043</c:v>
                </c:pt>
                <c:pt idx="7414">
                  <c:v>-3.9496422</c:v>
                </c:pt>
                <c:pt idx="7415">
                  <c:v>-3.9482116999999999</c:v>
                </c:pt>
                <c:pt idx="7416">
                  <c:v>-3.9443969999999999</c:v>
                </c:pt>
                <c:pt idx="7417">
                  <c:v>-3.9405823</c:v>
                </c:pt>
                <c:pt idx="7418">
                  <c:v>-3.9367676</c:v>
                </c:pt>
                <c:pt idx="7419">
                  <c:v>-3.9319991999999999</c:v>
                </c:pt>
                <c:pt idx="7420">
                  <c:v>-3.9277077</c:v>
                </c:pt>
                <c:pt idx="7421">
                  <c:v>-3.9258003000000001</c:v>
                </c:pt>
                <c:pt idx="7422">
                  <c:v>-3.9238930000000001</c:v>
                </c:pt>
                <c:pt idx="7423">
                  <c:v>-3.9229392999999999</c:v>
                </c:pt>
                <c:pt idx="7424">
                  <c:v>-3.9258003000000001</c:v>
                </c:pt>
                <c:pt idx="7425">
                  <c:v>-3.9334297</c:v>
                </c:pt>
                <c:pt idx="7426">
                  <c:v>-3.9415358999999999</c:v>
                </c:pt>
                <c:pt idx="7427">
                  <c:v>-3.9477348000000001</c:v>
                </c:pt>
                <c:pt idx="7428">
                  <c:v>-3.9505959000000002</c:v>
                </c:pt>
                <c:pt idx="7429">
                  <c:v>-3.9529800000000002</c:v>
                </c:pt>
                <c:pt idx="7430">
                  <c:v>-3.9539336999999999</c:v>
                </c:pt>
                <c:pt idx="7431">
                  <c:v>-3.9539336999999999</c:v>
                </c:pt>
                <c:pt idx="7432">
                  <c:v>-3.9548874000000001</c:v>
                </c:pt>
                <c:pt idx="7433">
                  <c:v>-3.9567947000000001</c:v>
                </c:pt>
                <c:pt idx="7434">
                  <c:v>-3.9591788999999999</c:v>
                </c:pt>
                <c:pt idx="7435">
                  <c:v>-3.9582253000000001</c:v>
                </c:pt>
                <c:pt idx="7436">
                  <c:v>-3.9534568999999999</c:v>
                </c:pt>
                <c:pt idx="7437">
                  <c:v>-3.9491653000000002</c:v>
                </c:pt>
                <c:pt idx="7438">
                  <c:v>-3.9482116999999999</c:v>
                </c:pt>
                <c:pt idx="7439">
                  <c:v>-3.9515495</c:v>
                </c:pt>
                <c:pt idx="7440">
                  <c:v>-3.9567947000000001</c:v>
                </c:pt>
                <c:pt idx="7441">
                  <c:v>-3.9649009999999998</c:v>
                </c:pt>
                <c:pt idx="7442">
                  <c:v>-3.9758681999999999</c:v>
                </c:pt>
                <c:pt idx="7443">
                  <c:v>-3.9858818</c:v>
                </c:pt>
                <c:pt idx="7444">
                  <c:v>-3.9896965</c:v>
                </c:pt>
                <c:pt idx="7445">
                  <c:v>-3.9877891999999999</c:v>
                </c:pt>
                <c:pt idx="7446">
                  <c:v>-3.9834976000000002</c:v>
                </c:pt>
                <c:pt idx="7447">
                  <c:v>-3.9796828999999998</c:v>
                </c:pt>
                <c:pt idx="7448">
                  <c:v>-3.9768219</c:v>
                </c:pt>
                <c:pt idx="7449">
                  <c:v>-3.9725304000000001</c:v>
                </c:pt>
                <c:pt idx="7450">
                  <c:v>-3.9668082999999998</c:v>
                </c:pt>
                <c:pt idx="7451">
                  <c:v>-3.9615630999999998</c:v>
                </c:pt>
                <c:pt idx="7452">
                  <c:v>-3.9563179000000002</c:v>
                </c:pt>
                <c:pt idx="7453">
                  <c:v>-3.9486884999999998</c:v>
                </c:pt>
                <c:pt idx="7454">
                  <c:v>-3.9405823</c:v>
                </c:pt>
                <c:pt idx="7455">
                  <c:v>-3.9362906999999998</c:v>
                </c:pt>
                <c:pt idx="7456">
                  <c:v>-3.9372444</c:v>
                </c:pt>
                <c:pt idx="7457">
                  <c:v>-3.9429664999999998</c:v>
                </c:pt>
                <c:pt idx="7458">
                  <c:v>-3.9496422</c:v>
                </c:pt>
                <c:pt idx="7459">
                  <c:v>-3.9534568999999999</c:v>
                </c:pt>
                <c:pt idx="7460">
                  <c:v>-3.9534568999999999</c:v>
                </c:pt>
                <c:pt idx="7461">
                  <c:v>-3.9510727000000001</c:v>
                </c:pt>
                <c:pt idx="7462">
                  <c:v>-3.9496422</c:v>
                </c:pt>
                <c:pt idx="7463">
                  <c:v>-3.9482116999999999</c:v>
                </c:pt>
                <c:pt idx="7464">
                  <c:v>-3.9472580000000002</c:v>
                </c:pt>
                <c:pt idx="7465">
                  <c:v>-3.9491653000000002</c:v>
                </c:pt>
                <c:pt idx="7466">
                  <c:v>-3.9544106000000001</c:v>
                </c:pt>
                <c:pt idx="7467">
                  <c:v>-3.9610862999999998</c:v>
                </c:pt>
                <c:pt idx="7468">
                  <c:v>-3.9634705000000001</c:v>
                </c:pt>
                <c:pt idx="7469">
                  <c:v>-3.9625168</c:v>
                </c:pt>
                <c:pt idx="7470">
                  <c:v>-3.9606094000000001</c:v>
                </c:pt>
                <c:pt idx="7471">
                  <c:v>-3.9587021</c:v>
                </c:pt>
                <c:pt idx="7472">
                  <c:v>-3.9563179000000002</c:v>
                </c:pt>
                <c:pt idx="7473">
                  <c:v>-3.9529800000000002</c:v>
                </c:pt>
                <c:pt idx="7474">
                  <c:v>-3.9529800000000002</c:v>
                </c:pt>
                <c:pt idx="7475">
                  <c:v>-3.9544106000000001</c:v>
                </c:pt>
                <c:pt idx="7476">
                  <c:v>-3.9520263999999998</c:v>
                </c:pt>
                <c:pt idx="7477">
                  <c:v>-3.9424896</c:v>
                </c:pt>
                <c:pt idx="7478">
                  <c:v>-3.9300918999999999</c:v>
                </c:pt>
                <c:pt idx="7479">
                  <c:v>-3.9205551000000001</c:v>
                </c:pt>
                <c:pt idx="7480">
                  <c:v>-3.9167404000000001</c:v>
                </c:pt>
                <c:pt idx="7481">
                  <c:v>-3.9224625</c:v>
                </c:pt>
                <c:pt idx="7482">
                  <c:v>-3.9367676</c:v>
                </c:pt>
                <c:pt idx="7483">
                  <c:v>-3.9544106000000001</c:v>
                </c:pt>
                <c:pt idx="7484">
                  <c:v>-3.973484</c:v>
                </c:pt>
                <c:pt idx="7485">
                  <c:v>-3.9916038999999999</c:v>
                </c:pt>
                <c:pt idx="7486">
                  <c:v>-4.0068625999999998</c:v>
                </c:pt>
                <c:pt idx="7487">
                  <c:v>-4.0111542</c:v>
                </c:pt>
                <c:pt idx="7488">
                  <c:v>-4.0097237000000003</c:v>
                </c:pt>
                <c:pt idx="7489">
                  <c:v>-4.0097237000000003</c:v>
                </c:pt>
                <c:pt idx="7490">
                  <c:v>-4.0121077999999999</c:v>
                </c:pt>
                <c:pt idx="7491">
                  <c:v>-4.0106773000000002</c:v>
                </c:pt>
                <c:pt idx="7492">
                  <c:v>-3.9992331999999999</c:v>
                </c:pt>
                <c:pt idx="7493">
                  <c:v>-3.9834976000000002</c:v>
                </c:pt>
                <c:pt idx="7494">
                  <c:v>-3.9701461999999998</c:v>
                </c:pt>
                <c:pt idx="7495">
                  <c:v>-3.9601326000000001</c:v>
                </c:pt>
                <c:pt idx="7496">
                  <c:v>-3.9529800000000002</c:v>
                </c:pt>
                <c:pt idx="7497">
                  <c:v>-3.9482116999999999</c:v>
                </c:pt>
                <c:pt idx="7498">
                  <c:v>-3.9486884999999998</c:v>
                </c:pt>
                <c:pt idx="7499">
                  <c:v>-3.9572715999999999</c:v>
                </c:pt>
                <c:pt idx="7500">
                  <c:v>-3.967762</c:v>
                </c:pt>
                <c:pt idx="7501">
                  <c:v>-3.9758681999999999</c:v>
                </c:pt>
                <c:pt idx="7502">
                  <c:v>-3.9811133999999999</c:v>
                </c:pt>
                <c:pt idx="7503">
                  <c:v>-3.9854050000000001</c:v>
                </c:pt>
                <c:pt idx="7504">
                  <c:v>-3.9882659999999999</c:v>
                </c:pt>
                <c:pt idx="7505">
                  <c:v>-3.9892197</c:v>
                </c:pt>
                <c:pt idx="7506">
                  <c:v>-3.9887427999999998</c:v>
                </c:pt>
                <c:pt idx="7507">
                  <c:v>-3.9868355000000002</c:v>
                </c:pt>
                <c:pt idx="7508">
                  <c:v>-3.9839745</c:v>
                </c:pt>
                <c:pt idx="7509">
                  <c:v>-3.9830207999999998</c:v>
                </c:pt>
                <c:pt idx="7510">
                  <c:v>-3.9820671000000001</c:v>
                </c:pt>
                <c:pt idx="7511">
                  <c:v>-3.9792060999999999</c:v>
                </c:pt>
                <c:pt idx="7512">
                  <c:v>-3.9758681999999999</c:v>
                </c:pt>
                <c:pt idx="7513">
                  <c:v>-3.9753913999999999</c:v>
                </c:pt>
                <c:pt idx="7514">
                  <c:v>-3.9763451000000001</c:v>
                </c:pt>
                <c:pt idx="7515">
                  <c:v>-3.9777756000000002</c:v>
                </c:pt>
                <c:pt idx="7516">
                  <c:v>-3.9796828999999998</c:v>
                </c:pt>
                <c:pt idx="7517">
                  <c:v>-3.9811133999999999</c:v>
                </c:pt>
                <c:pt idx="7518">
                  <c:v>-3.9815903000000001</c:v>
                </c:pt>
                <c:pt idx="7519">
                  <c:v>-3.9834976000000002</c:v>
                </c:pt>
                <c:pt idx="7520">
                  <c:v>-3.9868355000000002</c:v>
                </c:pt>
                <c:pt idx="7521">
                  <c:v>-3.9877891999999999</c:v>
                </c:pt>
                <c:pt idx="7522">
                  <c:v>-3.9839745</c:v>
                </c:pt>
                <c:pt idx="7523">
                  <c:v>-3.9792060999999999</c:v>
                </c:pt>
                <c:pt idx="7524">
                  <c:v>-3.9801598</c:v>
                </c:pt>
                <c:pt idx="7525">
                  <c:v>-3.9844512999999999</c:v>
                </c:pt>
                <c:pt idx="7526">
                  <c:v>-3.9882659999999999</c:v>
                </c:pt>
                <c:pt idx="7527">
                  <c:v>-3.9949417</c:v>
                </c:pt>
                <c:pt idx="7528">
                  <c:v>-4.0059089999999999</c:v>
                </c:pt>
                <c:pt idx="7529">
                  <c:v>-4.0192604000000003</c:v>
                </c:pt>
                <c:pt idx="7530">
                  <c:v>-4.0307044999999997</c:v>
                </c:pt>
                <c:pt idx="7531">
                  <c:v>-4.0402411999999996</c:v>
                </c:pt>
                <c:pt idx="7532">
                  <c:v>-4.0478706000000004</c:v>
                </c:pt>
                <c:pt idx="7533">
                  <c:v>-4.0535927000000003</c:v>
                </c:pt>
                <c:pt idx="7534">
                  <c:v>-4.0569305</c:v>
                </c:pt>
                <c:pt idx="7535">
                  <c:v>-4.0564536999999996</c:v>
                </c:pt>
                <c:pt idx="7536">
                  <c:v>-4.0473938</c:v>
                </c:pt>
                <c:pt idx="7537">
                  <c:v>-4.0297508000000004</c:v>
                </c:pt>
                <c:pt idx="7538">
                  <c:v>-4.0111542</c:v>
                </c:pt>
                <c:pt idx="7539">
                  <c:v>-3.9968490999999999</c:v>
                </c:pt>
                <c:pt idx="7540">
                  <c:v>-3.9877891999999999</c:v>
                </c:pt>
                <c:pt idx="7541">
                  <c:v>-3.9844512999999999</c:v>
                </c:pt>
                <c:pt idx="7542">
                  <c:v>-3.9901732999999999</c:v>
                </c:pt>
                <c:pt idx="7543">
                  <c:v>-4.0035248000000001</c:v>
                </c:pt>
                <c:pt idx="7544">
                  <c:v>-4.0163994000000001</c:v>
                </c:pt>
                <c:pt idx="7545">
                  <c:v>-4.0240288</c:v>
                </c:pt>
                <c:pt idx="7546">
                  <c:v>-4.0278435000000004</c:v>
                </c:pt>
                <c:pt idx="7547">
                  <c:v>-4.0283202999999999</c:v>
                </c:pt>
                <c:pt idx="7548">
                  <c:v>-4.0259361</c:v>
                </c:pt>
                <c:pt idx="7549">
                  <c:v>-4.0225983000000003</c:v>
                </c:pt>
                <c:pt idx="7550">
                  <c:v>-4.0183067000000001</c:v>
                </c:pt>
                <c:pt idx="7551">
                  <c:v>-4.0121077999999999</c:v>
                </c:pt>
                <c:pt idx="7552">
                  <c:v>-4.0040015999999996</c:v>
                </c:pt>
                <c:pt idx="7553">
                  <c:v>-3.9982796</c:v>
                </c:pt>
                <c:pt idx="7554">
                  <c:v>-3.9958954000000002</c:v>
                </c:pt>
                <c:pt idx="7555">
                  <c:v>-3.9963722000000002</c:v>
                </c:pt>
                <c:pt idx="7556">
                  <c:v>-4.0011406000000003</c:v>
                </c:pt>
                <c:pt idx="7557">
                  <c:v>-4.0121077999999999</c:v>
                </c:pt>
                <c:pt idx="7558">
                  <c:v>-4.0273665999999997</c:v>
                </c:pt>
                <c:pt idx="7559">
                  <c:v>-4.0421486</c:v>
                </c:pt>
                <c:pt idx="7560">
                  <c:v>-4.0526390000000001</c:v>
                </c:pt>
                <c:pt idx="7561">
                  <c:v>-4.0550231999999999</c:v>
                </c:pt>
                <c:pt idx="7562">
                  <c:v>-4.0516852999999999</c:v>
                </c:pt>
                <c:pt idx="7563">
                  <c:v>-4.0478706000000004</c:v>
                </c:pt>
                <c:pt idx="7564">
                  <c:v>-4.0445327999999998</c:v>
                </c:pt>
                <c:pt idx="7565">
                  <c:v>-4.0426254000000004</c:v>
                </c:pt>
                <c:pt idx="7566">
                  <c:v>-4.0421486</c:v>
                </c:pt>
                <c:pt idx="7567">
                  <c:v>-4.0473938</c:v>
                </c:pt>
                <c:pt idx="7568">
                  <c:v>-4.0535927000000003</c:v>
                </c:pt>
                <c:pt idx="7569">
                  <c:v>-4.0559769000000001</c:v>
                </c:pt>
                <c:pt idx="7570">
                  <c:v>-4.0545464000000004</c:v>
                </c:pt>
                <c:pt idx="7571">
                  <c:v>-4.0512085000000004</c:v>
                </c:pt>
                <c:pt idx="7572">
                  <c:v>-4.0478706000000004</c:v>
                </c:pt>
                <c:pt idx="7573">
                  <c:v>-4.0450096000000002</c:v>
                </c:pt>
                <c:pt idx="7574">
                  <c:v>-4.0469169999999997</c:v>
                </c:pt>
                <c:pt idx="7575">
                  <c:v>-4.0526390000000001</c:v>
                </c:pt>
                <c:pt idx="7576">
                  <c:v>-4.0616988999999997</c:v>
                </c:pt>
                <c:pt idx="7577">
                  <c:v>-4.0707588000000001</c:v>
                </c:pt>
                <c:pt idx="7578">
                  <c:v>-4.0783882</c:v>
                </c:pt>
                <c:pt idx="7579">
                  <c:v>-4.0822029000000004</c:v>
                </c:pt>
                <c:pt idx="7580">
                  <c:v>-4.0798186999999997</c:v>
                </c:pt>
                <c:pt idx="7581">
                  <c:v>-4.0726661999999996</c:v>
                </c:pt>
                <c:pt idx="7582">
                  <c:v>-4.0607452000000004</c:v>
                </c:pt>
                <c:pt idx="7583">
                  <c:v>-4.0497779999999999</c:v>
                </c:pt>
                <c:pt idx="7584">
                  <c:v>-4.0402411999999996</c:v>
                </c:pt>
                <c:pt idx="7585">
                  <c:v>-4.0354729000000003</c:v>
                </c:pt>
                <c:pt idx="7586">
                  <c:v>-4.0354729000000003</c:v>
                </c:pt>
                <c:pt idx="7587">
                  <c:v>-4.0373802000000003</c:v>
                </c:pt>
                <c:pt idx="7588">
                  <c:v>-4.0411948999999998</c:v>
                </c:pt>
                <c:pt idx="7589">
                  <c:v>-4.0450096000000002</c:v>
                </c:pt>
                <c:pt idx="7590">
                  <c:v>-4.0497779999999999</c:v>
                </c:pt>
                <c:pt idx="7591">
                  <c:v>-4.0512085000000004</c:v>
                </c:pt>
                <c:pt idx="7592">
                  <c:v>-4.0493011000000001</c:v>
                </c:pt>
                <c:pt idx="7593">
                  <c:v>-4.0473938</c:v>
                </c:pt>
                <c:pt idx="7594">
                  <c:v>-4.0483475000000002</c:v>
                </c:pt>
                <c:pt idx="7595">
                  <c:v>-4.0516852999999999</c:v>
                </c:pt>
                <c:pt idx="7596">
                  <c:v>-4.0516852999999999</c:v>
                </c:pt>
                <c:pt idx="7597">
                  <c:v>-4.0483475000000002</c:v>
                </c:pt>
                <c:pt idx="7598">
                  <c:v>-4.0445327999999998</c:v>
                </c:pt>
                <c:pt idx="7599">
                  <c:v>-4.0392875999999998</c:v>
                </c:pt>
                <c:pt idx="7600">
                  <c:v>-4.0335654999999999</c:v>
                </c:pt>
                <c:pt idx="7601">
                  <c:v>-4.0273665999999997</c:v>
                </c:pt>
                <c:pt idx="7602">
                  <c:v>-4.0216446000000001</c:v>
                </c:pt>
                <c:pt idx="7603">
                  <c:v>-4.0197371999999998</c:v>
                </c:pt>
                <c:pt idx="7604">
                  <c:v>-4.0206909</c:v>
                </c:pt>
                <c:pt idx="7605">
                  <c:v>-4.0235519000000002</c:v>
                </c:pt>
                <c:pt idx="7606">
                  <c:v>-4.0240288</c:v>
                </c:pt>
                <c:pt idx="7607">
                  <c:v>-4.0211677999999997</c:v>
                </c:pt>
                <c:pt idx="7608">
                  <c:v>-4.0202140999999996</c:v>
                </c:pt>
                <c:pt idx="7609">
                  <c:v>-4.0235519000000002</c:v>
                </c:pt>
                <c:pt idx="7610">
                  <c:v>-4.0307044999999997</c:v>
                </c:pt>
                <c:pt idx="7611">
                  <c:v>-4.0373802000000003</c:v>
                </c:pt>
                <c:pt idx="7612">
                  <c:v>-4.0426254000000004</c:v>
                </c:pt>
                <c:pt idx="7613">
                  <c:v>-4.0502548000000003</c:v>
                </c:pt>
                <c:pt idx="7614">
                  <c:v>-4.0593146999999998</c:v>
                </c:pt>
                <c:pt idx="7615">
                  <c:v>-4.0664673000000002</c:v>
                </c:pt>
                <c:pt idx="7616">
                  <c:v>-4.0698051</c:v>
                </c:pt>
                <c:pt idx="7617">
                  <c:v>-4.0721892999999998</c:v>
                </c:pt>
                <c:pt idx="7618">
                  <c:v>-4.0783882</c:v>
                </c:pt>
                <c:pt idx="7619">
                  <c:v>-4.0831565999999997</c:v>
                </c:pt>
                <c:pt idx="7620">
                  <c:v>-4.0826796999999999</c:v>
                </c:pt>
                <c:pt idx="7621">
                  <c:v>-4.0812492000000002</c:v>
                </c:pt>
                <c:pt idx="7622">
                  <c:v>-4.0817261</c:v>
                </c:pt>
                <c:pt idx="7623">
                  <c:v>-4.0850638999999997</c:v>
                </c:pt>
                <c:pt idx="7624">
                  <c:v>-4.0864944000000003</c:v>
                </c:pt>
                <c:pt idx="7625">
                  <c:v>-4.0850638999999997</c:v>
                </c:pt>
                <c:pt idx="7626">
                  <c:v>-4.0822029000000004</c:v>
                </c:pt>
                <c:pt idx="7627">
                  <c:v>-4.0783882</c:v>
                </c:pt>
                <c:pt idx="7628">
                  <c:v>-4.0740967000000001</c:v>
                </c:pt>
                <c:pt idx="7629">
                  <c:v>-4.0664673000000002</c:v>
                </c:pt>
                <c:pt idx="7630">
                  <c:v>-4.0588379000000003</c:v>
                </c:pt>
                <c:pt idx="7631">
                  <c:v>-4.0545464000000004</c:v>
                </c:pt>
                <c:pt idx="7632">
                  <c:v>-4.0535927000000003</c:v>
                </c:pt>
                <c:pt idx="7633">
                  <c:v>-4.0540694999999998</c:v>
                </c:pt>
                <c:pt idx="7634">
                  <c:v>-4.0535927000000003</c:v>
                </c:pt>
                <c:pt idx="7635">
                  <c:v>-4.0545464000000004</c:v>
                </c:pt>
                <c:pt idx="7636">
                  <c:v>-4.0583610999999999</c:v>
                </c:pt>
                <c:pt idx="7637">
                  <c:v>-4.0607452000000004</c:v>
                </c:pt>
                <c:pt idx="7638">
                  <c:v>-4.0602684</c:v>
                </c:pt>
                <c:pt idx="7639">
                  <c:v>-4.0569305</c:v>
                </c:pt>
                <c:pt idx="7640">
                  <c:v>-4.0550231999999999</c:v>
                </c:pt>
                <c:pt idx="7641">
                  <c:v>-4.0559769000000001</c:v>
                </c:pt>
                <c:pt idx="7642">
                  <c:v>-4.0569305</c:v>
                </c:pt>
                <c:pt idx="7643">
                  <c:v>-4.0593146999999998</c:v>
                </c:pt>
                <c:pt idx="7644">
                  <c:v>-4.0631294000000002</c:v>
                </c:pt>
                <c:pt idx="7645">
                  <c:v>-4.0669440999999997</c:v>
                </c:pt>
                <c:pt idx="7646">
                  <c:v>-4.0678977999999999</c:v>
                </c:pt>
                <c:pt idx="7647">
                  <c:v>-4.0645598999999999</c:v>
                </c:pt>
                <c:pt idx="7648">
                  <c:v>-4.0616988999999997</c:v>
                </c:pt>
                <c:pt idx="7649">
                  <c:v>-4.0602684</c:v>
                </c:pt>
                <c:pt idx="7650">
                  <c:v>-4.0602684</c:v>
                </c:pt>
                <c:pt idx="7651">
                  <c:v>-4.0631294000000002</c:v>
                </c:pt>
                <c:pt idx="7652">
                  <c:v>-4.0683746000000003</c:v>
                </c:pt>
                <c:pt idx="7653">
                  <c:v>-4.0736198000000003</c:v>
                </c:pt>
                <c:pt idx="7654">
                  <c:v>-4.0750504000000003</c:v>
                </c:pt>
                <c:pt idx="7655">
                  <c:v>-4.0745734999999996</c:v>
                </c:pt>
                <c:pt idx="7656">
                  <c:v>-4.073143</c:v>
                </c:pt>
                <c:pt idx="7657">
                  <c:v>-4.0698051</c:v>
                </c:pt>
                <c:pt idx="7658">
                  <c:v>-4.0664673000000002</c:v>
                </c:pt>
                <c:pt idx="7659">
                  <c:v>-4.0669440999999997</c:v>
                </c:pt>
                <c:pt idx="7660">
                  <c:v>-4.0712356999999999</c:v>
                </c:pt>
                <c:pt idx="7661">
                  <c:v>-4.0750504000000003</c:v>
                </c:pt>
                <c:pt idx="7662">
                  <c:v>-4.0769577000000004</c:v>
                </c:pt>
                <c:pt idx="7663">
                  <c:v>-4.0783882</c:v>
                </c:pt>
                <c:pt idx="7664">
                  <c:v>-4.0798186999999997</c:v>
                </c:pt>
                <c:pt idx="7665">
                  <c:v>-4.0812492000000002</c:v>
                </c:pt>
                <c:pt idx="7666">
                  <c:v>-4.0845871000000002</c:v>
                </c:pt>
                <c:pt idx="7667">
                  <c:v>-4.0898323000000003</c:v>
                </c:pt>
                <c:pt idx="7668">
                  <c:v>-4.0941238000000002</c:v>
                </c:pt>
                <c:pt idx="7669">
                  <c:v>-4.096508</c:v>
                </c:pt>
                <c:pt idx="7670">
                  <c:v>-4.0974617000000002</c:v>
                </c:pt>
                <c:pt idx="7671">
                  <c:v>-4.0960311999999997</c:v>
                </c:pt>
                <c:pt idx="7672">
                  <c:v>-4.0936469999999998</c:v>
                </c:pt>
                <c:pt idx="7673">
                  <c:v>-4.0936469999999998</c:v>
                </c:pt>
                <c:pt idx="7674">
                  <c:v>-4.0974617000000002</c:v>
                </c:pt>
                <c:pt idx="7675">
                  <c:v>-4.1012763999999997</c:v>
                </c:pt>
                <c:pt idx="7676">
                  <c:v>-4.1050911000000001</c:v>
                </c:pt>
                <c:pt idx="7677">
                  <c:v>-4.1098594999999998</c:v>
                </c:pt>
                <c:pt idx="7678">
                  <c:v>-4.1146278000000001</c:v>
                </c:pt>
                <c:pt idx="7679">
                  <c:v>-4.1170119999999999</c:v>
                </c:pt>
                <c:pt idx="7680">
                  <c:v>-4.1160582999999997</c:v>
                </c:pt>
                <c:pt idx="7681">
                  <c:v>-4.1136742000000002</c:v>
                </c:pt>
                <c:pt idx="7682">
                  <c:v>-4.1093826</c:v>
                </c:pt>
                <c:pt idx="7683">
                  <c:v>-4.1007996000000002</c:v>
                </c:pt>
                <c:pt idx="7684">
                  <c:v>-4.0864944000000003</c:v>
                </c:pt>
                <c:pt idx="7685">
                  <c:v>-4.0702819999999997</c:v>
                </c:pt>
                <c:pt idx="7686">
                  <c:v>-4.0578842000000002</c:v>
                </c:pt>
                <c:pt idx="7687">
                  <c:v>-4.0502548000000003</c:v>
                </c:pt>
                <c:pt idx="7688">
                  <c:v>-4.0464400999999999</c:v>
                </c:pt>
                <c:pt idx="7689">
                  <c:v>-4.0459633000000004</c:v>
                </c:pt>
                <c:pt idx="7690">
                  <c:v>-4.0512085000000004</c:v>
                </c:pt>
                <c:pt idx="7691">
                  <c:v>-4.0612221000000002</c:v>
                </c:pt>
                <c:pt idx="7692">
                  <c:v>-4.0702819999999997</c:v>
                </c:pt>
                <c:pt idx="7693">
                  <c:v>-4.0764809</c:v>
                </c:pt>
                <c:pt idx="7694">
                  <c:v>-4.0822029000000004</c:v>
                </c:pt>
                <c:pt idx="7695">
                  <c:v>-4.0864944000000003</c:v>
                </c:pt>
                <c:pt idx="7696">
                  <c:v>-4.0860175999999999</c:v>
                </c:pt>
                <c:pt idx="7697">
                  <c:v>-4.0807723999999999</c:v>
                </c:pt>
                <c:pt idx="7698">
                  <c:v>-4.0760040000000002</c:v>
                </c:pt>
                <c:pt idx="7699">
                  <c:v>-4.073143</c:v>
                </c:pt>
                <c:pt idx="7700">
                  <c:v>-4.0712356999999999</c:v>
                </c:pt>
                <c:pt idx="7701">
                  <c:v>-4.0712356999999999</c:v>
                </c:pt>
                <c:pt idx="7702">
                  <c:v>-4.0721892999999998</c:v>
                </c:pt>
                <c:pt idx="7703">
                  <c:v>-4.0736198000000003</c:v>
                </c:pt>
                <c:pt idx="7704">
                  <c:v>-4.0740967000000001</c:v>
                </c:pt>
                <c:pt idx="7705">
                  <c:v>-4.0736198000000003</c:v>
                </c:pt>
                <c:pt idx="7706">
                  <c:v>-4.0726661999999996</c:v>
                </c:pt>
                <c:pt idx="7707">
                  <c:v>-4.0721892999999998</c:v>
                </c:pt>
                <c:pt idx="7708">
                  <c:v>-4.0769577000000004</c:v>
                </c:pt>
                <c:pt idx="7709">
                  <c:v>-4.0893554999999999</c:v>
                </c:pt>
                <c:pt idx="7710">
                  <c:v>-4.1055678999999996</c:v>
                </c:pt>
                <c:pt idx="7711">
                  <c:v>-4.1213036000000001</c:v>
                </c:pt>
                <c:pt idx="7712">
                  <c:v>-4.1370392000000002</c:v>
                </c:pt>
                <c:pt idx="7713">
                  <c:v>-4.1518211000000003</c:v>
                </c:pt>
                <c:pt idx="7714">
                  <c:v>-4.1584969000000003</c:v>
                </c:pt>
                <c:pt idx="7715">
                  <c:v>-4.1508675000000004</c:v>
                </c:pt>
                <c:pt idx="7716">
                  <c:v>-4.1327477000000004</c:v>
                </c:pt>
                <c:pt idx="7717">
                  <c:v>-4.1141509999999997</c:v>
                </c:pt>
                <c:pt idx="7718">
                  <c:v>-4.1003227000000004</c:v>
                </c:pt>
                <c:pt idx="7719">
                  <c:v>-4.0912628</c:v>
                </c:pt>
                <c:pt idx="7720">
                  <c:v>-4.0874480999999996</c:v>
                </c:pt>
                <c:pt idx="7721">
                  <c:v>-4.0912628</c:v>
                </c:pt>
                <c:pt idx="7722">
                  <c:v>-4.0998459</c:v>
                </c:pt>
                <c:pt idx="7723">
                  <c:v>-4.1079521000000003</c:v>
                </c:pt>
                <c:pt idx="7724">
                  <c:v>-4.1122436999999996</c:v>
                </c:pt>
                <c:pt idx="7725">
                  <c:v>-4.1093826</c:v>
                </c:pt>
                <c:pt idx="7726">
                  <c:v>-4.1007996000000002</c:v>
                </c:pt>
                <c:pt idx="7727">
                  <c:v>-4.0950775000000004</c:v>
                </c:pt>
                <c:pt idx="7728">
                  <c:v>-4.0969848999999998</c:v>
                </c:pt>
                <c:pt idx="7729">
                  <c:v>-4.1046142999999997</c:v>
                </c:pt>
                <c:pt idx="7730">
                  <c:v>-4.1112900000000003</c:v>
                </c:pt>
                <c:pt idx="7731">
                  <c:v>-4.1193961999999997</c:v>
                </c:pt>
                <c:pt idx="7732">
                  <c:v>-4.1303634999999996</c:v>
                </c:pt>
                <c:pt idx="7733">
                  <c:v>-4.1389465000000003</c:v>
                </c:pt>
                <c:pt idx="7734">
                  <c:v>-4.1399001999999996</c:v>
                </c:pt>
                <c:pt idx="7735">
                  <c:v>-4.1365622999999996</c:v>
                </c:pt>
                <c:pt idx="7736">
                  <c:v>-4.1356086999999997</c:v>
                </c:pt>
                <c:pt idx="7737">
                  <c:v>-4.1365622999999996</c:v>
                </c:pt>
                <c:pt idx="7738">
                  <c:v>-4.1360855000000001</c:v>
                </c:pt>
                <c:pt idx="7739">
                  <c:v>-4.1341782</c:v>
                </c:pt>
                <c:pt idx="7740">
                  <c:v>-4.1303634999999996</c:v>
                </c:pt>
                <c:pt idx="7741">
                  <c:v>-4.1241646000000003</c:v>
                </c:pt>
                <c:pt idx="7742">
                  <c:v>-4.1179657000000001</c:v>
                </c:pt>
                <c:pt idx="7743">
                  <c:v>-4.1151046999999998</c:v>
                </c:pt>
                <c:pt idx="7744">
                  <c:v>-4.1155815000000002</c:v>
                </c:pt>
                <c:pt idx="7745">
                  <c:v>-4.1165352000000004</c:v>
                </c:pt>
                <c:pt idx="7746">
                  <c:v>-4.1179657000000001</c:v>
                </c:pt>
                <c:pt idx="7747">
                  <c:v>-4.1198730000000001</c:v>
                </c:pt>
                <c:pt idx="7748">
                  <c:v>-4.1189194000000002</c:v>
                </c:pt>
                <c:pt idx="7749">
                  <c:v>-4.1122436999999996</c:v>
                </c:pt>
                <c:pt idx="7750">
                  <c:v>-4.1012763999999997</c:v>
                </c:pt>
                <c:pt idx="7751">
                  <c:v>-4.0922165000000001</c:v>
                </c:pt>
                <c:pt idx="7752">
                  <c:v>-4.0874480999999996</c:v>
                </c:pt>
                <c:pt idx="7753">
                  <c:v>-4.0845871000000002</c:v>
                </c:pt>
                <c:pt idx="7754">
                  <c:v>-4.0836334000000001</c:v>
                </c:pt>
                <c:pt idx="7755">
                  <c:v>-4.0855408000000004</c:v>
                </c:pt>
                <c:pt idx="7756">
                  <c:v>-4.0912628</c:v>
                </c:pt>
                <c:pt idx="7757">
                  <c:v>-4.0979384999999997</c:v>
                </c:pt>
                <c:pt idx="7758">
                  <c:v>-4.1050911000000001</c:v>
                </c:pt>
                <c:pt idx="7759">
                  <c:v>-4.1122436999999996</c:v>
                </c:pt>
                <c:pt idx="7760">
                  <c:v>-4.1189194000000002</c:v>
                </c:pt>
                <c:pt idx="7761">
                  <c:v>-4.1227340999999997</c:v>
                </c:pt>
                <c:pt idx="7762">
                  <c:v>-4.1222572</c:v>
                </c:pt>
                <c:pt idx="7763">
                  <c:v>-4.1184424999999996</c:v>
                </c:pt>
                <c:pt idx="7764">
                  <c:v>-4.1131973000000004</c:v>
                </c:pt>
                <c:pt idx="7765">
                  <c:v>-4.1098594999999998</c:v>
                </c:pt>
                <c:pt idx="7766">
                  <c:v>-4.1093826</c:v>
                </c:pt>
                <c:pt idx="7767">
                  <c:v>-4.1117667999999998</c:v>
                </c:pt>
                <c:pt idx="7768">
                  <c:v>-4.1179657000000001</c:v>
                </c:pt>
                <c:pt idx="7769">
                  <c:v>-4.1251182999999996</c:v>
                </c:pt>
                <c:pt idx="7770">
                  <c:v>-4.1294098000000004</c:v>
                </c:pt>
                <c:pt idx="7771">
                  <c:v>-4.1308403</c:v>
                </c:pt>
                <c:pt idx="7772">
                  <c:v>-4.1341782</c:v>
                </c:pt>
                <c:pt idx="7773">
                  <c:v>-4.140377</c:v>
                </c:pt>
                <c:pt idx="7774">
                  <c:v>-4.1470528</c:v>
                </c:pt>
                <c:pt idx="7775">
                  <c:v>-4.1527748000000004</c:v>
                </c:pt>
                <c:pt idx="7776">
                  <c:v>-4.1570663000000003</c:v>
                </c:pt>
                <c:pt idx="7777">
                  <c:v>-4.1594505000000002</c:v>
                </c:pt>
                <c:pt idx="7778">
                  <c:v>-4.1546821999999999</c:v>
                </c:pt>
                <c:pt idx="7779">
                  <c:v>-4.1437149</c:v>
                </c:pt>
                <c:pt idx="7780">
                  <c:v>-4.1303634999999996</c:v>
                </c:pt>
                <c:pt idx="7781">
                  <c:v>-4.1198730000000001</c:v>
                </c:pt>
                <c:pt idx="7782">
                  <c:v>-4.1160582999999997</c:v>
                </c:pt>
                <c:pt idx="7783">
                  <c:v>-4.1184424999999996</c:v>
                </c:pt>
                <c:pt idx="7784">
                  <c:v>-4.1251182999999996</c:v>
                </c:pt>
                <c:pt idx="7785">
                  <c:v>-4.1341782</c:v>
                </c:pt>
                <c:pt idx="7786">
                  <c:v>-4.1399001999999996</c:v>
                </c:pt>
                <c:pt idx="7787">
                  <c:v>-4.1418075999999999</c:v>
                </c:pt>
                <c:pt idx="7788">
                  <c:v>-4.1441917000000004</c:v>
                </c:pt>
                <c:pt idx="7789">
                  <c:v>-4.1480063999999999</c:v>
                </c:pt>
                <c:pt idx="7790">
                  <c:v>-4.1484832999999997</c:v>
                </c:pt>
                <c:pt idx="7791">
                  <c:v>-4.1451453999999996</c:v>
                </c:pt>
                <c:pt idx="7792">
                  <c:v>-4.1427611999999998</c:v>
                </c:pt>
                <c:pt idx="7793">
                  <c:v>-4.1451453999999996</c:v>
                </c:pt>
                <c:pt idx="7794">
                  <c:v>-4.1499138000000002</c:v>
                </c:pt>
                <c:pt idx="7795">
                  <c:v>-4.1551590000000003</c:v>
                </c:pt>
                <c:pt idx="7796">
                  <c:v>-4.1608809999999998</c:v>
                </c:pt>
                <c:pt idx="7797">
                  <c:v>-4.1670799000000001</c:v>
                </c:pt>
                <c:pt idx="7798">
                  <c:v>-4.1723251000000001</c:v>
                </c:pt>
                <c:pt idx="7799">
                  <c:v>-4.1718482999999997</c:v>
                </c:pt>
                <c:pt idx="7800">
                  <c:v>-4.1627884000000002</c:v>
                </c:pt>
                <c:pt idx="7801">
                  <c:v>-4.1470528</c:v>
                </c:pt>
                <c:pt idx="7802">
                  <c:v>-4.1337013000000002</c:v>
                </c:pt>
                <c:pt idx="7803">
                  <c:v>-4.1251182999999996</c:v>
                </c:pt>
                <c:pt idx="7804">
                  <c:v>-4.1184424999999996</c:v>
                </c:pt>
                <c:pt idx="7805">
                  <c:v>-4.1136742000000002</c:v>
                </c:pt>
                <c:pt idx="7806">
                  <c:v>-4.1131973000000004</c:v>
                </c:pt>
                <c:pt idx="7807">
                  <c:v>-4.1174888999999997</c:v>
                </c:pt>
                <c:pt idx="7808">
                  <c:v>-4.1213036000000001</c:v>
                </c:pt>
                <c:pt idx="7809">
                  <c:v>-4.1246413999999998</c:v>
                </c:pt>
                <c:pt idx="7810">
                  <c:v>-4.1313171000000004</c:v>
                </c:pt>
                <c:pt idx="7811">
                  <c:v>-4.1408538999999998</c:v>
                </c:pt>
                <c:pt idx="7812">
                  <c:v>-4.1503905999999997</c:v>
                </c:pt>
                <c:pt idx="7813">
                  <c:v>-4.1570663000000003</c:v>
                </c:pt>
                <c:pt idx="7814">
                  <c:v>-4.1594505000000002</c:v>
                </c:pt>
                <c:pt idx="7815">
                  <c:v>-4.1580199999999996</c:v>
                </c:pt>
                <c:pt idx="7816">
                  <c:v>-4.1565894999999999</c:v>
                </c:pt>
                <c:pt idx="7817">
                  <c:v>-4.1570663000000003</c:v>
                </c:pt>
                <c:pt idx="7818">
                  <c:v>-4.1589736999999998</c:v>
                </c:pt>
                <c:pt idx="7819">
                  <c:v>-4.1637421000000003</c:v>
                </c:pt>
                <c:pt idx="7820">
                  <c:v>-4.1732788000000003</c:v>
                </c:pt>
                <c:pt idx="7821">
                  <c:v>-4.1861534000000002</c:v>
                </c:pt>
                <c:pt idx="7822">
                  <c:v>-4.1947365000000003</c:v>
                </c:pt>
                <c:pt idx="7823">
                  <c:v>-4.1975974999999996</c:v>
                </c:pt>
                <c:pt idx="7824">
                  <c:v>-4.1971207000000001</c:v>
                </c:pt>
                <c:pt idx="7825">
                  <c:v>-4.1947365000000003</c:v>
                </c:pt>
                <c:pt idx="7826">
                  <c:v>-4.1880607999999997</c:v>
                </c:pt>
                <c:pt idx="7827">
                  <c:v>-4.1780472</c:v>
                </c:pt>
                <c:pt idx="7828">
                  <c:v>-4.1675567999999998</c:v>
                </c:pt>
                <c:pt idx="7829">
                  <c:v>-4.1584969000000003</c:v>
                </c:pt>
                <c:pt idx="7830">
                  <c:v>-4.1508675000000004</c:v>
                </c:pt>
                <c:pt idx="7831">
                  <c:v>-4.1422844000000003</c:v>
                </c:pt>
                <c:pt idx="7832">
                  <c:v>-4.1346550000000004</c:v>
                </c:pt>
                <c:pt idx="7833">
                  <c:v>-4.1298865999999999</c:v>
                </c:pt>
                <c:pt idx="7834">
                  <c:v>-4.1298865999999999</c:v>
                </c:pt>
                <c:pt idx="7835">
                  <c:v>-4.1327477000000004</c:v>
                </c:pt>
                <c:pt idx="7836">
                  <c:v>-4.1346550000000004</c:v>
                </c:pt>
                <c:pt idx="7837">
                  <c:v>-4.1375159999999997</c:v>
                </c:pt>
                <c:pt idx="7838">
                  <c:v>-4.1384696999999999</c:v>
                </c:pt>
                <c:pt idx="7839">
                  <c:v>-4.1375159999999997</c:v>
                </c:pt>
                <c:pt idx="7840">
                  <c:v>-4.1346550000000004</c:v>
                </c:pt>
                <c:pt idx="7841">
                  <c:v>-4.1322707999999997</c:v>
                </c:pt>
                <c:pt idx="7842">
                  <c:v>-4.1337013000000002</c:v>
                </c:pt>
                <c:pt idx="7843">
                  <c:v>-4.1360855000000001</c:v>
                </c:pt>
                <c:pt idx="7844">
                  <c:v>-4.1375159999999997</c:v>
                </c:pt>
                <c:pt idx="7845">
                  <c:v>-4.1399001999999996</c:v>
                </c:pt>
                <c:pt idx="7846">
                  <c:v>-4.1489601</c:v>
                </c:pt>
                <c:pt idx="7847">
                  <c:v>-4.1613578999999996</c:v>
                </c:pt>
                <c:pt idx="7848">
                  <c:v>-4.1699409000000003</c:v>
                </c:pt>
                <c:pt idx="7849">
                  <c:v>-4.1737555999999998</c:v>
                </c:pt>
                <c:pt idx="7850">
                  <c:v>-4.1794776999999996</c:v>
                </c:pt>
                <c:pt idx="7851">
                  <c:v>-4.1880607999999997</c:v>
                </c:pt>
                <c:pt idx="7852">
                  <c:v>-4.1899680999999998</c:v>
                </c:pt>
                <c:pt idx="7853">
                  <c:v>-4.1832924</c:v>
                </c:pt>
                <c:pt idx="7854">
                  <c:v>-4.1751861999999997</c:v>
                </c:pt>
                <c:pt idx="7855">
                  <c:v>-4.1728019999999999</c:v>
                </c:pt>
                <c:pt idx="7856">
                  <c:v>-4.1718482999999997</c:v>
                </c:pt>
                <c:pt idx="7857">
                  <c:v>-4.1666030999999997</c:v>
                </c:pt>
                <c:pt idx="7858">
                  <c:v>-4.1584969000000003</c:v>
                </c:pt>
                <c:pt idx="7859">
                  <c:v>-4.1537284999999997</c:v>
                </c:pt>
                <c:pt idx="7860">
                  <c:v>-4.1527748000000004</c:v>
                </c:pt>
                <c:pt idx="7861">
                  <c:v>-4.1527748000000004</c:v>
                </c:pt>
                <c:pt idx="7862">
                  <c:v>-4.1551590000000003</c:v>
                </c:pt>
                <c:pt idx="7863">
                  <c:v>-4.1637421000000003</c:v>
                </c:pt>
                <c:pt idx="7864">
                  <c:v>-4.1775703000000002</c:v>
                </c:pt>
                <c:pt idx="7865">
                  <c:v>-4.1904449000000001</c:v>
                </c:pt>
                <c:pt idx="7866">
                  <c:v>-4.1985511999999998</c:v>
                </c:pt>
                <c:pt idx="7867">
                  <c:v>-4.2009353999999997</c:v>
                </c:pt>
                <c:pt idx="7868">
                  <c:v>-4.1966438000000004</c:v>
                </c:pt>
                <c:pt idx="7869">
                  <c:v>-4.1866301999999997</c:v>
                </c:pt>
                <c:pt idx="7870">
                  <c:v>-4.1775703000000002</c:v>
                </c:pt>
                <c:pt idx="7871">
                  <c:v>-4.1723251000000001</c:v>
                </c:pt>
                <c:pt idx="7872">
                  <c:v>-4.1713715000000002</c:v>
                </c:pt>
                <c:pt idx="7873">
                  <c:v>-4.1732788000000003</c:v>
                </c:pt>
                <c:pt idx="7874">
                  <c:v>-4.1770934999999998</c:v>
                </c:pt>
                <c:pt idx="7875">
                  <c:v>-4.1809082000000002</c:v>
                </c:pt>
                <c:pt idx="7876">
                  <c:v>-4.1804313999999998</c:v>
                </c:pt>
                <c:pt idx="7877">
                  <c:v>-4.1742324999999996</c:v>
                </c:pt>
                <c:pt idx="7878">
                  <c:v>-4.1656494000000004</c:v>
                </c:pt>
                <c:pt idx="7879">
                  <c:v>-4.1613578999999996</c:v>
                </c:pt>
                <c:pt idx="7880">
                  <c:v>-4.1642188999999998</c:v>
                </c:pt>
                <c:pt idx="7881">
                  <c:v>-4.1704178000000001</c:v>
                </c:pt>
                <c:pt idx="7882">
                  <c:v>-4.1761397999999996</c:v>
                </c:pt>
                <c:pt idx="7883">
                  <c:v>-4.1794776999999996</c:v>
                </c:pt>
                <c:pt idx="7884">
                  <c:v>-4.1785240000000003</c:v>
                </c:pt>
                <c:pt idx="7885">
                  <c:v>-4.1713715000000002</c:v>
                </c:pt>
                <c:pt idx="7886">
                  <c:v>-4.1599273999999999</c:v>
                </c:pt>
                <c:pt idx="7887">
                  <c:v>-4.1489601</c:v>
                </c:pt>
                <c:pt idx="7888">
                  <c:v>-4.1427611999999998</c:v>
                </c:pt>
                <c:pt idx="7889">
                  <c:v>-4.1441917000000004</c:v>
                </c:pt>
                <c:pt idx="7890">
                  <c:v>-4.1527748000000004</c:v>
                </c:pt>
                <c:pt idx="7891">
                  <c:v>-4.1656494000000004</c:v>
                </c:pt>
                <c:pt idx="7892">
                  <c:v>-4.1756630000000001</c:v>
                </c:pt>
                <c:pt idx="7893">
                  <c:v>-4.1823386999999999</c:v>
                </c:pt>
                <c:pt idx="7894">
                  <c:v>-4.1861534000000002</c:v>
                </c:pt>
                <c:pt idx="7895">
                  <c:v>-4.1856765999999999</c:v>
                </c:pt>
                <c:pt idx="7896">
                  <c:v>-4.1804313999999998</c:v>
                </c:pt>
                <c:pt idx="7897">
                  <c:v>-4.1747093</c:v>
                </c:pt>
                <c:pt idx="7898">
                  <c:v>-4.1728019999999999</c:v>
                </c:pt>
                <c:pt idx="7899">
                  <c:v>-4.1723251000000001</c:v>
                </c:pt>
                <c:pt idx="7900">
                  <c:v>-4.1699409000000003</c:v>
                </c:pt>
                <c:pt idx="7901">
                  <c:v>-4.1680336000000002</c:v>
                </c:pt>
                <c:pt idx="7902">
                  <c:v>-4.1699409000000003</c:v>
                </c:pt>
                <c:pt idx="7903">
                  <c:v>-4.1732788000000003</c:v>
                </c:pt>
                <c:pt idx="7904">
                  <c:v>-4.1747093</c:v>
                </c:pt>
                <c:pt idx="7905">
                  <c:v>-4.1775703000000002</c:v>
                </c:pt>
                <c:pt idx="7906">
                  <c:v>-4.1832924</c:v>
                </c:pt>
                <c:pt idx="7907">
                  <c:v>-4.1875838999999999</c:v>
                </c:pt>
                <c:pt idx="7908">
                  <c:v>-4.1842461000000002</c:v>
                </c:pt>
                <c:pt idx="7909">
                  <c:v>-4.1766167000000003</c:v>
                </c:pt>
                <c:pt idx="7910">
                  <c:v>-4.1661263000000002</c:v>
                </c:pt>
                <c:pt idx="7911">
                  <c:v>-4.152298</c:v>
                </c:pt>
                <c:pt idx="7912">
                  <c:v>-4.1370392000000002</c:v>
                </c:pt>
                <c:pt idx="7913">
                  <c:v>-4.1260719000000003</c:v>
                </c:pt>
                <c:pt idx="7914">
                  <c:v>-4.1265488000000001</c:v>
                </c:pt>
                <c:pt idx="7915">
                  <c:v>-4.1317940000000002</c:v>
                </c:pt>
                <c:pt idx="7916">
                  <c:v>-4.1375159999999997</c:v>
                </c:pt>
                <c:pt idx="7917">
                  <c:v>-4.1446686000000001</c:v>
                </c:pt>
                <c:pt idx="7918">
                  <c:v>-4.1565894999999999</c:v>
                </c:pt>
                <c:pt idx="7919">
                  <c:v>-4.1675567999999998</c:v>
                </c:pt>
                <c:pt idx="7920">
                  <c:v>-4.1737555999999998</c:v>
                </c:pt>
                <c:pt idx="7921">
                  <c:v>-4.1780472</c:v>
                </c:pt>
                <c:pt idx="7922">
                  <c:v>-4.1847228999999997</c:v>
                </c:pt>
                <c:pt idx="7923">
                  <c:v>-4.1937828000000001</c:v>
                </c:pt>
                <c:pt idx="7924">
                  <c:v>-4.2028426999999997</c:v>
                </c:pt>
                <c:pt idx="7925">
                  <c:v>-4.2104720999999996</c:v>
                </c:pt>
                <c:pt idx="7926">
                  <c:v>-4.2114257999999998</c:v>
                </c:pt>
                <c:pt idx="7927">
                  <c:v>-4.2057036999999999</c:v>
                </c:pt>
                <c:pt idx="7928">
                  <c:v>-4.196167</c:v>
                </c:pt>
                <c:pt idx="7929">
                  <c:v>-4.1866301999999997</c:v>
                </c:pt>
                <c:pt idx="7930">
                  <c:v>-4.1775703000000002</c:v>
                </c:pt>
                <c:pt idx="7931">
                  <c:v>-4.1718482999999997</c:v>
                </c:pt>
                <c:pt idx="7932">
                  <c:v>-4.1742324999999996</c:v>
                </c:pt>
                <c:pt idx="7933">
                  <c:v>-4.1813849999999997</c:v>
                </c:pt>
                <c:pt idx="7934">
                  <c:v>-4.1885376000000001</c:v>
                </c:pt>
                <c:pt idx="7935">
                  <c:v>-4.1933059999999998</c:v>
                </c:pt>
                <c:pt idx="7936">
                  <c:v>-4.1956901999999996</c:v>
                </c:pt>
                <c:pt idx="7937">
                  <c:v>-4.1966438000000004</c:v>
                </c:pt>
                <c:pt idx="7938">
                  <c:v>-4.196167</c:v>
                </c:pt>
                <c:pt idx="7939">
                  <c:v>-4.1980743</c:v>
                </c:pt>
                <c:pt idx="7940">
                  <c:v>-4.2028426999999997</c:v>
                </c:pt>
                <c:pt idx="7941">
                  <c:v>-4.2047501</c:v>
                </c:pt>
                <c:pt idx="7942">
                  <c:v>-4.1980743</c:v>
                </c:pt>
                <c:pt idx="7943">
                  <c:v>-4.1861534000000002</c:v>
                </c:pt>
                <c:pt idx="7944">
                  <c:v>-4.1775703000000002</c:v>
                </c:pt>
                <c:pt idx="7945">
                  <c:v>-4.1723251000000001</c:v>
                </c:pt>
                <c:pt idx="7946">
                  <c:v>-4.1685103999999997</c:v>
                </c:pt>
                <c:pt idx="7947">
                  <c:v>-4.1675567999999998</c:v>
                </c:pt>
                <c:pt idx="7948">
                  <c:v>-4.1737555999999998</c:v>
                </c:pt>
                <c:pt idx="7949">
                  <c:v>-4.1851997000000001</c:v>
                </c:pt>
                <c:pt idx="7950">
                  <c:v>-4.1933059999999998</c:v>
                </c:pt>
                <c:pt idx="7951">
                  <c:v>-4.1966438000000004</c:v>
                </c:pt>
                <c:pt idx="7952">
                  <c:v>-4.1995049</c:v>
                </c:pt>
                <c:pt idx="7953">
                  <c:v>-4.2033195000000001</c:v>
                </c:pt>
                <c:pt idx="7954">
                  <c:v>-4.2028426999999997</c:v>
                </c:pt>
                <c:pt idx="7955">
                  <c:v>-4.1975974999999996</c:v>
                </c:pt>
                <c:pt idx="7956">
                  <c:v>-4.1918755000000001</c:v>
                </c:pt>
                <c:pt idx="7957">
                  <c:v>-4.1904449000000001</c:v>
                </c:pt>
                <c:pt idx="7958">
                  <c:v>-4.1913986000000003</c:v>
                </c:pt>
                <c:pt idx="7959">
                  <c:v>-4.1942595999999996</c:v>
                </c:pt>
                <c:pt idx="7960">
                  <c:v>-4.2004584999999999</c:v>
                </c:pt>
                <c:pt idx="7961">
                  <c:v>-4.2095184000000003</c:v>
                </c:pt>
                <c:pt idx="7962">
                  <c:v>-4.2181015000000004</c:v>
                </c:pt>
                <c:pt idx="7963">
                  <c:v>-4.2204857000000002</c:v>
                </c:pt>
                <c:pt idx="7964">
                  <c:v>-4.2176247</c:v>
                </c:pt>
                <c:pt idx="7965">
                  <c:v>-4.2123794999999999</c:v>
                </c:pt>
                <c:pt idx="7966">
                  <c:v>-4.2061805999999997</c:v>
                </c:pt>
                <c:pt idx="7967">
                  <c:v>-4.2014122</c:v>
                </c:pt>
                <c:pt idx="7968">
                  <c:v>-4.1999817000000004</c:v>
                </c:pt>
                <c:pt idx="7969">
                  <c:v>-4.2028426999999997</c:v>
                </c:pt>
                <c:pt idx="7970">
                  <c:v>-4.2076111000000003</c:v>
                </c:pt>
                <c:pt idx="7971">
                  <c:v>-4.2114257999999998</c:v>
                </c:pt>
                <c:pt idx="7972">
                  <c:v>-4.2133330999999998</c:v>
                </c:pt>
                <c:pt idx="7973">
                  <c:v>-4.2142868</c:v>
                </c:pt>
                <c:pt idx="7974">
                  <c:v>-4.2152405000000002</c:v>
                </c:pt>
                <c:pt idx="7975">
                  <c:v>-4.2147636000000004</c:v>
                </c:pt>
                <c:pt idx="7976">
                  <c:v>-4.2142868</c:v>
                </c:pt>
                <c:pt idx="7977">
                  <c:v>-4.2138099999999996</c:v>
                </c:pt>
                <c:pt idx="7978">
                  <c:v>-4.2128563000000003</c:v>
                </c:pt>
                <c:pt idx="7979">
                  <c:v>-4.2123794999999999</c:v>
                </c:pt>
                <c:pt idx="7980">
                  <c:v>-4.2123794999999999</c:v>
                </c:pt>
                <c:pt idx="7981">
                  <c:v>-4.2133330999999998</c:v>
                </c:pt>
                <c:pt idx="7982">
                  <c:v>-4.2152405000000002</c:v>
                </c:pt>
                <c:pt idx="7983">
                  <c:v>-4.2185782999999999</c:v>
                </c:pt>
                <c:pt idx="7984">
                  <c:v>-4.2228699000000001</c:v>
                </c:pt>
                <c:pt idx="7985">
                  <c:v>-4.2262076999999998</c:v>
                </c:pt>
                <c:pt idx="7986">
                  <c:v>-4.2266845999999996</c:v>
                </c:pt>
                <c:pt idx="7987">
                  <c:v>-4.2223930000000003</c:v>
                </c:pt>
                <c:pt idx="7988">
                  <c:v>-4.2138099999999996</c:v>
                </c:pt>
                <c:pt idx="7989">
                  <c:v>-4.2057036999999999</c:v>
                </c:pt>
                <c:pt idx="7990">
                  <c:v>-4.1990280000000002</c:v>
                </c:pt>
                <c:pt idx="7991">
                  <c:v>-4.1933059999999998</c:v>
                </c:pt>
                <c:pt idx="7992">
                  <c:v>-4.1866301999999997</c:v>
                </c:pt>
                <c:pt idx="7993">
                  <c:v>-4.1842461000000002</c:v>
                </c:pt>
                <c:pt idx="7994">
                  <c:v>-4.1885376000000001</c:v>
                </c:pt>
                <c:pt idx="7995">
                  <c:v>-4.1971207000000001</c:v>
                </c:pt>
                <c:pt idx="7996">
                  <c:v>-4.2071341999999996</c:v>
                </c:pt>
                <c:pt idx="7997">
                  <c:v>-4.2142868</c:v>
                </c:pt>
                <c:pt idx="7998">
                  <c:v>-4.2166709999999998</c:v>
                </c:pt>
                <c:pt idx="7999">
                  <c:v>-4.2142868</c:v>
                </c:pt>
                <c:pt idx="8000">
                  <c:v>-4.2099953000000001</c:v>
                </c:pt>
                <c:pt idx="8001">
                  <c:v>-4.2076111000000003</c:v>
                </c:pt>
                <c:pt idx="8002">
                  <c:v>-4.2085648000000004</c:v>
                </c:pt>
                <c:pt idx="8003">
                  <c:v>-4.2109489</c:v>
                </c:pt>
                <c:pt idx="8004">
                  <c:v>-4.2147636000000004</c:v>
                </c:pt>
                <c:pt idx="8005">
                  <c:v>-4.2176247</c:v>
                </c:pt>
                <c:pt idx="8006">
                  <c:v>-4.2181015000000004</c:v>
                </c:pt>
                <c:pt idx="8007">
                  <c:v>-4.2138099999999996</c:v>
                </c:pt>
                <c:pt idx="8008">
                  <c:v>-4.2071341999999996</c:v>
                </c:pt>
                <c:pt idx="8009">
                  <c:v>-4.2037963999999999</c:v>
                </c:pt>
                <c:pt idx="8010">
                  <c:v>-4.2057036999999999</c:v>
                </c:pt>
                <c:pt idx="8011">
                  <c:v>-4.2133330999999998</c:v>
                </c:pt>
                <c:pt idx="8012">
                  <c:v>-4.2204857000000002</c:v>
                </c:pt>
                <c:pt idx="8013">
                  <c:v>-4.2262076999999998</c:v>
                </c:pt>
                <c:pt idx="8014">
                  <c:v>-4.2290688000000003</c:v>
                </c:pt>
                <c:pt idx="8015">
                  <c:v>-4.2295455999999998</c:v>
                </c:pt>
                <c:pt idx="8016">
                  <c:v>-4.2252540999999999</c:v>
                </c:pt>
                <c:pt idx="8017">
                  <c:v>-4.2176247</c:v>
                </c:pt>
                <c:pt idx="8018">
                  <c:v>-4.2119026000000002</c:v>
                </c:pt>
                <c:pt idx="8019">
                  <c:v>-4.2109489</c:v>
                </c:pt>
                <c:pt idx="8020">
                  <c:v>-4.2123794999999999</c:v>
                </c:pt>
                <c:pt idx="8021">
                  <c:v>-4.2157172999999997</c:v>
                </c:pt>
                <c:pt idx="8022">
                  <c:v>-4.2243003999999997</c:v>
                </c:pt>
                <c:pt idx="8023">
                  <c:v>-4.2366982000000002</c:v>
                </c:pt>
                <c:pt idx="8024">
                  <c:v>-4.2476653999999998</c:v>
                </c:pt>
                <c:pt idx="8025">
                  <c:v>-4.2519568999999997</c:v>
                </c:pt>
                <c:pt idx="8026">
                  <c:v>-4.2505264</c:v>
                </c:pt>
                <c:pt idx="8027">
                  <c:v>-4.2471886000000003</c:v>
                </c:pt>
                <c:pt idx="8028">
                  <c:v>-4.2405128000000003</c:v>
                </c:pt>
                <c:pt idx="8029">
                  <c:v>-4.2304993</c:v>
                </c:pt>
                <c:pt idx="8030">
                  <c:v>-4.2171478000000002</c:v>
                </c:pt>
                <c:pt idx="8031">
                  <c:v>-4.2076111000000003</c:v>
                </c:pt>
                <c:pt idx="8032">
                  <c:v>-4.2057036999999999</c:v>
                </c:pt>
                <c:pt idx="8033">
                  <c:v>-4.2109489</c:v>
                </c:pt>
                <c:pt idx="8034">
                  <c:v>-4.2171478000000002</c:v>
                </c:pt>
                <c:pt idx="8035">
                  <c:v>-4.2200088999999998</c:v>
                </c:pt>
                <c:pt idx="8036">
                  <c:v>-4.2209624999999997</c:v>
                </c:pt>
                <c:pt idx="8037">
                  <c:v>-4.2219161999999999</c:v>
                </c:pt>
                <c:pt idx="8038">
                  <c:v>-4.2219161999999999</c:v>
                </c:pt>
                <c:pt idx="8039">
                  <c:v>-4.2181015000000004</c:v>
                </c:pt>
                <c:pt idx="8040">
                  <c:v>-4.2128563000000003</c:v>
                </c:pt>
                <c:pt idx="8041">
                  <c:v>-4.2119026000000002</c:v>
                </c:pt>
                <c:pt idx="8042">
                  <c:v>-4.2176247</c:v>
                </c:pt>
                <c:pt idx="8043">
                  <c:v>-4.2238235</c:v>
                </c:pt>
                <c:pt idx="8044">
                  <c:v>-4.2243003999999997</c:v>
                </c:pt>
                <c:pt idx="8045">
                  <c:v>-4.2228699000000001</c:v>
                </c:pt>
                <c:pt idx="8046">
                  <c:v>-4.2247772000000001</c:v>
                </c:pt>
                <c:pt idx="8047">
                  <c:v>-4.2319297999999996</c:v>
                </c:pt>
                <c:pt idx="8048">
                  <c:v>-4.2386055000000002</c:v>
                </c:pt>
                <c:pt idx="8049">
                  <c:v>-4.2414664999999996</c:v>
                </c:pt>
                <c:pt idx="8050">
                  <c:v>-4.2433738999999999</c:v>
                </c:pt>
                <c:pt idx="8051">
                  <c:v>-4.2438507000000003</c:v>
                </c:pt>
                <c:pt idx="8052">
                  <c:v>-4.2414664999999996</c:v>
                </c:pt>
                <c:pt idx="8053">
                  <c:v>-4.2352676000000002</c:v>
                </c:pt>
                <c:pt idx="8054">
                  <c:v>-4.2276382000000003</c:v>
                </c:pt>
                <c:pt idx="8055">
                  <c:v>-4.2228699000000001</c:v>
                </c:pt>
                <c:pt idx="8056">
                  <c:v>-4.2204857000000002</c:v>
                </c:pt>
                <c:pt idx="8057">
                  <c:v>-4.2181015000000004</c:v>
                </c:pt>
                <c:pt idx="8058">
                  <c:v>-4.2161942000000003</c:v>
                </c:pt>
                <c:pt idx="8059">
                  <c:v>-4.2147636000000004</c:v>
                </c:pt>
                <c:pt idx="8060">
                  <c:v>-4.2138099999999996</c:v>
                </c:pt>
                <c:pt idx="8061">
                  <c:v>-4.2138099999999996</c:v>
                </c:pt>
                <c:pt idx="8062">
                  <c:v>-4.2185782999999999</c:v>
                </c:pt>
                <c:pt idx="8063">
                  <c:v>-4.2276382000000003</c:v>
                </c:pt>
                <c:pt idx="8064">
                  <c:v>-4.2319297999999996</c:v>
                </c:pt>
                <c:pt idx="8065">
                  <c:v>-4.2304993</c:v>
                </c:pt>
                <c:pt idx="8066">
                  <c:v>-4.2295455999999998</c:v>
                </c:pt>
                <c:pt idx="8067">
                  <c:v>-4.2314528999999999</c:v>
                </c:pt>
                <c:pt idx="8068">
                  <c:v>-4.2333603000000002</c:v>
                </c:pt>
                <c:pt idx="8069">
                  <c:v>-4.2352676000000002</c:v>
                </c:pt>
                <c:pt idx="8070">
                  <c:v>-4.2395592000000004</c:v>
                </c:pt>
                <c:pt idx="8071">
                  <c:v>-4.2452812</c:v>
                </c:pt>
                <c:pt idx="8072">
                  <c:v>-4.2519568999999997</c:v>
                </c:pt>
                <c:pt idx="8073">
                  <c:v>-4.2562484999999999</c:v>
                </c:pt>
                <c:pt idx="8074">
                  <c:v>-4.2538643</c:v>
                </c:pt>
                <c:pt idx="8075">
                  <c:v>-4.2438507000000003</c:v>
                </c:pt>
                <c:pt idx="8076">
                  <c:v>-4.2338370999999997</c:v>
                </c:pt>
                <c:pt idx="8077">
                  <c:v>-4.2295455999999998</c:v>
                </c:pt>
                <c:pt idx="8078">
                  <c:v>-4.2304993</c:v>
                </c:pt>
                <c:pt idx="8079">
                  <c:v>-4.2338370999999997</c:v>
                </c:pt>
                <c:pt idx="8080">
                  <c:v>-4.2409897000000001</c:v>
                </c:pt>
                <c:pt idx="8081">
                  <c:v>-4.2529105999999999</c:v>
                </c:pt>
                <c:pt idx="8082">
                  <c:v>-4.2643547000000002</c:v>
                </c:pt>
                <c:pt idx="8083">
                  <c:v>-4.2681693999999997</c:v>
                </c:pt>
                <c:pt idx="8084">
                  <c:v>-4.2629241999999996</c:v>
                </c:pt>
                <c:pt idx="8085">
                  <c:v>-4.2524338000000004</c:v>
                </c:pt>
                <c:pt idx="8086">
                  <c:v>-4.2400359999999999</c:v>
                </c:pt>
                <c:pt idx="8087">
                  <c:v>-4.2281151000000001</c:v>
                </c:pt>
                <c:pt idx="8088">
                  <c:v>-4.2200088999999998</c:v>
                </c:pt>
                <c:pt idx="8089">
                  <c:v>-4.2204857000000002</c:v>
                </c:pt>
                <c:pt idx="8090">
                  <c:v>-4.2300224000000002</c:v>
                </c:pt>
                <c:pt idx="8091">
                  <c:v>-4.2414664999999996</c:v>
                </c:pt>
                <c:pt idx="8092">
                  <c:v>-4.2490959000000004</c:v>
                </c:pt>
                <c:pt idx="8093">
                  <c:v>-4.2519568999999997</c:v>
                </c:pt>
                <c:pt idx="8094">
                  <c:v>-4.2533874999999997</c:v>
                </c:pt>
                <c:pt idx="8095">
                  <c:v>-4.2533874999999997</c:v>
                </c:pt>
                <c:pt idx="8096">
                  <c:v>-4.2486191</c:v>
                </c:pt>
                <c:pt idx="8097">
                  <c:v>-4.2395592000000004</c:v>
                </c:pt>
                <c:pt idx="8098">
                  <c:v>-4.2328834999999998</c:v>
                </c:pt>
                <c:pt idx="8099">
                  <c:v>-4.2309761000000004</c:v>
                </c:pt>
                <c:pt idx="8100">
                  <c:v>-4.2309761000000004</c:v>
                </c:pt>
                <c:pt idx="8101">
                  <c:v>-4.2290688000000003</c:v>
                </c:pt>
                <c:pt idx="8102">
                  <c:v>-4.2290688000000003</c:v>
                </c:pt>
                <c:pt idx="8103">
                  <c:v>-4.2328834999999998</c:v>
                </c:pt>
                <c:pt idx="8104">
                  <c:v>-4.2357445</c:v>
                </c:pt>
                <c:pt idx="8105">
                  <c:v>-4.2362213000000004</c:v>
                </c:pt>
                <c:pt idx="8106">
                  <c:v>-4.2324066</c:v>
                </c:pt>
                <c:pt idx="8107">
                  <c:v>-4.2252540999999999</c:v>
                </c:pt>
                <c:pt idx="8108">
                  <c:v>-4.2152405000000002</c:v>
                </c:pt>
                <c:pt idx="8109">
                  <c:v>-4.2066574000000001</c:v>
                </c:pt>
                <c:pt idx="8110">
                  <c:v>-4.2023659000000002</c:v>
                </c:pt>
                <c:pt idx="8111">
                  <c:v>-4.2037963999999999</c:v>
                </c:pt>
                <c:pt idx="8112">
                  <c:v>-4.2104720999999996</c:v>
                </c:pt>
                <c:pt idx="8113">
                  <c:v>-4.2233466999999996</c:v>
                </c:pt>
                <c:pt idx="8114">
                  <c:v>-4.2376518000000001</c:v>
                </c:pt>
                <c:pt idx="8115">
                  <c:v>-4.2452812</c:v>
                </c:pt>
                <c:pt idx="8116">
                  <c:v>-4.2428970000000001</c:v>
                </c:pt>
                <c:pt idx="8117">
                  <c:v>-4.2362213000000004</c:v>
                </c:pt>
                <c:pt idx="8118">
                  <c:v>-4.2309761000000004</c:v>
                </c:pt>
                <c:pt idx="8119">
                  <c:v>-4.2262076999999998</c:v>
                </c:pt>
                <c:pt idx="8120">
                  <c:v>-4.2204857000000002</c:v>
                </c:pt>
                <c:pt idx="8121">
                  <c:v>-4.2161942000000003</c:v>
                </c:pt>
                <c:pt idx="8122">
                  <c:v>-4.2157172999999997</c:v>
                </c:pt>
                <c:pt idx="8123">
                  <c:v>-4.2166709999999998</c:v>
                </c:pt>
                <c:pt idx="8124">
                  <c:v>-4.2147636000000004</c:v>
                </c:pt>
                <c:pt idx="8125">
                  <c:v>-4.2085648000000004</c:v>
                </c:pt>
                <c:pt idx="8126">
                  <c:v>-4.2033195000000001</c:v>
                </c:pt>
                <c:pt idx="8127">
                  <c:v>-4.2033195000000001</c:v>
                </c:pt>
                <c:pt idx="8128">
                  <c:v>-4.2066574000000001</c:v>
                </c:pt>
                <c:pt idx="8129">
                  <c:v>-4.2085648000000004</c:v>
                </c:pt>
                <c:pt idx="8130">
                  <c:v>-4.2076111000000003</c:v>
                </c:pt>
                <c:pt idx="8131">
                  <c:v>-4.2057036999999999</c:v>
                </c:pt>
                <c:pt idx="8132">
                  <c:v>-4.2066574000000001</c:v>
                </c:pt>
                <c:pt idx="8133">
                  <c:v>-4.2104720999999996</c:v>
                </c:pt>
                <c:pt idx="8134">
                  <c:v>-4.2171478000000002</c:v>
                </c:pt>
                <c:pt idx="8135">
                  <c:v>-4.2271614</c:v>
                </c:pt>
                <c:pt idx="8136">
                  <c:v>-4.2395592000000004</c:v>
                </c:pt>
                <c:pt idx="8137">
                  <c:v>-4.2524338000000004</c:v>
                </c:pt>
                <c:pt idx="8138">
                  <c:v>-4.2614936999999999</c:v>
                </c:pt>
                <c:pt idx="8139">
                  <c:v>-4.2638778999999998</c:v>
                </c:pt>
                <c:pt idx="8140">
                  <c:v>-4.2619705000000003</c:v>
                </c:pt>
                <c:pt idx="8141">
                  <c:v>-4.2576790000000004</c:v>
                </c:pt>
                <c:pt idx="8142">
                  <c:v>-4.2500495999999996</c:v>
                </c:pt>
                <c:pt idx="8143">
                  <c:v>-4.2400359999999999</c:v>
                </c:pt>
                <c:pt idx="8144">
                  <c:v>-4.2295455999999998</c:v>
                </c:pt>
                <c:pt idx="8145">
                  <c:v>-4.2209624999999997</c:v>
                </c:pt>
                <c:pt idx="8146">
                  <c:v>-4.2171478000000002</c:v>
                </c:pt>
                <c:pt idx="8147">
                  <c:v>-4.2200088999999998</c:v>
                </c:pt>
                <c:pt idx="8148">
                  <c:v>-4.2300224000000002</c:v>
                </c:pt>
                <c:pt idx="8149">
                  <c:v>-4.2414664999999996</c:v>
                </c:pt>
                <c:pt idx="8150">
                  <c:v>-4.2519568999999997</c:v>
                </c:pt>
                <c:pt idx="8151">
                  <c:v>-4.2614936999999999</c:v>
                </c:pt>
                <c:pt idx="8152">
                  <c:v>-4.2686462000000001</c:v>
                </c:pt>
                <c:pt idx="8153">
                  <c:v>-4.2681693999999997</c:v>
                </c:pt>
                <c:pt idx="8154">
                  <c:v>-4.2629241999999996</c:v>
                </c:pt>
                <c:pt idx="8155">
                  <c:v>-4.2581557999999999</c:v>
                </c:pt>
                <c:pt idx="8156">
                  <c:v>-4.2586326999999997</c:v>
                </c:pt>
                <c:pt idx="8157">
                  <c:v>-4.2629241999999996</c:v>
                </c:pt>
                <c:pt idx="8158">
                  <c:v>-4.2672157000000004</c:v>
                </c:pt>
                <c:pt idx="8159">
                  <c:v>-4.2719841000000001</c:v>
                </c:pt>
                <c:pt idx="8160">
                  <c:v>-4.2753220000000001</c:v>
                </c:pt>
                <c:pt idx="8161">
                  <c:v>-4.2762756</c:v>
                </c:pt>
                <c:pt idx="8162">
                  <c:v>-4.2724608999999996</c:v>
                </c:pt>
                <c:pt idx="8163">
                  <c:v>-4.2638778999999998</c:v>
                </c:pt>
                <c:pt idx="8164">
                  <c:v>-4.2557716000000001</c:v>
                </c:pt>
                <c:pt idx="8165">
                  <c:v>-4.2505264</c:v>
                </c:pt>
                <c:pt idx="8166">
                  <c:v>-4.2514801000000002</c:v>
                </c:pt>
                <c:pt idx="8167">
                  <c:v>-4.2562484999999999</c:v>
                </c:pt>
                <c:pt idx="8168">
                  <c:v>-4.2619705000000003</c:v>
                </c:pt>
                <c:pt idx="8169">
                  <c:v>-4.2653084000000003</c:v>
                </c:pt>
                <c:pt idx="8170">
                  <c:v>-4.2667389</c:v>
                </c:pt>
                <c:pt idx="8171">
                  <c:v>-4.2667389</c:v>
                </c:pt>
                <c:pt idx="8172">
                  <c:v>-4.2624474000000001</c:v>
                </c:pt>
                <c:pt idx="8173">
                  <c:v>-4.2548180000000002</c:v>
                </c:pt>
                <c:pt idx="8174">
                  <c:v>-4.2486191</c:v>
                </c:pt>
                <c:pt idx="8175">
                  <c:v>-4.2500495999999996</c:v>
                </c:pt>
                <c:pt idx="8176">
                  <c:v>-4.2557716000000001</c:v>
                </c:pt>
                <c:pt idx="8177">
                  <c:v>-4.2614936999999999</c:v>
                </c:pt>
                <c:pt idx="8178">
                  <c:v>-4.2638778999999998</c:v>
                </c:pt>
                <c:pt idx="8179">
                  <c:v>-4.2624474000000001</c:v>
                </c:pt>
                <c:pt idx="8180">
                  <c:v>-4.2576790000000004</c:v>
                </c:pt>
                <c:pt idx="8181">
                  <c:v>-4.2514801000000002</c:v>
                </c:pt>
                <c:pt idx="8182">
                  <c:v>-4.2452812</c:v>
                </c:pt>
                <c:pt idx="8183">
                  <c:v>-4.2395592000000004</c:v>
                </c:pt>
                <c:pt idx="8184">
                  <c:v>-4.2371749999999997</c:v>
                </c:pt>
                <c:pt idx="8185">
                  <c:v>-4.2400359999999999</c:v>
                </c:pt>
                <c:pt idx="8186">
                  <c:v>-4.2457580999999998</c:v>
                </c:pt>
                <c:pt idx="8187">
                  <c:v>-4.2514801000000002</c:v>
                </c:pt>
                <c:pt idx="8188">
                  <c:v>-4.2581557999999999</c:v>
                </c:pt>
                <c:pt idx="8189">
                  <c:v>-4.2681693999999997</c:v>
                </c:pt>
                <c:pt idx="8190">
                  <c:v>-4.2748451000000003</c:v>
                </c:pt>
                <c:pt idx="8191">
                  <c:v>-4.2734145999999997</c:v>
                </c:pt>
                <c:pt idx="8192">
                  <c:v>-4.2672157000000004</c:v>
                </c:pt>
                <c:pt idx="8193">
                  <c:v>-4.2614936999999999</c:v>
                </c:pt>
                <c:pt idx="8194">
                  <c:v>-4.2552947999999997</c:v>
                </c:pt>
                <c:pt idx="8195">
                  <c:v>-4.2443274999999998</c:v>
                </c:pt>
                <c:pt idx="8196">
                  <c:v>-4.2352676000000002</c:v>
                </c:pt>
                <c:pt idx="8197">
                  <c:v>-4.2371749999999997</c:v>
                </c:pt>
                <c:pt idx="8198">
                  <c:v>-4.2467116999999996</c:v>
                </c:pt>
                <c:pt idx="8199">
                  <c:v>-4.2533874999999997</c:v>
                </c:pt>
                <c:pt idx="8200">
                  <c:v>-4.2552947999999997</c:v>
                </c:pt>
                <c:pt idx="8201">
                  <c:v>-4.2600632000000003</c:v>
                </c:pt>
                <c:pt idx="8202">
                  <c:v>-4.2691230999999998</c:v>
                </c:pt>
                <c:pt idx="8203">
                  <c:v>-4.2753220000000001</c:v>
                </c:pt>
                <c:pt idx="8204">
                  <c:v>-4.2748451000000003</c:v>
                </c:pt>
                <c:pt idx="8205">
                  <c:v>-4.2695999000000002</c:v>
                </c:pt>
                <c:pt idx="8206">
                  <c:v>-4.2643547000000002</c:v>
                </c:pt>
                <c:pt idx="8207">
                  <c:v>-4.2610168000000002</c:v>
                </c:pt>
                <c:pt idx="8208">
                  <c:v>-4.2591095000000001</c:v>
                </c:pt>
                <c:pt idx="8209">
                  <c:v>-4.2610168000000002</c:v>
                </c:pt>
                <c:pt idx="8210">
                  <c:v>-4.2681693999999997</c:v>
                </c:pt>
                <c:pt idx="8211">
                  <c:v>-4.2791366999999996</c:v>
                </c:pt>
                <c:pt idx="8212">
                  <c:v>-4.2881966</c:v>
                </c:pt>
                <c:pt idx="8213">
                  <c:v>-4.2915343999999997</c:v>
                </c:pt>
                <c:pt idx="8214">
                  <c:v>-4.2886734000000004</c:v>
                </c:pt>
                <c:pt idx="8215">
                  <c:v>-4.2824745000000002</c:v>
                </c:pt>
                <c:pt idx="8216">
                  <c:v>-4.2777060999999996</c:v>
                </c:pt>
                <c:pt idx="8217">
                  <c:v>-4.2791366999999996</c:v>
                </c:pt>
                <c:pt idx="8218">
                  <c:v>-4.2843818999999996</c:v>
                </c:pt>
                <c:pt idx="8219">
                  <c:v>-4.2867661000000004</c:v>
                </c:pt>
                <c:pt idx="8220">
                  <c:v>-4.2848587</c:v>
                </c:pt>
                <c:pt idx="8221">
                  <c:v>-4.2791366999999996</c:v>
                </c:pt>
                <c:pt idx="8222">
                  <c:v>-4.2705536000000004</c:v>
                </c:pt>
                <c:pt idx="8223">
                  <c:v>-4.2595862999999996</c:v>
                </c:pt>
                <c:pt idx="8224">
                  <c:v>-4.2500495999999996</c:v>
                </c:pt>
                <c:pt idx="8225">
                  <c:v>-4.2452812</c:v>
                </c:pt>
                <c:pt idx="8226">
                  <c:v>-4.2452812</c:v>
                </c:pt>
                <c:pt idx="8227">
                  <c:v>-4.2467116999999996</c:v>
                </c:pt>
                <c:pt idx="8228">
                  <c:v>-4.2471886000000003</c:v>
                </c:pt>
                <c:pt idx="8229">
                  <c:v>-4.2438507000000003</c:v>
                </c:pt>
                <c:pt idx="8230">
                  <c:v>-4.2357445</c:v>
                </c:pt>
                <c:pt idx="8231">
                  <c:v>-4.2233466999999996</c:v>
                </c:pt>
                <c:pt idx="8232">
                  <c:v>-4.2123794999999999</c:v>
                </c:pt>
                <c:pt idx="8233">
                  <c:v>-4.2085648000000004</c:v>
                </c:pt>
                <c:pt idx="8234">
                  <c:v>-4.2099953000000001</c:v>
                </c:pt>
                <c:pt idx="8235">
                  <c:v>-4.2138099999999996</c:v>
                </c:pt>
                <c:pt idx="8236">
                  <c:v>-4.2185782999999999</c:v>
                </c:pt>
                <c:pt idx="8237">
                  <c:v>-4.2271614</c:v>
                </c:pt>
                <c:pt idx="8238">
                  <c:v>-4.2395592000000004</c:v>
                </c:pt>
                <c:pt idx="8239">
                  <c:v>-4.2519568999999997</c:v>
                </c:pt>
                <c:pt idx="8240">
                  <c:v>-4.2619705000000003</c:v>
                </c:pt>
                <c:pt idx="8241">
                  <c:v>-4.2705536000000004</c:v>
                </c:pt>
                <c:pt idx="8242">
                  <c:v>-4.2786597999999998</c:v>
                </c:pt>
                <c:pt idx="8243">
                  <c:v>-4.2824745000000002</c:v>
                </c:pt>
                <c:pt idx="8244">
                  <c:v>-4.2810439999999996</c:v>
                </c:pt>
                <c:pt idx="8245">
                  <c:v>-4.2757987999999996</c:v>
                </c:pt>
                <c:pt idx="8246">
                  <c:v>-4.2705536000000004</c:v>
                </c:pt>
                <c:pt idx="8247">
                  <c:v>-4.2672157000000004</c:v>
                </c:pt>
                <c:pt idx="8248">
                  <c:v>-4.2672157000000004</c:v>
                </c:pt>
                <c:pt idx="8249">
                  <c:v>-4.2724608999999996</c:v>
                </c:pt>
                <c:pt idx="8250">
                  <c:v>-4.2800903000000003</c:v>
                </c:pt>
                <c:pt idx="8251">
                  <c:v>-4.2858124000000002</c:v>
                </c:pt>
                <c:pt idx="8252">
                  <c:v>-4.2872428999999999</c:v>
                </c:pt>
                <c:pt idx="8253">
                  <c:v>-4.2867661000000004</c:v>
                </c:pt>
                <c:pt idx="8254">
                  <c:v>-4.2839049999999999</c:v>
                </c:pt>
                <c:pt idx="8255">
                  <c:v>-4.2772293000000001</c:v>
                </c:pt>
                <c:pt idx="8256">
                  <c:v>-4.2691230999999998</c:v>
                </c:pt>
                <c:pt idx="8257">
                  <c:v>-4.263401</c:v>
                </c:pt>
                <c:pt idx="8258">
                  <c:v>-4.2605399999999998</c:v>
                </c:pt>
                <c:pt idx="8259">
                  <c:v>-4.2576790000000004</c:v>
                </c:pt>
                <c:pt idx="8260">
                  <c:v>-4.2567253000000003</c:v>
                </c:pt>
                <c:pt idx="8261">
                  <c:v>-4.2600632000000003</c:v>
                </c:pt>
                <c:pt idx="8262">
                  <c:v>-4.2662620999999996</c:v>
                </c:pt>
                <c:pt idx="8263">
                  <c:v>-4.2729378000000002</c:v>
                </c:pt>
                <c:pt idx="8264">
                  <c:v>-4.2786597999999998</c:v>
                </c:pt>
                <c:pt idx="8265">
                  <c:v>-4.2824745000000002</c:v>
                </c:pt>
                <c:pt idx="8266">
                  <c:v>-4.2824745000000002</c:v>
                </c:pt>
                <c:pt idx="8267">
                  <c:v>-4.2805672000000001</c:v>
                </c:pt>
                <c:pt idx="8268">
                  <c:v>-4.2777060999999996</c:v>
                </c:pt>
                <c:pt idx="8269">
                  <c:v>-4.2719841000000001</c:v>
                </c:pt>
                <c:pt idx="8270">
                  <c:v>-4.2653084000000003</c:v>
                </c:pt>
                <c:pt idx="8271">
                  <c:v>-4.2600632000000003</c:v>
                </c:pt>
                <c:pt idx="8272">
                  <c:v>-4.2572020999999998</c:v>
                </c:pt>
                <c:pt idx="8273">
                  <c:v>-4.2548180000000002</c:v>
                </c:pt>
                <c:pt idx="8274">
                  <c:v>-4.2514801000000002</c:v>
                </c:pt>
                <c:pt idx="8275">
                  <c:v>-4.2505264</c:v>
                </c:pt>
                <c:pt idx="8276">
                  <c:v>-4.2538643</c:v>
                </c:pt>
                <c:pt idx="8277">
                  <c:v>-4.2600632000000003</c:v>
                </c:pt>
                <c:pt idx="8278">
                  <c:v>-4.2653084000000003</c:v>
                </c:pt>
                <c:pt idx="8279">
                  <c:v>-4.2667389</c:v>
                </c:pt>
                <c:pt idx="8280">
                  <c:v>-4.2667389</c:v>
                </c:pt>
                <c:pt idx="8281">
                  <c:v>-4.2662620999999996</c:v>
                </c:pt>
                <c:pt idx="8282">
                  <c:v>-4.2667389</c:v>
                </c:pt>
                <c:pt idx="8283">
                  <c:v>-4.2667389</c:v>
                </c:pt>
                <c:pt idx="8284">
                  <c:v>-4.2667389</c:v>
                </c:pt>
                <c:pt idx="8285">
                  <c:v>-4.2672157000000004</c:v>
                </c:pt>
                <c:pt idx="8286">
                  <c:v>-4.2686462000000001</c:v>
                </c:pt>
                <c:pt idx="8287">
                  <c:v>-4.2686462000000001</c:v>
                </c:pt>
                <c:pt idx="8288">
                  <c:v>-4.263401</c:v>
                </c:pt>
                <c:pt idx="8289">
                  <c:v>-4.2557716000000001</c:v>
                </c:pt>
                <c:pt idx="8290">
                  <c:v>-4.2529105999999999</c:v>
                </c:pt>
                <c:pt idx="8291">
                  <c:v>-4.2572020999999998</c:v>
                </c:pt>
                <c:pt idx="8292">
                  <c:v>-4.2643547000000002</c:v>
                </c:pt>
                <c:pt idx="8293">
                  <c:v>-4.2719841000000001</c:v>
                </c:pt>
                <c:pt idx="8294">
                  <c:v>-4.2824745000000002</c:v>
                </c:pt>
                <c:pt idx="8295">
                  <c:v>-4.2953491000000001</c:v>
                </c:pt>
                <c:pt idx="8296">
                  <c:v>-4.3053626999999999</c:v>
                </c:pt>
                <c:pt idx="8297">
                  <c:v>-4.3101311000000004</c:v>
                </c:pt>
                <c:pt idx="8298">
                  <c:v>-4.3101311000000004</c:v>
                </c:pt>
                <c:pt idx="8299">
                  <c:v>-4.3110847000000003</c:v>
                </c:pt>
                <c:pt idx="8300">
                  <c:v>-4.3172835999999997</c:v>
                </c:pt>
                <c:pt idx="8301">
                  <c:v>-4.3249129999999996</c:v>
                </c:pt>
                <c:pt idx="8302">
                  <c:v>-4.3301581999999996</c:v>
                </c:pt>
                <c:pt idx="8303">
                  <c:v>-4.3292045999999997</c:v>
                </c:pt>
                <c:pt idx="8304">
                  <c:v>-4.3249129999999996</c:v>
                </c:pt>
                <c:pt idx="8305">
                  <c:v>-4.3139457999999999</c:v>
                </c:pt>
                <c:pt idx="8306">
                  <c:v>-4.2972564999999996</c:v>
                </c:pt>
                <c:pt idx="8307">
                  <c:v>-4.2810439999999996</c:v>
                </c:pt>
                <c:pt idx="8308">
                  <c:v>-4.2715072999999997</c:v>
                </c:pt>
                <c:pt idx="8309">
                  <c:v>-4.2705536000000004</c:v>
                </c:pt>
                <c:pt idx="8310">
                  <c:v>-4.2738914000000001</c:v>
                </c:pt>
                <c:pt idx="8311">
                  <c:v>-4.2796135</c:v>
                </c:pt>
                <c:pt idx="8312">
                  <c:v>-4.2843818999999996</c:v>
                </c:pt>
                <c:pt idx="8313">
                  <c:v>-4.2872428999999999</c:v>
                </c:pt>
                <c:pt idx="8314">
                  <c:v>-4.2891501999999999</c:v>
                </c:pt>
                <c:pt idx="8315">
                  <c:v>-4.2915343999999997</c:v>
                </c:pt>
                <c:pt idx="8316">
                  <c:v>-4.2963028000000003</c:v>
                </c:pt>
                <c:pt idx="8317">
                  <c:v>-4.3039322000000002</c:v>
                </c:pt>
                <c:pt idx="8318">
                  <c:v>-4.3139457999999999</c:v>
                </c:pt>
                <c:pt idx="8319">
                  <c:v>-4.3220520000000002</c:v>
                </c:pt>
                <c:pt idx="8320">
                  <c:v>-4.3253899000000002</c:v>
                </c:pt>
                <c:pt idx="8321">
                  <c:v>-4.3215751999999998</c:v>
                </c:pt>
                <c:pt idx="8322">
                  <c:v>-4.3158531</c:v>
                </c:pt>
                <c:pt idx="8323">
                  <c:v>-4.3110847000000003</c:v>
                </c:pt>
                <c:pt idx="8324">
                  <c:v>-4.3072701000000002</c:v>
                </c:pt>
                <c:pt idx="8325">
                  <c:v>-4.3005943000000002</c:v>
                </c:pt>
                <c:pt idx="8326">
                  <c:v>-4.2910576000000002</c:v>
                </c:pt>
                <c:pt idx="8327">
                  <c:v>-4.2819976999999998</c:v>
                </c:pt>
                <c:pt idx="8328">
                  <c:v>-4.2748451000000003</c:v>
                </c:pt>
                <c:pt idx="8329">
                  <c:v>-4.2705536000000004</c:v>
                </c:pt>
                <c:pt idx="8330">
                  <c:v>-4.2676926000000002</c:v>
                </c:pt>
                <c:pt idx="8331">
                  <c:v>-4.2695999000000002</c:v>
                </c:pt>
                <c:pt idx="8332">
                  <c:v>-4.2748451000000003</c:v>
                </c:pt>
                <c:pt idx="8333">
                  <c:v>-4.2815208</c:v>
                </c:pt>
                <c:pt idx="8334">
                  <c:v>-4.2872428999999999</c:v>
                </c:pt>
                <c:pt idx="8335">
                  <c:v>-4.2896270999999997</c:v>
                </c:pt>
                <c:pt idx="8336">
                  <c:v>-4.2901039000000001</c:v>
                </c:pt>
                <c:pt idx="8337">
                  <c:v>-4.2896270999999997</c:v>
                </c:pt>
                <c:pt idx="8338">
                  <c:v>-4.2896270999999997</c:v>
                </c:pt>
                <c:pt idx="8339">
                  <c:v>-4.2920113000000004</c:v>
                </c:pt>
                <c:pt idx="8340">
                  <c:v>-4.2953491000000001</c:v>
                </c:pt>
                <c:pt idx="8341">
                  <c:v>-4.2986870000000001</c:v>
                </c:pt>
                <c:pt idx="8342">
                  <c:v>-4.3001174999999998</c:v>
                </c:pt>
                <c:pt idx="8343">
                  <c:v>-4.3010712</c:v>
                </c:pt>
                <c:pt idx="8344">
                  <c:v>-4.3025016999999997</c:v>
                </c:pt>
                <c:pt idx="8345">
                  <c:v>-4.3053626999999999</c:v>
                </c:pt>
                <c:pt idx="8346">
                  <c:v>-4.3091774000000003</c:v>
                </c:pt>
                <c:pt idx="8347">
                  <c:v>-4.3115616000000001</c:v>
                </c:pt>
                <c:pt idx="8348">
                  <c:v>-4.3115616000000001</c:v>
                </c:pt>
                <c:pt idx="8349">
                  <c:v>-4.3110847000000003</c:v>
                </c:pt>
                <c:pt idx="8350">
                  <c:v>-4.3125153000000003</c:v>
                </c:pt>
                <c:pt idx="8351">
                  <c:v>-4.3106078999999999</c:v>
                </c:pt>
                <c:pt idx="8352">
                  <c:v>-4.3048859000000004</c:v>
                </c:pt>
                <c:pt idx="8353">
                  <c:v>-4.2986870000000001</c:v>
                </c:pt>
                <c:pt idx="8354">
                  <c:v>-4.2986870000000001</c:v>
                </c:pt>
                <c:pt idx="8355">
                  <c:v>-4.3029785</c:v>
                </c:pt>
                <c:pt idx="8356">
                  <c:v>-4.3082237000000001</c:v>
                </c:pt>
                <c:pt idx="8357">
                  <c:v>-4.3129920999999998</c:v>
                </c:pt>
                <c:pt idx="8358">
                  <c:v>-4.3177605000000003</c:v>
                </c:pt>
                <c:pt idx="8359">
                  <c:v>-4.3196678000000004</c:v>
                </c:pt>
                <c:pt idx="8360">
                  <c:v>-4.3148993999999998</c:v>
                </c:pt>
                <c:pt idx="8361">
                  <c:v>-4.3058395000000003</c:v>
                </c:pt>
                <c:pt idx="8362">
                  <c:v>-4.2982101000000004</c:v>
                </c:pt>
                <c:pt idx="8363">
                  <c:v>-4.2948722999999998</c:v>
                </c:pt>
                <c:pt idx="8364">
                  <c:v>-4.2958259999999999</c:v>
                </c:pt>
                <c:pt idx="8365">
                  <c:v>-4.3025016999999997</c:v>
                </c:pt>
                <c:pt idx="8366">
                  <c:v>-4.3139457999999999</c:v>
                </c:pt>
                <c:pt idx="8367">
                  <c:v>-4.3244362000000001</c:v>
                </c:pt>
                <c:pt idx="8368">
                  <c:v>-4.3282508999999996</c:v>
                </c:pt>
                <c:pt idx="8369">
                  <c:v>-4.3249129999999996</c:v>
                </c:pt>
                <c:pt idx="8370">
                  <c:v>-4.3187141000000002</c:v>
                </c:pt>
                <c:pt idx="8371">
                  <c:v>-4.3120383999999996</c:v>
                </c:pt>
                <c:pt idx="8372">
                  <c:v>-4.3063164</c:v>
                </c:pt>
                <c:pt idx="8373">
                  <c:v>-4.2996407000000003</c:v>
                </c:pt>
                <c:pt idx="8374">
                  <c:v>-4.2920113000000004</c:v>
                </c:pt>
                <c:pt idx="8375">
                  <c:v>-4.2891501999999999</c:v>
                </c:pt>
                <c:pt idx="8376">
                  <c:v>-4.2924880999999999</c:v>
                </c:pt>
                <c:pt idx="8377">
                  <c:v>-4.2982101000000004</c:v>
                </c:pt>
                <c:pt idx="8378">
                  <c:v>-4.2982101000000004</c:v>
                </c:pt>
                <c:pt idx="8379">
                  <c:v>-4.2939185999999996</c:v>
                </c:pt>
                <c:pt idx="8380">
                  <c:v>-4.2943954</c:v>
                </c:pt>
                <c:pt idx="8381">
                  <c:v>-4.2991637999999996</c:v>
                </c:pt>
                <c:pt idx="8382">
                  <c:v>-4.3044089999999997</c:v>
                </c:pt>
                <c:pt idx="8383">
                  <c:v>-4.3087005999999999</c:v>
                </c:pt>
                <c:pt idx="8384">
                  <c:v>-4.3139457999999999</c:v>
                </c:pt>
                <c:pt idx="8385">
                  <c:v>-4.3234824999999999</c:v>
                </c:pt>
                <c:pt idx="8386">
                  <c:v>-4.3339729</c:v>
                </c:pt>
                <c:pt idx="8387">
                  <c:v>-4.3416022999999999</c:v>
                </c:pt>
                <c:pt idx="8388">
                  <c:v>-4.3435097000000003</c:v>
                </c:pt>
                <c:pt idx="8389">
                  <c:v>-4.3425560000000001</c:v>
                </c:pt>
                <c:pt idx="8390">
                  <c:v>-4.3411255000000004</c:v>
                </c:pt>
                <c:pt idx="8391">
                  <c:v>-4.3368339999999996</c:v>
                </c:pt>
                <c:pt idx="8392">
                  <c:v>-4.3296814000000001</c:v>
                </c:pt>
                <c:pt idx="8393">
                  <c:v>-4.3210983000000001</c:v>
                </c:pt>
                <c:pt idx="8394">
                  <c:v>-4.3125153000000003</c:v>
                </c:pt>
                <c:pt idx="8395">
                  <c:v>-4.3044089999999997</c:v>
                </c:pt>
                <c:pt idx="8396">
                  <c:v>-4.2967795999999998</c:v>
                </c:pt>
                <c:pt idx="8397">
                  <c:v>-4.2901039000000001</c:v>
                </c:pt>
                <c:pt idx="8398">
                  <c:v>-4.2843818999999996</c:v>
                </c:pt>
                <c:pt idx="8399">
                  <c:v>-4.2786597999999998</c:v>
                </c:pt>
                <c:pt idx="8400">
                  <c:v>-4.2743682999999999</c:v>
                </c:pt>
                <c:pt idx="8401">
                  <c:v>-4.2729378000000002</c:v>
                </c:pt>
                <c:pt idx="8402">
                  <c:v>-4.2762756</c:v>
                </c:pt>
                <c:pt idx="8403">
                  <c:v>-4.2829514</c:v>
                </c:pt>
                <c:pt idx="8404">
                  <c:v>-4.2929649000000003</c:v>
                </c:pt>
                <c:pt idx="8405">
                  <c:v>-4.3034553999999998</c:v>
                </c:pt>
                <c:pt idx="8406">
                  <c:v>-4.3120383999999996</c:v>
                </c:pt>
                <c:pt idx="8407">
                  <c:v>-4.3182372999999998</c:v>
                </c:pt>
                <c:pt idx="8408">
                  <c:v>-4.3215751999999998</c:v>
                </c:pt>
                <c:pt idx="8409">
                  <c:v>-4.3244362000000001</c:v>
                </c:pt>
                <c:pt idx="8410">
                  <c:v>-4.3253899000000002</c:v>
                </c:pt>
                <c:pt idx="8411">
                  <c:v>-4.3263435000000001</c:v>
                </c:pt>
                <c:pt idx="8412">
                  <c:v>-4.3277739999999998</c:v>
                </c:pt>
                <c:pt idx="8413">
                  <c:v>-4.3301581999999996</c:v>
                </c:pt>
                <c:pt idx="8414">
                  <c:v>-4.3311118999999998</c:v>
                </c:pt>
                <c:pt idx="8415">
                  <c:v>-4.3277739999999998</c:v>
                </c:pt>
                <c:pt idx="8416">
                  <c:v>-4.3196678000000004</c:v>
                </c:pt>
                <c:pt idx="8417">
                  <c:v>-4.3096541999999998</c:v>
                </c:pt>
                <c:pt idx="8418">
                  <c:v>-4.2963028000000003</c:v>
                </c:pt>
                <c:pt idx="8419">
                  <c:v>-4.2815208</c:v>
                </c:pt>
                <c:pt idx="8420">
                  <c:v>-4.2700768</c:v>
                </c:pt>
                <c:pt idx="8421">
                  <c:v>-4.2662620999999996</c:v>
                </c:pt>
                <c:pt idx="8422">
                  <c:v>-4.2705536000000004</c:v>
                </c:pt>
                <c:pt idx="8423">
                  <c:v>-4.2800903000000003</c:v>
                </c:pt>
                <c:pt idx="8424">
                  <c:v>-4.2915343999999997</c:v>
                </c:pt>
                <c:pt idx="8425">
                  <c:v>-4.3010712</c:v>
                </c:pt>
                <c:pt idx="8426">
                  <c:v>-4.3058395000000003</c:v>
                </c:pt>
                <c:pt idx="8427">
                  <c:v>-4.3044089999999997</c:v>
                </c:pt>
                <c:pt idx="8428">
                  <c:v>-4.2996407000000003</c:v>
                </c:pt>
                <c:pt idx="8429">
                  <c:v>-4.2953491000000001</c:v>
                </c:pt>
                <c:pt idx="8430">
                  <c:v>-4.2939185999999996</c:v>
                </c:pt>
                <c:pt idx="8431">
                  <c:v>-4.2972564999999996</c:v>
                </c:pt>
                <c:pt idx="8432">
                  <c:v>-4.3025016999999997</c:v>
                </c:pt>
                <c:pt idx="8433">
                  <c:v>-4.3077468999999997</c:v>
                </c:pt>
                <c:pt idx="8434">
                  <c:v>-4.3096541999999998</c:v>
                </c:pt>
                <c:pt idx="8435">
                  <c:v>-4.3082237000000001</c:v>
                </c:pt>
                <c:pt idx="8436">
                  <c:v>-4.3044089999999997</c:v>
                </c:pt>
                <c:pt idx="8437">
                  <c:v>-4.3001174999999998</c:v>
                </c:pt>
                <c:pt idx="8438">
                  <c:v>-4.3001174999999998</c:v>
                </c:pt>
                <c:pt idx="8439">
                  <c:v>-4.3058395000000003</c:v>
                </c:pt>
                <c:pt idx="8440">
                  <c:v>-4.3158531</c:v>
                </c:pt>
                <c:pt idx="8441">
                  <c:v>-4.3253899000000002</c:v>
                </c:pt>
                <c:pt idx="8442">
                  <c:v>-4.3325424000000003</c:v>
                </c:pt>
                <c:pt idx="8443">
                  <c:v>-4.3358803000000004</c:v>
                </c:pt>
                <c:pt idx="8444">
                  <c:v>-4.3358803000000004</c:v>
                </c:pt>
                <c:pt idx="8445">
                  <c:v>-4.3311118999999998</c:v>
                </c:pt>
                <c:pt idx="8446">
                  <c:v>-4.3230057000000004</c:v>
                </c:pt>
                <c:pt idx="8447">
                  <c:v>-4.3158531</c:v>
                </c:pt>
                <c:pt idx="8448">
                  <c:v>-4.3139457999999999</c:v>
                </c:pt>
                <c:pt idx="8449">
                  <c:v>-4.3110847000000003</c:v>
                </c:pt>
                <c:pt idx="8450">
                  <c:v>-4.3048859000000004</c:v>
                </c:pt>
                <c:pt idx="8451">
                  <c:v>-4.3010712</c:v>
                </c:pt>
                <c:pt idx="8452">
                  <c:v>-4.3077468999999997</c:v>
                </c:pt>
                <c:pt idx="8453">
                  <c:v>-4.3201447000000002</c:v>
                </c:pt>
                <c:pt idx="8454">
                  <c:v>-4.3287277</c:v>
                </c:pt>
                <c:pt idx="8455">
                  <c:v>-4.3334960999999996</c:v>
                </c:pt>
                <c:pt idx="8456">
                  <c:v>-4.3416022999999999</c:v>
                </c:pt>
                <c:pt idx="8457">
                  <c:v>-4.3520927</c:v>
                </c:pt>
                <c:pt idx="8458">
                  <c:v>-4.3544768999999999</c:v>
                </c:pt>
                <c:pt idx="8459">
                  <c:v>-4.3463706999999996</c:v>
                </c:pt>
                <c:pt idx="8460">
                  <c:v>-4.3354033999999997</c:v>
                </c:pt>
                <c:pt idx="8461">
                  <c:v>-4.3282508999999996</c:v>
                </c:pt>
                <c:pt idx="8462">
                  <c:v>-4.3225287999999997</c:v>
                </c:pt>
                <c:pt idx="8463">
                  <c:v>-4.3125153000000003</c:v>
                </c:pt>
                <c:pt idx="8464">
                  <c:v>-4.3005943000000002</c:v>
                </c:pt>
                <c:pt idx="8465">
                  <c:v>-4.2920113000000004</c:v>
                </c:pt>
                <c:pt idx="8466">
                  <c:v>-4.2881966</c:v>
                </c:pt>
                <c:pt idx="8467">
                  <c:v>-4.2877197000000002</c:v>
                </c:pt>
                <c:pt idx="8468">
                  <c:v>-4.2881966</c:v>
                </c:pt>
                <c:pt idx="8469">
                  <c:v>-4.2881966</c:v>
                </c:pt>
                <c:pt idx="8470">
                  <c:v>-4.2886734000000004</c:v>
                </c:pt>
                <c:pt idx="8471">
                  <c:v>-4.2910576000000002</c:v>
                </c:pt>
                <c:pt idx="8472">
                  <c:v>-4.2948722999999998</c:v>
                </c:pt>
                <c:pt idx="8473">
                  <c:v>-4.2977333</c:v>
                </c:pt>
                <c:pt idx="8474">
                  <c:v>-4.2982101000000004</c:v>
                </c:pt>
                <c:pt idx="8475">
                  <c:v>-4.2996407000000003</c:v>
                </c:pt>
                <c:pt idx="8476">
                  <c:v>-4.3044089999999997</c:v>
                </c:pt>
                <c:pt idx="8477">
                  <c:v>-4.3063164</c:v>
                </c:pt>
                <c:pt idx="8478">
                  <c:v>-4.3039322000000002</c:v>
                </c:pt>
                <c:pt idx="8479">
                  <c:v>-4.3020247999999999</c:v>
                </c:pt>
                <c:pt idx="8480">
                  <c:v>-4.3053626999999999</c:v>
                </c:pt>
                <c:pt idx="8481">
                  <c:v>-4.3101311000000004</c:v>
                </c:pt>
                <c:pt idx="8482">
                  <c:v>-4.3110847000000003</c:v>
                </c:pt>
                <c:pt idx="8483">
                  <c:v>-4.3091774000000003</c:v>
                </c:pt>
                <c:pt idx="8484">
                  <c:v>-4.3096541999999998</c:v>
                </c:pt>
                <c:pt idx="8485">
                  <c:v>-4.3101311000000004</c:v>
                </c:pt>
                <c:pt idx="8486">
                  <c:v>-4.3072701000000002</c:v>
                </c:pt>
                <c:pt idx="8487">
                  <c:v>-4.3020247999999999</c:v>
                </c:pt>
                <c:pt idx="8488">
                  <c:v>-4.2991637999999996</c:v>
                </c:pt>
                <c:pt idx="8489">
                  <c:v>-4.3015480000000004</c:v>
                </c:pt>
                <c:pt idx="8490">
                  <c:v>-4.3072701000000002</c:v>
                </c:pt>
                <c:pt idx="8491">
                  <c:v>-4.3153762999999996</c:v>
                </c:pt>
                <c:pt idx="8492">
                  <c:v>-4.3258666999999997</c:v>
                </c:pt>
                <c:pt idx="8493">
                  <c:v>-4.3373108</c:v>
                </c:pt>
                <c:pt idx="8494">
                  <c:v>-4.3468475</c:v>
                </c:pt>
                <c:pt idx="8495">
                  <c:v>-4.3501854</c:v>
                </c:pt>
                <c:pt idx="8496">
                  <c:v>-4.3487549000000003</c:v>
                </c:pt>
                <c:pt idx="8497">
                  <c:v>-4.3458939000000001</c:v>
                </c:pt>
                <c:pt idx="8498">
                  <c:v>-4.3430327999999996</c:v>
                </c:pt>
                <c:pt idx="8499">
                  <c:v>-4.3425560000000001</c:v>
                </c:pt>
                <c:pt idx="8500">
                  <c:v>-4.3435097000000003</c:v>
                </c:pt>
                <c:pt idx="8501">
                  <c:v>-4.3482779999999996</c:v>
                </c:pt>
                <c:pt idx="8502">
                  <c:v>-4.3554306</c:v>
                </c:pt>
                <c:pt idx="8503">
                  <c:v>-4.3597220999999999</c:v>
                </c:pt>
                <c:pt idx="8504">
                  <c:v>-4.3582916000000003</c:v>
                </c:pt>
                <c:pt idx="8505">
                  <c:v>-4.3501854</c:v>
                </c:pt>
                <c:pt idx="8506">
                  <c:v>-4.3387412999999997</c:v>
                </c:pt>
                <c:pt idx="8507">
                  <c:v>-4.3272972000000003</c:v>
                </c:pt>
                <c:pt idx="8508">
                  <c:v>-4.319191</c:v>
                </c:pt>
                <c:pt idx="8509">
                  <c:v>-4.3139457999999999</c:v>
                </c:pt>
                <c:pt idx="8510">
                  <c:v>-4.3129920999999998</c:v>
                </c:pt>
                <c:pt idx="8511">
                  <c:v>-4.3148993999999998</c:v>
                </c:pt>
                <c:pt idx="8512">
                  <c:v>-4.3187141000000002</c:v>
                </c:pt>
                <c:pt idx="8513">
                  <c:v>-4.3220520000000002</c:v>
                </c:pt>
                <c:pt idx="8514">
                  <c:v>-4.3253899000000002</c:v>
                </c:pt>
                <c:pt idx="8515">
                  <c:v>-4.3287277</c:v>
                </c:pt>
                <c:pt idx="8516">
                  <c:v>-4.3330193000000001</c:v>
                </c:pt>
                <c:pt idx="8517">
                  <c:v>-4.3368339999999996</c:v>
                </c:pt>
                <c:pt idx="8518">
                  <c:v>-4.3377876000000004</c:v>
                </c:pt>
                <c:pt idx="8519">
                  <c:v>-4.3377876000000004</c:v>
                </c:pt>
                <c:pt idx="8520">
                  <c:v>-4.3339729</c:v>
                </c:pt>
                <c:pt idx="8521">
                  <c:v>-4.3263435000000001</c:v>
                </c:pt>
                <c:pt idx="8522">
                  <c:v>-4.3172835999999997</c:v>
                </c:pt>
                <c:pt idx="8523">
                  <c:v>-4.3106078999999999</c:v>
                </c:pt>
                <c:pt idx="8524">
                  <c:v>-4.3072701000000002</c:v>
                </c:pt>
                <c:pt idx="8525">
                  <c:v>-4.3067932000000004</c:v>
                </c:pt>
                <c:pt idx="8526">
                  <c:v>-4.3101311000000004</c:v>
                </c:pt>
                <c:pt idx="8527">
                  <c:v>-4.3153762999999996</c:v>
                </c:pt>
                <c:pt idx="8528">
                  <c:v>-4.3196678000000004</c:v>
                </c:pt>
                <c:pt idx="8529">
                  <c:v>-4.3239593999999997</c:v>
                </c:pt>
                <c:pt idx="8530">
                  <c:v>-4.3325424000000003</c:v>
                </c:pt>
                <c:pt idx="8531">
                  <c:v>-4.3430327999999996</c:v>
                </c:pt>
                <c:pt idx="8532">
                  <c:v>-4.3492316999999998</c:v>
                </c:pt>
                <c:pt idx="8533">
                  <c:v>-4.3511391000000001</c:v>
                </c:pt>
                <c:pt idx="8534">
                  <c:v>-4.3468475</c:v>
                </c:pt>
                <c:pt idx="8535">
                  <c:v>-4.3377876000000004</c:v>
                </c:pt>
                <c:pt idx="8536">
                  <c:v>-4.3253899000000002</c:v>
                </c:pt>
                <c:pt idx="8537">
                  <c:v>-4.3163299999999998</c:v>
                </c:pt>
                <c:pt idx="8538">
                  <c:v>-4.3115616000000001</c:v>
                </c:pt>
                <c:pt idx="8539">
                  <c:v>-4.3087005999999999</c:v>
                </c:pt>
                <c:pt idx="8540">
                  <c:v>-4.3091774000000003</c:v>
                </c:pt>
                <c:pt idx="8541">
                  <c:v>-4.3129920999999998</c:v>
                </c:pt>
                <c:pt idx="8542">
                  <c:v>-4.3172835999999997</c:v>
                </c:pt>
                <c:pt idx="8543">
                  <c:v>-4.3177605000000003</c:v>
                </c:pt>
                <c:pt idx="8544">
                  <c:v>-4.3134689000000002</c:v>
                </c:pt>
                <c:pt idx="8545">
                  <c:v>-4.3082237000000001</c:v>
                </c:pt>
                <c:pt idx="8546">
                  <c:v>-4.3048859000000004</c:v>
                </c:pt>
                <c:pt idx="8547">
                  <c:v>-4.3025016999999997</c:v>
                </c:pt>
                <c:pt idx="8548">
                  <c:v>-4.2977333</c:v>
                </c:pt>
                <c:pt idx="8549">
                  <c:v>-4.2915343999999997</c:v>
                </c:pt>
                <c:pt idx="8550">
                  <c:v>-4.2896270999999997</c:v>
                </c:pt>
                <c:pt idx="8551">
                  <c:v>-4.2929649000000003</c:v>
                </c:pt>
                <c:pt idx="8552">
                  <c:v>-4.2996407000000003</c:v>
                </c:pt>
                <c:pt idx="8553">
                  <c:v>-4.3077468999999997</c:v>
                </c:pt>
                <c:pt idx="8554">
                  <c:v>-4.3201447000000002</c:v>
                </c:pt>
                <c:pt idx="8555">
                  <c:v>-4.3339729</c:v>
                </c:pt>
                <c:pt idx="8556">
                  <c:v>-4.3444633000000001</c:v>
                </c:pt>
                <c:pt idx="8557">
                  <c:v>-4.3516158999999996</c:v>
                </c:pt>
                <c:pt idx="8558">
                  <c:v>-4.3540001000000004</c:v>
                </c:pt>
                <c:pt idx="8559">
                  <c:v>-4.3525695999999998</c:v>
                </c:pt>
                <c:pt idx="8560">
                  <c:v>-4.3482779999999996</c:v>
                </c:pt>
                <c:pt idx="8561">
                  <c:v>-4.3444633000000001</c:v>
                </c:pt>
                <c:pt idx="8562">
                  <c:v>-4.3387412999999997</c:v>
                </c:pt>
                <c:pt idx="8563">
                  <c:v>-4.3311118999999998</c:v>
                </c:pt>
                <c:pt idx="8564">
                  <c:v>-4.3272972000000003</c:v>
                </c:pt>
                <c:pt idx="8565">
                  <c:v>-4.3301581999999996</c:v>
                </c:pt>
                <c:pt idx="8566">
                  <c:v>-4.3344497999999998</c:v>
                </c:pt>
                <c:pt idx="8567">
                  <c:v>-4.3334960999999996</c:v>
                </c:pt>
                <c:pt idx="8568">
                  <c:v>-4.3306351000000003</c:v>
                </c:pt>
                <c:pt idx="8569">
                  <c:v>-4.3315887000000002</c:v>
                </c:pt>
                <c:pt idx="8570">
                  <c:v>-4.3363570999999999</c:v>
                </c:pt>
                <c:pt idx="8571">
                  <c:v>-4.3396949999999999</c:v>
                </c:pt>
                <c:pt idx="8572">
                  <c:v>-4.3382645000000002</c:v>
                </c:pt>
                <c:pt idx="8573">
                  <c:v>-4.3377876000000004</c:v>
                </c:pt>
                <c:pt idx="8574">
                  <c:v>-4.3406487</c:v>
                </c:pt>
                <c:pt idx="8575">
                  <c:v>-4.3406487</c:v>
                </c:pt>
                <c:pt idx="8576">
                  <c:v>-4.3363570999999999</c:v>
                </c:pt>
                <c:pt idx="8577">
                  <c:v>-4.3306351000000003</c:v>
                </c:pt>
                <c:pt idx="8578">
                  <c:v>-4.3296814000000001</c:v>
                </c:pt>
                <c:pt idx="8579">
                  <c:v>-4.3315887000000002</c:v>
                </c:pt>
                <c:pt idx="8580">
                  <c:v>-4.3349266000000002</c:v>
                </c:pt>
                <c:pt idx="8581">
                  <c:v>-4.3430327999999996</c:v>
                </c:pt>
                <c:pt idx="8582">
                  <c:v>-4.3525695999999998</c:v>
                </c:pt>
                <c:pt idx="8583">
                  <c:v>-4.3582916000000003</c:v>
                </c:pt>
                <c:pt idx="8584">
                  <c:v>-4.3568610999999997</c:v>
                </c:pt>
                <c:pt idx="8585">
                  <c:v>-4.3511391000000001</c:v>
                </c:pt>
                <c:pt idx="8586">
                  <c:v>-4.3454170000000003</c:v>
                </c:pt>
                <c:pt idx="8587">
                  <c:v>-4.3396949999999999</c:v>
                </c:pt>
                <c:pt idx="8588">
                  <c:v>-4.3358803000000004</c:v>
                </c:pt>
                <c:pt idx="8589">
                  <c:v>-4.3392181000000001</c:v>
                </c:pt>
                <c:pt idx="8590">
                  <c:v>-4.3478012000000001</c:v>
                </c:pt>
                <c:pt idx="8591">
                  <c:v>-4.3582916000000003</c:v>
                </c:pt>
                <c:pt idx="8592">
                  <c:v>-4.3668747000000003</c:v>
                </c:pt>
                <c:pt idx="8593">
                  <c:v>-4.3683052</c:v>
                </c:pt>
                <c:pt idx="8594">
                  <c:v>-4.3606758000000001</c:v>
                </c:pt>
                <c:pt idx="8595">
                  <c:v>-4.3439864999999998</c:v>
                </c:pt>
                <c:pt idx="8596">
                  <c:v>-4.3282508999999996</c:v>
                </c:pt>
                <c:pt idx="8597">
                  <c:v>-4.3206214999999997</c:v>
                </c:pt>
                <c:pt idx="8598">
                  <c:v>-4.3206214999999997</c:v>
                </c:pt>
                <c:pt idx="8599">
                  <c:v>-4.3239593999999997</c:v>
                </c:pt>
                <c:pt idx="8600">
                  <c:v>-4.3282508999999996</c:v>
                </c:pt>
                <c:pt idx="8601">
                  <c:v>-4.3334960999999996</c:v>
                </c:pt>
                <c:pt idx="8602">
                  <c:v>-4.3387412999999997</c:v>
                </c:pt>
                <c:pt idx="8603">
                  <c:v>-4.3377876000000004</c:v>
                </c:pt>
                <c:pt idx="8604">
                  <c:v>-4.3292045999999997</c:v>
                </c:pt>
                <c:pt idx="8605">
                  <c:v>-4.3182372999999998</c:v>
                </c:pt>
                <c:pt idx="8606">
                  <c:v>-4.3101311000000004</c:v>
                </c:pt>
                <c:pt idx="8607">
                  <c:v>-4.3072701000000002</c:v>
                </c:pt>
                <c:pt idx="8608">
                  <c:v>-4.3058395000000003</c:v>
                </c:pt>
                <c:pt idx="8609">
                  <c:v>-4.3048859000000004</c:v>
                </c:pt>
                <c:pt idx="8610">
                  <c:v>-4.3039322000000002</c:v>
                </c:pt>
                <c:pt idx="8611">
                  <c:v>-4.3053626999999999</c:v>
                </c:pt>
                <c:pt idx="8612">
                  <c:v>-4.3087005999999999</c:v>
                </c:pt>
                <c:pt idx="8613">
                  <c:v>-4.3125153000000003</c:v>
                </c:pt>
                <c:pt idx="8614">
                  <c:v>-4.3148993999999998</c:v>
                </c:pt>
                <c:pt idx="8615">
                  <c:v>-4.3144226000000003</c:v>
                </c:pt>
                <c:pt idx="8616">
                  <c:v>-4.3144226000000003</c:v>
                </c:pt>
                <c:pt idx="8617">
                  <c:v>-4.3148993999999998</c:v>
                </c:pt>
                <c:pt idx="8618">
                  <c:v>-4.3139457999999999</c:v>
                </c:pt>
                <c:pt idx="8619">
                  <c:v>-4.3101311000000004</c:v>
                </c:pt>
                <c:pt idx="8620">
                  <c:v>-4.3077468999999997</c:v>
                </c:pt>
                <c:pt idx="8621">
                  <c:v>-4.3115616000000001</c:v>
                </c:pt>
                <c:pt idx="8622">
                  <c:v>-4.3215751999999998</c:v>
                </c:pt>
                <c:pt idx="8623">
                  <c:v>-4.3334960999999996</c:v>
                </c:pt>
                <c:pt idx="8624">
                  <c:v>-4.3439864999999998</c:v>
                </c:pt>
                <c:pt idx="8625">
                  <c:v>-4.3549537999999997</c:v>
                </c:pt>
                <c:pt idx="8626">
                  <c:v>-4.3649673</c:v>
                </c:pt>
                <c:pt idx="8627">
                  <c:v>-4.3673514999999998</c:v>
                </c:pt>
                <c:pt idx="8628">
                  <c:v>-4.3611525999999996</c:v>
                </c:pt>
                <c:pt idx="8629">
                  <c:v>-4.3535233</c:v>
                </c:pt>
                <c:pt idx="8630">
                  <c:v>-4.3497085999999996</c:v>
                </c:pt>
                <c:pt idx="8631">
                  <c:v>-4.3497085999999996</c:v>
                </c:pt>
                <c:pt idx="8632">
                  <c:v>-4.3501854</c:v>
                </c:pt>
                <c:pt idx="8633">
                  <c:v>-4.3544768999999999</c:v>
                </c:pt>
                <c:pt idx="8634">
                  <c:v>-4.3625832000000004</c:v>
                </c:pt>
                <c:pt idx="8635">
                  <c:v>-4.3678283999999996</c:v>
                </c:pt>
                <c:pt idx="8636">
                  <c:v>-4.3640137000000001</c:v>
                </c:pt>
                <c:pt idx="8637">
                  <c:v>-4.3530464000000002</c:v>
                </c:pt>
                <c:pt idx="8638">
                  <c:v>-4.3425560000000001</c:v>
                </c:pt>
                <c:pt idx="8639">
                  <c:v>-4.3349266000000002</c:v>
                </c:pt>
                <c:pt idx="8640">
                  <c:v>-4.3292045999999997</c:v>
                </c:pt>
                <c:pt idx="8641">
                  <c:v>-4.3258666999999997</c:v>
                </c:pt>
                <c:pt idx="8642">
                  <c:v>-4.3306351000000003</c:v>
                </c:pt>
                <c:pt idx="8643">
                  <c:v>-4.3396949999999999</c:v>
                </c:pt>
                <c:pt idx="8644">
                  <c:v>-4.3454170000000003</c:v>
                </c:pt>
                <c:pt idx="8645">
                  <c:v>-4.3435097000000003</c:v>
                </c:pt>
                <c:pt idx="8646">
                  <c:v>-4.3368339999999996</c:v>
                </c:pt>
                <c:pt idx="8647">
                  <c:v>-4.3330193000000001</c:v>
                </c:pt>
                <c:pt idx="8648">
                  <c:v>-4.3296814000000001</c:v>
                </c:pt>
                <c:pt idx="8649">
                  <c:v>-4.3258666999999997</c:v>
                </c:pt>
                <c:pt idx="8650">
                  <c:v>-4.3201447000000002</c:v>
                </c:pt>
                <c:pt idx="8651">
                  <c:v>-4.3144226000000003</c:v>
                </c:pt>
                <c:pt idx="8652">
                  <c:v>-4.3101311000000004</c:v>
                </c:pt>
                <c:pt idx="8653">
                  <c:v>-4.3039322000000002</c:v>
                </c:pt>
                <c:pt idx="8654">
                  <c:v>-4.2991637999999996</c:v>
                </c:pt>
                <c:pt idx="8655">
                  <c:v>-4.2986870000000001</c:v>
                </c:pt>
                <c:pt idx="8656">
                  <c:v>-4.3001174999999998</c:v>
                </c:pt>
                <c:pt idx="8657">
                  <c:v>-4.3025016999999997</c:v>
                </c:pt>
                <c:pt idx="8658">
                  <c:v>-4.3096541999999998</c:v>
                </c:pt>
                <c:pt idx="8659">
                  <c:v>-4.3201447000000002</c:v>
                </c:pt>
                <c:pt idx="8660">
                  <c:v>-4.3301581999999996</c:v>
                </c:pt>
                <c:pt idx="8661">
                  <c:v>-4.3358803000000004</c:v>
                </c:pt>
                <c:pt idx="8662">
                  <c:v>-4.3411255000000004</c:v>
                </c:pt>
                <c:pt idx="8663">
                  <c:v>-4.3463706999999996</c:v>
                </c:pt>
                <c:pt idx="8664">
                  <c:v>-4.3482779999999996</c:v>
                </c:pt>
                <c:pt idx="8665">
                  <c:v>-4.3444633000000001</c:v>
                </c:pt>
                <c:pt idx="8666">
                  <c:v>-4.3339729</c:v>
                </c:pt>
                <c:pt idx="8667">
                  <c:v>-4.3196678000000004</c:v>
                </c:pt>
                <c:pt idx="8668">
                  <c:v>-4.3058395000000003</c:v>
                </c:pt>
                <c:pt idx="8669">
                  <c:v>-4.2953491000000001</c:v>
                </c:pt>
                <c:pt idx="8670">
                  <c:v>-4.2891501999999999</c:v>
                </c:pt>
                <c:pt idx="8671">
                  <c:v>-4.2877197000000002</c:v>
                </c:pt>
                <c:pt idx="8672">
                  <c:v>-4.2924880999999999</c:v>
                </c:pt>
                <c:pt idx="8673">
                  <c:v>-4.3020247999999999</c:v>
                </c:pt>
                <c:pt idx="8674">
                  <c:v>-4.3148993999999998</c:v>
                </c:pt>
                <c:pt idx="8675">
                  <c:v>-4.3301581999999996</c:v>
                </c:pt>
                <c:pt idx="8676">
                  <c:v>-4.3482779999999996</c:v>
                </c:pt>
                <c:pt idx="8677">
                  <c:v>-4.3649673</c:v>
                </c:pt>
                <c:pt idx="8678">
                  <c:v>-4.3735504000000001</c:v>
                </c:pt>
                <c:pt idx="8679">
                  <c:v>-4.3754578000000004</c:v>
                </c:pt>
                <c:pt idx="8680">
                  <c:v>-4.3754578000000004</c:v>
                </c:pt>
                <c:pt idx="8681">
                  <c:v>-4.3735504000000001</c:v>
                </c:pt>
                <c:pt idx="8682">
                  <c:v>-4.3649673</c:v>
                </c:pt>
                <c:pt idx="8683">
                  <c:v>-4.3511391000000001</c:v>
                </c:pt>
                <c:pt idx="8684">
                  <c:v>-4.3401718000000002</c:v>
                </c:pt>
                <c:pt idx="8685">
                  <c:v>-4.3320656</c:v>
                </c:pt>
                <c:pt idx="8686">
                  <c:v>-4.319191</c:v>
                </c:pt>
                <c:pt idx="8687">
                  <c:v>-4.3005943000000002</c:v>
                </c:pt>
                <c:pt idx="8688">
                  <c:v>-4.2829514</c:v>
                </c:pt>
                <c:pt idx="8689">
                  <c:v>-4.2734145999999997</c:v>
                </c:pt>
                <c:pt idx="8690">
                  <c:v>-4.2719841000000001</c:v>
                </c:pt>
                <c:pt idx="8691">
                  <c:v>-4.2772293000000001</c:v>
                </c:pt>
                <c:pt idx="8692">
                  <c:v>-4.2881966</c:v>
                </c:pt>
                <c:pt idx="8693">
                  <c:v>-4.3015480000000004</c:v>
                </c:pt>
                <c:pt idx="8694">
                  <c:v>-4.3163299999999998</c:v>
                </c:pt>
                <c:pt idx="8695">
                  <c:v>-4.3287277</c:v>
                </c:pt>
                <c:pt idx="8696">
                  <c:v>-4.3382645000000002</c:v>
                </c:pt>
                <c:pt idx="8697">
                  <c:v>-4.3449401999999999</c:v>
                </c:pt>
                <c:pt idx="8698">
                  <c:v>-4.3511391000000001</c:v>
                </c:pt>
                <c:pt idx="8699">
                  <c:v>-4.3582916000000003</c:v>
                </c:pt>
                <c:pt idx="8700">
                  <c:v>-4.3606758000000001</c:v>
                </c:pt>
                <c:pt idx="8701">
                  <c:v>-4.3544768999999999</c:v>
                </c:pt>
                <c:pt idx="8702">
                  <c:v>-4.3435097000000003</c:v>
                </c:pt>
                <c:pt idx="8703">
                  <c:v>-4.3344497999999998</c:v>
                </c:pt>
                <c:pt idx="8704">
                  <c:v>-4.3287277</c:v>
                </c:pt>
                <c:pt idx="8705">
                  <c:v>-4.3249129999999996</c:v>
                </c:pt>
                <c:pt idx="8706">
                  <c:v>-4.3220520000000002</c:v>
                </c:pt>
                <c:pt idx="8707">
                  <c:v>-4.3206214999999997</c:v>
                </c:pt>
                <c:pt idx="8708">
                  <c:v>-4.3210983000000001</c:v>
                </c:pt>
                <c:pt idx="8709">
                  <c:v>-4.3215751999999998</c:v>
                </c:pt>
                <c:pt idx="8710">
                  <c:v>-4.3215751999999998</c:v>
                </c:pt>
                <c:pt idx="8711">
                  <c:v>-4.3210983000000001</c:v>
                </c:pt>
                <c:pt idx="8712">
                  <c:v>-4.3234824999999999</c:v>
                </c:pt>
                <c:pt idx="8713">
                  <c:v>-4.3292045999999997</c:v>
                </c:pt>
                <c:pt idx="8714">
                  <c:v>-4.3330193000000001</c:v>
                </c:pt>
                <c:pt idx="8715">
                  <c:v>-4.3306351000000003</c:v>
                </c:pt>
                <c:pt idx="8716">
                  <c:v>-4.3244362000000001</c:v>
                </c:pt>
                <c:pt idx="8717">
                  <c:v>-4.3215751999999998</c:v>
                </c:pt>
                <c:pt idx="8718">
                  <c:v>-4.3225287999999997</c:v>
                </c:pt>
                <c:pt idx="8719">
                  <c:v>-4.3239593999999997</c:v>
                </c:pt>
                <c:pt idx="8720">
                  <c:v>-4.3253899000000002</c:v>
                </c:pt>
                <c:pt idx="8721">
                  <c:v>-4.3301581999999996</c:v>
                </c:pt>
                <c:pt idx="8722">
                  <c:v>-4.3349266000000002</c:v>
                </c:pt>
                <c:pt idx="8723">
                  <c:v>-4.3320656</c:v>
                </c:pt>
                <c:pt idx="8724">
                  <c:v>-4.3196678000000004</c:v>
                </c:pt>
                <c:pt idx="8725">
                  <c:v>-4.3063164</c:v>
                </c:pt>
                <c:pt idx="8726">
                  <c:v>-4.2986870000000001</c:v>
                </c:pt>
                <c:pt idx="8727">
                  <c:v>-4.2963028000000003</c:v>
                </c:pt>
                <c:pt idx="8728">
                  <c:v>-4.2943954</c:v>
                </c:pt>
                <c:pt idx="8729">
                  <c:v>-4.2948722999999998</c:v>
                </c:pt>
                <c:pt idx="8730">
                  <c:v>-4.3025016999999997</c:v>
                </c:pt>
                <c:pt idx="8731">
                  <c:v>-4.3144226000000003</c:v>
                </c:pt>
                <c:pt idx="8732">
                  <c:v>-4.3244362000000001</c:v>
                </c:pt>
                <c:pt idx="8733">
                  <c:v>-4.3292045999999997</c:v>
                </c:pt>
                <c:pt idx="8734">
                  <c:v>-4.3334960999999996</c:v>
                </c:pt>
                <c:pt idx="8735">
                  <c:v>-4.3420791999999997</c:v>
                </c:pt>
                <c:pt idx="8736">
                  <c:v>-4.3511391000000001</c:v>
                </c:pt>
                <c:pt idx="8737">
                  <c:v>-4.3554306</c:v>
                </c:pt>
                <c:pt idx="8738">
                  <c:v>-4.3549537999999997</c:v>
                </c:pt>
                <c:pt idx="8739">
                  <c:v>-4.3530464000000002</c:v>
                </c:pt>
                <c:pt idx="8740">
                  <c:v>-4.3516158999999996</c:v>
                </c:pt>
                <c:pt idx="8741">
                  <c:v>-4.3468475</c:v>
                </c:pt>
                <c:pt idx="8742">
                  <c:v>-4.3425560000000001</c:v>
                </c:pt>
                <c:pt idx="8743">
                  <c:v>-4.3430327999999996</c:v>
                </c:pt>
                <c:pt idx="8744">
                  <c:v>-4.3511391000000001</c:v>
                </c:pt>
                <c:pt idx="8745">
                  <c:v>-4.3616295000000003</c:v>
                </c:pt>
                <c:pt idx="8746">
                  <c:v>-4.3683052</c:v>
                </c:pt>
                <c:pt idx="8747">
                  <c:v>-4.3716431</c:v>
                </c:pt>
                <c:pt idx="8748">
                  <c:v>-4.3702126000000003</c:v>
                </c:pt>
                <c:pt idx="8749">
                  <c:v>-4.3659210000000002</c:v>
                </c:pt>
                <c:pt idx="8750">
                  <c:v>-4.3597220999999999</c:v>
                </c:pt>
                <c:pt idx="8751">
                  <c:v>-4.3563843000000002</c:v>
                </c:pt>
                <c:pt idx="8752">
                  <c:v>-4.3563843000000002</c:v>
                </c:pt>
                <c:pt idx="8753">
                  <c:v>-4.3568610999999997</c:v>
                </c:pt>
                <c:pt idx="8754">
                  <c:v>-4.3568610999999997</c:v>
                </c:pt>
                <c:pt idx="8755">
                  <c:v>-4.3549537999999997</c:v>
                </c:pt>
                <c:pt idx="8756">
                  <c:v>-4.3497085999999996</c:v>
                </c:pt>
                <c:pt idx="8757">
                  <c:v>-4.3387412999999997</c:v>
                </c:pt>
                <c:pt idx="8758">
                  <c:v>-4.3249129999999996</c:v>
                </c:pt>
                <c:pt idx="8759">
                  <c:v>-4.3125153000000003</c:v>
                </c:pt>
                <c:pt idx="8760">
                  <c:v>-4.3010712</c:v>
                </c:pt>
                <c:pt idx="8761">
                  <c:v>-4.2915343999999997</c:v>
                </c:pt>
                <c:pt idx="8762">
                  <c:v>-4.2872428999999999</c:v>
                </c:pt>
                <c:pt idx="8763">
                  <c:v>-4.2915343999999997</c:v>
                </c:pt>
                <c:pt idx="8764">
                  <c:v>-4.3015480000000004</c:v>
                </c:pt>
                <c:pt idx="8765">
                  <c:v>-4.3120383999999996</c:v>
                </c:pt>
                <c:pt idx="8766">
                  <c:v>-4.3225287999999997</c:v>
                </c:pt>
                <c:pt idx="8767">
                  <c:v>-4.3315887000000002</c:v>
                </c:pt>
                <c:pt idx="8768">
                  <c:v>-4.3344497999999998</c:v>
                </c:pt>
                <c:pt idx="8769">
                  <c:v>-4.3311118999999998</c:v>
                </c:pt>
                <c:pt idx="8770">
                  <c:v>-4.3258666999999997</c:v>
                </c:pt>
                <c:pt idx="8771">
                  <c:v>-4.3234824999999999</c:v>
                </c:pt>
                <c:pt idx="8772">
                  <c:v>-4.3253899000000002</c:v>
                </c:pt>
                <c:pt idx="8773">
                  <c:v>-4.3292045999999997</c:v>
                </c:pt>
                <c:pt idx="8774">
                  <c:v>-4.3339729</c:v>
                </c:pt>
                <c:pt idx="8775">
                  <c:v>-4.3382645000000002</c:v>
                </c:pt>
                <c:pt idx="8776">
                  <c:v>-4.3406487</c:v>
                </c:pt>
                <c:pt idx="8777">
                  <c:v>-4.3411255000000004</c:v>
                </c:pt>
                <c:pt idx="8778">
                  <c:v>-4.3416022999999999</c:v>
                </c:pt>
                <c:pt idx="8779">
                  <c:v>-4.3425560000000001</c:v>
                </c:pt>
                <c:pt idx="8780">
                  <c:v>-4.3430327999999996</c:v>
                </c:pt>
                <c:pt idx="8781">
                  <c:v>-4.3444633000000001</c:v>
                </c:pt>
                <c:pt idx="8782">
                  <c:v>-4.3482779999999996</c:v>
                </c:pt>
                <c:pt idx="8783">
                  <c:v>-4.3506622000000004</c:v>
                </c:pt>
                <c:pt idx="8784">
                  <c:v>-4.3492316999999998</c:v>
                </c:pt>
                <c:pt idx="8785">
                  <c:v>-4.3454170000000003</c:v>
                </c:pt>
                <c:pt idx="8786">
                  <c:v>-4.3425560000000001</c:v>
                </c:pt>
                <c:pt idx="8787">
                  <c:v>-4.3401718000000002</c:v>
                </c:pt>
                <c:pt idx="8788">
                  <c:v>-4.3368339999999996</c:v>
                </c:pt>
                <c:pt idx="8789">
                  <c:v>-4.3344497999999998</c:v>
                </c:pt>
                <c:pt idx="8790">
                  <c:v>-4.3330193000000001</c:v>
                </c:pt>
                <c:pt idx="8791">
                  <c:v>-4.3282508999999996</c:v>
                </c:pt>
                <c:pt idx="8792">
                  <c:v>-4.3172835999999997</c:v>
                </c:pt>
                <c:pt idx="8793">
                  <c:v>-4.3053626999999999</c:v>
                </c:pt>
                <c:pt idx="8794">
                  <c:v>-4.3005943000000002</c:v>
                </c:pt>
                <c:pt idx="8795">
                  <c:v>-4.3015480000000004</c:v>
                </c:pt>
                <c:pt idx="8796">
                  <c:v>-4.3067932000000004</c:v>
                </c:pt>
                <c:pt idx="8797">
                  <c:v>-4.3196678000000004</c:v>
                </c:pt>
                <c:pt idx="8798">
                  <c:v>-4.3392181000000001</c:v>
                </c:pt>
                <c:pt idx="8799">
                  <c:v>-4.3554306</c:v>
                </c:pt>
                <c:pt idx="8800">
                  <c:v>-4.3578147999999999</c:v>
                </c:pt>
                <c:pt idx="8801">
                  <c:v>-4.3473243999999998</c:v>
                </c:pt>
                <c:pt idx="8802">
                  <c:v>-4.3344497999999998</c:v>
                </c:pt>
                <c:pt idx="8803">
                  <c:v>-4.3249129999999996</c:v>
                </c:pt>
                <c:pt idx="8804">
                  <c:v>-4.3172835999999997</c:v>
                </c:pt>
                <c:pt idx="8805">
                  <c:v>-4.3129920999999998</c:v>
                </c:pt>
                <c:pt idx="8806">
                  <c:v>-4.3177605000000003</c:v>
                </c:pt>
                <c:pt idx="8807">
                  <c:v>-4.3311118999999998</c:v>
                </c:pt>
                <c:pt idx="8808">
                  <c:v>-4.3430327999999996</c:v>
                </c:pt>
                <c:pt idx="8809">
                  <c:v>-4.3501854</c:v>
                </c:pt>
                <c:pt idx="8810">
                  <c:v>-4.3535233</c:v>
                </c:pt>
                <c:pt idx="8811">
                  <c:v>-4.3549537999999997</c:v>
                </c:pt>
                <c:pt idx="8812">
                  <c:v>-4.3554306</c:v>
                </c:pt>
                <c:pt idx="8813">
                  <c:v>-4.3525695999999998</c:v>
                </c:pt>
                <c:pt idx="8814">
                  <c:v>-4.3478012000000001</c:v>
                </c:pt>
                <c:pt idx="8815">
                  <c:v>-4.3411255000000004</c:v>
                </c:pt>
                <c:pt idx="8816">
                  <c:v>-4.3334960999999996</c:v>
                </c:pt>
                <c:pt idx="8817">
                  <c:v>-4.3272972000000003</c:v>
                </c:pt>
                <c:pt idx="8818">
                  <c:v>-4.3244362000000001</c:v>
                </c:pt>
                <c:pt idx="8819">
                  <c:v>-4.3239593999999997</c:v>
                </c:pt>
                <c:pt idx="8820">
                  <c:v>-4.3268203999999999</c:v>
                </c:pt>
                <c:pt idx="8821">
                  <c:v>-4.3325424000000003</c:v>
                </c:pt>
                <c:pt idx="8822">
                  <c:v>-4.3392181000000001</c:v>
                </c:pt>
                <c:pt idx="8823">
                  <c:v>-4.3420791999999997</c:v>
                </c:pt>
                <c:pt idx="8824">
                  <c:v>-4.3392181000000001</c:v>
                </c:pt>
                <c:pt idx="8825">
                  <c:v>-4.3330193000000001</c:v>
                </c:pt>
                <c:pt idx="8826">
                  <c:v>-4.3272972000000003</c:v>
                </c:pt>
                <c:pt idx="8827">
                  <c:v>-4.3234824999999999</c:v>
                </c:pt>
                <c:pt idx="8828">
                  <c:v>-4.3230057000000004</c:v>
                </c:pt>
                <c:pt idx="8829">
                  <c:v>-4.3277739999999998</c:v>
                </c:pt>
                <c:pt idx="8830">
                  <c:v>-4.3363570999999999</c:v>
                </c:pt>
                <c:pt idx="8831">
                  <c:v>-4.3425560000000001</c:v>
                </c:pt>
                <c:pt idx="8832">
                  <c:v>-4.3406487</c:v>
                </c:pt>
                <c:pt idx="8833">
                  <c:v>-4.3358803000000004</c:v>
                </c:pt>
                <c:pt idx="8834">
                  <c:v>-4.3311118999999998</c:v>
                </c:pt>
                <c:pt idx="8835">
                  <c:v>-4.3239593999999997</c:v>
                </c:pt>
                <c:pt idx="8836">
                  <c:v>-4.3134689000000002</c:v>
                </c:pt>
                <c:pt idx="8837">
                  <c:v>-4.3048859000000004</c:v>
                </c:pt>
                <c:pt idx="8838">
                  <c:v>-4.3063164</c:v>
                </c:pt>
                <c:pt idx="8839">
                  <c:v>-4.3144226000000003</c:v>
                </c:pt>
                <c:pt idx="8840">
                  <c:v>-4.3196678000000004</c:v>
                </c:pt>
                <c:pt idx="8841">
                  <c:v>-4.3215751999999998</c:v>
                </c:pt>
                <c:pt idx="8842">
                  <c:v>-4.3249129999999996</c:v>
                </c:pt>
                <c:pt idx="8843">
                  <c:v>-4.3311118999999998</c:v>
                </c:pt>
                <c:pt idx="8844">
                  <c:v>-4.3334960999999996</c:v>
                </c:pt>
                <c:pt idx="8845">
                  <c:v>-4.3315887000000002</c:v>
                </c:pt>
                <c:pt idx="8846">
                  <c:v>-4.3320656</c:v>
                </c:pt>
                <c:pt idx="8847">
                  <c:v>-4.3377876000000004</c:v>
                </c:pt>
                <c:pt idx="8848">
                  <c:v>-4.3454170000000003</c:v>
                </c:pt>
                <c:pt idx="8849">
                  <c:v>-4.3520927</c:v>
                </c:pt>
                <c:pt idx="8850">
                  <c:v>-4.3544768999999999</c:v>
                </c:pt>
                <c:pt idx="8851">
                  <c:v>-4.3549537999999997</c:v>
                </c:pt>
                <c:pt idx="8852">
                  <c:v>-4.3540001000000004</c:v>
                </c:pt>
                <c:pt idx="8853">
                  <c:v>-4.3520927</c:v>
                </c:pt>
                <c:pt idx="8854">
                  <c:v>-4.3497085999999996</c:v>
                </c:pt>
                <c:pt idx="8855">
                  <c:v>-4.3458939000000001</c:v>
                </c:pt>
                <c:pt idx="8856">
                  <c:v>-4.3430327999999996</c:v>
                </c:pt>
                <c:pt idx="8857">
                  <c:v>-4.3411255000000004</c:v>
                </c:pt>
                <c:pt idx="8858">
                  <c:v>-4.3401718000000002</c:v>
                </c:pt>
                <c:pt idx="8859">
                  <c:v>-4.3396949999999999</c:v>
                </c:pt>
                <c:pt idx="8860">
                  <c:v>-4.3373108</c:v>
                </c:pt>
                <c:pt idx="8861">
                  <c:v>-4.3344497999999998</c:v>
                </c:pt>
                <c:pt idx="8862">
                  <c:v>-4.3344497999999998</c:v>
                </c:pt>
                <c:pt idx="8863">
                  <c:v>-4.3396949999999999</c:v>
                </c:pt>
                <c:pt idx="8864">
                  <c:v>-4.3449401999999999</c:v>
                </c:pt>
                <c:pt idx="8865">
                  <c:v>-4.3497085999999996</c:v>
                </c:pt>
                <c:pt idx="8866">
                  <c:v>-4.3540001000000004</c:v>
                </c:pt>
                <c:pt idx="8867">
                  <c:v>-4.3597220999999999</c:v>
                </c:pt>
                <c:pt idx="8868">
                  <c:v>-4.3635368000000003</c:v>
                </c:pt>
                <c:pt idx="8869">
                  <c:v>-4.3621062999999998</c:v>
                </c:pt>
                <c:pt idx="8870">
                  <c:v>-4.3601989999999997</c:v>
                </c:pt>
                <c:pt idx="8871">
                  <c:v>-4.3592453000000004</c:v>
                </c:pt>
                <c:pt idx="8872">
                  <c:v>-4.3625832000000004</c:v>
                </c:pt>
                <c:pt idx="8873">
                  <c:v>-4.3663978999999999</c:v>
                </c:pt>
                <c:pt idx="8874">
                  <c:v>-4.3663978999999999</c:v>
                </c:pt>
                <c:pt idx="8875">
                  <c:v>-4.3644904999999996</c:v>
                </c:pt>
                <c:pt idx="8876">
                  <c:v>-4.3611525999999996</c:v>
                </c:pt>
                <c:pt idx="8877">
                  <c:v>-4.3573380000000004</c:v>
                </c:pt>
                <c:pt idx="8878">
                  <c:v>-4.3506622000000004</c:v>
                </c:pt>
                <c:pt idx="8879">
                  <c:v>-4.3406487</c:v>
                </c:pt>
                <c:pt idx="8880">
                  <c:v>-4.3330193000000001</c:v>
                </c:pt>
                <c:pt idx="8881">
                  <c:v>-4.3320656</c:v>
                </c:pt>
                <c:pt idx="8882">
                  <c:v>-4.3387412999999997</c:v>
                </c:pt>
                <c:pt idx="8883">
                  <c:v>-4.3516158999999996</c:v>
                </c:pt>
                <c:pt idx="8884">
                  <c:v>-4.3640137000000001</c:v>
                </c:pt>
                <c:pt idx="8885">
                  <c:v>-4.3764114000000003</c:v>
                </c:pt>
                <c:pt idx="8886">
                  <c:v>-4.3821335000000001</c:v>
                </c:pt>
                <c:pt idx="8887">
                  <c:v>-4.3783187999999997</c:v>
                </c:pt>
                <c:pt idx="8888">
                  <c:v>-4.3659210000000002</c:v>
                </c:pt>
                <c:pt idx="8889">
                  <c:v>-4.3492316999999998</c:v>
                </c:pt>
                <c:pt idx="8890">
                  <c:v>-4.3339729</c:v>
                </c:pt>
                <c:pt idx="8891">
                  <c:v>-4.3239593999999997</c:v>
                </c:pt>
                <c:pt idx="8892">
                  <c:v>-4.3201447000000002</c:v>
                </c:pt>
                <c:pt idx="8893">
                  <c:v>-4.3206214999999997</c:v>
                </c:pt>
                <c:pt idx="8894">
                  <c:v>-4.3206214999999997</c:v>
                </c:pt>
                <c:pt idx="8895">
                  <c:v>-4.3196678000000004</c:v>
                </c:pt>
                <c:pt idx="8896">
                  <c:v>-4.3196678000000004</c:v>
                </c:pt>
                <c:pt idx="8897">
                  <c:v>-4.3196678000000004</c:v>
                </c:pt>
                <c:pt idx="8898">
                  <c:v>-4.3206214999999997</c:v>
                </c:pt>
                <c:pt idx="8899">
                  <c:v>-4.3253899000000002</c:v>
                </c:pt>
                <c:pt idx="8900">
                  <c:v>-4.3339729</c:v>
                </c:pt>
                <c:pt idx="8901">
                  <c:v>-4.3406487</c:v>
                </c:pt>
                <c:pt idx="8902">
                  <c:v>-4.3439864999999998</c:v>
                </c:pt>
                <c:pt idx="8903">
                  <c:v>-4.3463706999999996</c:v>
                </c:pt>
                <c:pt idx="8904">
                  <c:v>-4.3473243999999998</c:v>
                </c:pt>
                <c:pt idx="8905">
                  <c:v>-4.3435097000000003</c:v>
                </c:pt>
                <c:pt idx="8906">
                  <c:v>-4.3349266000000002</c:v>
                </c:pt>
                <c:pt idx="8907">
                  <c:v>-4.3268203999999999</c:v>
                </c:pt>
                <c:pt idx="8908">
                  <c:v>-4.3220520000000002</c:v>
                </c:pt>
                <c:pt idx="8909">
                  <c:v>-4.3206214999999997</c:v>
                </c:pt>
                <c:pt idx="8910">
                  <c:v>-4.3239593999999997</c:v>
                </c:pt>
                <c:pt idx="8911">
                  <c:v>-4.3311118999999998</c:v>
                </c:pt>
                <c:pt idx="8912">
                  <c:v>-4.3401718000000002</c:v>
                </c:pt>
                <c:pt idx="8913">
                  <c:v>-4.3487549000000003</c:v>
                </c:pt>
                <c:pt idx="8914">
                  <c:v>-4.3554306</c:v>
                </c:pt>
                <c:pt idx="8915">
                  <c:v>-4.3597220999999999</c:v>
                </c:pt>
                <c:pt idx="8916">
                  <c:v>-4.3630599999999999</c:v>
                </c:pt>
                <c:pt idx="8917">
                  <c:v>-4.3687820000000004</c:v>
                </c:pt>
                <c:pt idx="8918">
                  <c:v>-4.3745041000000002</c:v>
                </c:pt>
                <c:pt idx="8919">
                  <c:v>-4.3778419</c:v>
                </c:pt>
                <c:pt idx="8920">
                  <c:v>-4.3759345999999999</c:v>
                </c:pt>
                <c:pt idx="8921">
                  <c:v>-4.3706893999999998</c:v>
                </c:pt>
                <c:pt idx="8922">
                  <c:v>-4.3625832000000004</c:v>
                </c:pt>
                <c:pt idx="8923">
                  <c:v>-4.3506622000000004</c:v>
                </c:pt>
                <c:pt idx="8924">
                  <c:v>-4.3377876000000004</c:v>
                </c:pt>
                <c:pt idx="8925">
                  <c:v>-4.3263435000000001</c:v>
                </c:pt>
                <c:pt idx="8926">
                  <c:v>-4.3206214999999997</c:v>
                </c:pt>
                <c:pt idx="8927">
                  <c:v>-4.3206214999999997</c:v>
                </c:pt>
                <c:pt idx="8928">
                  <c:v>-4.3234824999999999</c:v>
                </c:pt>
                <c:pt idx="8929">
                  <c:v>-4.3282508999999996</c:v>
                </c:pt>
                <c:pt idx="8930">
                  <c:v>-4.3315887000000002</c:v>
                </c:pt>
                <c:pt idx="8931">
                  <c:v>-4.3344497999999998</c:v>
                </c:pt>
                <c:pt idx="8932">
                  <c:v>-4.3358803000000004</c:v>
                </c:pt>
                <c:pt idx="8933">
                  <c:v>-4.3392181000000001</c:v>
                </c:pt>
                <c:pt idx="8934">
                  <c:v>-4.3416022999999999</c:v>
                </c:pt>
                <c:pt idx="8935">
                  <c:v>-4.3425560000000001</c:v>
                </c:pt>
                <c:pt idx="8936">
                  <c:v>-4.3435097000000003</c:v>
                </c:pt>
                <c:pt idx="8937">
                  <c:v>-4.3458939000000001</c:v>
                </c:pt>
                <c:pt idx="8938">
                  <c:v>-4.3506622000000004</c:v>
                </c:pt>
                <c:pt idx="8939">
                  <c:v>-4.3525695999999998</c:v>
                </c:pt>
                <c:pt idx="8940">
                  <c:v>-4.3497085999999996</c:v>
                </c:pt>
                <c:pt idx="8941">
                  <c:v>-4.3435097000000003</c:v>
                </c:pt>
                <c:pt idx="8942">
                  <c:v>-4.3373108</c:v>
                </c:pt>
                <c:pt idx="8943">
                  <c:v>-4.3339729</c:v>
                </c:pt>
                <c:pt idx="8944">
                  <c:v>-4.3301581999999996</c:v>
                </c:pt>
                <c:pt idx="8945">
                  <c:v>-4.3268203999999999</c:v>
                </c:pt>
                <c:pt idx="8946">
                  <c:v>-4.3282508999999996</c:v>
                </c:pt>
                <c:pt idx="8947">
                  <c:v>-4.3382645000000002</c:v>
                </c:pt>
                <c:pt idx="8948">
                  <c:v>-4.3520927</c:v>
                </c:pt>
                <c:pt idx="8949">
                  <c:v>-4.3601989999999997</c:v>
                </c:pt>
                <c:pt idx="8950">
                  <c:v>-4.3621062999999998</c:v>
                </c:pt>
                <c:pt idx="8951">
                  <c:v>-4.3611525999999996</c:v>
                </c:pt>
                <c:pt idx="8952">
                  <c:v>-4.3568610999999997</c:v>
                </c:pt>
                <c:pt idx="8953">
                  <c:v>-4.3492316999999998</c:v>
                </c:pt>
                <c:pt idx="8954">
                  <c:v>-4.3420791999999997</c:v>
                </c:pt>
                <c:pt idx="8955">
                  <c:v>-4.3396949999999999</c:v>
                </c:pt>
                <c:pt idx="8956">
                  <c:v>-4.3411255000000004</c:v>
                </c:pt>
                <c:pt idx="8957">
                  <c:v>-4.3439864999999998</c:v>
                </c:pt>
                <c:pt idx="8958">
                  <c:v>-4.3473243999999998</c:v>
                </c:pt>
                <c:pt idx="8959">
                  <c:v>-4.3501854</c:v>
                </c:pt>
                <c:pt idx="8960">
                  <c:v>-4.3520927</c:v>
                </c:pt>
                <c:pt idx="8961">
                  <c:v>-4.3544768999999999</c:v>
                </c:pt>
                <c:pt idx="8962">
                  <c:v>-4.3578147999999999</c:v>
                </c:pt>
                <c:pt idx="8963">
                  <c:v>-4.3597220999999999</c:v>
                </c:pt>
                <c:pt idx="8964">
                  <c:v>-4.3592453000000004</c:v>
                </c:pt>
                <c:pt idx="8965">
                  <c:v>-4.3563843000000002</c:v>
                </c:pt>
                <c:pt idx="8966">
                  <c:v>-4.3506622000000004</c:v>
                </c:pt>
                <c:pt idx="8967">
                  <c:v>-4.3401718000000002</c:v>
                </c:pt>
                <c:pt idx="8968">
                  <c:v>-4.3258666999999997</c:v>
                </c:pt>
                <c:pt idx="8969">
                  <c:v>-4.3144226000000003</c:v>
                </c:pt>
                <c:pt idx="8970">
                  <c:v>-4.3053626999999999</c:v>
                </c:pt>
                <c:pt idx="8971">
                  <c:v>-4.2982101000000004</c:v>
                </c:pt>
                <c:pt idx="8972">
                  <c:v>-4.2953491000000001</c:v>
                </c:pt>
                <c:pt idx="8973">
                  <c:v>-4.2996407000000003</c:v>
                </c:pt>
                <c:pt idx="8974">
                  <c:v>-4.3096541999999998</c:v>
                </c:pt>
                <c:pt idx="8975">
                  <c:v>-4.3225287999999997</c:v>
                </c:pt>
                <c:pt idx="8976">
                  <c:v>-4.3373108</c:v>
                </c:pt>
                <c:pt idx="8977">
                  <c:v>-4.3530464000000002</c:v>
                </c:pt>
                <c:pt idx="8978">
                  <c:v>-4.3635368000000003</c:v>
                </c:pt>
                <c:pt idx="8979">
                  <c:v>-4.3668747000000003</c:v>
                </c:pt>
                <c:pt idx="8980">
                  <c:v>-4.3654441999999998</c:v>
                </c:pt>
                <c:pt idx="8981">
                  <c:v>-4.3611525999999996</c:v>
                </c:pt>
                <c:pt idx="8982">
                  <c:v>-4.3549537999999997</c:v>
                </c:pt>
                <c:pt idx="8983">
                  <c:v>-4.3492316999999998</c:v>
                </c:pt>
                <c:pt idx="8984">
                  <c:v>-4.3511391000000001</c:v>
                </c:pt>
                <c:pt idx="8985">
                  <c:v>-4.3663978999999999</c:v>
                </c:pt>
                <c:pt idx="8986">
                  <c:v>-4.3897629</c:v>
                </c:pt>
                <c:pt idx="8987">
                  <c:v>-4.4107437000000003</c:v>
                </c:pt>
                <c:pt idx="8988">
                  <c:v>-4.4255256999999997</c:v>
                </c:pt>
                <c:pt idx="8989">
                  <c:v>-4.4350623999999996</c:v>
                </c:pt>
                <c:pt idx="8990">
                  <c:v>-4.4360160999999998</c:v>
                </c:pt>
                <c:pt idx="8991">
                  <c:v>-4.4202804999999996</c:v>
                </c:pt>
                <c:pt idx="8992">
                  <c:v>-4.3940543999999999</c:v>
                </c:pt>
                <c:pt idx="8993">
                  <c:v>-4.3683052</c:v>
                </c:pt>
                <c:pt idx="8994">
                  <c:v>-4.3511391000000001</c:v>
                </c:pt>
                <c:pt idx="8995">
                  <c:v>-4.3396949999999999</c:v>
                </c:pt>
                <c:pt idx="8996">
                  <c:v>-4.3334960999999996</c:v>
                </c:pt>
                <c:pt idx="8997">
                  <c:v>-4.3354033999999997</c:v>
                </c:pt>
                <c:pt idx="8998">
                  <c:v>-4.3411255000000004</c:v>
                </c:pt>
                <c:pt idx="8999">
                  <c:v>-4.3449401999999999</c:v>
                </c:pt>
                <c:pt idx="9000">
                  <c:v>-4.3444633000000001</c:v>
                </c:pt>
                <c:pt idx="9001">
                  <c:v>-4.3425560000000001</c:v>
                </c:pt>
                <c:pt idx="9002">
                  <c:v>-4.3430327999999996</c:v>
                </c:pt>
                <c:pt idx="9003">
                  <c:v>-4.3454170000000003</c:v>
                </c:pt>
                <c:pt idx="9004">
                  <c:v>-4.3468475</c:v>
                </c:pt>
                <c:pt idx="9005">
                  <c:v>-4.3449401999999999</c:v>
                </c:pt>
                <c:pt idx="9006">
                  <c:v>-4.3439864999999998</c:v>
                </c:pt>
                <c:pt idx="9007">
                  <c:v>-4.3468475</c:v>
                </c:pt>
                <c:pt idx="9008">
                  <c:v>-4.3516158999999996</c:v>
                </c:pt>
                <c:pt idx="9009">
                  <c:v>-4.3549537999999997</c:v>
                </c:pt>
                <c:pt idx="9010">
                  <c:v>-4.3549537999999997</c:v>
                </c:pt>
                <c:pt idx="9011">
                  <c:v>-4.3530464000000002</c:v>
                </c:pt>
                <c:pt idx="9012">
                  <c:v>-4.3497085999999996</c:v>
                </c:pt>
                <c:pt idx="9013">
                  <c:v>-4.3420791999999997</c:v>
                </c:pt>
                <c:pt idx="9014">
                  <c:v>-4.3315887000000002</c:v>
                </c:pt>
                <c:pt idx="9015">
                  <c:v>-4.3249129999999996</c:v>
                </c:pt>
                <c:pt idx="9016">
                  <c:v>-4.3301581999999996</c:v>
                </c:pt>
                <c:pt idx="9017">
                  <c:v>-4.3435097000000003</c:v>
                </c:pt>
                <c:pt idx="9018">
                  <c:v>-4.3549537999999997</c:v>
                </c:pt>
                <c:pt idx="9019">
                  <c:v>-4.3597220999999999</c:v>
                </c:pt>
                <c:pt idx="9020">
                  <c:v>-4.3568610999999997</c:v>
                </c:pt>
                <c:pt idx="9021">
                  <c:v>-4.3478012000000001</c:v>
                </c:pt>
                <c:pt idx="9022">
                  <c:v>-4.3344497999999998</c:v>
                </c:pt>
                <c:pt idx="9023">
                  <c:v>-4.3234824999999999</c:v>
                </c:pt>
                <c:pt idx="9024">
                  <c:v>-4.3201447000000002</c:v>
                </c:pt>
                <c:pt idx="9025">
                  <c:v>-4.3230057000000004</c:v>
                </c:pt>
                <c:pt idx="9026">
                  <c:v>-4.3296814000000001</c:v>
                </c:pt>
                <c:pt idx="9027">
                  <c:v>-4.3349266000000002</c:v>
                </c:pt>
                <c:pt idx="9028">
                  <c:v>-4.3349266000000002</c:v>
                </c:pt>
                <c:pt idx="9029">
                  <c:v>-4.3296814000000001</c:v>
                </c:pt>
                <c:pt idx="9030">
                  <c:v>-4.3263435000000001</c:v>
                </c:pt>
                <c:pt idx="9031">
                  <c:v>-4.3282508999999996</c:v>
                </c:pt>
                <c:pt idx="9032">
                  <c:v>-4.3349266000000002</c:v>
                </c:pt>
                <c:pt idx="9033">
                  <c:v>-4.3430327999999996</c:v>
                </c:pt>
                <c:pt idx="9034">
                  <c:v>-4.3520927</c:v>
                </c:pt>
                <c:pt idx="9035">
                  <c:v>-4.3601989999999997</c:v>
                </c:pt>
                <c:pt idx="9036">
                  <c:v>-4.3625832000000004</c:v>
                </c:pt>
                <c:pt idx="9037">
                  <c:v>-4.3611525999999996</c:v>
                </c:pt>
                <c:pt idx="9038">
                  <c:v>-4.3563843000000002</c:v>
                </c:pt>
                <c:pt idx="9039">
                  <c:v>-4.3487549000000003</c:v>
                </c:pt>
                <c:pt idx="9040">
                  <c:v>-4.3377876000000004</c:v>
                </c:pt>
                <c:pt idx="9041">
                  <c:v>-4.3249129999999996</c:v>
                </c:pt>
                <c:pt idx="9042">
                  <c:v>-4.3163299999999998</c:v>
                </c:pt>
                <c:pt idx="9043">
                  <c:v>-4.3134689000000002</c:v>
                </c:pt>
                <c:pt idx="9044">
                  <c:v>-4.3129920999999998</c:v>
                </c:pt>
                <c:pt idx="9045">
                  <c:v>-4.3134689000000002</c:v>
                </c:pt>
                <c:pt idx="9046">
                  <c:v>-4.3172835999999997</c:v>
                </c:pt>
                <c:pt idx="9047">
                  <c:v>-4.3287277</c:v>
                </c:pt>
                <c:pt idx="9048">
                  <c:v>-4.3430327999999996</c:v>
                </c:pt>
                <c:pt idx="9049">
                  <c:v>-4.3535233</c:v>
                </c:pt>
                <c:pt idx="9050">
                  <c:v>-4.3592453000000004</c:v>
                </c:pt>
                <c:pt idx="9051">
                  <c:v>-4.3644904999999996</c:v>
                </c:pt>
                <c:pt idx="9052">
                  <c:v>-4.3716431</c:v>
                </c:pt>
                <c:pt idx="9053">
                  <c:v>-4.3740272999999998</c:v>
                </c:pt>
                <c:pt idx="9054">
                  <c:v>-4.3673514999999998</c:v>
                </c:pt>
                <c:pt idx="9055">
                  <c:v>-4.3559074000000004</c:v>
                </c:pt>
                <c:pt idx="9056">
                  <c:v>-4.3482779999999996</c:v>
                </c:pt>
                <c:pt idx="9057">
                  <c:v>-4.3454170000000003</c:v>
                </c:pt>
                <c:pt idx="9058">
                  <c:v>-4.3439864999999998</c:v>
                </c:pt>
                <c:pt idx="9059">
                  <c:v>-4.3444633000000001</c:v>
                </c:pt>
                <c:pt idx="9060">
                  <c:v>-4.3435097000000003</c:v>
                </c:pt>
                <c:pt idx="9061">
                  <c:v>-4.3406487</c:v>
                </c:pt>
                <c:pt idx="9062">
                  <c:v>-4.3358803000000004</c:v>
                </c:pt>
                <c:pt idx="9063">
                  <c:v>-4.3301581999999996</c:v>
                </c:pt>
                <c:pt idx="9064">
                  <c:v>-4.3244362000000001</c:v>
                </c:pt>
                <c:pt idx="9065">
                  <c:v>-4.3201447000000002</c:v>
                </c:pt>
                <c:pt idx="9066">
                  <c:v>-4.3239593999999997</c:v>
                </c:pt>
                <c:pt idx="9067">
                  <c:v>-4.3330193000000001</c:v>
                </c:pt>
                <c:pt idx="9068">
                  <c:v>-4.3387412999999997</c:v>
                </c:pt>
                <c:pt idx="9069">
                  <c:v>-4.3363570999999999</c:v>
                </c:pt>
                <c:pt idx="9070">
                  <c:v>-4.3282508999999996</c:v>
                </c:pt>
                <c:pt idx="9071">
                  <c:v>-4.3187141000000002</c:v>
                </c:pt>
                <c:pt idx="9072">
                  <c:v>-4.3048859000000004</c:v>
                </c:pt>
                <c:pt idx="9073">
                  <c:v>-4.2920113000000004</c:v>
                </c:pt>
                <c:pt idx="9074">
                  <c:v>-4.2886734000000004</c:v>
                </c:pt>
                <c:pt idx="9075">
                  <c:v>-4.2977333</c:v>
                </c:pt>
                <c:pt idx="9076">
                  <c:v>-4.3144226000000003</c:v>
                </c:pt>
                <c:pt idx="9077">
                  <c:v>-4.3315887000000002</c:v>
                </c:pt>
                <c:pt idx="9078">
                  <c:v>-4.3463706999999996</c:v>
                </c:pt>
                <c:pt idx="9079">
                  <c:v>-4.3559074000000004</c:v>
                </c:pt>
                <c:pt idx="9080">
                  <c:v>-4.3597220999999999</c:v>
                </c:pt>
                <c:pt idx="9081">
                  <c:v>-4.3587685</c:v>
                </c:pt>
                <c:pt idx="9082">
                  <c:v>-4.3549537999999997</c:v>
                </c:pt>
                <c:pt idx="9083">
                  <c:v>-4.3501854</c:v>
                </c:pt>
                <c:pt idx="9084">
                  <c:v>-4.3458939000000001</c:v>
                </c:pt>
                <c:pt idx="9085">
                  <c:v>-4.3449401999999999</c:v>
                </c:pt>
                <c:pt idx="9086">
                  <c:v>-4.3444633000000001</c:v>
                </c:pt>
                <c:pt idx="9087">
                  <c:v>-4.3435097000000003</c:v>
                </c:pt>
                <c:pt idx="9088">
                  <c:v>-4.3392181000000001</c:v>
                </c:pt>
                <c:pt idx="9089">
                  <c:v>-4.3363570999999999</c:v>
                </c:pt>
                <c:pt idx="9090">
                  <c:v>-4.3392181000000001</c:v>
                </c:pt>
                <c:pt idx="9091">
                  <c:v>-4.3454170000000003</c:v>
                </c:pt>
                <c:pt idx="9092">
                  <c:v>-4.3511391000000001</c:v>
                </c:pt>
                <c:pt idx="9093">
                  <c:v>-4.3549537999999997</c:v>
                </c:pt>
                <c:pt idx="9094">
                  <c:v>-4.3601989999999997</c:v>
                </c:pt>
                <c:pt idx="9095">
                  <c:v>-4.3702126000000003</c:v>
                </c:pt>
                <c:pt idx="9096">
                  <c:v>-4.3802260999999998</c:v>
                </c:pt>
                <c:pt idx="9097">
                  <c:v>-4.386425</c:v>
                </c:pt>
                <c:pt idx="9098">
                  <c:v>-4.386425</c:v>
                </c:pt>
                <c:pt idx="9099">
                  <c:v>-4.3816566000000003</c:v>
                </c:pt>
                <c:pt idx="9100">
                  <c:v>-4.3721199000000004</c:v>
                </c:pt>
                <c:pt idx="9101">
                  <c:v>-4.3573380000000004</c:v>
                </c:pt>
                <c:pt idx="9102">
                  <c:v>-4.3387412999999997</c:v>
                </c:pt>
                <c:pt idx="9103">
                  <c:v>-4.3210983000000001</c:v>
                </c:pt>
                <c:pt idx="9104">
                  <c:v>-4.3082237000000001</c:v>
                </c:pt>
                <c:pt idx="9105">
                  <c:v>-4.3001174999999998</c:v>
                </c:pt>
                <c:pt idx="9106">
                  <c:v>-4.2958259999999999</c:v>
                </c:pt>
                <c:pt idx="9107">
                  <c:v>-4.2939185999999996</c:v>
                </c:pt>
                <c:pt idx="9108">
                  <c:v>-4.2934418000000001</c:v>
                </c:pt>
                <c:pt idx="9109">
                  <c:v>-4.2948722999999998</c:v>
                </c:pt>
                <c:pt idx="9110">
                  <c:v>-4.2977333</c:v>
                </c:pt>
                <c:pt idx="9111">
                  <c:v>-4.3029785</c:v>
                </c:pt>
                <c:pt idx="9112">
                  <c:v>-4.3096541999999998</c:v>
                </c:pt>
                <c:pt idx="9113">
                  <c:v>-4.3158531</c:v>
                </c:pt>
                <c:pt idx="9114">
                  <c:v>-4.3210983000000001</c:v>
                </c:pt>
                <c:pt idx="9115">
                  <c:v>-4.3268203999999999</c:v>
                </c:pt>
                <c:pt idx="9116">
                  <c:v>-4.3325424000000003</c:v>
                </c:pt>
                <c:pt idx="9117">
                  <c:v>-4.3392181000000001</c:v>
                </c:pt>
                <c:pt idx="9118">
                  <c:v>-4.3463706999999996</c:v>
                </c:pt>
                <c:pt idx="9119">
                  <c:v>-4.3525695999999998</c:v>
                </c:pt>
                <c:pt idx="9120">
                  <c:v>-4.3559074000000004</c:v>
                </c:pt>
                <c:pt idx="9121">
                  <c:v>-4.3568610999999997</c:v>
                </c:pt>
                <c:pt idx="9122">
                  <c:v>-4.3559074000000004</c:v>
                </c:pt>
                <c:pt idx="9123">
                  <c:v>-4.3535233</c:v>
                </c:pt>
                <c:pt idx="9124">
                  <c:v>-4.3497085999999996</c:v>
                </c:pt>
                <c:pt idx="9125">
                  <c:v>-4.3463706999999996</c:v>
                </c:pt>
                <c:pt idx="9126">
                  <c:v>-4.3439864999999998</c:v>
                </c:pt>
                <c:pt idx="9127">
                  <c:v>-4.3396949999999999</c:v>
                </c:pt>
                <c:pt idx="9128">
                  <c:v>-4.3339729</c:v>
                </c:pt>
                <c:pt idx="9129">
                  <c:v>-4.3287277</c:v>
                </c:pt>
                <c:pt idx="9130">
                  <c:v>-4.3244362000000001</c:v>
                </c:pt>
                <c:pt idx="9131">
                  <c:v>-4.319191</c:v>
                </c:pt>
                <c:pt idx="9132">
                  <c:v>-4.3139457999999999</c:v>
                </c:pt>
                <c:pt idx="9133">
                  <c:v>-4.3110847000000003</c:v>
                </c:pt>
                <c:pt idx="9134">
                  <c:v>-4.3139457999999999</c:v>
                </c:pt>
                <c:pt idx="9135">
                  <c:v>-4.3187141000000002</c:v>
                </c:pt>
                <c:pt idx="9136">
                  <c:v>-4.3215751999999998</c:v>
                </c:pt>
                <c:pt idx="9137">
                  <c:v>-4.3230057000000004</c:v>
                </c:pt>
                <c:pt idx="9138">
                  <c:v>-4.3272972000000003</c:v>
                </c:pt>
                <c:pt idx="9139">
                  <c:v>-4.3387412999999997</c:v>
                </c:pt>
                <c:pt idx="9140">
                  <c:v>-4.3516158999999996</c:v>
                </c:pt>
                <c:pt idx="9141">
                  <c:v>-4.3621062999999998</c:v>
                </c:pt>
                <c:pt idx="9142">
                  <c:v>-4.3702126000000003</c:v>
                </c:pt>
                <c:pt idx="9143">
                  <c:v>-4.3745041000000002</c:v>
                </c:pt>
                <c:pt idx="9144">
                  <c:v>-4.3725966999999999</c:v>
                </c:pt>
                <c:pt idx="9145">
                  <c:v>-4.3625832000000004</c:v>
                </c:pt>
                <c:pt idx="9146">
                  <c:v>-4.3482779999999996</c:v>
                </c:pt>
                <c:pt idx="9147">
                  <c:v>-4.3373108</c:v>
                </c:pt>
                <c:pt idx="9148">
                  <c:v>-4.3330193000000001</c:v>
                </c:pt>
                <c:pt idx="9149">
                  <c:v>-4.3349266000000002</c:v>
                </c:pt>
                <c:pt idx="9150">
                  <c:v>-4.3420791999999997</c:v>
                </c:pt>
                <c:pt idx="9151">
                  <c:v>-4.3511391000000001</c:v>
                </c:pt>
                <c:pt idx="9152">
                  <c:v>-4.3621062999999998</c:v>
                </c:pt>
                <c:pt idx="9153">
                  <c:v>-4.3740272999999998</c:v>
                </c:pt>
                <c:pt idx="9154">
                  <c:v>-4.386425</c:v>
                </c:pt>
                <c:pt idx="9155">
                  <c:v>-4.3945312999999997</c:v>
                </c:pt>
                <c:pt idx="9156">
                  <c:v>-4.3954848999999996</c:v>
                </c:pt>
                <c:pt idx="9157">
                  <c:v>-4.3916702000000001</c:v>
                </c:pt>
                <c:pt idx="9158">
                  <c:v>-4.3849945000000004</c:v>
                </c:pt>
                <c:pt idx="9159">
                  <c:v>-4.3725966999999999</c:v>
                </c:pt>
                <c:pt idx="9160">
                  <c:v>-4.3549537999999997</c:v>
                </c:pt>
                <c:pt idx="9161">
                  <c:v>-4.3425560000000001</c:v>
                </c:pt>
                <c:pt idx="9162">
                  <c:v>-4.3430327999999996</c:v>
                </c:pt>
                <c:pt idx="9163">
                  <c:v>-4.3549537999999997</c:v>
                </c:pt>
                <c:pt idx="9164">
                  <c:v>-4.3711662000000002</c:v>
                </c:pt>
                <c:pt idx="9165">
                  <c:v>-4.3883324000000004</c:v>
                </c:pt>
                <c:pt idx="9166">
                  <c:v>-4.4026375</c:v>
                </c:pt>
                <c:pt idx="9167">
                  <c:v>-4.4093131999999997</c:v>
                </c:pt>
                <c:pt idx="9168">
                  <c:v>-4.4093131999999997</c:v>
                </c:pt>
                <c:pt idx="9169">
                  <c:v>-4.4021606000000002</c:v>
                </c:pt>
                <c:pt idx="9170">
                  <c:v>-4.3907166000000002</c:v>
                </c:pt>
                <c:pt idx="9171">
                  <c:v>-4.3783187999999997</c:v>
                </c:pt>
                <c:pt idx="9172">
                  <c:v>-4.3706893999999998</c:v>
                </c:pt>
                <c:pt idx="9173">
                  <c:v>-4.3692589000000002</c:v>
                </c:pt>
                <c:pt idx="9174">
                  <c:v>-4.3649673</c:v>
                </c:pt>
                <c:pt idx="9175">
                  <c:v>-4.3559074000000004</c:v>
                </c:pt>
                <c:pt idx="9176">
                  <c:v>-4.3482779999999996</c:v>
                </c:pt>
                <c:pt idx="9177">
                  <c:v>-4.3482779999999996</c:v>
                </c:pt>
                <c:pt idx="9178">
                  <c:v>-4.3573380000000004</c:v>
                </c:pt>
                <c:pt idx="9179">
                  <c:v>-4.3730735999999997</c:v>
                </c:pt>
                <c:pt idx="9180">
                  <c:v>-4.3950081000000001</c:v>
                </c:pt>
                <c:pt idx="9181">
                  <c:v>-4.4164658000000001</c:v>
                </c:pt>
                <c:pt idx="9182">
                  <c:v>-4.4274329999999997</c:v>
                </c:pt>
                <c:pt idx="9183">
                  <c:v>-4.4255256999999997</c:v>
                </c:pt>
                <c:pt idx="9184">
                  <c:v>-4.4150352000000002</c:v>
                </c:pt>
                <c:pt idx="9185">
                  <c:v>-4.3973922999999999</c:v>
                </c:pt>
                <c:pt idx="9186">
                  <c:v>-4.3759345999999999</c:v>
                </c:pt>
                <c:pt idx="9187">
                  <c:v>-4.3597220999999999</c:v>
                </c:pt>
                <c:pt idx="9188">
                  <c:v>-4.3525695999999998</c:v>
                </c:pt>
                <c:pt idx="9189">
                  <c:v>-4.3516158999999996</c:v>
                </c:pt>
                <c:pt idx="9190">
                  <c:v>-4.3501854</c:v>
                </c:pt>
                <c:pt idx="9191">
                  <c:v>-4.3473243999999998</c:v>
                </c:pt>
                <c:pt idx="9192">
                  <c:v>-4.3458939000000001</c:v>
                </c:pt>
                <c:pt idx="9193">
                  <c:v>-4.3444633000000001</c:v>
                </c:pt>
                <c:pt idx="9194">
                  <c:v>-4.3435097000000003</c:v>
                </c:pt>
                <c:pt idx="9195">
                  <c:v>-4.3449401999999999</c:v>
                </c:pt>
                <c:pt idx="9196">
                  <c:v>-4.3497085999999996</c:v>
                </c:pt>
                <c:pt idx="9197">
                  <c:v>-4.3544768999999999</c:v>
                </c:pt>
                <c:pt idx="9198">
                  <c:v>-4.3554306</c:v>
                </c:pt>
                <c:pt idx="9199">
                  <c:v>-4.3563843000000002</c:v>
                </c:pt>
                <c:pt idx="9200">
                  <c:v>-4.3578147999999999</c:v>
                </c:pt>
                <c:pt idx="9201">
                  <c:v>-4.3644904999999996</c:v>
                </c:pt>
                <c:pt idx="9202">
                  <c:v>-4.3802260999999998</c:v>
                </c:pt>
                <c:pt idx="9203">
                  <c:v>-4.4026375</c:v>
                </c:pt>
                <c:pt idx="9204">
                  <c:v>-4.4207573</c:v>
                </c:pt>
                <c:pt idx="9205">
                  <c:v>-4.4307708999999997</c:v>
                </c:pt>
                <c:pt idx="9206">
                  <c:v>-4.4369698</c:v>
                </c:pt>
                <c:pt idx="9207">
                  <c:v>-4.4355392</c:v>
                </c:pt>
                <c:pt idx="9208">
                  <c:v>-4.4207573</c:v>
                </c:pt>
                <c:pt idx="9209">
                  <c:v>-4.3964385999999998</c:v>
                </c:pt>
                <c:pt idx="9210">
                  <c:v>-4.3759345999999999</c:v>
                </c:pt>
                <c:pt idx="9211">
                  <c:v>-4.3616295000000003</c:v>
                </c:pt>
                <c:pt idx="9212">
                  <c:v>-4.3516158999999996</c:v>
                </c:pt>
                <c:pt idx="9213">
                  <c:v>-4.3454170000000003</c:v>
                </c:pt>
                <c:pt idx="9214">
                  <c:v>-4.3435097000000003</c:v>
                </c:pt>
                <c:pt idx="9215">
                  <c:v>-4.3468475</c:v>
                </c:pt>
                <c:pt idx="9216">
                  <c:v>-4.3511391000000001</c:v>
                </c:pt>
                <c:pt idx="9217">
                  <c:v>-4.3549537999999997</c:v>
                </c:pt>
                <c:pt idx="9218">
                  <c:v>-4.3549537999999997</c:v>
                </c:pt>
                <c:pt idx="9219">
                  <c:v>-4.3525695999999998</c:v>
                </c:pt>
                <c:pt idx="9220">
                  <c:v>-4.3497085999999996</c:v>
                </c:pt>
                <c:pt idx="9221">
                  <c:v>-4.3463706999999996</c:v>
                </c:pt>
                <c:pt idx="9222">
                  <c:v>-4.3444633000000001</c:v>
                </c:pt>
                <c:pt idx="9223">
                  <c:v>-4.3454170000000003</c:v>
                </c:pt>
                <c:pt idx="9224">
                  <c:v>-4.3501854</c:v>
                </c:pt>
                <c:pt idx="9225">
                  <c:v>-4.3540001000000004</c:v>
                </c:pt>
                <c:pt idx="9226">
                  <c:v>-4.3578147999999999</c:v>
                </c:pt>
                <c:pt idx="9227">
                  <c:v>-4.3621062999999998</c:v>
                </c:pt>
                <c:pt idx="9228">
                  <c:v>-4.3683052</c:v>
                </c:pt>
                <c:pt idx="9229">
                  <c:v>-4.3754578000000004</c:v>
                </c:pt>
                <c:pt idx="9230">
                  <c:v>-4.3807029999999996</c:v>
                </c:pt>
                <c:pt idx="9231">
                  <c:v>-4.3849945000000004</c:v>
                </c:pt>
                <c:pt idx="9232">
                  <c:v>-4.3845177</c:v>
                </c:pt>
                <c:pt idx="9233">
                  <c:v>-4.3797493000000003</c:v>
                </c:pt>
                <c:pt idx="9234">
                  <c:v>-4.3725966999999999</c:v>
                </c:pt>
                <c:pt idx="9235">
                  <c:v>-4.3673514999999998</c:v>
                </c:pt>
                <c:pt idx="9236">
                  <c:v>-4.3692589000000002</c:v>
                </c:pt>
                <c:pt idx="9237">
                  <c:v>-4.3768883000000001</c:v>
                </c:pt>
                <c:pt idx="9238">
                  <c:v>-4.3878554999999997</c:v>
                </c:pt>
                <c:pt idx="9239">
                  <c:v>-4.3992996</c:v>
                </c:pt>
                <c:pt idx="9240">
                  <c:v>-4.4069289999999999</c:v>
                </c:pt>
                <c:pt idx="9241">
                  <c:v>-4.4069289999999999</c:v>
                </c:pt>
                <c:pt idx="9242">
                  <c:v>-4.3983458999999998</c:v>
                </c:pt>
                <c:pt idx="9243">
                  <c:v>-4.3854712999999999</c:v>
                </c:pt>
                <c:pt idx="9244">
                  <c:v>-4.3702126000000003</c:v>
                </c:pt>
                <c:pt idx="9245">
                  <c:v>-4.3549537999999997</c:v>
                </c:pt>
                <c:pt idx="9246">
                  <c:v>-4.3449401999999999</c:v>
                </c:pt>
                <c:pt idx="9247">
                  <c:v>-4.3435097000000003</c:v>
                </c:pt>
                <c:pt idx="9248">
                  <c:v>-4.3478012000000001</c:v>
                </c:pt>
                <c:pt idx="9249">
                  <c:v>-4.3525695999999998</c:v>
                </c:pt>
                <c:pt idx="9250">
                  <c:v>-4.3563843000000002</c:v>
                </c:pt>
                <c:pt idx="9251">
                  <c:v>-4.3606758000000001</c:v>
                </c:pt>
                <c:pt idx="9252">
                  <c:v>-4.3611525999999996</c:v>
                </c:pt>
                <c:pt idx="9253">
                  <c:v>-4.3559074000000004</c:v>
                </c:pt>
                <c:pt idx="9254">
                  <c:v>-4.3478012000000001</c:v>
                </c:pt>
                <c:pt idx="9255">
                  <c:v>-4.3401718000000002</c:v>
                </c:pt>
                <c:pt idx="9256">
                  <c:v>-4.3354033999999997</c:v>
                </c:pt>
                <c:pt idx="9257">
                  <c:v>-4.3320656</c:v>
                </c:pt>
                <c:pt idx="9258">
                  <c:v>-4.3320656</c:v>
                </c:pt>
                <c:pt idx="9259">
                  <c:v>-4.3349266000000002</c:v>
                </c:pt>
                <c:pt idx="9260">
                  <c:v>-4.3377876000000004</c:v>
                </c:pt>
                <c:pt idx="9261">
                  <c:v>-4.3373108</c:v>
                </c:pt>
                <c:pt idx="9262">
                  <c:v>-4.3339729</c:v>
                </c:pt>
                <c:pt idx="9263">
                  <c:v>-4.3325424000000003</c:v>
                </c:pt>
                <c:pt idx="9264">
                  <c:v>-4.3339729</c:v>
                </c:pt>
                <c:pt idx="9265">
                  <c:v>-4.3363570999999999</c:v>
                </c:pt>
                <c:pt idx="9266">
                  <c:v>-4.3377876000000004</c:v>
                </c:pt>
                <c:pt idx="9267">
                  <c:v>-4.3396949999999999</c:v>
                </c:pt>
                <c:pt idx="9268">
                  <c:v>-4.3435097000000003</c:v>
                </c:pt>
                <c:pt idx="9269">
                  <c:v>-4.3492316999999998</c:v>
                </c:pt>
                <c:pt idx="9270">
                  <c:v>-4.3563843000000002</c:v>
                </c:pt>
                <c:pt idx="9271">
                  <c:v>-4.3621062999999998</c:v>
                </c:pt>
                <c:pt idx="9272">
                  <c:v>-4.3654441999999998</c:v>
                </c:pt>
                <c:pt idx="9273">
                  <c:v>-4.3673514999999998</c:v>
                </c:pt>
                <c:pt idx="9274">
                  <c:v>-4.3692589000000002</c:v>
                </c:pt>
                <c:pt idx="9275">
                  <c:v>-4.3673514999999998</c:v>
                </c:pt>
                <c:pt idx="9276">
                  <c:v>-4.3597220999999999</c:v>
                </c:pt>
                <c:pt idx="9277">
                  <c:v>-4.3511391000000001</c:v>
                </c:pt>
                <c:pt idx="9278">
                  <c:v>-4.3482779999999996</c:v>
                </c:pt>
                <c:pt idx="9279">
                  <c:v>-4.3506622000000004</c:v>
                </c:pt>
                <c:pt idx="9280">
                  <c:v>-4.3530464000000002</c:v>
                </c:pt>
                <c:pt idx="9281">
                  <c:v>-4.3568610999999997</c:v>
                </c:pt>
                <c:pt idx="9282">
                  <c:v>-4.3683052</c:v>
                </c:pt>
                <c:pt idx="9283">
                  <c:v>-4.3873787000000002</c:v>
                </c:pt>
                <c:pt idx="9284">
                  <c:v>-4.4026375</c:v>
                </c:pt>
                <c:pt idx="9285">
                  <c:v>-4.4083595000000004</c:v>
                </c:pt>
                <c:pt idx="9286">
                  <c:v>-4.4064522000000004</c:v>
                </c:pt>
                <c:pt idx="9287">
                  <c:v>-4.4002533000000001</c:v>
                </c:pt>
                <c:pt idx="9288">
                  <c:v>-4.3888091999999999</c:v>
                </c:pt>
                <c:pt idx="9289">
                  <c:v>-4.3740272999999998</c:v>
                </c:pt>
                <c:pt idx="9290">
                  <c:v>-4.3616295000000003</c:v>
                </c:pt>
                <c:pt idx="9291">
                  <c:v>-4.3554306</c:v>
                </c:pt>
                <c:pt idx="9292">
                  <c:v>-4.3520927</c:v>
                </c:pt>
                <c:pt idx="9293">
                  <c:v>-4.3487549000000003</c:v>
                </c:pt>
                <c:pt idx="9294">
                  <c:v>-4.3463706999999996</c:v>
                </c:pt>
                <c:pt idx="9295">
                  <c:v>-4.3435097000000003</c:v>
                </c:pt>
                <c:pt idx="9296">
                  <c:v>-4.3387412999999997</c:v>
                </c:pt>
                <c:pt idx="9297">
                  <c:v>-4.3363570999999999</c:v>
                </c:pt>
                <c:pt idx="9298">
                  <c:v>-4.3406487</c:v>
                </c:pt>
                <c:pt idx="9299">
                  <c:v>-4.3492316999999998</c:v>
                </c:pt>
                <c:pt idx="9300">
                  <c:v>-4.3540001000000004</c:v>
                </c:pt>
                <c:pt idx="9301">
                  <c:v>-4.3506622000000004</c:v>
                </c:pt>
                <c:pt idx="9302">
                  <c:v>-4.3435097000000003</c:v>
                </c:pt>
                <c:pt idx="9303">
                  <c:v>-4.3344497999999998</c:v>
                </c:pt>
                <c:pt idx="9304">
                  <c:v>-4.3272972000000003</c:v>
                </c:pt>
                <c:pt idx="9305">
                  <c:v>-4.3210983000000001</c:v>
                </c:pt>
                <c:pt idx="9306">
                  <c:v>-4.3172835999999997</c:v>
                </c:pt>
                <c:pt idx="9307">
                  <c:v>-4.3172835999999997</c:v>
                </c:pt>
                <c:pt idx="9308">
                  <c:v>-4.3215751999999998</c:v>
                </c:pt>
                <c:pt idx="9309">
                  <c:v>-4.3282508999999996</c:v>
                </c:pt>
                <c:pt idx="9310">
                  <c:v>-4.3330193000000001</c:v>
                </c:pt>
                <c:pt idx="9311">
                  <c:v>-4.3368339999999996</c:v>
                </c:pt>
                <c:pt idx="9312">
                  <c:v>-4.3430327999999996</c:v>
                </c:pt>
                <c:pt idx="9313">
                  <c:v>-4.3487549000000003</c:v>
                </c:pt>
                <c:pt idx="9314">
                  <c:v>-4.3511391000000001</c:v>
                </c:pt>
                <c:pt idx="9315">
                  <c:v>-4.3501854</c:v>
                </c:pt>
                <c:pt idx="9316">
                  <c:v>-4.3511391000000001</c:v>
                </c:pt>
                <c:pt idx="9317">
                  <c:v>-4.3535233</c:v>
                </c:pt>
                <c:pt idx="9318">
                  <c:v>-4.3511391000000001</c:v>
                </c:pt>
                <c:pt idx="9319">
                  <c:v>-4.3430327999999996</c:v>
                </c:pt>
                <c:pt idx="9320">
                  <c:v>-4.3325424000000003</c:v>
                </c:pt>
                <c:pt idx="9321">
                  <c:v>-4.3258666999999997</c:v>
                </c:pt>
                <c:pt idx="9322">
                  <c:v>-4.3244362000000001</c:v>
                </c:pt>
                <c:pt idx="9323">
                  <c:v>-4.3249129999999996</c:v>
                </c:pt>
                <c:pt idx="9324">
                  <c:v>-4.3306351000000003</c:v>
                </c:pt>
                <c:pt idx="9325">
                  <c:v>-4.3416022999999999</c:v>
                </c:pt>
                <c:pt idx="9326">
                  <c:v>-4.3544768999999999</c:v>
                </c:pt>
                <c:pt idx="9327">
                  <c:v>-4.3630599999999999</c:v>
                </c:pt>
                <c:pt idx="9328">
                  <c:v>-4.3625832000000004</c:v>
                </c:pt>
                <c:pt idx="9329">
                  <c:v>-4.3544768999999999</c:v>
                </c:pt>
                <c:pt idx="9330">
                  <c:v>-4.3411255000000004</c:v>
                </c:pt>
                <c:pt idx="9331">
                  <c:v>-4.3301581999999996</c:v>
                </c:pt>
                <c:pt idx="9332">
                  <c:v>-4.3272972000000003</c:v>
                </c:pt>
                <c:pt idx="9333">
                  <c:v>-4.3272972000000003</c:v>
                </c:pt>
                <c:pt idx="9334">
                  <c:v>-4.3258666999999997</c:v>
                </c:pt>
                <c:pt idx="9335">
                  <c:v>-4.3249129999999996</c:v>
                </c:pt>
                <c:pt idx="9336">
                  <c:v>-4.3292045999999997</c:v>
                </c:pt>
                <c:pt idx="9337">
                  <c:v>-4.3349266000000002</c:v>
                </c:pt>
                <c:pt idx="9338">
                  <c:v>-4.3330193000000001</c:v>
                </c:pt>
                <c:pt idx="9339">
                  <c:v>-4.3263435000000001</c:v>
                </c:pt>
                <c:pt idx="9340">
                  <c:v>-4.3239593999999997</c:v>
                </c:pt>
                <c:pt idx="9341">
                  <c:v>-4.3268203999999999</c:v>
                </c:pt>
                <c:pt idx="9342">
                  <c:v>-4.3282508999999996</c:v>
                </c:pt>
                <c:pt idx="9343">
                  <c:v>-4.3272972000000003</c:v>
                </c:pt>
                <c:pt idx="9344">
                  <c:v>-4.3296814000000001</c:v>
                </c:pt>
                <c:pt idx="9345">
                  <c:v>-4.3349266000000002</c:v>
                </c:pt>
                <c:pt idx="9346">
                  <c:v>-4.3377876000000004</c:v>
                </c:pt>
                <c:pt idx="9347">
                  <c:v>-4.3363570999999999</c:v>
                </c:pt>
                <c:pt idx="9348">
                  <c:v>-4.3344497999999998</c:v>
                </c:pt>
                <c:pt idx="9349">
                  <c:v>-4.3320656</c:v>
                </c:pt>
                <c:pt idx="9350">
                  <c:v>-4.3277739999999998</c:v>
                </c:pt>
                <c:pt idx="9351">
                  <c:v>-4.3215751999999998</c:v>
                </c:pt>
                <c:pt idx="9352">
                  <c:v>-4.3139457999999999</c:v>
                </c:pt>
                <c:pt idx="9353">
                  <c:v>-4.3072701000000002</c:v>
                </c:pt>
                <c:pt idx="9354">
                  <c:v>-4.3001174999999998</c:v>
                </c:pt>
                <c:pt idx="9355">
                  <c:v>-4.2948722999999998</c:v>
                </c:pt>
                <c:pt idx="9356">
                  <c:v>-4.2943954</c:v>
                </c:pt>
                <c:pt idx="9357">
                  <c:v>-4.2982101000000004</c:v>
                </c:pt>
                <c:pt idx="9358">
                  <c:v>-4.3072701000000002</c:v>
                </c:pt>
                <c:pt idx="9359">
                  <c:v>-4.3177605000000003</c:v>
                </c:pt>
                <c:pt idx="9360">
                  <c:v>-4.3287277</c:v>
                </c:pt>
                <c:pt idx="9361">
                  <c:v>-4.3401718000000002</c:v>
                </c:pt>
                <c:pt idx="9362">
                  <c:v>-4.3506622000000004</c:v>
                </c:pt>
                <c:pt idx="9363">
                  <c:v>-4.3582916000000003</c:v>
                </c:pt>
                <c:pt idx="9364">
                  <c:v>-4.3592453000000004</c:v>
                </c:pt>
                <c:pt idx="9365">
                  <c:v>-4.3544768999999999</c:v>
                </c:pt>
                <c:pt idx="9366">
                  <c:v>-4.3454170000000003</c:v>
                </c:pt>
                <c:pt idx="9367">
                  <c:v>-4.3363570999999999</c:v>
                </c:pt>
                <c:pt idx="9368">
                  <c:v>-4.3325424000000003</c:v>
                </c:pt>
                <c:pt idx="9369">
                  <c:v>-4.3330193000000001</c:v>
                </c:pt>
                <c:pt idx="9370">
                  <c:v>-4.3387412999999997</c:v>
                </c:pt>
                <c:pt idx="9371">
                  <c:v>-4.3449401999999999</c:v>
                </c:pt>
                <c:pt idx="9372">
                  <c:v>-4.3487549000000003</c:v>
                </c:pt>
                <c:pt idx="9373">
                  <c:v>-4.3492316999999998</c:v>
                </c:pt>
                <c:pt idx="9374">
                  <c:v>-4.3478012000000001</c:v>
                </c:pt>
                <c:pt idx="9375">
                  <c:v>-4.3482779999999996</c:v>
                </c:pt>
                <c:pt idx="9376">
                  <c:v>-4.3501854</c:v>
                </c:pt>
                <c:pt idx="9377">
                  <c:v>-4.3530464000000002</c:v>
                </c:pt>
                <c:pt idx="9378">
                  <c:v>-4.3540001000000004</c:v>
                </c:pt>
                <c:pt idx="9379">
                  <c:v>-4.3511391000000001</c:v>
                </c:pt>
                <c:pt idx="9380">
                  <c:v>-4.3439864999999998</c:v>
                </c:pt>
                <c:pt idx="9381">
                  <c:v>-4.3325424000000003</c:v>
                </c:pt>
                <c:pt idx="9382">
                  <c:v>-4.3187141000000002</c:v>
                </c:pt>
                <c:pt idx="9383">
                  <c:v>-4.3063164</c:v>
                </c:pt>
                <c:pt idx="9384">
                  <c:v>-4.3010712</c:v>
                </c:pt>
                <c:pt idx="9385">
                  <c:v>-4.3048859000000004</c:v>
                </c:pt>
                <c:pt idx="9386">
                  <c:v>-4.3134689000000002</c:v>
                </c:pt>
                <c:pt idx="9387">
                  <c:v>-4.3220520000000002</c:v>
                </c:pt>
                <c:pt idx="9388">
                  <c:v>-4.3301581999999996</c:v>
                </c:pt>
                <c:pt idx="9389">
                  <c:v>-4.3377876000000004</c:v>
                </c:pt>
                <c:pt idx="9390">
                  <c:v>-4.3425560000000001</c:v>
                </c:pt>
                <c:pt idx="9391">
                  <c:v>-4.3435097000000003</c:v>
                </c:pt>
                <c:pt idx="9392">
                  <c:v>-4.3368339999999996</c:v>
                </c:pt>
                <c:pt idx="9393">
                  <c:v>-4.3268203999999999</c:v>
                </c:pt>
                <c:pt idx="9394">
                  <c:v>-4.3196678000000004</c:v>
                </c:pt>
                <c:pt idx="9395">
                  <c:v>-4.3163299999999998</c:v>
                </c:pt>
                <c:pt idx="9396">
                  <c:v>-4.3125153000000003</c:v>
                </c:pt>
                <c:pt idx="9397">
                  <c:v>-4.3039322000000002</c:v>
                </c:pt>
                <c:pt idx="9398">
                  <c:v>-4.2929649000000003</c:v>
                </c:pt>
                <c:pt idx="9399">
                  <c:v>-4.2839049999999999</c:v>
                </c:pt>
                <c:pt idx="9400">
                  <c:v>-4.2772293000000001</c:v>
                </c:pt>
                <c:pt idx="9401">
                  <c:v>-4.2738914000000001</c:v>
                </c:pt>
                <c:pt idx="9402">
                  <c:v>-4.2748451000000003</c:v>
                </c:pt>
                <c:pt idx="9403">
                  <c:v>-4.2829514</c:v>
                </c:pt>
                <c:pt idx="9404">
                  <c:v>-4.2963028000000003</c:v>
                </c:pt>
                <c:pt idx="9405">
                  <c:v>-4.3106078999999999</c:v>
                </c:pt>
                <c:pt idx="9406">
                  <c:v>-4.319191</c:v>
                </c:pt>
                <c:pt idx="9407">
                  <c:v>-4.3234824999999999</c:v>
                </c:pt>
                <c:pt idx="9408">
                  <c:v>-4.3272972000000003</c:v>
                </c:pt>
                <c:pt idx="9409">
                  <c:v>-4.3306351000000003</c:v>
                </c:pt>
                <c:pt idx="9410">
                  <c:v>-4.3311118999999998</c:v>
                </c:pt>
                <c:pt idx="9411">
                  <c:v>-4.3287277</c:v>
                </c:pt>
                <c:pt idx="9412">
                  <c:v>-4.3272972000000003</c:v>
                </c:pt>
                <c:pt idx="9413">
                  <c:v>-4.3282508999999996</c:v>
                </c:pt>
                <c:pt idx="9414">
                  <c:v>-4.3311118999999998</c:v>
                </c:pt>
                <c:pt idx="9415">
                  <c:v>-4.3330193000000001</c:v>
                </c:pt>
                <c:pt idx="9416">
                  <c:v>-4.3330193000000001</c:v>
                </c:pt>
                <c:pt idx="9417">
                  <c:v>-4.3320656</c:v>
                </c:pt>
                <c:pt idx="9418">
                  <c:v>-4.3311118999999998</c:v>
                </c:pt>
                <c:pt idx="9419">
                  <c:v>-4.3306351000000003</c:v>
                </c:pt>
                <c:pt idx="9420">
                  <c:v>-4.3315887000000002</c:v>
                </c:pt>
                <c:pt idx="9421">
                  <c:v>-4.3330193000000001</c:v>
                </c:pt>
                <c:pt idx="9422">
                  <c:v>-4.3306351000000003</c:v>
                </c:pt>
                <c:pt idx="9423">
                  <c:v>-4.3225287999999997</c:v>
                </c:pt>
                <c:pt idx="9424">
                  <c:v>-4.3139457999999999</c:v>
                </c:pt>
                <c:pt idx="9425">
                  <c:v>-4.3096541999999998</c:v>
                </c:pt>
                <c:pt idx="9426">
                  <c:v>-4.3072701000000002</c:v>
                </c:pt>
                <c:pt idx="9427">
                  <c:v>-4.3025016999999997</c:v>
                </c:pt>
                <c:pt idx="9428">
                  <c:v>-4.3005943000000002</c:v>
                </c:pt>
                <c:pt idx="9429">
                  <c:v>-4.3072701000000002</c:v>
                </c:pt>
                <c:pt idx="9430">
                  <c:v>-4.3177605000000003</c:v>
                </c:pt>
                <c:pt idx="9431">
                  <c:v>-4.3234824999999999</c:v>
                </c:pt>
                <c:pt idx="9432">
                  <c:v>-4.3225287999999997</c:v>
                </c:pt>
                <c:pt idx="9433">
                  <c:v>-4.3230057000000004</c:v>
                </c:pt>
                <c:pt idx="9434">
                  <c:v>-4.3253899000000002</c:v>
                </c:pt>
                <c:pt idx="9435">
                  <c:v>-4.3272972000000003</c:v>
                </c:pt>
                <c:pt idx="9436">
                  <c:v>-4.3253899000000002</c:v>
                </c:pt>
                <c:pt idx="9437">
                  <c:v>-4.3215751999999998</c:v>
                </c:pt>
                <c:pt idx="9438">
                  <c:v>-4.3172835999999997</c:v>
                </c:pt>
                <c:pt idx="9439">
                  <c:v>-4.3120383999999996</c:v>
                </c:pt>
                <c:pt idx="9440">
                  <c:v>-4.3091774000000003</c:v>
                </c:pt>
                <c:pt idx="9441">
                  <c:v>-4.3101311000000004</c:v>
                </c:pt>
                <c:pt idx="9442">
                  <c:v>-4.3139457999999999</c:v>
                </c:pt>
                <c:pt idx="9443">
                  <c:v>-4.3163299999999998</c:v>
                </c:pt>
                <c:pt idx="9444">
                  <c:v>-4.3201447000000002</c:v>
                </c:pt>
                <c:pt idx="9445">
                  <c:v>-4.3277739999999998</c:v>
                </c:pt>
                <c:pt idx="9446">
                  <c:v>-4.3344497999999998</c:v>
                </c:pt>
                <c:pt idx="9447">
                  <c:v>-4.3315887000000002</c:v>
                </c:pt>
                <c:pt idx="9448">
                  <c:v>-4.3196678000000004</c:v>
                </c:pt>
                <c:pt idx="9449">
                  <c:v>-4.3072701000000002</c:v>
                </c:pt>
                <c:pt idx="9450">
                  <c:v>-4.2963028000000003</c:v>
                </c:pt>
                <c:pt idx="9451">
                  <c:v>-4.2819976999999998</c:v>
                </c:pt>
                <c:pt idx="9452">
                  <c:v>-4.2695999000000002</c:v>
                </c:pt>
                <c:pt idx="9453">
                  <c:v>-4.2662620999999996</c:v>
                </c:pt>
                <c:pt idx="9454">
                  <c:v>-4.2715072999999997</c:v>
                </c:pt>
                <c:pt idx="9455">
                  <c:v>-4.2748451000000003</c:v>
                </c:pt>
                <c:pt idx="9456">
                  <c:v>-4.2753220000000001</c:v>
                </c:pt>
                <c:pt idx="9457">
                  <c:v>-4.2819976999999998</c:v>
                </c:pt>
                <c:pt idx="9458">
                  <c:v>-4.2967795999999998</c:v>
                </c:pt>
                <c:pt idx="9459">
                  <c:v>-4.3106078999999999</c:v>
                </c:pt>
                <c:pt idx="9460">
                  <c:v>-4.3182372999999998</c:v>
                </c:pt>
                <c:pt idx="9461">
                  <c:v>-4.3210983000000001</c:v>
                </c:pt>
                <c:pt idx="9462">
                  <c:v>-4.3201447000000002</c:v>
                </c:pt>
                <c:pt idx="9463">
                  <c:v>-4.3134689000000002</c:v>
                </c:pt>
                <c:pt idx="9464">
                  <c:v>-4.3029785</c:v>
                </c:pt>
                <c:pt idx="9465">
                  <c:v>-4.2924880999999999</c:v>
                </c:pt>
                <c:pt idx="9466">
                  <c:v>-4.2829514</c:v>
                </c:pt>
                <c:pt idx="9467">
                  <c:v>-4.2777060999999996</c:v>
                </c:pt>
                <c:pt idx="9468">
                  <c:v>-4.2819976999999998</c:v>
                </c:pt>
                <c:pt idx="9469">
                  <c:v>-4.2929649000000003</c:v>
                </c:pt>
                <c:pt idx="9470">
                  <c:v>-4.3020247999999999</c:v>
                </c:pt>
                <c:pt idx="9471">
                  <c:v>-4.3039322000000002</c:v>
                </c:pt>
                <c:pt idx="9472">
                  <c:v>-4.3039322000000002</c:v>
                </c:pt>
                <c:pt idx="9473">
                  <c:v>-4.3063164</c:v>
                </c:pt>
                <c:pt idx="9474">
                  <c:v>-4.3110847000000003</c:v>
                </c:pt>
                <c:pt idx="9475">
                  <c:v>-4.3163299999999998</c:v>
                </c:pt>
                <c:pt idx="9476">
                  <c:v>-4.3215751999999998</c:v>
                </c:pt>
                <c:pt idx="9477">
                  <c:v>-4.3263435000000001</c:v>
                </c:pt>
                <c:pt idx="9478">
                  <c:v>-4.3311118999999998</c:v>
                </c:pt>
                <c:pt idx="9479">
                  <c:v>-4.3334960999999996</c:v>
                </c:pt>
                <c:pt idx="9480">
                  <c:v>-4.3325424000000003</c:v>
                </c:pt>
                <c:pt idx="9481">
                  <c:v>-4.3296814000000001</c:v>
                </c:pt>
                <c:pt idx="9482">
                  <c:v>-4.3301581999999996</c:v>
                </c:pt>
                <c:pt idx="9483">
                  <c:v>-4.3377876000000004</c:v>
                </c:pt>
                <c:pt idx="9484">
                  <c:v>-4.3520927</c:v>
                </c:pt>
                <c:pt idx="9485">
                  <c:v>-4.3716431</c:v>
                </c:pt>
                <c:pt idx="9486">
                  <c:v>-4.3888091999999999</c:v>
                </c:pt>
                <c:pt idx="9487">
                  <c:v>-4.3969154000000001</c:v>
                </c:pt>
                <c:pt idx="9488">
                  <c:v>-4.3950081000000001</c:v>
                </c:pt>
                <c:pt idx="9489">
                  <c:v>-4.386425</c:v>
                </c:pt>
                <c:pt idx="9490">
                  <c:v>-4.3759345999999999</c:v>
                </c:pt>
                <c:pt idx="9491">
                  <c:v>-4.3640137000000001</c:v>
                </c:pt>
                <c:pt idx="9492">
                  <c:v>-4.3501854</c:v>
                </c:pt>
                <c:pt idx="9493">
                  <c:v>-4.3363570999999999</c:v>
                </c:pt>
                <c:pt idx="9494">
                  <c:v>-4.3268203999999999</c:v>
                </c:pt>
                <c:pt idx="9495">
                  <c:v>-4.3220520000000002</c:v>
                </c:pt>
                <c:pt idx="9496">
                  <c:v>-4.319191</c:v>
                </c:pt>
                <c:pt idx="9497">
                  <c:v>-4.3182372999999998</c:v>
                </c:pt>
                <c:pt idx="9498">
                  <c:v>-4.3196678000000004</c:v>
                </c:pt>
                <c:pt idx="9499">
                  <c:v>-4.3268203999999999</c:v>
                </c:pt>
                <c:pt idx="9500">
                  <c:v>-4.3368339999999996</c:v>
                </c:pt>
                <c:pt idx="9501">
                  <c:v>-4.3444633000000001</c:v>
                </c:pt>
                <c:pt idx="9502">
                  <c:v>-4.3497085999999996</c:v>
                </c:pt>
                <c:pt idx="9503">
                  <c:v>-4.3520927</c:v>
                </c:pt>
                <c:pt idx="9504">
                  <c:v>-4.3535233</c:v>
                </c:pt>
                <c:pt idx="9505">
                  <c:v>-4.3501854</c:v>
                </c:pt>
                <c:pt idx="9506">
                  <c:v>-4.3439864999999998</c:v>
                </c:pt>
                <c:pt idx="9507">
                  <c:v>-4.3373108</c:v>
                </c:pt>
                <c:pt idx="9508">
                  <c:v>-4.3325424000000003</c:v>
                </c:pt>
                <c:pt idx="9509">
                  <c:v>-4.3292045999999997</c:v>
                </c:pt>
                <c:pt idx="9510">
                  <c:v>-4.3253899000000002</c:v>
                </c:pt>
                <c:pt idx="9511">
                  <c:v>-4.3225287999999997</c:v>
                </c:pt>
                <c:pt idx="9512">
                  <c:v>-4.3196678000000004</c:v>
                </c:pt>
                <c:pt idx="9513">
                  <c:v>-4.3168068000000002</c:v>
                </c:pt>
                <c:pt idx="9514">
                  <c:v>-4.3158531</c:v>
                </c:pt>
                <c:pt idx="9515">
                  <c:v>-4.3177605000000003</c:v>
                </c:pt>
                <c:pt idx="9516">
                  <c:v>-4.3239593999999997</c:v>
                </c:pt>
                <c:pt idx="9517">
                  <c:v>-4.3325424000000003</c:v>
                </c:pt>
                <c:pt idx="9518">
                  <c:v>-4.3411255000000004</c:v>
                </c:pt>
                <c:pt idx="9519">
                  <c:v>-4.3478012000000001</c:v>
                </c:pt>
                <c:pt idx="9520">
                  <c:v>-4.3525695999999998</c:v>
                </c:pt>
                <c:pt idx="9521">
                  <c:v>-4.3549537999999997</c:v>
                </c:pt>
                <c:pt idx="9522">
                  <c:v>-4.3530464000000002</c:v>
                </c:pt>
                <c:pt idx="9523">
                  <c:v>-4.3482779999999996</c:v>
                </c:pt>
                <c:pt idx="9524">
                  <c:v>-4.3458939000000001</c:v>
                </c:pt>
                <c:pt idx="9525">
                  <c:v>-4.3501854</c:v>
                </c:pt>
                <c:pt idx="9526">
                  <c:v>-4.3544768999999999</c:v>
                </c:pt>
                <c:pt idx="9527">
                  <c:v>-4.3544768999999999</c:v>
                </c:pt>
                <c:pt idx="9528">
                  <c:v>-4.3535233</c:v>
                </c:pt>
                <c:pt idx="9529">
                  <c:v>-4.3535233</c:v>
                </c:pt>
                <c:pt idx="9530">
                  <c:v>-4.3511391000000001</c:v>
                </c:pt>
                <c:pt idx="9531">
                  <c:v>-4.3444633000000001</c:v>
                </c:pt>
                <c:pt idx="9532">
                  <c:v>-4.3373108</c:v>
                </c:pt>
                <c:pt idx="9533">
                  <c:v>-4.3296814000000001</c:v>
                </c:pt>
                <c:pt idx="9534">
                  <c:v>-4.3158531</c:v>
                </c:pt>
                <c:pt idx="9535">
                  <c:v>-4.2972564999999996</c:v>
                </c:pt>
                <c:pt idx="9536">
                  <c:v>-4.2829514</c:v>
                </c:pt>
                <c:pt idx="9537">
                  <c:v>-4.2767524999999997</c:v>
                </c:pt>
                <c:pt idx="9538">
                  <c:v>-4.2777060999999996</c:v>
                </c:pt>
                <c:pt idx="9539">
                  <c:v>-4.2810439999999996</c:v>
                </c:pt>
                <c:pt idx="9540">
                  <c:v>-4.2862891999999997</c:v>
                </c:pt>
                <c:pt idx="9541">
                  <c:v>-4.2939185999999996</c:v>
                </c:pt>
                <c:pt idx="9542">
                  <c:v>-4.2991637999999996</c:v>
                </c:pt>
                <c:pt idx="9543">
                  <c:v>-4.2972564999999996</c:v>
                </c:pt>
                <c:pt idx="9544">
                  <c:v>-4.2862891999999997</c:v>
                </c:pt>
                <c:pt idx="9545">
                  <c:v>-4.2738914000000001</c:v>
                </c:pt>
                <c:pt idx="9546">
                  <c:v>-4.2691230999999998</c:v>
                </c:pt>
                <c:pt idx="9547">
                  <c:v>-4.2738914000000001</c:v>
                </c:pt>
                <c:pt idx="9548">
                  <c:v>-4.2810439999999996</c:v>
                </c:pt>
                <c:pt idx="9549">
                  <c:v>-4.2886734000000004</c:v>
                </c:pt>
                <c:pt idx="9550">
                  <c:v>-4.2991637999999996</c:v>
                </c:pt>
                <c:pt idx="9551">
                  <c:v>-4.3110847000000003</c:v>
                </c:pt>
                <c:pt idx="9552">
                  <c:v>-4.319191</c:v>
                </c:pt>
                <c:pt idx="9553">
                  <c:v>-4.3220520000000002</c:v>
                </c:pt>
                <c:pt idx="9554">
                  <c:v>-4.3234824999999999</c:v>
                </c:pt>
                <c:pt idx="9555">
                  <c:v>-4.3244362000000001</c:v>
                </c:pt>
                <c:pt idx="9556">
                  <c:v>-4.3244362000000001</c:v>
                </c:pt>
                <c:pt idx="9557">
                  <c:v>-4.3272972000000003</c:v>
                </c:pt>
                <c:pt idx="9558">
                  <c:v>-4.3344497999999998</c:v>
                </c:pt>
                <c:pt idx="9559">
                  <c:v>-4.3435097000000003</c:v>
                </c:pt>
                <c:pt idx="9560">
                  <c:v>-4.3487549000000003</c:v>
                </c:pt>
                <c:pt idx="9561">
                  <c:v>-4.3473243999999998</c:v>
                </c:pt>
                <c:pt idx="9562">
                  <c:v>-4.3406487</c:v>
                </c:pt>
                <c:pt idx="9563">
                  <c:v>-4.3301581999999996</c:v>
                </c:pt>
                <c:pt idx="9564">
                  <c:v>-4.3172835999999997</c:v>
                </c:pt>
                <c:pt idx="9565">
                  <c:v>-4.3058395000000003</c:v>
                </c:pt>
                <c:pt idx="9566">
                  <c:v>-4.2972564999999996</c:v>
                </c:pt>
                <c:pt idx="9567">
                  <c:v>-4.2943954</c:v>
                </c:pt>
                <c:pt idx="9568">
                  <c:v>-4.2972564999999996</c:v>
                </c:pt>
                <c:pt idx="9569">
                  <c:v>-4.3053626999999999</c:v>
                </c:pt>
                <c:pt idx="9570">
                  <c:v>-4.3148993999999998</c:v>
                </c:pt>
                <c:pt idx="9571">
                  <c:v>-4.3220520000000002</c:v>
                </c:pt>
                <c:pt idx="9572">
                  <c:v>-4.3244362000000001</c:v>
                </c:pt>
                <c:pt idx="9573">
                  <c:v>-4.3220520000000002</c:v>
                </c:pt>
                <c:pt idx="9574">
                  <c:v>-4.3201447000000002</c:v>
                </c:pt>
                <c:pt idx="9575">
                  <c:v>-4.3187141000000002</c:v>
                </c:pt>
                <c:pt idx="9576">
                  <c:v>-4.3177605000000003</c:v>
                </c:pt>
                <c:pt idx="9577">
                  <c:v>-4.3177605000000003</c:v>
                </c:pt>
                <c:pt idx="9578">
                  <c:v>-4.3206214999999997</c:v>
                </c:pt>
                <c:pt idx="9579">
                  <c:v>-4.3253899000000002</c:v>
                </c:pt>
                <c:pt idx="9580">
                  <c:v>-4.3277739999999998</c:v>
                </c:pt>
                <c:pt idx="9581">
                  <c:v>-4.3253899000000002</c:v>
                </c:pt>
                <c:pt idx="9582">
                  <c:v>-4.3225287999999997</c:v>
                </c:pt>
                <c:pt idx="9583">
                  <c:v>-4.3196678000000004</c:v>
                </c:pt>
                <c:pt idx="9584">
                  <c:v>-4.3158531</c:v>
                </c:pt>
                <c:pt idx="9585">
                  <c:v>-4.3087005999999999</c:v>
                </c:pt>
                <c:pt idx="9586">
                  <c:v>-4.3001174999999998</c:v>
                </c:pt>
                <c:pt idx="9587">
                  <c:v>-4.2924880999999999</c:v>
                </c:pt>
                <c:pt idx="9588">
                  <c:v>-4.2815208</c:v>
                </c:pt>
                <c:pt idx="9589">
                  <c:v>-4.2686462000000001</c:v>
                </c:pt>
                <c:pt idx="9590">
                  <c:v>-4.2610168000000002</c:v>
                </c:pt>
                <c:pt idx="9591">
                  <c:v>-4.263401</c:v>
                </c:pt>
                <c:pt idx="9592">
                  <c:v>-4.2729378000000002</c:v>
                </c:pt>
                <c:pt idx="9593">
                  <c:v>-4.2829514</c:v>
                </c:pt>
                <c:pt idx="9594">
                  <c:v>-4.2929649000000003</c:v>
                </c:pt>
                <c:pt idx="9595">
                  <c:v>-4.3001174999999998</c:v>
                </c:pt>
                <c:pt idx="9596">
                  <c:v>-4.3058395000000003</c:v>
                </c:pt>
                <c:pt idx="9597">
                  <c:v>-4.3091774000000003</c:v>
                </c:pt>
                <c:pt idx="9598">
                  <c:v>-4.3115616000000001</c:v>
                </c:pt>
                <c:pt idx="9599">
                  <c:v>-4.3096541999999998</c:v>
                </c:pt>
                <c:pt idx="9600">
                  <c:v>-4.2996407000000003</c:v>
                </c:pt>
                <c:pt idx="9601">
                  <c:v>-4.2867661000000004</c:v>
                </c:pt>
                <c:pt idx="9602">
                  <c:v>-4.2791366999999996</c:v>
                </c:pt>
                <c:pt idx="9603">
                  <c:v>-4.2786597999999998</c:v>
                </c:pt>
                <c:pt idx="9604">
                  <c:v>-4.2829514</c:v>
                </c:pt>
                <c:pt idx="9605">
                  <c:v>-4.2915343999999997</c:v>
                </c:pt>
                <c:pt idx="9606">
                  <c:v>-4.3077468999999997</c:v>
                </c:pt>
                <c:pt idx="9607">
                  <c:v>-4.3292045999999997</c:v>
                </c:pt>
                <c:pt idx="9608">
                  <c:v>-4.3425560000000001</c:v>
                </c:pt>
                <c:pt idx="9609">
                  <c:v>-4.3411255000000004</c:v>
                </c:pt>
                <c:pt idx="9610">
                  <c:v>-4.3301581999999996</c:v>
                </c:pt>
                <c:pt idx="9611">
                  <c:v>-4.3201447000000002</c:v>
                </c:pt>
                <c:pt idx="9612">
                  <c:v>-4.3106078999999999</c:v>
                </c:pt>
                <c:pt idx="9613">
                  <c:v>-4.2939185999999996</c:v>
                </c:pt>
                <c:pt idx="9614">
                  <c:v>-4.2781830000000003</c:v>
                </c:pt>
                <c:pt idx="9615">
                  <c:v>-4.2738914000000001</c:v>
                </c:pt>
                <c:pt idx="9616">
                  <c:v>-4.2791366999999996</c:v>
                </c:pt>
                <c:pt idx="9617">
                  <c:v>-4.2848587</c:v>
                </c:pt>
                <c:pt idx="9618">
                  <c:v>-4.2881966</c:v>
                </c:pt>
                <c:pt idx="9619">
                  <c:v>-4.2977333</c:v>
                </c:pt>
                <c:pt idx="9620">
                  <c:v>-4.3096541999999998</c:v>
                </c:pt>
                <c:pt idx="9621">
                  <c:v>-4.3177605000000003</c:v>
                </c:pt>
                <c:pt idx="9622">
                  <c:v>-4.3210983000000001</c:v>
                </c:pt>
                <c:pt idx="9623">
                  <c:v>-4.3244362000000001</c:v>
                </c:pt>
                <c:pt idx="9624">
                  <c:v>-4.3315887000000002</c:v>
                </c:pt>
                <c:pt idx="9625">
                  <c:v>-4.3373108</c:v>
                </c:pt>
                <c:pt idx="9626">
                  <c:v>-4.3373108</c:v>
                </c:pt>
                <c:pt idx="9627">
                  <c:v>-4.3296814000000001</c:v>
                </c:pt>
                <c:pt idx="9628">
                  <c:v>-4.3182372999999998</c:v>
                </c:pt>
                <c:pt idx="9629">
                  <c:v>-4.3039322000000002</c:v>
                </c:pt>
                <c:pt idx="9630">
                  <c:v>-4.2872428999999999</c:v>
                </c:pt>
                <c:pt idx="9631">
                  <c:v>-4.2729378000000002</c:v>
                </c:pt>
                <c:pt idx="9632">
                  <c:v>-4.2681693999999997</c:v>
                </c:pt>
                <c:pt idx="9633">
                  <c:v>-4.2738914000000001</c:v>
                </c:pt>
                <c:pt idx="9634">
                  <c:v>-4.2819976999999998</c:v>
                </c:pt>
                <c:pt idx="9635">
                  <c:v>-4.2862891999999997</c:v>
                </c:pt>
                <c:pt idx="9636">
                  <c:v>-4.2881966</c:v>
                </c:pt>
                <c:pt idx="9637">
                  <c:v>-4.2920113000000004</c:v>
                </c:pt>
                <c:pt idx="9638">
                  <c:v>-4.2958259999999999</c:v>
                </c:pt>
                <c:pt idx="9639">
                  <c:v>-4.2977333</c:v>
                </c:pt>
                <c:pt idx="9640">
                  <c:v>-4.3015480000000004</c:v>
                </c:pt>
                <c:pt idx="9641">
                  <c:v>-4.3077468999999997</c:v>
                </c:pt>
                <c:pt idx="9642">
                  <c:v>-4.3101311000000004</c:v>
                </c:pt>
                <c:pt idx="9643">
                  <c:v>-4.3058395000000003</c:v>
                </c:pt>
                <c:pt idx="9644">
                  <c:v>-4.2953491000000001</c:v>
                </c:pt>
                <c:pt idx="9645">
                  <c:v>-4.2800903000000003</c:v>
                </c:pt>
                <c:pt idx="9646">
                  <c:v>-4.2629241999999996</c:v>
                </c:pt>
                <c:pt idx="9647">
                  <c:v>-4.2448043999999996</c:v>
                </c:pt>
                <c:pt idx="9648">
                  <c:v>-4.2304993</c:v>
                </c:pt>
                <c:pt idx="9649">
                  <c:v>-4.2214394000000004</c:v>
                </c:pt>
                <c:pt idx="9650">
                  <c:v>-4.2204857000000002</c:v>
                </c:pt>
                <c:pt idx="9651">
                  <c:v>-4.2266845999999996</c:v>
                </c:pt>
                <c:pt idx="9652">
                  <c:v>-4.2328834999999998</c:v>
                </c:pt>
                <c:pt idx="9653">
                  <c:v>-4.2366982000000002</c:v>
                </c:pt>
                <c:pt idx="9654">
                  <c:v>-4.2386055000000002</c:v>
                </c:pt>
                <c:pt idx="9655">
                  <c:v>-4.2376518000000001</c:v>
                </c:pt>
                <c:pt idx="9656">
                  <c:v>-4.2314528999999999</c:v>
                </c:pt>
                <c:pt idx="9657">
                  <c:v>-4.2223930000000003</c:v>
                </c:pt>
                <c:pt idx="9658">
                  <c:v>-4.2204857000000002</c:v>
                </c:pt>
                <c:pt idx="9659">
                  <c:v>-4.2266845999999996</c:v>
                </c:pt>
                <c:pt idx="9660">
                  <c:v>-4.2366982000000002</c:v>
                </c:pt>
                <c:pt idx="9661">
                  <c:v>-4.2476653999999998</c:v>
                </c:pt>
                <c:pt idx="9662">
                  <c:v>-4.2586326999999997</c:v>
                </c:pt>
                <c:pt idx="9663">
                  <c:v>-4.2662620999999996</c:v>
                </c:pt>
                <c:pt idx="9664">
                  <c:v>-4.2648314999999997</c:v>
                </c:pt>
                <c:pt idx="9665">
                  <c:v>-4.2557716000000001</c:v>
                </c:pt>
                <c:pt idx="9666">
                  <c:v>-4.2452812</c:v>
                </c:pt>
                <c:pt idx="9667">
                  <c:v>-4.2376518000000001</c:v>
                </c:pt>
                <c:pt idx="9668">
                  <c:v>-4.2343140000000004</c:v>
                </c:pt>
                <c:pt idx="9669">
                  <c:v>-4.2295455999999998</c:v>
                </c:pt>
                <c:pt idx="9670">
                  <c:v>-4.2214394000000004</c:v>
                </c:pt>
                <c:pt idx="9671">
                  <c:v>-4.2200088999999998</c:v>
                </c:pt>
                <c:pt idx="9672">
                  <c:v>-4.2257309000000003</c:v>
                </c:pt>
                <c:pt idx="9673">
                  <c:v>-4.2304993</c:v>
                </c:pt>
                <c:pt idx="9674">
                  <c:v>-4.2300224000000002</c:v>
                </c:pt>
                <c:pt idx="9675">
                  <c:v>-4.2281151000000001</c:v>
                </c:pt>
                <c:pt idx="9676">
                  <c:v>-4.2300224000000002</c:v>
                </c:pt>
                <c:pt idx="9677">
                  <c:v>-4.2319297999999996</c:v>
                </c:pt>
                <c:pt idx="9678">
                  <c:v>-4.2324066</c:v>
                </c:pt>
                <c:pt idx="9679">
                  <c:v>-4.2324066</c:v>
                </c:pt>
                <c:pt idx="9680">
                  <c:v>-4.2319297999999996</c:v>
                </c:pt>
                <c:pt idx="9681">
                  <c:v>-4.2304993</c:v>
                </c:pt>
                <c:pt idx="9682">
                  <c:v>-4.2290688000000003</c:v>
                </c:pt>
                <c:pt idx="9683">
                  <c:v>-4.2285918999999996</c:v>
                </c:pt>
                <c:pt idx="9684">
                  <c:v>-4.2262076999999998</c:v>
                </c:pt>
                <c:pt idx="9685">
                  <c:v>-4.2243003999999997</c:v>
                </c:pt>
                <c:pt idx="9686">
                  <c:v>-4.2214394000000004</c:v>
                </c:pt>
                <c:pt idx="9687">
                  <c:v>-4.2171478000000002</c:v>
                </c:pt>
                <c:pt idx="9688">
                  <c:v>-4.2119026000000002</c:v>
                </c:pt>
                <c:pt idx="9689">
                  <c:v>-4.2037963999999999</c:v>
                </c:pt>
                <c:pt idx="9690">
                  <c:v>-4.1923522999999996</c:v>
                </c:pt>
                <c:pt idx="9691">
                  <c:v>-4.1766167000000003</c:v>
                </c:pt>
                <c:pt idx="9692">
                  <c:v>-4.1627884000000002</c:v>
                </c:pt>
                <c:pt idx="9693">
                  <c:v>-4.152298</c:v>
                </c:pt>
                <c:pt idx="9694">
                  <c:v>-4.1427611999999998</c:v>
                </c:pt>
                <c:pt idx="9695">
                  <c:v>-4.1346550000000004</c:v>
                </c:pt>
                <c:pt idx="9696">
                  <c:v>-4.1303634999999996</c:v>
                </c:pt>
                <c:pt idx="9697">
                  <c:v>-4.1284561000000002</c:v>
                </c:pt>
                <c:pt idx="9698">
                  <c:v>-4.1270255999999996</c:v>
                </c:pt>
                <c:pt idx="9699">
                  <c:v>-4.1241646000000003</c:v>
                </c:pt>
                <c:pt idx="9700">
                  <c:v>-4.1198730000000001</c:v>
                </c:pt>
                <c:pt idx="9701">
                  <c:v>-4.1136742000000002</c:v>
                </c:pt>
                <c:pt idx="9702">
                  <c:v>-4.1036606000000004</c:v>
                </c:pt>
                <c:pt idx="9703">
                  <c:v>-4.0903090999999998</c:v>
                </c:pt>
                <c:pt idx="9704">
                  <c:v>-4.0760040000000002</c:v>
                </c:pt>
                <c:pt idx="9705">
                  <c:v>-4.0631294000000002</c:v>
                </c:pt>
                <c:pt idx="9706">
                  <c:v>-4.0497779999999999</c:v>
                </c:pt>
                <c:pt idx="9707">
                  <c:v>-4.0316581999999999</c:v>
                </c:pt>
                <c:pt idx="9708">
                  <c:v>-4.0144919999999997</c:v>
                </c:pt>
                <c:pt idx="9709">
                  <c:v>-4.0011406000000003</c:v>
                </c:pt>
                <c:pt idx="9710">
                  <c:v>-3.9892197</c:v>
                </c:pt>
                <c:pt idx="9711">
                  <c:v>-3.9749146</c:v>
                </c:pt>
                <c:pt idx="9712">
                  <c:v>-3.9567947000000001</c:v>
                </c:pt>
                <c:pt idx="9713">
                  <c:v>-3.9396285999999998</c:v>
                </c:pt>
                <c:pt idx="9714">
                  <c:v>-3.9248466</c:v>
                </c:pt>
                <c:pt idx="9715">
                  <c:v>-3.9124488999999998</c:v>
                </c:pt>
                <c:pt idx="9716">
                  <c:v>-3.900528</c:v>
                </c:pt>
                <c:pt idx="9717">
                  <c:v>-3.8866996999999999</c:v>
                </c:pt>
                <c:pt idx="9718">
                  <c:v>-3.8719177</c:v>
                </c:pt>
                <c:pt idx="9719">
                  <c:v>-3.8557052999999999</c:v>
                </c:pt>
                <c:pt idx="9720">
                  <c:v>-3.8361548999999999</c:v>
                </c:pt>
                <c:pt idx="9721">
                  <c:v>-3.8127898999999998</c:v>
                </c:pt>
                <c:pt idx="9722">
                  <c:v>-3.7908553999999999</c:v>
                </c:pt>
                <c:pt idx="9723">
                  <c:v>-3.7760734999999999</c:v>
                </c:pt>
                <c:pt idx="9724">
                  <c:v>-3.7708282</c:v>
                </c:pt>
                <c:pt idx="9725">
                  <c:v>-3.7703514</c:v>
                </c:pt>
                <c:pt idx="9726">
                  <c:v>-3.7713051000000002</c:v>
                </c:pt>
                <c:pt idx="9727">
                  <c:v>-3.7741661</c:v>
                </c:pt>
                <c:pt idx="9728">
                  <c:v>-3.7770271000000002</c:v>
                </c:pt>
                <c:pt idx="9729">
                  <c:v>-3.7722587999999999</c:v>
                </c:pt>
                <c:pt idx="9730">
                  <c:v>-3.7560462999999999</c:v>
                </c:pt>
                <c:pt idx="9731">
                  <c:v>-3.7350655000000001</c:v>
                </c:pt>
                <c:pt idx="9732">
                  <c:v>-3.7164687999999999</c:v>
                </c:pt>
                <c:pt idx="9733">
                  <c:v>-3.6978721999999999</c:v>
                </c:pt>
                <c:pt idx="9734">
                  <c:v>-3.6768912999999999</c:v>
                </c:pt>
                <c:pt idx="9735">
                  <c:v>-3.6582946999999999</c:v>
                </c:pt>
                <c:pt idx="9736">
                  <c:v>-3.6468506000000001</c:v>
                </c:pt>
                <c:pt idx="9737">
                  <c:v>-3.6444664000000002</c:v>
                </c:pt>
                <c:pt idx="9738">
                  <c:v>-3.6468506000000001</c:v>
                </c:pt>
                <c:pt idx="9739">
                  <c:v>-3.6497115999999998</c:v>
                </c:pt>
                <c:pt idx="9740">
                  <c:v>-3.6549567999999999</c:v>
                </c:pt>
                <c:pt idx="9741">
                  <c:v>-3.6649704000000001</c:v>
                </c:pt>
                <c:pt idx="9742">
                  <c:v>-3.6821364999999999</c:v>
                </c:pt>
                <c:pt idx="9743">
                  <c:v>-3.6969185000000002</c:v>
                </c:pt>
                <c:pt idx="9744">
                  <c:v>-3.7026404999999998</c:v>
                </c:pt>
                <c:pt idx="9745">
                  <c:v>-3.7012100000000001</c:v>
                </c:pt>
                <c:pt idx="9746">
                  <c:v>-3.6964416999999998</c:v>
                </c:pt>
                <c:pt idx="9747">
                  <c:v>-3.6897658999999998</c:v>
                </c:pt>
                <c:pt idx="9748">
                  <c:v>-3.6802291999999999</c:v>
                </c:pt>
                <c:pt idx="9749">
                  <c:v>-3.6740303000000001</c:v>
                </c:pt>
                <c:pt idx="9750">
                  <c:v>-3.6764144999999999</c:v>
                </c:pt>
                <c:pt idx="9751">
                  <c:v>-3.6849976</c:v>
                </c:pt>
                <c:pt idx="9752">
                  <c:v>-3.6959648000000001</c:v>
                </c:pt>
                <c:pt idx="9753">
                  <c:v>-3.7069321</c:v>
                </c:pt>
                <c:pt idx="9754">
                  <c:v>-3.7207602999999998</c:v>
                </c:pt>
                <c:pt idx="9755">
                  <c:v>-3.7341118</c:v>
                </c:pt>
                <c:pt idx="9756">
                  <c:v>-3.7446022000000001</c:v>
                </c:pt>
                <c:pt idx="9757">
                  <c:v>-3.7517548000000001</c:v>
                </c:pt>
                <c:pt idx="9758">
                  <c:v>-3.7574768000000001</c:v>
                </c:pt>
                <c:pt idx="9759">
                  <c:v>-3.7655829999999999</c:v>
                </c:pt>
                <c:pt idx="9760">
                  <c:v>-3.7717819000000001</c:v>
                </c:pt>
                <c:pt idx="9761">
                  <c:v>-3.7765502999999998</c:v>
                </c:pt>
                <c:pt idx="9762">
                  <c:v>-3.7808418000000001</c:v>
                </c:pt>
                <c:pt idx="9763">
                  <c:v>-3.7879944000000001</c:v>
                </c:pt>
                <c:pt idx="9764">
                  <c:v>-3.8008690000000001</c:v>
                </c:pt>
                <c:pt idx="9765">
                  <c:v>-3.8189888000000001</c:v>
                </c:pt>
                <c:pt idx="9766">
                  <c:v>-3.8437842999999998</c:v>
                </c:pt>
                <c:pt idx="9767">
                  <c:v>-3.8700104</c:v>
                </c:pt>
                <c:pt idx="9768">
                  <c:v>-3.8943291000000002</c:v>
                </c:pt>
                <c:pt idx="9769">
                  <c:v>-3.9143561999999998</c:v>
                </c:pt>
                <c:pt idx="9770">
                  <c:v>-3.9281845</c:v>
                </c:pt>
                <c:pt idx="9771">
                  <c:v>-3.9362906999999998</c:v>
                </c:pt>
                <c:pt idx="9772">
                  <c:v>-3.9401054000000002</c:v>
                </c:pt>
                <c:pt idx="9773">
                  <c:v>-3.9467812000000002</c:v>
                </c:pt>
                <c:pt idx="9774">
                  <c:v>-3.9577483999999998</c:v>
                </c:pt>
                <c:pt idx="9775">
                  <c:v>-3.9725304000000001</c:v>
                </c:pt>
                <c:pt idx="9776">
                  <c:v>-3.9887427999999998</c:v>
                </c:pt>
                <c:pt idx="9777">
                  <c:v>-4.0016173999999998</c:v>
                </c:pt>
                <c:pt idx="9778">
                  <c:v>-4.0097237000000003</c:v>
                </c:pt>
                <c:pt idx="9779">
                  <c:v>-4.0149689000000004</c:v>
                </c:pt>
                <c:pt idx="9780">
                  <c:v>-4.0178298999999997</c:v>
                </c:pt>
                <c:pt idx="9781">
                  <c:v>-4.0197371999999998</c:v>
                </c:pt>
                <c:pt idx="9782">
                  <c:v>-4.0249825000000001</c:v>
                </c:pt>
                <c:pt idx="9783">
                  <c:v>-4.0369033999999999</c:v>
                </c:pt>
                <c:pt idx="9784">
                  <c:v>-4.0512085000000004</c:v>
                </c:pt>
                <c:pt idx="9785">
                  <c:v>-4.0621758000000003</c:v>
                </c:pt>
                <c:pt idx="9786">
                  <c:v>-4.073143</c:v>
                </c:pt>
                <c:pt idx="9787">
                  <c:v>-4.0860175999999999</c:v>
                </c:pt>
                <c:pt idx="9788">
                  <c:v>-4.0936469999999998</c:v>
                </c:pt>
                <c:pt idx="9789">
                  <c:v>-4.0903090999999998</c:v>
                </c:pt>
                <c:pt idx="9790">
                  <c:v>-4.0822029000000004</c:v>
                </c:pt>
                <c:pt idx="9791">
                  <c:v>-4.0774344999999999</c:v>
                </c:pt>
                <c:pt idx="9792">
                  <c:v>-4.0774344999999999</c:v>
                </c:pt>
                <c:pt idx="9793">
                  <c:v>-4.0822029000000004</c:v>
                </c:pt>
                <c:pt idx="9794">
                  <c:v>-4.0941238000000002</c:v>
                </c:pt>
                <c:pt idx="9795">
                  <c:v>-4.1117667999999998</c:v>
                </c:pt>
                <c:pt idx="9796">
                  <c:v>-4.1308403</c:v>
                </c:pt>
                <c:pt idx="9797">
                  <c:v>-4.1446686000000001</c:v>
                </c:pt>
                <c:pt idx="9798">
                  <c:v>-4.1489601</c:v>
                </c:pt>
                <c:pt idx="9799">
                  <c:v>-4.1460990999999998</c:v>
                </c:pt>
                <c:pt idx="9800">
                  <c:v>-4.1418075999999999</c:v>
                </c:pt>
                <c:pt idx="9801">
                  <c:v>-4.1418075999999999</c:v>
                </c:pt>
                <c:pt idx="9802">
                  <c:v>-4.1503905999999997</c:v>
                </c:pt>
                <c:pt idx="9803">
                  <c:v>-4.1670799000000001</c:v>
                </c:pt>
                <c:pt idx="9804">
                  <c:v>-4.1856765999999999</c:v>
                </c:pt>
                <c:pt idx="9805">
                  <c:v>-4.1995049</c:v>
                </c:pt>
                <c:pt idx="9806">
                  <c:v>-4.2037963999999999</c:v>
                </c:pt>
                <c:pt idx="9807">
                  <c:v>-4.1980743</c:v>
                </c:pt>
                <c:pt idx="9808">
                  <c:v>-4.1828155999999996</c:v>
                </c:pt>
                <c:pt idx="9809">
                  <c:v>-4.1661263000000002</c:v>
                </c:pt>
                <c:pt idx="9810">
                  <c:v>-4.1565894999999999</c:v>
                </c:pt>
                <c:pt idx="9811">
                  <c:v>-4.1580199999999996</c:v>
                </c:pt>
                <c:pt idx="9812">
                  <c:v>-4.1675567999999998</c:v>
                </c:pt>
                <c:pt idx="9813">
                  <c:v>-4.1790009000000001</c:v>
                </c:pt>
                <c:pt idx="9814">
                  <c:v>-4.1866301999999997</c:v>
                </c:pt>
                <c:pt idx="9815">
                  <c:v>-4.1894913000000003</c:v>
                </c:pt>
                <c:pt idx="9816">
                  <c:v>-4.1866301999999997</c:v>
                </c:pt>
                <c:pt idx="9817">
                  <c:v>-4.1794776999999996</c:v>
                </c:pt>
                <c:pt idx="9818">
                  <c:v>-4.1675567999999998</c:v>
                </c:pt>
                <c:pt idx="9819">
                  <c:v>-4.1537284999999997</c:v>
                </c:pt>
                <c:pt idx="9820">
                  <c:v>-4.1413307000000001</c:v>
                </c:pt>
                <c:pt idx="9821">
                  <c:v>-4.1337013000000002</c:v>
                </c:pt>
                <c:pt idx="9822">
                  <c:v>-4.1317940000000002</c:v>
                </c:pt>
                <c:pt idx="9823">
                  <c:v>-4.1370392000000002</c:v>
                </c:pt>
                <c:pt idx="9824">
                  <c:v>-4.1494369999999998</c:v>
                </c:pt>
                <c:pt idx="9825">
                  <c:v>-4.1642188999999998</c:v>
                </c:pt>
                <c:pt idx="9826">
                  <c:v>-4.1775703000000002</c:v>
                </c:pt>
                <c:pt idx="9827">
                  <c:v>-4.1880607999999997</c:v>
                </c:pt>
                <c:pt idx="9828">
                  <c:v>-4.1913986000000003</c:v>
                </c:pt>
                <c:pt idx="9829">
                  <c:v>-4.1847228999999997</c:v>
                </c:pt>
                <c:pt idx="9830">
                  <c:v>-4.1689873000000004</c:v>
                </c:pt>
                <c:pt idx="9831">
                  <c:v>-4.1518211000000003</c:v>
                </c:pt>
                <c:pt idx="9832">
                  <c:v>-4.1365622999999996</c:v>
                </c:pt>
                <c:pt idx="9833">
                  <c:v>-4.1222572</c:v>
                </c:pt>
                <c:pt idx="9834">
                  <c:v>-4.1089057999999996</c:v>
                </c:pt>
                <c:pt idx="9835">
                  <c:v>-4.1036606000000004</c:v>
                </c:pt>
                <c:pt idx="9836">
                  <c:v>-4.1117667999999998</c:v>
                </c:pt>
                <c:pt idx="9837">
                  <c:v>-4.1255951</c:v>
                </c:pt>
                <c:pt idx="9838">
                  <c:v>-4.1413307000000001</c:v>
                </c:pt>
                <c:pt idx="9839">
                  <c:v>-4.1565894999999999</c:v>
                </c:pt>
                <c:pt idx="9840">
                  <c:v>-4.1689873000000004</c:v>
                </c:pt>
                <c:pt idx="9841">
                  <c:v>-4.1747093</c:v>
                </c:pt>
                <c:pt idx="9842">
                  <c:v>-4.1742324999999996</c:v>
                </c:pt>
                <c:pt idx="9843">
                  <c:v>-4.1728019999999999</c:v>
                </c:pt>
                <c:pt idx="9844">
                  <c:v>-4.1704178000000001</c:v>
                </c:pt>
                <c:pt idx="9845">
                  <c:v>-4.1685103999999997</c:v>
                </c:pt>
                <c:pt idx="9846">
                  <c:v>-4.1680336000000002</c:v>
                </c:pt>
                <c:pt idx="9847">
                  <c:v>-4.1689873000000004</c:v>
                </c:pt>
                <c:pt idx="9848">
                  <c:v>-4.1689873000000004</c:v>
                </c:pt>
                <c:pt idx="9849">
                  <c:v>-4.1656494000000004</c:v>
                </c:pt>
                <c:pt idx="9850">
                  <c:v>-4.1604042000000003</c:v>
                </c:pt>
                <c:pt idx="9851">
                  <c:v>-4.1565894999999999</c:v>
                </c:pt>
                <c:pt idx="9852">
                  <c:v>-4.1551590000000003</c:v>
                </c:pt>
                <c:pt idx="9853">
                  <c:v>-4.1542053000000001</c:v>
                </c:pt>
                <c:pt idx="9854">
                  <c:v>-4.1518211000000003</c:v>
                </c:pt>
                <c:pt idx="9855">
                  <c:v>-4.1475296000000004</c:v>
                </c:pt>
                <c:pt idx="9856">
                  <c:v>-4.1437149</c:v>
                </c:pt>
                <c:pt idx="9857">
                  <c:v>-4.1422844000000003</c:v>
                </c:pt>
                <c:pt idx="9858">
                  <c:v>-4.1413307000000001</c:v>
                </c:pt>
                <c:pt idx="9859">
                  <c:v>-4.1384696999999999</c:v>
                </c:pt>
                <c:pt idx="9860">
                  <c:v>-4.1332244999999999</c:v>
                </c:pt>
                <c:pt idx="9861">
                  <c:v>-4.1260719000000003</c:v>
                </c:pt>
                <c:pt idx="9862">
                  <c:v>-4.1198730000000001</c:v>
                </c:pt>
                <c:pt idx="9863">
                  <c:v>-4.1136742000000002</c:v>
                </c:pt>
                <c:pt idx="9864">
                  <c:v>-4.1112900000000003</c:v>
                </c:pt>
                <c:pt idx="9865">
                  <c:v>-4.1146278000000001</c:v>
                </c:pt>
                <c:pt idx="9866">
                  <c:v>-4.1251182999999996</c:v>
                </c:pt>
                <c:pt idx="9867">
                  <c:v>-4.1422844000000003</c:v>
                </c:pt>
                <c:pt idx="9868">
                  <c:v>-4.1623115999999998</c:v>
                </c:pt>
                <c:pt idx="9869">
                  <c:v>-4.1809082000000002</c:v>
                </c:pt>
                <c:pt idx="9870">
                  <c:v>-4.1952132999999998</c:v>
                </c:pt>
                <c:pt idx="9871">
                  <c:v>-4.2071341999999996</c:v>
                </c:pt>
                <c:pt idx="9872">
                  <c:v>-4.2128563000000003</c:v>
                </c:pt>
                <c:pt idx="9873">
                  <c:v>-4.2099953000000001</c:v>
                </c:pt>
                <c:pt idx="9874">
                  <c:v>-4.1980743</c:v>
                </c:pt>
                <c:pt idx="9875">
                  <c:v>-4.1818619000000004</c:v>
                </c:pt>
                <c:pt idx="9876">
                  <c:v>-4.1675567999999998</c:v>
                </c:pt>
                <c:pt idx="9877">
                  <c:v>-4.1575432000000001</c:v>
                </c:pt>
                <c:pt idx="9878">
                  <c:v>-4.1532515999999999</c:v>
                </c:pt>
                <c:pt idx="9879">
                  <c:v>-4.1513442999999999</c:v>
                </c:pt>
                <c:pt idx="9880">
                  <c:v>-4.1489601</c:v>
                </c:pt>
                <c:pt idx="9881">
                  <c:v>-4.1441917000000004</c:v>
                </c:pt>
                <c:pt idx="9882">
                  <c:v>-4.1332244999999999</c:v>
                </c:pt>
                <c:pt idx="9883">
                  <c:v>-4.1193961999999997</c:v>
                </c:pt>
                <c:pt idx="9884">
                  <c:v>-4.1098594999999998</c:v>
                </c:pt>
                <c:pt idx="9885">
                  <c:v>-4.1108130999999997</c:v>
                </c:pt>
                <c:pt idx="9886">
                  <c:v>-4.1217803999999996</c:v>
                </c:pt>
                <c:pt idx="9887">
                  <c:v>-4.1346550000000004</c:v>
                </c:pt>
                <c:pt idx="9888">
                  <c:v>-4.1475296000000004</c:v>
                </c:pt>
                <c:pt idx="9889">
                  <c:v>-4.1561127000000004</c:v>
                </c:pt>
                <c:pt idx="9890">
                  <c:v>-4.1584969000000003</c:v>
                </c:pt>
                <c:pt idx="9891">
                  <c:v>-4.1556357999999998</c:v>
                </c:pt>
                <c:pt idx="9892">
                  <c:v>-4.1518211000000003</c:v>
                </c:pt>
                <c:pt idx="9893">
                  <c:v>-4.1551590000000003</c:v>
                </c:pt>
                <c:pt idx="9894">
                  <c:v>-4.1632651999999997</c:v>
                </c:pt>
                <c:pt idx="9895">
                  <c:v>-4.1737555999999998</c:v>
                </c:pt>
                <c:pt idx="9896">
                  <c:v>-4.1828155999999996</c:v>
                </c:pt>
                <c:pt idx="9897">
                  <c:v>-4.1861534000000002</c:v>
                </c:pt>
                <c:pt idx="9898">
                  <c:v>-4.1856765999999999</c:v>
                </c:pt>
                <c:pt idx="9899">
                  <c:v>-4.1785240000000003</c:v>
                </c:pt>
                <c:pt idx="9900">
                  <c:v>-4.1670799000000001</c:v>
                </c:pt>
                <c:pt idx="9901">
                  <c:v>-4.1542053000000001</c:v>
                </c:pt>
                <c:pt idx="9902">
                  <c:v>-4.1437149</c:v>
                </c:pt>
                <c:pt idx="9903">
                  <c:v>-4.1365622999999996</c:v>
                </c:pt>
                <c:pt idx="9904">
                  <c:v>-4.1317940000000002</c:v>
                </c:pt>
                <c:pt idx="9905">
                  <c:v>-4.1298865999999999</c:v>
                </c:pt>
                <c:pt idx="9906">
                  <c:v>-4.1270255999999996</c:v>
                </c:pt>
                <c:pt idx="9907">
                  <c:v>-4.1236876999999996</c:v>
                </c:pt>
                <c:pt idx="9908">
                  <c:v>-4.1227340999999997</c:v>
                </c:pt>
                <c:pt idx="9909">
                  <c:v>-4.128933</c:v>
                </c:pt>
                <c:pt idx="9910">
                  <c:v>-4.140377</c:v>
                </c:pt>
                <c:pt idx="9911">
                  <c:v>-4.152298</c:v>
                </c:pt>
                <c:pt idx="9912">
                  <c:v>-4.1627884000000002</c:v>
                </c:pt>
                <c:pt idx="9913">
                  <c:v>-4.1742324999999996</c:v>
                </c:pt>
                <c:pt idx="9914">
                  <c:v>-4.1837692000000004</c:v>
                </c:pt>
                <c:pt idx="9915">
                  <c:v>-4.1856765999999999</c:v>
                </c:pt>
                <c:pt idx="9916">
                  <c:v>-4.1790009000000001</c:v>
                </c:pt>
                <c:pt idx="9917">
                  <c:v>-4.1661263000000002</c:v>
                </c:pt>
                <c:pt idx="9918">
                  <c:v>-4.1527748000000004</c:v>
                </c:pt>
                <c:pt idx="9919">
                  <c:v>-4.1418075999999999</c:v>
                </c:pt>
                <c:pt idx="9920">
                  <c:v>-4.1356086999999997</c:v>
                </c:pt>
                <c:pt idx="9921">
                  <c:v>-4.1370392000000002</c:v>
                </c:pt>
                <c:pt idx="9922">
                  <c:v>-4.1437149</c:v>
                </c:pt>
                <c:pt idx="9923">
                  <c:v>-4.1532515999999999</c:v>
                </c:pt>
                <c:pt idx="9924">
                  <c:v>-4.1642188999999998</c:v>
                </c:pt>
                <c:pt idx="9925">
                  <c:v>-4.1737555999999998</c:v>
                </c:pt>
                <c:pt idx="9926">
                  <c:v>-4.1775703000000002</c:v>
                </c:pt>
                <c:pt idx="9927">
                  <c:v>-4.1728019999999999</c:v>
                </c:pt>
                <c:pt idx="9928">
                  <c:v>-4.1637421000000003</c:v>
                </c:pt>
                <c:pt idx="9929">
                  <c:v>-4.1580199999999996</c:v>
                </c:pt>
                <c:pt idx="9930">
                  <c:v>-4.1561127000000004</c:v>
                </c:pt>
                <c:pt idx="9931">
                  <c:v>-4.1546821999999999</c:v>
                </c:pt>
                <c:pt idx="9932">
                  <c:v>-4.152298</c:v>
                </c:pt>
                <c:pt idx="9933">
                  <c:v>-4.1527748000000004</c:v>
                </c:pt>
                <c:pt idx="9934">
                  <c:v>-4.1561127000000004</c:v>
                </c:pt>
                <c:pt idx="9935">
                  <c:v>-4.1570663000000003</c:v>
                </c:pt>
                <c:pt idx="9936">
                  <c:v>-4.1542053000000001</c:v>
                </c:pt>
                <c:pt idx="9937">
                  <c:v>-4.1494369999999998</c:v>
                </c:pt>
                <c:pt idx="9938">
                  <c:v>-4.1418075999999999</c:v>
                </c:pt>
                <c:pt idx="9939">
                  <c:v>-4.1270255999999996</c:v>
                </c:pt>
                <c:pt idx="9940">
                  <c:v>-4.1103363000000002</c:v>
                </c:pt>
                <c:pt idx="9941">
                  <c:v>-4.1027069000000003</c:v>
                </c:pt>
                <c:pt idx="9942">
                  <c:v>-4.1055678999999996</c:v>
                </c:pt>
                <c:pt idx="9943">
                  <c:v>-4.1127205</c:v>
                </c:pt>
                <c:pt idx="9944">
                  <c:v>-4.1208267000000003</c:v>
                </c:pt>
                <c:pt idx="9945">
                  <c:v>-4.1351317999999999</c:v>
                </c:pt>
                <c:pt idx="9946">
                  <c:v>-4.1537284999999997</c:v>
                </c:pt>
                <c:pt idx="9947">
                  <c:v>-4.1656494000000004</c:v>
                </c:pt>
                <c:pt idx="9948">
                  <c:v>-4.1661263000000002</c:v>
                </c:pt>
                <c:pt idx="9949">
                  <c:v>-4.1589736999999998</c:v>
                </c:pt>
                <c:pt idx="9950">
                  <c:v>-4.1484832999999997</c:v>
                </c:pt>
                <c:pt idx="9951">
                  <c:v>-4.1370392000000002</c:v>
                </c:pt>
                <c:pt idx="9952">
                  <c:v>-4.1236876999999996</c:v>
                </c:pt>
                <c:pt idx="9953">
                  <c:v>-4.1127205</c:v>
                </c:pt>
                <c:pt idx="9954">
                  <c:v>-4.1103363000000002</c:v>
                </c:pt>
                <c:pt idx="9955">
                  <c:v>-4.1179657000000001</c:v>
                </c:pt>
                <c:pt idx="9956">
                  <c:v>-4.1303634999999996</c:v>
                </c:pt>
                <c:pt idx="9957">
                  <c:v>-4.1389465000000003</c:v>
                </c:pt>
                <c:pt idx="9958">
                  <c:v>-4.1375159999999997</c:v>
                </c:pt>
                <c:pt idx="9959">
                  <c:v>-4.1275024</c:v>
                </c:pt>
                <c:pt idx="9960">
                  <c:v>-4.1108130999999997</c:v>
                </c:pt>
                <c:pt idx="9961">
                  <c:v>-4.0922165000000001</c:v>
                </c:pt>
                <c:pt idx="9962">
                  <c:v>-4.0760040000000002</c:v>
                </c:pt>
                <c:pt idx="9963">
                  <c:v>-4.0636063</c:v>
                </c:pt>
                <c:pt idx="9964">
                  <c:v>-4.0616988999999997</c:v>
                </c:pt>
                <c:pt idx="9965">
                  <c:v>-4.0693282999999996</c:v>
                </c:pt>
                <c:pt idx="9966">
                  <c:v>-4.0779113999999996</c:v>
                </c:pt>
                <c:pt idx="9967">
                  <c:v>-4.0788650999999998</c:v>
                </c:pt>
                <c:pt idx="9968">
                  <c:v>-4.0736198000000003</c:v>
                </c:pt>
                <c:pt idx="9969">
                  <c:v>-4.0712356999999999</c:v>
                </c:pt>
                <c:pt idx="9970">
                  <c:v>-4.0717125000000003</c:v>
                </c:pt>
                <c:pt idx="9971">
                  <c:v>-4.0721892999999998</c:v>
                </c:pt>
                <c:pt idx="9972">
                  <c:v>-4.0760040000000002</c:v>
                </c:pt>
                <c:pt idx="9973">
                  <c:v>-4.0874480999999996</c:v>
                </c:pt>
                <c:pt idx="9974">
                  <c:v>-4.1027069000000003</c:v>
                </c:pt>
                <c:pt idx="9975">
                  <c:v>-4.1136742000000002</c:v>
                </c:pt>
                <c:pt idx="9976">
                  <c:v>-4.1193961999999997</c:v>
                </c:pt>
                <c:pt idx="9977">
                  <c:v>-4.1227340999999997</c:v>
                </c:pt>
                <c:pt idx="9978">
                  <c:v>-4.1203498999999999</c:v>
                </c:pt>
                <c:pt idx="9979">
                  <c:v>-4.1098594999999998</c:v>
                </c:pt>
                <c:pt idx="9980">
                  <c:v>-4.0979384999999997</c:v>
                </c:pt>
                <c:pt idx="9981">
                  <c:v>-4.0903090999999998</c:v>
                </c:pt>
                <c:pt idx="9982">
                  <c:v>-4.0874480999999996</c:v>
                </c:pt>
                <c:pt idx="9983">
                  <c:v>-4.0850638999999997</c:v>
                </c:pt>
                <c:pt idx="9984">
                  <c:v>-4.0836334000000001</c:v>
                </c:pt>
                <c:pt idx="9985">
                  <c:v>-4.0831565999999997</c:v>
                </c:pt>
                <c:pt idx="9986">
                  <c:v>-4.0826796999999999</c:v>
                </c:pt>
                <c:pt idx="9987">
                  <c:v>-4.0822029000000004</c:v>
                </c:pt>
                <c:pt idx="9988">
                  <c:v>-4.0831565999999997</c:v>
                </c:pt>
                <c:pt idx="9989">
                  <c:v>-4.0826796999999999</c:v>
                </c:pt>
                <c:pt idx="9990">
                  <c:v>-4.0822029000000004</c:v>
                </c:pt>
                <c:pt idx="9991">
                  <c:v>-4.0864944000000003</c:v>
                </c:pt>
                <c:pt idx="9992">
                  <c:v>-4.0946007</c:v>
                </c:pt>
                <c:pt idx="9993">
                  <c:v>-4.1012763999999997</c:v>
                </c:pt>
                <c:pt idx="9994">
                  <c:v>-4.1027069000000003</c:v>
                </c:pt>
                <c:pt idx="9995">
                  <c:v>-4.1027069000000003</c:v>
                </c:pt>
                <c:pt idx="9996">
                  <c:v>-4.1050911000000001</c:v>
                </c:pt>
                <c:pt idx="9997">
                  <c:v>-4.1093826</c:v>
                </c:pt>
                <c:pt idx="9998">
                  <c:v>-4.1103363000000002</c:v>
                </c:pt>
                <c:pt idx="9999">
                  <c:v>-4.1079521000000003</c:v>
                </c:pt>
                <c:pt idx="10000">
                  <c:v>-4.1050911000000001</c:v>
                </c:pt>
                <c:pt idx="10001">
                  <c:v>-4.1046142999999997</c:v>
                </c:pt>
                <c:pt idx="10002">
                  <c:v>-4.1050911000000001</c:v>
                </c:pt>
                <c:pt idx="10003">
                  <c:v>-4.1060448000000003</c:v>
                </c:pt>
                <c:pt idx="10004">
                  <c:v>-4.1084290000000001</c:v>
                </c:pt>
                <c:pt idx="10005">
                  <c:v>-4.1136742000000002</c:v>
                </c:pt>
                <c:pt idx="10006">
                  <c:v>-4.1217803999999996</c:v>
                </c:pt>
                <c:pt idx="10007">
                  <c:v>-4.128933</c:v>
                </c:pt>
                <c:pt idx="10008">
                  <c:v>-4.1303634999999996</c:v>
                </c:pt>
                <c:pt idx="10009">
                  <c:v>-4.1217803999999996</c:v>
                </c:pt>
                <c:pt idx="10010">
                  <c:v>-4.1079521000000003</c:v>
                </c:pt>
                <c:pt idx="10011">
                  <c:v>-4.0960311999999997</c:v>
                </c:pt>
                <c:pt idx="10012">
                  <c:v>-4.0888786000000001</c:v>
                </c:pt>
                <c:pt idx="10013">
                  <c:v>-4.0864944000000003</c:v>
                </c:pt>
                <c:pt idx="10014">
                  <c:v>-4.0893554999999999</c:v>
                </c:pt>
                <c:pt idx="10015">
                  <c:v>-4.0974617000000002</c:v>
                </c:pt>
                <c:pt idx="10016">
                  <c:v>-4.1093826</c:v>
                </c:pt>
                <c:pt idx="10017">
                  <c:v>-4.1203498999999999</c:v>
                </c:pt>
                <c:pt idx="10018">
                  <c:v>-4.1241646000000003</c:v>
                </c:pt>
                <c:pt idx="10019">
                  <c:v>-4.1193961999999997</c:v>
                </c:pt>
                <c:pt idx="10020">
                  <c:v>-4.1117667999999998</c:v>
                </c:pt>
                <c:pt idx="10021">
                  <c:v>-4.1050911000000001</c:v>
                </c:pt>
                <c:pt idx="10022">
                  <c:v>-4.0993690000000003</c:v>
                </c:pt>
                <c:pt idx="10023">
                  <c:v>-4.0941238000000002</c:v>
                </c:pt>
                <c:pt idx="10024">
                  <c:v>-4.0917396999999998</c:v>
                </c:pt>
                <c:pt idx="10025">
                  <c:v>-4.0879250000000003</c:v>
                </c:pt>
                <c:pt idx="10026">
                  <c:v>-4.0798186999999997</c:v>
                </c:pt>
                <c:pt idx="10027">
                  <c:v>-4.0721892999999998</c:v>
                </c:pt>
                <c:pt idx="10028">
                  <c:v>-4.0678977999999999</c:v>
                </c:pt>
                <c:pt idx="10029">
                  <c:v>-4.0674210000000004</c:v>
                </c:pt>
                <c:pt idx="10030">
                  <c:v>-4.0664673000000002</c:v>
                </c:pt>
                <c:pt idx="10031">
                  <c:v>-4.0707588000000001</c:v>
                </c:pt>
                <c:pt idx="10032">
                  <c:v>-4.0831565999999997</c:v>
                </c:pt>
                <c:pt idx="10033">
                  <c:v>-4.0988921999999999</c:v>
                </c:pt>
                <c:pt idx="10034">
                  <c:v>-4.1136742000000002</c:v>
                </c:pt>
                <c:pt idx="10035">
                  <c:v>-4.1246413999999998</c:v>
                </c:pt>
                <c:pt idx="10036">
                  <c:v>-4.1313171000000004</c:v>
                </c:pt>
                <c:pt idx="10037">
                  <c:v>-4.1303634999999996</c:v>
                </c:pt>
                <c:pt idx="10038">
                  <c:v>-4.1174888999999997</c:v>
                </c:pt>
                <c:pt idx="10039">
                  <c:v>-4.0960311999999997</c:v>
                </c:pt>
                <c:pt idx="10040">
                  <c:v>-4.0707588000000001</c:v>
                </c:pt>
                <c:pt idx="10041">
                  <c:v>-4.0493011000000001</c:v>
                </c:pt>
                <c:pt idx="10042">
                  <c:v>-4.0369033999999999</c:v>
                </c:pt>
                <c:pt idx="10043">
                  <c:v>-4.0340423999999997</c:v>
                </c:pt>
                <c:pt idx="10044">
                  <c:v>-4.0407181000000003</c:v>
                </c:pt>
                <c:pt idx="10045">
                  <c:v>-4.0550231999999999</c:v>
                </c:pt>
                <c:pt idx="10046">
                  <c:v>-4.0736198000000003</c:v>
                </c:pt>
                <c:pt idx="10047">
                  <c:v>-4.0926932999999996</c:v>
                </c:pt>
                <c:pt idx="10048">
                  <c:v>-4.1098594999999998</c:v>
                </c:pt>
                <c:pt idx="10049">
                  <c:v>-4.1241646000000003</c:v>
                </c:pt>
                <c:pt idx="10050">
                  <c:v>-4.1341782</c:v>
                </c:pt>
                <c:pt idx="10051">
                  <c:v>-4.1370392000000002</c:v>
                </c:pt>
                <c:pt idx="10052">
                  <c:v>-4.1317940000000002</c:v>
                </c:pt>
                <c:pt idx="10053">
                  <c:v>-4.1241646000000003</c:v>
                </c:pt>
                <c:pt idx="10054">
                  <c:v>-4.1146278000000001</c:v>
                </c:pt>
                <c:pt idx="10055">
                  <c:v>-4.1060448000000003</c:v>
                </c:pt>
                <c:pt idx="10056">
                  <c:v>-4.1007996000000002</c:v>
                </c:pt>
                <c:pt idx="10057">
                  <c:v>-4.1022300999999999</c:v>
                </c:pt>
                <c:pt idx="10058">
                  <c:v>-4.1103363000000002</c:v>
                </c:pt>
                <c:pt idx="10059">
                  <c:v>-4.1170119999999999</c:v>
                </c:pt>
                <c:pt idx="10060">
                  <c:v>-4.1151046999999998</c:v>
                </c:pt>
                <c:pt idx="10061">
                  <c:v>-4.1041373999999999</c:v>
                </c:pt>
                <c:pt idx="10062">
                  <c:v>-4.0893554999999999</c:v>
                </c:pt>
                <c:pt idx="10063">
                  <c:v>-4.0726661999999996</c:v>
                </c:pt>
                <c:pt idx="10064">
                  <c:v>-4.0545464000000004</c:v>
                </c:pt>
                <c:pt idx="10065">
                  <c:v>-4.0364265000000001</c:v>
                </c:pt>
                <c:pt idx="10066">
                  <c:v>-4.0268898000000002</c:v>
                </c:pt>
                <c:pt idx="10067">
                  <c:v>-4.0326117999999997</c:v>
                </c:pt>
                <c:pt idx="10068">
                  <c:v>-4.0502548000000003</c:v>
                </c:pt>
                <c:pt idx="10069">
                  <c:v>-4.0698051</c:v>
                </c:pt>
                <c:pt idx="10070">
                  <c:v>-4.0864944000000003</c:v>
                </c:pt>
                <c:pt idx="10071">
                  <c:v>-4.0984154000000004</c:v>
                </c:pt>
                <c:pt idx="10072">
                  <c:v>-4.1046142999999997</c:v>
                </c:pt>
                <c:pt idx="10073">
                  <c:v>-4.1031836999999998</c:v>
                </c:pt>
                <c:pt idx="10074">
                  <c:v>-4.0988921999999999</c:v>
                </c:pt>
                <c:pt idx="10075">
                  <c:v>-4.0941238000000002</c:v>
                </c:pt>
                <c:pt idx="10076">
                  <c:v>-4.0888786000000001</c:v>
                </c:pt>
                <c:pt idx="10077">
                  <c:v>-4.0836334000000001</c:v>
                </c:pt>
                <c:pt idx="10078">
                  <c:v>-4.0841102999999999</c:v>
                </c:pt>
                <c:pt idx="10079">
                  <c:v>-4.0903090999999998</c:v>
                </c:pt>
                <c:pt idx="10080">
                  <c:v>-4.0955544000000002</c:v>
                </c:pt>
                <c:pt idx="10081">
                  <c:v>-4.0988921999999999</c:v>
                </c:pt>
                <c:pt idx="10082">
                  <c:v>-4.1003227000000004</c:v>
                </c:pt>
                <c:pt idx="10083">
                  <c:v>-4.0988921999999999</c:v>
                </c:pt>
                <c:pt idx="10084">
                  <c:v>-4.0926932999999996</c:v>
                </c:pt>
                <c:pt idx="10085">
                  <c:v>-4.0798186999999997</c:v>
                </c:pt>
                <c:pt idx="10086">
                  <c:v>-4.0607452000000004</c:v>
                </c:pt>
                <c:pt idx="10087">
                  <c:v>-4.0411948999999998</c:v>
                </c:pt>
                <c:pt idx="10088">
                  <c:v>-4.0311813000000001</c:v>
                </c:pt>
                <c:pt idx="10089">
                  <c:v>-4.0364265000000001</c:v>
                </c:pt>
                <c:pt idx="10090">
                  <c:v>-4.0483475000000002</c:v>
                </c:pt>
                <c:pt idx="10091">
                  <c:v>-4.0593146999999998</c:v>
                </c:pt>
                <c:pt idx="10092">
                  <c:v>-4.0669440999999997</c:v>
                </c:pt>
                <c:pt idx="10093">
                  <c:v>-4.0721892999999998</c:v>
                </c:pt>
                <c:pt idx="10094">
                  <c:v>-4.073143</c:v>
                </c:pt>
                <c:pt idx="10095">
                  <c:v>-4.0655136000000001</c:v>
                </c:pt>
                <c:pt idx="10096">
                  <c:v>-4.0512085000000004</c:v>
                </c:pt>
                <c:pt idx="10097">
                  <c:v>-4.0388107</c:v>
                </c:pt>
                <c:pt idx="10098">
                  <c:v>-4.0354729000000003</c:v>
                </c:pt>
                <c:pt idx="10099">
                  <c:v>-4.0388107</c:v>
                </c:pt>
                <c:pt idx="10100">
                  <c:v>-4.0431023000000001</c:v>
                </c:pt>
                <c:pt idx="10101">
                  <c:v>-4.0512085000000004</c:v>
                </c:pt>
                <c:pt idx="10102">
                  <c:v>-4.0659903999999996</c:v>
                </c:pt>
                <c:pt idx="10103">
                  <c:v>-4.0812492000000002</c:v>
                </c:pt>
                <c:pt idx="10104">
                  <c:v>-4.0907859999999996</c:v>
                </c:pt>
                <c:pt idx="10105">
                  <c:v>-4.0969848999999998</c:v>
                </c:pt>
                <c:pt idx="10106">
                  <c:v>-4.1046142999999997</c:v>
                </c:pt>
                <c:pt idx="10107">
                  <c:v>-4.1060448000000003</c:v>
                </c:pt>
                <c:pt idx="10108">
                  <c:v>-4.096508</c:v>
                </c:pt>
                <c:pt idx="10109">
                  <c:v>-4.0755271999999998</c:v>
                </c:pt>
                <c:pt idx="10110">
                  <c:v>-4.0516852999999999</c:v>
                </c:pt>
                <c:pt idx="10111">
                  <c:v>-4.0321350000000002</c:v>
                </c:pt>
                <c:pt idx="10112">
                  <c:v>-4.0168761999999996</c:v>
                </c:pt>
                <c:pt idx="10113">
                  <c:v>-4.0054321000000002</c:v>
                </c:pt>
                <c:pt idx="10114">
                  <c:v>-3.9992331999999999</c:v>
                </c:pt>
                <c:pt idx="10115">
                  <c:v>-4.0011406000000003</c:v>
                </c:pt>
                <c:pt idx="10116">
                  <c:v>-4.0106773000000002</c:v>
                </c:pt>
                <c:pt idx="10117">
                  <c:v>-4.0149689000000004</c:v>
                </c:pt>
                <c:pt idx="10118">
                  <c:v>-4.0097237000000003</c:v>
                </c:pt>
                <c:pt idx="10119">
                  <c:v>-4.0040015999999996</c:v>
                </c:pt>
                <c:pt idx="10120">
                  <c:v>-4.0044785000000003</c:v>
                </c:pt>
                <c:pt idx="10121">
                  <c:v>-4.0092467999999997</c:v>
                </c:pt>
                <c:pt idx="10122">
                  <c:v>-4.0135383999999998</c:v>
                </c:pt>
                <c:pt idx="10123">
                  <c:v>-4.0225983000000003</c:v>
                </c:pt>
                <c:pt idx="10124">
                  <c:v>-4.0345192000000001</c:v>
                </c:pt>
                <c:pt idx="10125">
                  <c:v>-4.0445327999999998</c:v>
                </c:pt>
                <c:pt idx="10126">
                  <c:v>-4.0497779999999999</c:v>
                </c:pt>
                <c:pt idx="10127">
                  <c:v>-4.0535927000000003</c:v>
                </c:pt>
                <c:pt idx="10128">
                  <c:v>-4.0588379000000003</c:v>
                </c:pt>
                <c:pt idx="10129">
                  <c:v>-4.0621758000000003</c:v>
                </c:pt>
                <c:pt idx="10130">
                  <c:v>-4.0616988999999997</c:v>
                </c:pt>
                <c:pt idx="10131">
                  <c:v>-4.0588379000000003</c:v>
                </c:pt>
                <c:pt idx="10132">
                  <c:v>-4.0555000000000003</c:v>
                </c:pt>
                <c:pt idx="10133">
                  <c:v>-4.0512085000000004</c:v>
                </c:pt>
                <c:pt idx="10134">
                  <c:v>-4.0473938</c:v>
                </c:pt>
                <c:pt idx="10135">
                  <c:v>-4.0445327999999998</c:v>
                </c:pt>
                <c:pt idx="10136">
                  <c:v>-4.0407181000000003</c:v>
                </c:pt>
                <c:pt idx="10137">
                  <c:v>-4.0369033999999999</c:v>
                </c:pt>
                <c:pt idx="10138">
                  <c:v>-4.0330887000000004</c:v>
                </c:pt>
                <c:pt idx="10139">
                  <c:v>-4.0297508000000004</c:v>
                </c:pt>
                <c:pt idx="10140">
                  <c:v>-4.0264129999999998</c:v>
                </c:pt>
                <c:pt idx="10141">
                  <c:v>-4.0235519000000002</c:v>
                </c:pt>
                <c:pt idx="10142">
                  <c:v>-4.0264129999999998</c:v>
                </c:pt>
                <c:pt idx="10143">
                  <c:v>-4.0345192000000001</c:v>
                </c:pt>
                <c:pt idx="10144">
                  <c:v>-4.0435790999999996</c:v>
                </c:pt>
                <c:pt idx="10145">
                  <c:v>-4.0473938</c:v>
                </c:pt>
                <c:pt idx="10146">
                  <c:v>-4.0440559</c:v>
                </c:pt>
                <c:pt idx="10147">
                  <c:v>-4.0369033999999999</c:v>
                </c:pt>
                <c:pt idx="10148">
                  <c:v>-4.029274</c:v>
                </c:pt>
                <c:pt idx="10149">
                  <c:v>-4.0230750999999998</c:v>
                </c:pt>
                <c:pt idx="10150">
                  <c:v>-4.0206909</c:v>
                </c:pt>
                <c:pt idx="10151">
                  <c:v>-4.0230750999999998</c:v>
                </c:pt>
                <c:pt idx="10152">
                  <c:v>-4.0316581999999999</c:v>
                </c:pt>
                <c:pt idx="10153">
                  <c:v>-4.0440559</c:v>
                </c:pt>
                <c:pt idx="10154">
                  <c:v>-4.0540694999999998</c:v>
                </c:pt>
                <c:pt idx="10155">
                  <c:v>-4.0559769000000001</c:v>
                </c:pt>
                <c:pt idx="10156">
                  <c:v>-4.0488242999999997</c:v>
                </c:pt>
                <c:pt idx="10157">
                  <c:v>-4.0373802000000003</c:v>
                </c:pt>
                <c:pt idx="10158">
                  <c:v>-4.0254592999999996</c:v>
                </c:pt>
                <c:pt idx="10159">
                  <c:v>-4.0144919999999997</c:v>
                </c:pt>
                <c:pt idx="10160">
                  <c:v>-4.0054321000000002</c:v>
                </c:pt>
                <c:pt idx="10161">
                  <c:v>-4.0020943000000004</c:v>
                </c:pt>
                <c:pt idx="10162">
                  <c:v>-4.0059089999999999</c:v>
                </c:pt>
                <c:pt idx="10163">
                  <c:v>-4.0125846999999997</c:v>
                </c:pt>
                <c:pt idx="10164">
                  <c:v>-4.0168761999999996</c:v>
                </c:pt>
                <c:pt idx="10165">
                  <c:v>-4.0187835999999999</c:v>
                </c:pt>
                <c:pt idx="10166">
                  <c:v>-4.0211677999999997</c:v>
                </c:pt>
                <c:pt idx="10167">
                  <c:v>-4.0235519000000002</c:v>
                </c:pt>
                <c:pt idx="10168">
                  <c:v>-4.0249825000000001</c:v>
                </c:pt>
                <c:pt idx="10169">
                  <c:v>-4.0254592999999996</c:v>
                </c:pt>
                <c:pt idx="10170">
                  <c:v>-4.029274</c:v>
                </c:pt>
                <c:pt idx="10171">
                  <c:v>-4.0335654999999999</c:v>
                </c:pt>
                <c:pt idx="10172">
                  <c:v>-4.0378571000000001</c:v>
                </c:pt>
                <c:pt idx="10173">
                  <c:v>-4.0411948999999998</c:v>
                </c:pt>
                <c:pt idx="10174">
                  <c:v>-4.0431023000000001</c:v>
                </c:pt>
                <c:pt idx="10175">
                  <c:v>-4.0493011000000001</c:v>
                </c:pt>
                <c:pt idx="10176">
                  <c:v>-4.0645598999999999</c:v>
                </c:pt>
                <c:pt idx="10177">
                  <c:v>-4.0855408000000004</c:v>
                </c:pt>
                <c:pt idx="10178">
                  <c:v>-4.1003227000000004</c:v>
                </c:pt>
                <c:pt idx="10179">
                  <c:v>-4.1003227000000004</c:v>
                </c:pt>
                <c:pt idx="10180">
                  <c:v>-4.0941238000000002</c:v>
                </c:pt>
                <c:pt idx="10181">
                  <c:v>-4.0898323000000003</c:v>
                </c:pt>
                <c:pt idx="10182">
                  <c:v>-4.0831565999999997</c:v>
                </c:pt>
                <c:pt idx="10183">
                  <c:v>-4.0693282999999996</c:v>
                </c:pt>
                <c:pt idx="10184">
                  <c:v>-4.0526390000000001</c:v>
                </c:pt>
                <c:pt idx="10185">
                  <c:v>-4.0483475000000002</c:v>
                </c:pt>
                <c:pt idx="10186">
                  <c:v>-4.0564536999999996</c:v>
                </c:pt>
                <c:pt idx="10187">
                  <c:v>-4.0616988999999997</c:v>
                </c:pt>
                <c:pt idx="10188">
                  <c:v>-4.0564536999999996</c:v>
                </c:pt>
                <c:pt idx="10189">
                  <c:v>-4.0464400999999999</c:v>
                </c:pt>
                <c:pt idx="10190">
                  <c:v>-4.0402411999999996</c:v>
                </c:pt>
                <c:pt idx="10191">
                  <c:v>-4.0354729000000003</c:v>
                </c:pt>
                <c:pt idx="10192">
                  <c:v>-4.0273665999999997</c:v>
                </c:pt>
                <c:pt idx="10193">
                  <c:v>-4.0206909</c:v>
                </c:pt>
                <c:pt idx="10194">
                  <c:v>-4.0144919999999997</c:v>
                </c:pt>
                <c:pt idx="10195">
                  <c:v>-4.0082931999999998</c:v>
                </c:pt>
                <c:pt idx="10196">
                  <c:v>-4.0001869000000001</c:v>
                </c:pt>
                <c:pt idx="10197">
                  <c:v>-3.9963722000000002</c:v>
                </c:pt>
                <c:pt idx="10198">
                  <c:v>-4.0011406000000003</c:v>
                </c:pt>
                <c:pt idx="10199">
                  <c:v>-4.0121077999999999</c:v>
                </c:pt>
                <c:pt idx="10200">
                  <c:v>-4.0278435000000004</c:v>
                </c:pt>
                <c:pt idx="10201">
                  <c:v>-4.0464400999999999</c:v>
                </c:pt>
                <c:pt idx="10202">
                  <c:v>-4.0602684</c:v>
                </c:pt>
                <c:pt idx="10203">
                  <c:v>-4.0607452000000004</c:v>
                </c:pt>
                <c:pt idx="10204">
                  <c:v>-4.0435790999999996</c:v>
                </c:pt>
                <c:pt idx="10205">
                  <c:v>-4.0173531000000002</c:v>
                </c:pt>
                <c:pt idx="10206">
                  <c:v>-3.9925575000000002</c:v>
                </c:pt>
                <c:pt idx="10207">
                  <c:v>-3.9768219</c:v>
                </c:pt>
                <c:pt idx="10208">
                  <c:v>-3.9744377000000002</c:v>
                </c:pt>
                <c:pt idx="10209">
                  <c:v>-3.9830207999999998</c:v>
                </c:pt>
                <c:pt idx="10210">
                  <c:v>-3.9949417</c:v>
                </c:pt>
                <c:pt idx="10211">
                  <c:v>-4.0054321000000002</c:v>
                </c:pt>
                <c:pt idx="10212">
                  <c:v>-4.0121077999999999</c:v>
                </c:pt>
                <c:pt idx="10213">
                  <c:v>-4.0159225000000003</c:v>
                </c:pt>
                <c:pt idx="10214">
                  <c:v>-4.0144919999999997</c:v>
                </c:pt>
                <c:pt idx="10215">
                  <c:v>-4.0078163</c:v>
                </c:pt>
                <c:pt idx="10216">
                  <c:v>-4.0006637999999999</c:v>
                </c:pt>
                <c:pt idx="10217">
                  <c:v>-3.9920806999999998</c:v>
                </c:pt>
                <c:pt idx="10218">
                  <c:v>-3.9839745</c:v>
                </c:pt>
                <c:pt idx="10219">
                  <c:v>-3.9782524000000001</c:v>
                </c:pt>
                <c:pt idx="10220">
                  <c:v>-3.9787292000000001</c:v>
                </c:pt>
                <c:pt idx="10221">
                  <c:v>-3.9882659999999999</c:v>
                </c:pt>
                <c:pt idx="10222">
                  <c:v>-4.0016173999999998</c:v>
                </c:pt>
                <c:pt idx="10223">
                  <c:v>-4.0168761999999996</c:v>
                </c:pt>
                <c:pt idx="10224">
                  <c:v>-4.0311813000000001</c:v>
                </c:pt>
                <c:pt idx="10225">
                  <c:v>-4.0340423999999997</c:v>
                </c:pt>
                <c:pt idx="10226">
                  <c:v>-4.0245056000000003</c:v>
                </c:pt>
                <c:pt idx="10227">
                  <c:v>-4.0092467999999997</c:v>
                </c:pt>
                <c:pt idx="10228">
                  <c:v>-4.0001869000000001</c:v>
                </c:pt>
                <c:pt idx="10229">
                  <c:v>-3.9963722000000002</c:v>
                </c:pt>
                <c:pt idx="10230">
                  <c:v>-3.9892197</c:v>
                </c:pt>
                <c:pt idx="10231">
                  <c:v>-3.9820671000000001</c:v>
                </c:pt>
                <c:pt idx="10232">
                  <c:v>-3.9839745</c:v>
                </c:pt>
                <c:pt idx="10233">
                  <c:v>-3.9968490999999999</c:v>
                </c:pt>
                <c:pt idx="10234">
                  <c:v>-4.0140152000000002</c:v>
                </c:pt>
                <c:pt idx="10235">
                  <c:v>-4.029274</c:v>
                </c:pt>
                <c:pt idx="10236">
                  <c:v>-4.0450096000000002</c:v>
                </c:pt>
                <c:pt idx="10237">
                  <c:v>-4.0621758000000003</c:v>
                </c:pt>
                <c:pt idx="10238">
                  <c:v>-4.0769577000000004</c:v>
                </c:pt>
                <c:pt idx="10239">
                  <c:v>-4.0836334000000001</c:v>
                </c:pt>
                <c:pt idx="10240">
                  <c:v>-4.0807723999999999</c:v>
                </c:pt>
                <c:pt idx="10241">
                  <c:v>-4.0745734999999996</c:v>
                </c:pt>
                <c:pt idx="10242">
                  <c:v>-4.0721892999999998</c:v>
                </c:pt>
                <c:pt idx="10243">
                  <c:v>-4.0717125000000003</c:v>
                </c:pt>
                <c:pt idx="10244">
                  <c:v>-4.0669440999999997</c:v>
                </c:pt>
                <c:pt idx="10245">
                  <c:v>-4.0588379000000003</c:v>
                </c:pt>
                <c:pt idx="10246">
                  <c:v>-4.0516852999999999</c:v>
                </c:pt>
                <c:pt idx="10247">
                  <c:v>-4.0464400999999999</c:v>
                </c:pt>
                <c:pt idx="10248">
                  <c:v>-4.0392875999999998</c:v>
                </c:pt>
                <c:pt idx="10249">
                  <c:v>-4.0316581999999999</c:v>
                </c:pt>
                <c:pt idx="10250">
                  <c:v>-4.0245056000000003</c:v>
                </c:pt>
                <c:pt idx="10251">
                  <c:v>-4.0121077999999999</c:v>
                </c:pt>
                <c:pt idx="10252">
                  <c:v>-3.9935111999999999</c:v>
                </c:pt>
                <c:pt idx="10253">
                  <c:v>-3.9744377000000002</c:v>
                </c:pt>
                <c:pt idx="10254">
                  <c:v>-3.9644241</c:v>
                </c:pt>
                <c:pt idx="10255">
                  <c:v>-3.9629935999999999</c:v>
                </c:pt>
                <c:pt idx="10256">
                  <c:v>-3.9663314999999999</c:v>
                </c:pt>
                <c:pt idx="10257">
                  <c:v>-3.9763451000000001</c:v>
                </c:pt>
                <c:pt idx="10258">
                  <c:v>-3.9892197</c:v>
                </c:pt>
                <c:pt idx="10259">
                  <c:v>-4.0001869000000001</c:v>
                </c:pt>
                <c:pt idx="10260">
                  <c:v>-4.0030479000000003</c:v>
                </c:pt>
                <c:pt idx="10261">
                  <c:v>-3.9992331999999999</c:v>
                </c:pt>
                <c:pt idx="10262">
                  <c:v>-3.9958954000000002</c:v>
                </c:pt>
                <c:pt idx="10263">
                  <c:v>-3.9935111999999999</c:v>
                </c:pt>
                <c:pt idx="10264">
                  <c:v>-3.9916038999999999</c:v>
                </c:pt>
                <c:pt idx="10265">
                  <c:v>-3.9882659999999999</c:v>
                </c:pt>
                <c:pt idx="10266">
                  <c:v>-3.9830207999999998</c:v>
                </c:pt>
                <c:pt idx="10267">
                  <c:v>-3.9749146</c:v>
                </c:pt>
                <c:pt idx="10268">
                  <c:v>-3.9620399000000002</c:v>
                </c:pt>
                <c:pt idx="10269">
                  <c:v>-3.9510727000000001</c:v>
                </c:pt>
                <c:pt idx="10270">
                  <c:v>-3.9486884999999998</c:v>
                </c:pt>
                <c:pt idx="10271">
                  <c:v>-3.9582253000000001</c:v>
                </c:pt>
                <c:pt idx="10272">
                  <c:v>-3.9710999</c:v>
                </c:pt>
                <c:pt idx="10273">
                  <c:v>-3.9787292000000001</c:v>
                </c:pt>
                <c:pt idx="10274">
                  <c:v>-3.9839745</c:v>
                </c:pt>
                <c:pt idx="10275">
                  <c:v>-3.9854050000000001</c:v>
                </c:pt>
                <c:pt idx="10276">
                  <c:v>-3.9792060999999999</c:v>
                </c:pt>
                <c:pt idx="10277">
                  <c:v>-3.9629935999999999</c:v>
                </c:pt>
                <c:pt idx="10278">
                  <c:v>-3.9496422</c:v>
                </c:pt>
                <c:pt idx="10279">
                  <c:v>-3.9496422</c:v>
                </c:pt>
                <c:pt idx="10280">
                  <c:v>-3.9587021</c:v>
                </c:pt>
                <c:pt idx="10281">
                  <c:v>-3.9696693000000001</c:v>
                </c:pt>
                <c:pt idx="10282">
                  <c:v>-3.9782524000000001</c:v>
                </c:pt>
                <c:pt idx="10283">
                  <c:v>-3.9868355000000002</c:v>
                </c:pt>
                <c:pt idx="10284">
                  <c:v>-3.9920806999999998</c:v>
                </c:pt>
                <c:pt idx="10285">
                  <c:v>-3.9935111999999999</c:v>
                </c:pt>
                <c:pt idx="10286">
                  <c:v>-3.9920806999999998</c:v>
                </c:pt>
                <c:pt idx="10287">
                  <c:v>-3.9868355000000002</c:v>
                </c:pt>
                <c:pt idx="10288">
                  <c:v>-3.9811133999999999</c:v>
                </c:pt>
                <c:pt idx="10289">
                  <c:v>-3.9777756000000002</c:v>
                </c:pt>
                <c:pt idx="10290">
                  <c:v>-3.9787292000000001</c:v>
                </c:pt>
                <c:pt idx="10291">
                  <c:v>-3.9815903000000001</c:v>
                </c:pt>
                <c:pt idx="10292">
                  <c:v>-3.9839745</c:v>
                </c:pt>
                <c:pt idx="10293">
                  <c:v>-3.9873123000000001</c:v>
                </c:pt>
                <c:pt idx="10294">
                  <c:v>-3.9901732999999999</c:v>
                </c:pt>
                <c:pt idx="10295">
                  <c:v>-3.9906502000000001</c:v>
                </c:pt>
                <c:pt idx="10296">
                  <c:v>-3.9863586</c:v>
                </c:pt>
                <c:pt idx="10297">
                  <c:v>-3.9758681999999999</c:v>
                </c:pt>
                <c:pt idx="10298">
                  <c:v>-3.9634705000000001</c:v>
                </c:pt>
                <c:pt idx="10299">
                  <c:v>-3.9563179000000002</c:v>
                </c:pt>
                <c:pt idx="10300">
                  <c:v>-3.9529800000000002</c:v>
                </c:pt>
                <c:pt idx="10301">
                  <c:v>-3.9510727000000001</c:v>
                </c:pt>
                <c:pt idx="10302">
                  <c:v>-3.9534568999999999</c:v>
                </c:pt>
                <c:pt idx="10303">
                  <c:v>-3.9634705000000001</c:v>
                </c:pt>
                <c:pt idx="10304">
                  <c:v>-3.9787292000000001</c:v>
                </c:pt>
                <c:pt idx="10305">
                  <c:v>-3.9920806999999998</c:v>
                </c:pt>
                <c:pt idx="10306">
                  <c:v>-4.0040015999999996</c:v>
                </c:pt>
                <c:pt idx="10307">
                  <c:v>-4.0135383999999998</c:v>
                </c:pt>
                <c:pt idx="10308">
                  <c:v>-4.0159225000000003</c:v>
                </c:pt>
                <c:pt idx="10309">
                  <c:v>-4.0082931999999998</c:v>
                </c:pt>
                <c:pt idx="10310">
                  <c:v>-3.9939879999999999</c:v>
                </c:pt>
                <c:pt idx="10311">
                  <c:v>-3.9811133999999999</c:v>
                </c:pt>
                <c:pt idx="10312">
                  <c:v>-3.9730072000000001</c:v>
                </c:pt>
                <c:pt idx="10313">
                  <c:v>-3.9691925000000001</c:v>
                </c:pt>
                <c:pt idx="10314">
                  <c:v>-3.9715767</c:v>
                </c:pt>
                <c:pt idx="10315">
                  <c:v>-3.9815903000000001</c:v>
                </c:pt>
                <c:pt idx="10316">
                  <c:v>-3.9973258999999999</c:v>
                </c:pt>
                <c:pt idx="10317">
                  <c:v>-4.0106773000000002</c:v>
                </c:pt>
                <c:pt idx="10318">
                  <c:v>-4.0163994000000001</c:v>
                </c:pt>
                <c:pt idx="10319">
                  <c:v>-4.0159225000000003</c:v>
                </c:pt>
                <c:pt idx="10320">
                  <c:v>-4.0106773000000002</c:v>
                </c:pt>
                <c:pt idx="10321">
                  <c:v>-4.0001869000000001</c:v>
                </c:pt>
                <c:pt idx="10322">
                  <c:v>-3.9882659999999999</c:v>
                </c:pt>
                <c:pt idx="10323">
                  <c:v>-3.9815903000000001</c:v>
                </c:pt>
                <c:pt idx="10324">
                  <c:v>-3.9839745</c:v>
                </c:pt>
                <c:pt idx="10325">
                  <c:v>-3.9925575000000002</c:v>
                </c:pt>
                <c:pt idx="10326">
                  <c:v>-4.0020943000000004</c:v>
                </c:pt>
                <c:pt idx="10327">
                  <c:v>-4.0106773000000002</c:v>
                </c:pt>
                <c:pt idx="10328">
                  <c:v>-4.0173531000000002</c:v>
                </c:pt>
                <c:pt idx="10329">
                  <c:v>-4.0192604000000003</c:v>
                </c:pt>
                <c:pt idx="10330">
                  <c:v>-4.0144919999999997</c:v>
                </c:pt>
                <c:pt idx="10331">
                  <c:v>-4.0059089999999999</c:v>
                </c:pt>
                <c:pt idx="10332">
                  <c:v>-3.9997101000000002</c:v>
                </c:pt>
                <c:pt idx="10333">
                  <c:v>-3.9982796</c:v>
                </c:pt>
                <c:pt idx="10334">
                  <c:v>-3.9939879999999999</c:v>
                </c:pt>
                <c:pt idx="10335">
                  <c:v>-3.9830207999999998</c:v>
                </c:pt>
                <c:pt idx="10336">
                  <c:v>-3.9691925000000001</c:v>
                </c:pt>
                <c:pt idx="10337">
                  <c:v>-3.9615630999999998</c:v>
                </c:pt>
                <c:pt idx="10338">
                  <c:v>-3.9615630999999998</c:v>
                </c:pt>
                <c:pt idx="10339">
                  <c:v>-3.9653778000000002</c:v>
                </c:pt>
                <c:pt idx="10340">
                  <c:v>-3.9725304000000001</c:v>
                </c:pt>
                <c:pt idx="10341">
                  <c:v>-3.9820671000000001</c:v>
                </c:pt>
                <c:pt idx="10342">
                  <c:v>-3.9911270000000001</c:v>
                </c:pt>
                <c:pt idx="10343">
                  <c:v>-3.9920806999999998</c:v>
                </c:pt>
                <c:pt idx="10344">
                  <c:v>-3.9825439</c:v>
                </c:pt>
                <c:pt idx="10345">
                  <c:v>-3.967762</c:v>
                </c:pt>
                <c:pt idx="10346">
                  <c:v>-3.9582253000000001</c:v>
                </c:pt>
                <c:pt idx="10347">
                  <c:v>-3.9582253000000001</c:v>
                </c:pt>
                <c:pt idx="10348">
                  <c:v>-3.9591788999999999</c:v>
                </c:pt>
                <c:pt idx="10349">
                  <c:v>-3.9610862999999998</c:v>
                </c:pt>
                <c:pt idx="10350">
                  <c:v>-3.9687157000000002</c:v>
                </c:pt>
                <c:pt idx="10351">
                  <c:v>-3.9792060999999999</c:v>
                </c:pt>
                <c:pt idx="10352">
                  <c:v>-3.9820671000000001</c:v>
                </c:pt>
                <c:pt idx="10353">
                  <c:v>-3.9749146</c:v>
                </c:pt>
                <c:pt idx="10354">
                  <c:v>-3.9691925000000001</c:v>
                </c:pt>
                <c:pt idx="10355">
                  <c:v>-3.9730072000000001</c:v>
                </c:pt>
                <c:pt idx="10356">
                  <c:v>-3.9806366</c:v>
                </c:pt>
                <c:pt idx="10357">
                  <c:v>-3.9873123000000001</c:v>
                </c:pt>
                <c:pt idx="10358">
                  <c:v>-3.9973258999999999</c:v>
                </c:pt>
                <c:pt idx="10359">
                  <c:v>-4.0121077999999999</c:v>
                </c:pt>
                <c:pt idx="10360">
                  <c:v>-4.0268898000000002</c:v>
                </c:pt>
                <c:pt idx="10361">
                  <c:v>-4.0335654999999999</c:v>
                </c:pt>
                <c:pt idx="10362">
                  <c:v>-4.0307044999999997</c:v>
                </c:pt>
                <c:pt idx="10363">
                  <c:v>-4.0192604000000003</c:v>
                </c:pt>
                <c:pt idx="10364">
                  <c:v>-3.9997101000000002</c:v>
                </c:pt>
                <c:pt idx="10365">
                  <c:v>-3.9811133999999999</c:v>
                </c:pt>
                <c:pt idx="10366">
                  <c:v>-3.9653778000000002</c:v>
                </c:pt>
                <c:pt idx="10367">
                  <c:v>-3.9505959000000002</c:v>
                </c:pt>
                <c:pt idx="10368">
                  <c:v>-3.9334297</c:v>
                </c:pt>
                <c:pt idx="10369">
                  <c:v>-3.9219856000000002</c:v>
                </c:pt>
                <c:pt idx="10370">
                  <c:v>-3.9224625</c:v>
                </c:pt>
                <c:pt idx="10371">
                  <c:v>-3.9243698</c:v>
                </c:pt>
                <c:pt idx="10372">
                  <c:v>-3.9224625</c:v>
                </c:pt>
                <c:pt idx="10373">
                  <c:v>-3.9224625</c:v>
                </c:pt>
                <c:pt idx="10374">
                  <c:v>-3.9267539999999999</c:v>
                </c:pt>
                <c:pt idx="10375">
                  <c:v>-3.9300918999999999</c:v>
                </c:pt>
                <c:pt idx="10376">
                  <c:v>-3.9262771999999999</c:v>
                </c:pt>
                <c:pt idx="10377">
                  <c:v>-3.9215087999999998</c:v>
                </c:pt>
                <c:pt idx="10378">
                  <c:v>-3.9205551000000001</c:v>
                </c:pt>
                <c:pt idx="10379">
                  <c:v>-3.9224625</c:v>
                </c:pt>
                <c:pt idx="10380">
                  <c:v>-3.9291382000000001</c:v>
                </c:pt>
                <c:pt idx="10381">
                  <c:v>-3.9396285999999998</c:v>
                </c:pt>
                <c:pt idx="10382">
                  <c:v>-3.9544106000000001</c:v>
                </c:pt>
                <c:pt idx="10383">
                  <c:v>-3.9658546000000001</c:v>
                </c:pt>
                <c:pt idx="10384">
                  <c:v>-3.9706229999999998</c:v>
                </c:pt>
                <c:pt idx="10385">
                  <c:v>-3.9706229999999998</c:v>
                </c:pt>
                <c:pt idx="10386">
                  <c:v>-3.9625168</c:v>
                </c:pt>
                <c:pt idx="10387">
                  <c:v>-3.9448737999999999</c:v>
                </c:pt>
                <c:pt idx="10388">
                  <c:v>-3.9224625</c:v>
                </c:pt>
                <c:pt idx="10389">
                  <c:v>-3.9038658000000002</c:v>
                </c:pt>
                <c:pt idx="10390">
                  <c:v>-3.8933754</c:v>
                </c:pt>
                <c:pt idx="10391">
                  <c:v>-3.8890839000000001</c:v>
                </c:pt>
                <c:pt idx="10392">
                  <c:v>-3.8928986000000001</c:v>
                </c:pt>
                <c:pt idx="10393">
                  <c:v>-3.90625</c:v>
                </c:pt>
                <c:pt idx="10394">
                  <c:v>-3.9205551000000001</c:v>
                </c:pt>
                <c:pt idx="10395">
                  <c:v>-3.9258003000000001</c:v>
                </c:pt>
                <c:pt idx="10396">
                  <c:v>-3.9243698</c:v>
                </c:pt>
                <c:pt idx="10397">
                  <c:v>-3.9243698</c:v>
                </c:pt>
                <c:pt idx="10398">
                  <c:v>-3.9281845</c:v>
                </c:pt>
                <c:pt idx="10399">
                  <c:v>-3.9343834000000002</c:v>
                </c:pt>
                <c:pt idx="10400">
                  <c:v>-3.9429664999999998</c:v>
                </c:pt>
                <c:pt idx="10401">
                  <c:v>-3.9529800000000002</c:v>
                </c:pt>
                <c:pt idx="10402">
                  <c:v>-3.9610862999999998</c:v>
                </c:pt>
                <c:pt idx="10403">
                  <c:v>-3.9620399000000002</c:v>
                </c:pt>
                <c:pt idx="10404">
                  <c:v>-3.9548874000000001</c:v>
                </c:pt>
                <c:pt idx="10405">
                  <c:v>-3.9415358999999999</c:v>
                </c:pt>
                <c:pt idx="10406">
                  <c:v>-3.9277077</c:v>
                </c:pt>
                <c:pt idx="10407">
                  <c:v>-3.9176940999999998</c:v>
                </c:pt>
                <c:pt idx="10408">
                  <c:v>-3.9105414999999999</c:v>
                </c:pt>
                <c:pt idx="10409">
                  <c:v>-3.9052962999999998</c:v>
                </c:pt>
                <c:pt idx="10410">
                  <c:v>-3.9029121</c:v>
                </c:pt>
                <c:pt idx="10411">
                  <c:v>-3.9024353000000001</c:v>
                </c:pt>
                <c:pt idx="10412">
                  <c:v>-3.9029121</c:v>
                </c:pt>
                <c:pt idx="10413">
                  <c:v>-3.8986206000000001</c:v>
                </c:pt>
                <c:pt idx="10414">
                  <c:v>-3.8871764999999998</c:v>
                </c:pt>
                <c:pt idx="10415">
                  <c:v>-3.8719177</c:v>
                </c:pt>
                <c:pt idx="10416">
                  <c:v>-3.8576125999999999</c:v>
                </c:pt>
                <c:pt idx="10417">
                  <c:v>-3.8504600999999998</c:v>
                </c:pt>
                <c:pt idx="10418">
                  <c:v>-3.8490294999999999</c:v>
                </c:pt>
                <c:pt idx="10419">
                  <c:v>-3.8533211000000001</c:v>
                </c:pt>
                <c:pt idx="10420">
                  <c:v>-3.8690566999999998</c:v>
                </c:pt>
                <c:pt idx="10421">
                  <c:v>-3.8933754</c:v>
                </c:pt>
                <c:pt idx="10422">
                  <c:v>-3.9157867</c:v>
                </c:pt>
                <c:pt idx="10423">
                  <c:v>-3.9258003000000001</c:v>
                </c:pt>
                <c:pt idx="10424">
                  <c:v>-3.9272307999999998</c:v>
                </c:pt>
                <c:pt idx="10425">
                  <c:v>-3.9258003000000001</c:v>
                </c:pt>
                <c:pt idx="10426">
                  <c:v>-3.9229392999999999</c:v>
                </c:pt>
                <c:pt idx="10427">
                  <c:v>-3.9143561999999998</c:v>
                </c:pt>
                <c:pt idx="10428">
                  <c:v>-3.9043426999999999</c:v>
                </c:pt>
                <c:pt idx="10429">
                  <c:v>-3.9024353000000001</c:v>
                </c:pt>
                <c:pt idx="10430">
                  <c:v>-3.9067267999999999</c:v>
                </c:pt>
                <c:pt idx="10431">
                  <c:v>-3.9081573000000001</c:v>
                </c:pt>
                <c:pt idx="10432">
                  <c:v>-3.9000511000000002</c:v>
                </c:pt>
                <c:pt idx="10433">
                  <c:v>-3.8876534</c:v>
                </c:pt>
                <c:pt idx="10434">
                  <c:v>-3.8757324</c:v>
                </c:pt>
                <c:pt idx="10435">
                  <c:v>-3.8623810000000001</c:v>
                </c:pt>
                <c:pt idx="10436">
                  <c:v>-3.8504600999999998</c:v>
                </c:pt>
                <c:pt idx="10437">
                  <c:v>-3.8466453999999999</c:v>
                </c:pt>
                <c:pt idx="10438">
                  <c:v>-3.8571358</c:v>
                </c:pt>
                <c:pt idx="10439">
                  <c:v>-3.8785934000000002</c:v>
                </c:pt>
                <c:pt idx="10440">
                  <c:v>-3.9038658000000002</c:v>
                </c:pt>
                <c:pt idx="10441">
                  <c:v>-3.9258003000000001</c:v>
                </c:pt>
                <c:pt idx="10442">
                  <c:v>-3.9377213000000002</c:v>
                </c:pt>
                <c:pt idx="10443">
                  <c:v>-3.9396285999999998</c:v>
                </c:pt>
                <c:pt idx="10444">
                  <c:v>-3.9362906999999998</c:v>
                </c:pt>
                <c:pt idx="10445">
                  <c:v>-3.9319991999999999</c:v>
                </c:pt>
                <c:pt idx="10446">
                  <c:v>-3.9248466</c:v>
                </c:pt>
                <c:pt idx="10447">
                  <c:v>-3.9143561999999998</c:v>
                </c:pt>
                <c:pt idx="10448">
                  <c:v>-3.9057732000000001</c:v>
                </c:pt>
                <c:pt idx="10449">
                  <c:v>-3.9000511000000002</c:v>
                </c:pt>
                <c:pt idx="10450">
                  <c:v>-3.8952827000000001</c:v>
                </c:pt>
                <c:pt idx="10451">
                  <c:v>-3.8862228000000001</c:v>
                </c:pt>
                <c:pt idx="10452">
                  <c:v>-3.8757324</c:v>
                </c:pt>
                <c:pt idx="10453">
                  <c:v>-3.8690566999999998</c:v>
                </c:pt>
                <c:pt idx="10454">
                  <c:v>-3.8671494000000002</c:v>
                </c:pt>
                <c:pt idx="10455">
                  <c:v>-3.8681030000000001</c:v>
                </c:pt>
                <c:pt idx="10456">
                  <c:v>-3.8661957</c:v>
                </c:pt>
                <c:pt idx="10457">
                  <c:v>-3.8623810000000001</c:v>
                </c:pt>
                <c:pt idx="10458">
                  <c:v>-3.8566588999999998</c:v>
                </c:pt>
                <c:pt idx="10459">
                  <c:v>-3.8490294999999999</c:v>
                </c:pt>
                <c:pt idx="10460">
                  <c:v>-3.8428306999999999</c:v>
                </c:pt>
                <c:pt idx="10461">
                  <c:v>-3.839016</c:v>
                </c:pt>
                <c:pt idx="10462">
                  <c:v>-3.8385391000000002</c:v>
                </c:pt>
                <c:pt idx="10463">
                  <c:v>-3.8385391000000002</c:v>
                </c:pt>
                <c:pt idx="10464">
                  <c:v>-3.8404465000000001</c:v>
                </c:pt>
                <c:pt idx="10465">
                  <c:v>-3.8461685000000001</c:v>
                </c:pt>
                <c:pt idx="10466">
                  <c:v>-3.8537979</c:v>
                </c:pt>
                <c:pt idx="10467">
                  <c:v>-3.8609505</c:v>
                </c:pt>
                <c:pt idx="10468">
                  <c:v>-3.8671494000000002</c:v>
                </c:pt>
                <c:pt idx="10469">
                  <c:v>-3.8738250999999999</c:v>
                </c:pt>
                <c:pt idx="10470">
                  <c:v>-3.8795470999999999</c:v>
                </c:pt>
                <c:pt idx="10471">
                  <c:v>-3.8809776</c:v>
                </c:pt>
                <c:pt idx="10472">
                  <c:v>-3.8795470999999999</c:v>
                </c:pt>
                <c:pt idx="10473">
                  <c:v>-3.8805008000000001</c:v>
                </c:pt>
                <c:pt idx="10474">
                  <c:v>-3.8866996999999999</c:v>
                </c:pt>
                <c:pt idx="10475">
                  <c:v>-3.8938522</c:v>
                </c:pt>
                <c:pt idx="10476">
                  <c:v>-3.8962363999999998</c:v>
                </c:pt>
                <c:pt idx="10477">
                  <c:v>-3.8967133</c:v>
                </c:pt>
                <c:pt idx="10478">
                  <c:v>-3.8943291000000002</c:v>
                </c:pt>
                <c:pt idx="10479">
                  <c:v>-3.8838387000000001</c:v>
                </c:pt>
                <c:pt idx="10480">
                  <c:v>-3.8638115000000002</c:v>
                </c:pt>
                <c:pt idx="10481">
                  <c:v>-3.8371086000000001</c:v>
                </c:pt>
                <c:pt idx="10482">
                  <c:v>-3.8146973000000002</c:v>
                </c:pt>
                <c:pt idx="10483">
                  <c:v>-3.8013458</c:v>
                </c:pt>
                <c:pt idx="10484">
                  <c:v>-3.7961005999999999</c:v>
                </c:pt>
                <c:pt idx="10485">
                  <c:v>-3.7961005999999999</c:v>
                </c:pt>
                <c:pt idx="10486">
                  <c:v>-3.8008690000000001</c:v>
                </c:pt>
                <c:pt idx="10487">
                  <c:v>-3.8094521000000001</c:v>
                </c:pt>
                <c:pt idx="10488">
                  <c:v>-3.8175583</c:v>
                </c:pt>
                <c:pt idx="10489">
                  <c:v>-3.8185120000000001</c:v>
                </c:pt>
                <c:pt idx="10490">
                  <c:v>-3.8146973000000002</c:v>
                </c:pt>
                <c:pt idx="10491">
                  <c:v>-3.8142204</c:v>
                </c:pt>
                <c:pt idx="10492">
                  <c:v>-3.8199424999999998</c:v>
                </c:pt>
                <c:pt idx="10493">
                  <c:v>-3.8270949999999999</c:v>
                </c:pt>
                <c:pt idx="10494">
                  <c:v>-3.8290023999999998</c:v>
                </c:pt>
                <c:pt idx="10495">
                  <c:v>-3.8294792000000002</c:v>
                </c:pt>
                <c:pt idx="10496">
                  <c:v>-3.8294792000000002</c:v>
                </c:pt>
                <c:pt idx="10497">
                  <c:v>-3.8280487000000001</c:v>
                </c:pt>
                <c:pt idx="10498">
                  <c:v>-3.8232803</c:v>
                </c:pt>
                <c:pt idx="10499">
                  <c:v>-3.8161277999999998</c:v>
                </c:pt>
                <c:pt idx="10500">
                  <c:v>-3.8142204</c:v>
                </c:pt>
                <c:pt idx="10501">
                  <c:v>-3.8218497999999999</c:v>
                </c:pt>
                <c:pt idx="10502">
                  <c:v>-3.8352013</c:v>
                </c:pt>
                <c:pt idx="10503">
                  <c:v>-3.8423538000000002</c:v>
                </c:pt>
                <c:pt idx="10504">
                  <c:v>-3.8371086000000001</c:v>
                </c:pt>
                <c:pt idx="10505">
                  <c:v>-3.8290023999999998</c:v>
                </c:pt>
                <c:pt idx="10506">
                  <c:v>-3.8256644999999998</c:v>
                </c:pt>
                <c:pt idx="10507">
                  <c:v>-3.8256644999999998</c:v>
                </c:pt>
                <c:pt idx="10508">
                  <c:v>-3.8247108000000001</c:v>
                </c:pt>
                <c:pt idx="10509">
                  <c:v>-3.8208961000000001</c:v>
                </c:pt>
                <c:pt idx="10510">
                  <c:v>-3.8208961000000001</c:v>
                </c:pt>
                <c:pt idx="10511">
                  <c:v>-3.8218497999999999</c:v>
                </c:pt>
                <c:pt idx="10512">
                  <c:v>-3.8213729999999999</c:v>
                </c:pt>
                <c:pt idx="10513">
                  <c:v>-3.8189888000000001</c:v>
                </c:pt>
                <c:pt idx="10514">
                  <c:v>-3.8175583</c:v>
                </c:pt>
                <c:pt idx="10515">
                  <c:v>-3.8189888000000001</c:v>
                </c:pt>
                <c:pt idx="10516">
                  <c:v>-3.8199424999999998</c:v>
                </c:pt>
                <c:pt idx="10517">
                  <c:v>-3.8228035</c:v>
                </c:pt>
                <c:pt idx="10518">
                  <c:v>-3.8256644999999998</c:v>
                </c:pt>
                <c:pt idx="10519">
                  <c:v>-3.8213729999999999</c:v>
                </c:pt>
                <c:pt idx="10520">
                  <c:v>-3.8084984</c:v>
                </c:pt>
                <c:pt idx="10521">
                  <c:v>-3.7956238</c:v>
                </c:pt>
                <c:pt idx="10522">
                  <c:v>-3.7913321999999998</c:v>
                </c:pt>
                <c:pt idx="10523">
                  <c:v>-3.7927628000000002</c:v>
                </c:pt>
                <c:pt idx="10524">
                  <c:v>-3.7889480999999998</c:v>
                </c:pt>
                <c:pt idx="10525">
                  <c:v>-3.7784575999999999</c:v>
                </c:pt>
                <c:pt idx="10526">
                  <c:v>-3.7646294</c:v>
                </c:pt>
                <c:pt idx="10527">
                  <c:v>-3.7484169000000001</c:v>
                </c:pt>
                <c:pt idx="10528">
                  <c:v>-3.7307739</c:v>
                </c:pt>
                <c:pt idx="10529">
                  <c:v>-3.7150382999999998</c:v>
                </c:pt>
                <c:pt idx="10530">
                  <c:v>-3.7102699000000001</c:v>
                </c:pt>
                <c:pt idx="10531">
                  <c:v>-3.7183761999999998</c:v>
                </c:pt>
                <c:pt idx="10532">
                  <c:v>-3.7360191</c:v>
                </c:pt>
                <c:pt idx="10533">
                  <c:v>-3.7598609999999999</c:v>
                </c:pt>
                <c:pt idx="10534">
                  <c:v>-3.7827492</c:v>
                </c:pt>
                <c:pt idx="10535">
                  <c:v>-3.7984848000000002</c:v>
                </c:pt>
                <c:pt idx="10536">
                  <c:v>-3.7984848000000002</c:v>
                </c:pt>
                <c:pt idx="10537">
                  <c:v>-3.7889480999999998</c:v>
                </c:pt>
                <c:pt idx="10538">
                  <c:v>-3.7755966000000001</c:v>
                </c:pt>
                <c:pt idx="10539">
                  <c:v>-3.7617683</c:v>
                </c:pt>
                <c:pt idx="10540">
                  <c:v>-3.7536621000000001</c:v>
                </c:pt>
                <c:pt idx="10541">
                  <c:v>-3.7555695</c:v>
                </c:pt>
                <c:pt idx="10542">
                  <c:v>-3.7665367000000001</c:v>
                </c:pt>
                <c:pt idx="10543">
                  <c:v>-3.7751198000000001</c:v>
                </c:pt>
                <c:pt idx="10544">
                  <c:v>-3.7794113</c:v>
                </c:pt>
                <c:pt idx="10545">
                  <c:v>-3.7803650000000002</c:v>
                </c:pt>
                <c:pt idx="10546">
                  <c:v>-3.7760734999999999</c:v>
                </c:pt>
                <c:pt idx="10547">
                  <c:v>-3.7646294</c:v>
                </c:pt>
                <c:pt idx="10548">
                  <c:v>-3.7498474000000002</c:v>
                </c:pt>
                <c:pt idx="10549">
                  <c:v>-3.7360191</c:v>
                </c:pt>
                <c:pt idx="10550">
                  <c:v>-3.7212372</c:v>
                </c:pt>
                <c:pt idx="10551">
                  <c:v>-3.7031174</c:v>
                </c:pt>
                <c:pt idx="10552">
                  <c:v>-3.6854743999999999</c:v>
                </c:pt>
                <c:pt idx="10553">
                  <c:v>-3.6754608000000002</c:v>
                </c:pt>
                <c:pt idx="10554">
                  <c:v>-3.6749839999999998</c:v>
                </c:pt>
                <c:pt idx="10555">
                  <c:v>-3.6849976</c:v>
                </c:pt>
                <c:pt idx="10556">
                  <c:v>-3.7026404999999998</c:v>
                </c:pt>
                <c:pt idx="10557">
                  <c:v>-3.7226677000000001</c:v>
                </c:pt>
                <c:pt idx="10558">
                  <c:v>-3.7403107000000002</c:v>
                </c:pt>
                <c:pt idx="10559">
                  <c:v>-3.7498474000000002</c:v>
                </c:pt>
                <c:pt idx="10560">
                  <c:v>-3.7469863999999999</c:v>
                </c:pt>
                <c:pt idx="10561">
                  <c:v>-3.7341118</c:v>
                </c:pt>
                <c:pt idx="10562">
                  <c:v>-3.7198066999999999</c:v>
                </c:pt>
                <c:pt idx="10563">
                  <c:v>-3.7088394</c:v>
                </c:pt>
                <c:pt idx="10564">
                  <c:v>-3.7007332000000002</c:v>
                </c:pt>
                <c:pt idx="10565">
                  <c:v>-3.6954880000000001</c:v>
                </c:pt>
                <c:pt idx="10566">
                  <c:v>-3.6964416999999998</c:v>
                </c:pt>
                <c:pt idx="10567">
                  <c:v>-3.7055015999999998</c:v>
                </c:pt>
                <c:pt idx="10568">
                  <c:v>-3.7193298000000001</c:v>
                </c:pt>
                <c:pt idx="10569">
                  <c:v>-3.7322044000000001</c:v>
                </c:pt>
                <c:pt idx="10570">
                  <c:v>-3.7403107000000002</c:v>
                </c:pt>
                <c:pt idx="10571">
                  <c:v>-3.7426949</c:v>
                </c:pt>
                <c:pt idx="10572">
                  <c:v>-3.7455558999999998</c:v>
                </c:pt>
                <c:pt idx="10573">
                  <c:v>-3.7512778999999998</c:v>
                </c:pt>
                <c:pt idx="10574">
                  <c:v>-3.7574768000000001</c:v>
                </c:pt>
                <c:pt idx="10575">
                  <c:v>-3.7608147000000001</c:v>
                </c:pt>
                <c:pt idx="10576">
                  <c:v>-3.7617683</c:v>
                </c:pt>
                <c:pt idx="10577">
                  <c:v>-3.7627220000000001</c:v>
                </c:pt>
                <c:pt idx="10578">
                  <c:v>-3.7593842</c:v>
                </c:pt>
                <c:pt idx="10579">
                  <c:v>-3.7493706000000002</c:v>
                </c:pt>
                <c:pt idx="10580">
                  <c:v>-3.7369728000000002</c:v>
                </c:pt>
                <c:pt idx="10581">
                  <c:v>-3.7283897000000001</c:v>
                </c:pt>
                <c:pt idx="10582">
                  <c:v>-3.7250519</c:v>
                </c:pt>
                <c:pt idx="10583">
                  <c:v>-3.7245750000000002</c:v>
                </c:pt>
                <c:pt idx="10584">
                  <c:v>-3.7260056000000001</c:v>
                </c:pt>
                <c:pt idx="10585">
                  <c:v>-3.7293433999999999</c:v>
                </c:pt>
                <c:pt idx="10586">
                  <c:v>-3.7298203000000001</c:v>
                </c:pt>
                <c:pt idx="10587">
                  <c:v>-3.7279129000000002</c:v>
                </c:pt>
                <c:pt idx="10588">
                  <c:v>-3.7293433999999999</c:v>
                </c:pt>
                <c:pt idx="10589">
                  <c:v>-3.7355423000000001</c:v>
                </c:pt>
                <c:pt idx="10590">
                  <c:v>-3.7412643000000001</c:v>
                </c:pt>
                <c:pt idx="10591">
                  <c:v>-3.7398338</c:v>
                </c:pt>
                <c:pt idx="10592">
                  <c:v>-3.7341118</c:v>
                </c:pt>
                <c:pt idx="10593">
                  <c:v>-3.7279129000000002</c:v>
                </c:pt>
                <c:pt idx="10594">
                  <c:v>-3.721714</c:v>
                </c:pt>
                <c:pt idx="10595">
                  <c:v>-3.7150382999999998</c:v>
                </c:pt>
                <c:pt idx="10596">
                  <c:v>-3.7093162999999998</c:v>
                </c:pt>
                <c:pt idx="10597">
                  <c:v>-3.7074088999999999</c:v>
                </c:pt>
                <c:pt idx="10598">
                  <c:v>-3.7055015999999998</c:v>
                </c:pt>
                <c:pt idx="10599">
                  <c:v>-3.7007332000000002</c:v>
                </c:pt>
                <c:pt idx="10600">
                  <c:v>-3.6978721999999999</c:v>
                </c:pt>
                <c:pt idx="10601">
                  <c:v>-3.7026404999999998</c:v>
                </c:pt>
                <c:pt idx="10602">
                  <c:v>-3.7131310000000002</c:v>
                </c:pt>
                <c:pt idx="10603">
                  <c:v>-3.7226677000000001</c:v>
                </c:pt>
                <c:pt idx="10604">
                  <c:v>-3.7312508000000002</c:v>
                </c:pt>
                <c:pt idx="10605">
                  <c:v>-3.739357</c:v>
                </c:pt>
                <c:pt idx="10606">
                  <c:v>-3.7417411999999999</c:v>
                </c:pt>
                <c:pt idx="10607">
                  <c:v>-3.7360191</c:v>
                </c:pt>
                <c:pt idx="10608">
                  <c:v>-3.7260056000000001</c:v>
                </c:pt>
                <c:pt idx="10609">
                  <c:v>-3.7193298000000001</c:v>
                </c:pt>
                <c:pt idx="10610">
                  <c:v>-3.7188530000000002</c:v>
                </c:pt>
                <c:pt idx="10611">
                  <c:v>-3.7231445000000001</c:v>
                </c:pt>
                <c:pt idx="10612">
                  <c:v>-3.7269592</c:v>
                </c:pt>
                <c:pt idx="10613">
                  <c:v>-3.7293433999999999</c:v>
                </c:pt>
                <c:pt idx="10614">
                  <c:v>-3.7331580999999998</c:v>
                </c:pt>
                <c:pt idx="10615">
                  <c:v>-3.7364959999999998</c:v>
                </c:pt>
                <c:pt idx="10616">
                  <c:v>-3.7345885999999999</c:v>
                </c:pt>
                <c:pt idx="10617">
                  <c:v>-3.7260056000000001</c:v>
                </c:pt>
                <c:pt idx="10618">
                  <c:v>-3.7164687999999999</c:v>
                </c:pt>
                <c:pt idx="10619">
                  <c:v>-3.7040709999999999</c:v>
                </c:pt>
                <c:pt idx="10620">
                  <c:v>-3.6888122999999999</c:v>
                </c:pt>
                <c:pt idx="10621">
                  <c:v>-3.6740303000000001</c:v>
                </c:pt>
                <c:pt idx="10622">
                  <c:v>-3.6673545999999999</c:v>
                </c:pt>
                <c:pt idx="10623">
                  <c:v>-3.6725998</c:v>
                </c:pt>
                <c:pt idx="10624">
                  <c:v>-3.6811829</c:v>
                </c:pt>
                <c:pt idx="10625">
                  <c:v>-3.6902428</c:v>
                </c:pt>
                <c:pt idx="10626">
                  <c:v>-3.6964416999999998</c:v>
                </c:pt>
                <c:pt idx="10627">
                  <c:v>-3.7012100000000001</c:v>
                </c:pt>
                <c:pt idx="10628">
                  <c:v>-3.7035941999999999</c:v>
                </c:pt>
                <c:pt idx="10629">
                  <c:v>-3.6997795</c:v>
                </c:pt>
                <c:pt idx="10630">
                  <c:v>-3.6945342999999999</c:v>
                </c:pt>
                <c:pt idx="10631">
                  <c:v>-3.6921501000000001</c:v>
                </c:pt>
                <c:pt idx="10632">
                  <c:v>-3.6940575</c:v>
                </c:pt>
                <c:pt idx="10633">
                  <c:v>-3.6973953000000002</c:v>
                </c:pt>
                <c:pt idx="10634">
                  <c:v>-3.6983489999999999</c:v>
                </c:pt>
                <c:pt idx="10635">
                  <c:v>-3.6983489999999999</c:v>
                </c:pt>
                <c:pt idx="10636">
                  <c:v>-3.6988257999999998</c:v>
                </c:pt>
                <c:pt idx="10637">
                  <c:v>-3.6988257999999998</c:v>
                </c:pt>
                <c:pt idx="10638">
                  <c:v>-3.6945342999999999</c:v>
                </c:pt>
                <c:pt idx="10639">
                  <c:v>-3.6869049</c:v>
                </c:pt>
                <c:pt idx="10640">
                  <c:v>-3.6787987000000002</c:v>
                </c:pt>
                <c:pt idx="10641">
                  <c:v>-3.672123</c:v>
                </c:pt>
                <c:pt idx="10642">
                  <c:v>-3.6654472</c:v>
                </c:pt>
                <c:pt idx="10643">
                  <c:v>-3.6587714999999998</c:v>
                </c:pt>
                <c:pt idx="10644">
                  <c:v>-3.6554337000000001</c:v>
                </c:pt>
                <c:pt idx="10645">
                  <c:v>-3.660202</c:v>
                </c:pt>
                <c:pt idx="10646">
                  <c:v>-3.6692619</c:v>
                </c:pt>
                <c:pt idx="10647">
                  <c:v>-3.6764144999999999</c:v>
                </c:pt>
                <c:pt idx="10648">
                  <c:v>-3.6849976</c:v>
                </c:pt>
                <c:pt idx="10649">
                  <c:v>-3.6964416999999998</c:v>
                </c:pt>
                <c:pt idx="10650">
                  <c:v>-3.7040709999999999</c:v>
                </c:pt>
                <c:pt idx="10651">
                  <c:v>-3.6997795</c:v>
                </c:pt>
                <c:pt idx="10652">
                  <c:v>-3.6902428</c:v>
                </c:pt>
                <c:pt idx="10653">
                  <c:v>-3.6878586000000002</c:v>
                </c:pt>
                <c:pt idx="10654">
                  <c:v>-3.6907196</c:v>
                </c:pt>
                <c:pt idx="10655">
                  <c:v>-3.6916733000000002</c:v>
                </c:pt>
                <c:pt idx="10656">
                  <c:v>-3.6954880000000001</c:v>
                </c:pt>
                <c:pt idx="10657">
                  <c:v>-3.7102699000000001</c:v>
                </c:pt>
                <c:pt idx="10658">
                  <c:v>-3.7288665999999999</c:v>
                </c:pt>
                <c:pt idx="10659">
                  <c:v>-3.7369728000000002</c:v>
                </c:pt>
                <c:pt idx="10660">
                  <c:v>-3.7322044000000001</c:v>
                </c:pt>
                <c:pt idx="10661">
                  <c:v>-3.721714</c:v>
                </c:pt>
                <c:pt idx="10662">
                  <c:v>-3.7088394</c:v>
                </c:pt>
                <c:pt idx="10663">
                  <c:v>-3.6940575</c:v>
                </c:pt>
                <c:pt idx="10664">
                  <c:v>-3.6773682000000001</c:v>
                </c:pt>
                <c:pt idx="10665">
                  <c:v>-3.6635399</c:v>
                </c:pt>
                <c:pt idx="10666">
                  <c:v>-3.6540031000000002</c:v>
                </c:pt>
                <c:pt idx="10667">
                  <c:v>-3.6506653</c:v>
                </c:pt>
                <c:pt idx="10668">
                  <c:v>-3.6473274</c:v>
                </c:pt>
                <c:pt idx="10669">
                  <c:v>-3.6377907</c:v>
                </c:pt>
                <c:pt idx="10670">
                  <c:v>-3.6263466000000002</c:v>
                </c:pt>
                <c:pt idx="10671">
                  <c:v>-3.6201477</c:v>
                </c:pt>
                <c:pt idx="10672">
                  <c:v>-3.6220550999999999</c:v>
                </c:pt>
                <c:pt idx="10673">
                  <c:v>-3.6282538999999998</c:v>
                </c:pt>
                <c:pt idx="10674">
                  <c:v>-3.6358833000000002</c:v>
                </c:pt>
                <c:pt idx="10675">
                  <c:v>-3.6430359000000001</c:v>
                </c:pt>
                <c:pt idx="10676">
                  <c:v>-3.6463736999999998</c:v>
                </c:pt>
                <c:pt idx="10677">
                  <c:v>-3.6439895999999998</c:v>
                </c:pt>
                <c:pt idx="10678">
                  <c:v>-3.6382675</c:v>
                </c:pt>
                <c:pt idx="10679">
                  <c:v>-3.6320686000000002</c:v>
                </c:pt>
                <c:pt idx="10680">
                  <c:v>-3.6258697999999998</c:v>
                </c:pt>
                <c:pt idx="10681">
                  <c:v>-3.6239623999999999</c:v>
                </c:pt>
                <c:pt idx="10682">
                  <c:v>-3.6273002999999999</c:v>
                </c:pt>
                <c:pt idx="10683">
                  <c:v>-3.6320686000000002</c:v>
                </c:pt>
                <c:pt idx="10684">
                  <c:v>-3.6325455</c:v>
                </c:pt>
                <c:pt idx="10685">
                  <c:v>-3.6296843999999999</c:v>
                </c:pt>
                <c:pt idx="10686">
                  <c:v>-3.6296843999999999</c:v>
                </c:pt>
                <c:pt idx="10687">
                  <c:v>-3.6315917999999998</c:v>
                </c:pt>
                <c:pt idx="10688">
                  <c:v>-3.6373137999999998</c:v>
                </c:pt>
                <c:pt idx="10689">
                  <c:v>-3.6454200999999999</c:v>
                </c:pt>
                <c:pt idx="10690">
                  <c:v>-3.6587714999999998</c:v>
                </c:pt>
                <c:pt idx="10691">
                  <c:v>-3.6692619</c:v>
                </c:pt>
                <c:pt idx="10692">
                  <c:v>-3.6706924000000001</c:v>
                </c:pt>
                <c:pt idx="10693">
                  <c:v>-3.6673545999999999</c:v>
                </c:pt>
                <c:pt idx="10694">
                  <c:v>-3.6640166999999999</c:v>
                </c:pt>
                <c:pt idx="10695">
                  <c:v>-3.6635399</c:v>
                </c:pt>
                <c:pt idx="10696">
                  <c:v>-3.6592484000000001</c:v>
                </c:pt>
                <c:pt idx="10697">
                  <c:v>-3.6449432000000002</c:v>
                </c:pt>
                <c:pt idx="10698">
                  <c:v>-3.6301613000000001</c:v>
                </c:pt>
                <c:pt idx="10699">
                  <c:v>-3.6196709</c:v>
                </c:pt>
                <c:pt idx="10700">
                  <c:v>-3.6082268000000002</c:v>
                </c:pt>
                <c:pt idx="10701">
                  <c:v>-3.5905838000000001</c:v>
                </c:pt>
                <c:pt idx="10702">
                  <c:v>-3.5743713000000001</c:v>
                </c:pt>
                <c:pt idx="10703">
                  <c:v>-3.5743713000000001</c:v>
                </c:pt>
                <c:pt idx="10704">
                  <c:v>-3.5886765</c:v>
                </c:pt>
                <c:pt idx="10705">
                  <c:v>-3.6044120999999998</c:v>
                </c:pt>
                <c:pt idx="10706">
                  <c:v>-3.616333</c:v>
                </c:pt>
                <c:pt idx="10707">
                  <c:v>-3.6263466000000002</c:v>
                </c:pt>
                <c:pt idx="10708">
                  <c:v>-3.6363601999999999</c:v>
                </c:pt>
                <c:pt idx="10709">
                  <c:v>-3.6430359000000001</c:v>
                </c:pt>
                <c:pt idx="10710">
                  <c:v>-3.6439895999999998</c:v>
                </c:pt>
                <c:pt idx="10711">
                  <c:v>-3.6392212000000002</c:v>
                </c:pt>
                <c:pt idx="10712">
                  <c:v>-3.6296843999999999</c:v>
                </c:pt>
                <c:pt idx="10713">
                  <c:v>-3.6158562000000001</c:v>
                </c:pt>
                <c:pt idx="10714">
                  <c:v>-3.5991669000000002</c:v>
                </c:pt>
                <c:pt idx="10715">
                  <c:v>-3.5810471000000001</c:v>
                </c:pt>
                <c:pt idx="10716">
                  <c:v>-3.5653114000000001</c:v>
                </c:pt>
                <c:pt idx="10717">
                  <c:v>-3.5595894000000001</c:v>
                </c:pt>
                <c:pt idx="10718">
                  <c:v>-3.5672188</c:v>
                </c:pt>
                <c:pt idx="10719">
                  <c:v>-3.5834312000000001</c:v>
                </c:pt>
                <c:pt idx="10720">
                  <c:v>-3.5986899999999999</c:v>
                </c:pt>
                <c:pt idx="10721">
                  <c:v>-3.610611</c:v>
                </c:pt>
                <c:pt idx="10722">
                  <c:v>-3.6153792999999999</c:v>
                </c:pt>
                <c:pt idx="10723">
                  <c:v>-3.6120415000000001</c:v>
                </c:pt>
                <c:pt idx="10724">
                  <c:v>-3.6072731</c:v>
                </c:pt>
                <c:pt idx="10725">
                  <c:v>-3.6096572999999998</c:v>
                </c:pt>
                <c:pt idx="10726">
                  <c:v>-3.6172867000000002</c:v>
                </c:pt>
                <c:pt idx="10727">
                  <c:v>-3.6220550999999999</c:v>
                </c:pt>
                <c:pt idx="10728">
                  <c:v>-3.6249161000000001</c:v>
                </c:pt>
                <c:pt idx="10729">
                  <c:v>-3.6320686000000002</c:v>
                </c:pt>
                <c:pt idx="10730">
                  <c:v>-3.6377907</c:v>
                </c:pt>
                <c:pt idx="10731">
                  <c:v>-3.6334990999999999</c:v>
                </c:pt>
                <c:pt idx="10732">
                  <c:v>-3.6244391999999999</c:v>
                </c:pt>
                <c:pt idx="10733">
                  <c:v>-3.6220550999999999</c:v>
                </c:pt>
                <c:pt idx="10734">
                  <c:v>-3.6258697999999998</c:v>
                </c:pt>
                <c:pt idx="10735">
                  <c:v>-3.6234856</c:v>
                </c:pt>
                <c:pt idx="10736">
                  <c:v>-3.6139488000000002</c:v>
                </c:pt>
                <c:pt idx="10737">
                  <c:v>-3.6063193999999998</c:v>
                </c:pt>
                <c:pt idx="10738">
                  <c:v>-3.6001205000000001</c:v>
                </c:pt>
                <c:pt idx="10739">
                  <c:v>-3.5891533</c:v>
                </c:pt>
                <c:pt idx="10740">
                  <c:v>-3.5762787</c:v>
                </c:pt>
                <c:pt idx="10741">
                  <c:v>-3.5753249999999999</c:v>
                </c:pt>
                <c:pt idx="10742">
                  <c:v>-3.5910606</c:v>
                </c:pt>
                <c:pt idx="10743">
                  <c:v>-3.6120415000000001</c:v>
                </c:pt>
                <c:pt idx="10744">
                  <c:v>-3.6296843999999999</c:v>
                </c:pt>
                <c:pt idx="10745">
                  <c:v>-3.6411285000000002</c:v>
                </c:pt>
                <c:pt idx="10746">
                  <c:v>-3.6439895999999998</c:v>
                </c:pt>
                <c:pt idx="10747">
                  <c:v>-3.6387444000000002</c:v>
                </c:pt>
                <c:pt idx="10748">
                  <c:v>-3.6301613000000001</c:v>
                </c:pt>
                <c:pt idx="10749">
                  <c:v>-3.6215782000000001</c:v>
                </c:pt>
                <c:pt idx="10750">
                  <c:v>-3.6144257</c:v>
                </c:pt>
                <c:pt idx="10751">
                  <c:v>-3.6110878</c:v>
                </c:pt>
                <c:pt idx="10752">
                  <c:v>-3.6134719999999998</c:v>
                </c:pt>
                <c:pt idx="10753">
                  <c:v>-3.6158562000000001</c:v>
                </c:pt>
                <c:pt idx="10754">
                  <c:v>-3.6087036000000001</c:v>
                </c:pt>
                <c:pt idx="10755">
                  <c:v>-3.5934447999999999</c:v>
                </c:pt>
                <c:pt idx="10756">
                  <c:v>-3.5810471000000001</c:v>
                </c:pt>
                <c:pt idx="10757">
                  <c:v>-3.5800934</c:v>
                </c:pt>
                <c:pt idx="10758">
                  <c:v>-3.5901070000000002</c:v>
                </c:pt>
                <c:pt idx="10759">
                  <c:v>-3.5986899999999999</c:v>
                </c:pt>
                <c:pt idx="10760">
                  <c:v>-3.6044120999999998</c:v>
                </c:pt>
                <c:pt idx="10761">
                  <c:v>-3.6101340999999998</c:v>
                </c:pt>
                <c:pt idx="10762">
                  <c:v>-3.6120415000000001</c:v>
                </c:pt>
                <c:pt idx="10763">
                  <c:v>-3.6034584000000001</c:v>
                </c:pt>
                <c:pt idx="10764">
                  <c:v>-3.5886765</c:v>
                </c:pt>
                <c:pt idx="10765">
                  <c:v>-3.5820007</c:v>
                </c:pt>
                <c:pt idx="10766">
                  <c:v>-3.5853386</c:v>
                </c:pt>
                <c:pt idx="10767">
                  <c:v>-3.5953522000000002</c:v>
                </c:pt>
                <c:pt idx="10768">
                  <c:v>-3.6129951</c:v>
                </c:pt>
                <c:pt idx="10769">
                  <c:v>-3.6358833000000002</c:v>
                </c:pt>
                <c:pt idx="10770">
                  <c:v>-3.6549567999999999</c:v>
                </c:pt>
                <c:pt idx="10771">
                  <c:v>-3.6616325000000001</c:v>
                </c:pt>
                <c:pt idx="10772">
                  <c:v>-3.6559105000000001</c:v>
                </c:pt>
                <c:pt idx="10773">
                  <c:v>-3.6430359000000001</c:v>
                </c:pt>
                <c:pt idx="10774">
                  <c:v>-3.6287308</c:v>
                </c:pt>
                <c:pt idx="10775">
                  <c:v>-3.6158562000000001</c:v>
                </c:pt>
                <c:pt idx="10776">
                  <c:v>-3.6010741999999998</c:v>
                </c:pt>
                <c:pt idx="10777">
                  <c:v>-3.5834312000000001</c:v>
                </c:pt>
                <c:pt idx="10778">
                  <c:v>-3.5700797999999998</c:v>
                </c:pt>
                <c:pt idx="10779">
                  <c:v>-3.5691261000000001</c:v>
                </c:pt>
                <c:pt idx="10780">
                  <c:v>-3.5762787</c:v>
                </c:pt>
                <c:pt idx="10781">
                  <c:v>-3.5839080999999999</c:v>
                </c:pt>
                <c:pt idx="10782">
                  <c:v>-3.5943985000000001</c:v>
                </c:pt>
                <c:pt idx="10783">
                  <c:v>-3.6087036000000001</c:v>
                </c:pt>
                <c:pt idx="10784">
                  <c:v>-3.6211014000000001</c:v>
                </c:pt>
                <c:pt idx="10785">
                  <c:v>-3.6253929</c:v>
                </c:pt>
                <c:pt idx="10786">
                  <c:v>-3.6215782000000001</c:v>
                </c:pt>
                <c:pt idx="10787">
                  <c:v>-3.6158562000000001</c:v>
                </c:pt>
                <c:pt idx="10788">
                  <c:v>-3.6153792999999999</c:v>
                </c:pt>
                <c:pt idx="10789">
                  <c:v>-3.6249161000000001</c:v>
                </c:pt>
                <c:pt idx="10790">
                  <c:v>-3.6392212000000002</c:v>
                </c:pt>
                <c:pt idx="10791">
                  <c:v>-3.6454200999999999</c:v>
                </c:pt>
                <c:pt idx="10792">
                  <c:v>-3.6425591000000002</c:v>
                </c:pt>
                <c:pt idx="10793">
                  <c:v>-3.6344528</c:v>
                </c:pt>
                <c:pt idx="10794">
                  <c:v>-3.6277770999999999</c:v>
                </c:pt>
                <c:pt idx="10795">
                  <c:v>-3.6211014000000001</c:v>
                </c:pt>
                <c:pt idx="10796">
                  <c:v>-3.6129951</c:v>
                </c:pt>
                <c:pt idx="10797">
                  <c:v>-3.6139488000000002</c:v>
                </c:pt>
                <c:pt idx="10798">
                  <c:v>-3.6287308</c:v>
                </c:pt>
                <c:pt idx="10799">
                  <c:v>-3.6497115999999998</c:v>
                </c:pt>
                <c:pt idx="10800">
                  <c:v>-3.6616325000000001</c:v>
                </c:pt>
                <c:pt idx="10801">
                  <c:v>-3.6597252</c:v>
                </c:pt>
                <c:pt idx="10802">
                  <c:v>-3.6511420999999999</c:v>
                </c:pt>
                <c:pt idx="10803">
                  <c:v>-3.6406516999999998</c:v>
                </c:pt>
                <c:pt idx="10804">
                  <c:v>-3.6244391999999999</c:v>
                </c:pt>
                <c:pt idx="10805">
                  <c:v>-3.6034584000000001</c:v>
                </c:pt>
                <c:pt idx="10806">
                  <c:v>-3.5839080999999999</c:v>
                </c:pt>
                <c:pt idx="10807">
                  <c:v>-3.5715102999999999</c:v>
                </c:pt>
                <c:pt idx="10808">
                  <c:v>-3.5657882999999999</c:v>
                </c:pt>
                <c:pt idx="10809">
                  <c:v>-3.5629271999999998</c:v>
                </c:pt>
                <c:pt idx="10810">
                  <c:v>-3.5634041000000001</c:v>
                </c:pt>
                <c:pt idx="10811">
                  <c:v>-3.5710335</c:v>
                </c:pt>
                <c:pt idx="10812">
                  <c:v>-3.5862923000000002</c:v>
                </c:pt>
                <c:pt idx="10813">
                  <c:v>-3.6087036000000001</c:v>
                </c:pt>
                <c:pt idx="10814">
                  <c:v>-3.6330222999999999</c:v>
                </c:pt>
                <c:pt idx="10815">
                  <c:v>-3.6554337000000001</c:v>
                </c:pt>
                <c:pt idx="10816">
                  <c:v>-3.672123</c:v>
                </c:pt>
                <c:pt idx="10817">
                  <c:v>-3.6754608000000002</c:v>
                </c:pt>
                <c:pt idx="10818">
                  <c:v>-3.6659240999999998</c:v>
                </c:pt>
                <c:pt idx="10819">
                  <c:v>-3.6478043000000002</c:v>
                </c:pt>
                <c:pt idx="10820">
                  <c:v>-3.6306381000000001</c:v>
                </c:pt>
                <c:pt idx="10821">
                  <c:v>-3.6187171999999999</c:v>
                </c:pt>
                <c:pt idx="10822">
                  <c:v>-3.610611</c:v>
                </c:pt>
                <c:pt idx="10823">
                  <c:v>-3.6077499</c:v>
                </c:pt>
                <c:pt idx="10824">
                  <c:v>-3.6087036000000001</c:v>
                </c:pt>
                <c:pt idx="10825">
                  <c:v>-3.6077499</c:v>
                </c:pt>
                <c:pt idx="10826">
                  <c:v>-3.6005973999999998</c:v>
                </c:pt>
                <c:pt idx="10827">
                  <c:v>-3.5896300999999999</c:v>
                </c:pt>
                <c:pt idx="10828">
                  <c:v>-3.5810471000000001</c:v>
                </c:pt>
                <c:pt idx="10829">
                  <c:v>-3.5786628999999999</c:v>
                </c:pt>
                <c:pt idx="10830">
                  <c:v>-3.5839080999999999</c:v>
                </c:pt>
                <c:pt idx="10831">
                  <c:v>-3.5963058000000001</c:v>
                </c:pt>
                <c:pt idx="10832">
                  <c:v>-3.6063193999999998</c:v>
                </c:pt>
                <c:pt idx="10833">
                  <c:v>-3.6082268000000002</c:v>
                </c:pt>
                <c:pt idx="10834">
                  <c:v>-3.6039352</c:v>
                </c:pt>
                <c:pt idx="10835">
                  <c:v>-3.5972594999999998</c:v>
                </c:pt>
                <c:pt idx="10836">
                  <c:v>-3.5939217000000001</c:v>
                </c:pt>
                <c:pt idx="10837">
                  <c:v>-3.5943985000000001</c:v>
                </c:pt>
                <c:pt idx="10838">
                  <c:v>-3.6025046999999999</c:v>
                </c:pt>
                <c:pt idx="10839">
                  <c:v>-3.6134719999999998</c:v>
                </c:pt>
                <c:pt idx="10840">
                  <c:v>-3.6196709</c:v>
                </c:pt>
                <c:pt idx="10841">
                  <c:v>-3.6234856</c:v>
                </c:pt>
                <c:pt idx="10842">
                  <c:v>-3.6230087000000002</c:v>
                </c:pt>
                <c:pt idx="10843">
                  <c:v>-3.6158562000000001</c:v>
                </c:pt>
                <c:pt idx="10844">
                  <c:v>-3.6029816000000001</c:v>
                </c:pt>
                <c:pt idx="10845">
                  <c:v>-3.5924911000000002</c:v>
                </c:pt>
                <c:pt idx="10846">
                  <c:v>-3.5953522000000002</c:v>
                </c:pt>
                <c:pt idx="10847">
                  <c:v>-3.6087036000000001</c:v>
                </c:pt>
                <c:pt idx="10848">
                  <c:v>-3.6225318999999998</c:v>
                </c:pt>
                <c:pt idx="10849">
                  <c:v>-3.6287308</c:v>
                </c:pt>
                <c:pt idx="10850">
                  <c:v>-3.6273002999999999</c:v>
                </c:pt>
                <c:pt idx="10851">
                  <c:v>-3.6239623999999999</c:v>
                </c:pt>
                <c:pt idx="10852">
                  <c:v>-3.6177635000000001</c:v>
                </c:pt>
                <c:pt idx="10853">
                  <c:v>-3.6067963000000001</c:v>
                </c:pt>
                <c:pt idx="10854">
                  <c:v>-3.5963058000000001</c:v>
                </c:pt>
                <c:pt idx="10855">
                  <c:v>-3.5929679999999999</c:v>
                </c:pt>
                <c:pt idx="10856">
                  <c:v>-3.5972594999999998</c:v>
                </c:pt>
                <c:pt idx="10857">
                  <c:v>-3.5991669000000002</c:v>
                </c:pt>
                <c:pt idx="10858">
                  <c:v>-3.5939217000000001</c:v>
                </c:pt>
                <c:pt idx="10859">
                  <c:v>-3.5881995999999998</c:v>
                </c:pt>
                <c:pt idx="10860">
                  <c:v>-3.5910606</c:v>
                </c:pt>
                <c:pt idx="10861">
                  <c:v>-3.5977364000000001</c:v>
                </c:pt>
                <c:pt idx="10862">
                  <c:v>-3.6034584000000001</c:v>
                </c:pt>
                <c:pt idx="10863">
                  <c:v>-3.6101340999999998</c:v>
                </c:pt>
                <c:pt idx="10864">
                  <c:v>-3.6225318999999998</c:v>
                </c:pt>
                <c:pt idx="10865">
                  <c:v>-3.6349296999999998</c:v>
                </c:pt>
                <c:pt idx="10866">
                  <c:v>-3.6358833000000002</c:v>
                </c:pt>
                <c:pt idx="10867">
                  <c:v>-3.6282538999999998</c:v>
                </c:pt>
                <c:pt idx="10868">
                  <c:v>-3.6268234000000001</c:v>
                </c:pt>
                <c:pt idx="10869">
                  <c:v>-3.6368369999999999</c:v>
                </c:pt>
                <c:pt idx="10870">
                  <c:v>-3.6492347999999999</c:v>
                </c:pt>
                <c:pt idx="10871">
                  <c:v>-3.6511420999999999</c:v>
                </c:pt>
                <c:pt idx="10872">
                  <c:v>-3.6454200999999999</c:v>
                </c:pt>
                <c:pt idx="10873">
                  <c:v>-3.6444664000000002</c:v>
                </c:pt>
                <c:pt idx="10874">
                  <c:v>-3.6487579000000001</c:v>
                </c:pt>
                <c:pt idx="10875">
                  <c:v>-3.6478043000000002</c:v>
                </c:pt>
                <c:pt idx="10876">
                  <c:v>-3.6387444000000002</c:v>
                </c:pt>
                <c:pt idx="10877">
                  <c:v>-3.6301613000000001</c:v>
                </c:pt>
                <c:pt idx="10878">
                  <c:v>-3.6268234000000001</c:v>
                </c:pt>
                <c:pt idx="10879">
                  <c:v>-3.6168098</c:v>
                </c:pt>
                <c:pt idx="10880">
                  <c:v>-3.5958290000000002</c:v>
                </c:pt>
                <c:pt idx="10881">
                  <c:v>-3.5710335</c:v>
                </c:pt>
                <c:pt idx="10882">
                  <c:v>-3.5524368000000002</c:v>
                </c:pt>
                <c:pt idx="10883">
                  <c:v>-3.5433769000000002</c:v>
                </c:pt>
                <c:pt idx="10884">
                  <c:v>-3.5433769000000002</c:v>
                </c:pt>
                <c:pt idx="10885">
                  <c:v>-3.5500525999999999</c:v>
                </c:pt>
                <c:pt idx="10886">
                  <c:v>-3.5610198999999998</c:v>
                </c:pt>
                <c:pt idx="10887">
                  <c:v>-3.5719872000000001</c:v>
                </c:pt>
                <c:pt idx="10888">
                  <c:v>-3.5810471000000001</c:v>
                </c:pt>
                <c:pt idx="10889">
                  <c:v>-3.5829544000000002</c:v>
                </c:pt>
                <c:pt idx="10890">
                  <c:v>-3.5738945000000002</c:v>
                </c:pt>
                <c:pt idx="10891">
                  <c:v>-3.5638809</c:v>
                </c:pt>
                <c:pt idx="10892">
                  <c:v>-3.5634041000000001</c:v>
                </c:pt>
                <c:pt idx="10893">
                  <c:v>-3.5696029999999999</c:v>
                </c:pt>
                <c:pt idx="10894">
                  <c:v>-3.5762787</c:v>
                </c:pt>
                <c:pt idx="10895">
                  <c:v>-3.5848618000000001</c:v>
                </c:pt>
                <c:pt idx="10896">
                  <c:v>-3.6034584000000001</c:v>
                </c:pt>
                <c:pt idx="10897">
                  <c:v>-3.6301613000000001</c:v>
                </c:pt>
                <c:pt idx="10898">
                  <c:v>-3.6516190000000002</c:v>
                </c:pt>
                <c:pt idx="10899">
                  <c:v>-3.6616325000000001</c:v>
                </c:pt>
                <c:pt idx="10900">
                  <c:v>-3.6640166999999999</c:v>
                </c:pt>
                <c:pt idx="10901">
                  <c:v>-3.6616325000000001</c:v>
                </c:pt>
                <c:pt idx="10902">
                  <c:v>-3.6525726000000001</c:v>
                </c:pt>
                <c:pt idx="10903">
                  <c:v>-3.6334990999999999</c:v>
                </c:pt>
                <c:pt idx="10904">
                  <c:v>-3.610611</c:v>
                </c:pt>
                <c:pt idx="10905">
                  <c:v>-3.5939217000000001</c:v>
                </c:pt>
                <c:pt idx="10906">
                  <c:v>-3.5905838000000001</c:v>
                </c:pt>
                <c:pt idx="10907">
                  <c:v>-3.5967826999999999</c:v>
                </c:pt>
                <c:pt idx="10908">
                  <c:v>-3.6025046999999999</c:v>
                </c:pt>
                <c:pt idx="10909">
                  <c:v>-3.6029816000000001</c:v>
                </c:pt>
                <c:pt idx="10910">
                  <c:v>-3.5986899999999999</c:v>
                </c:pt>
                <c:pt idx="10911">
                  <c:v>-3.5905838000000001</c:v>
                </c:pt>
                <c:pt idx="10912">
                  <c:v>-3.5772324000000002</c:v>
                </c:pt>
                <c:pt idx="10913">
                  <c:v>-3.5610198999999998</c:v>
                </c:pt>
                <c:pt idx="10914">
                  <c:v>-3.5467148000000002</c:v>
                </c:pt>
                <c:pt idx="10915">
                  <c:v>-3.5390853999999998</c:v>
                </c:pt>
                <c:pt idx="10916">
                  <c:v>-3.5429001000000002</c:v>
                </c:pt>
                <c:pt idx="10917">
                  <c:v>-3.5581589</c:v>
                </c:pt>
                <c:pt idx="10918">
                  <c:v>-3.5820007</c:v>
                </c:pt>
                <c:pt idx="10919">
                  <c:v>-3.6048889000000002</c:v>
                </c:pt>
                <c:pt idx="10920">
                  <c:v>-3.6249161000000001</c:v>
                </c:pt>
                <c:pt idx="10921">
                  <c:v>-3.6425591000000002</c:v>
                </c:pt>
                <c:pt idx="10922">
                  <c:v>-3.6563873</c:v>
                </c:pt>
                <c:pt idx="10923">
                  <c:v>-3.6640166999999999</c:v>
                </c:pt>
                <c:pt idx="10924">
                  <c:v>-3.6597252</c:v>
                </c:pt>
                <c:pt idx="10925">
                  <c:v>-3.6473274</c:v>
                </c:pt>
                <c:pt idx="10926">
                  <c:v>-3.6320686000000002</c:v>
                </c:pt>
                <c:pt idx="10927">
                  <c:v>-3.6120415000000001</c:v>
                </c:pt>
                <c:pt idx="10928">
                  <c:v>-3.5881995999999998</c:v>
                </c:pt>
                <c:pt idx="10929">
                  <c:v>-3.5681725000000002</c:v>
                </c:pt>
                <c:pt idx="10930">
                  <c:v>-3.5634041000000001</c:v>
                </c:pt>
                <c:pt idx="10931">
                  <c:v>-3.5724640000000001</c:v>
                </c:pt>
                <c:pt idx="10932">
                  <c:v>-3.5877227999999999</c:v>
                </c:pt>
                <c:pt idx="10933">
                  <c:v>-3.6048889000000002</c:v>
                </c:pt>
                <c:pt idx="10934">
                  <c:v>-3.6196709</c:v>
                </c:pt>
                <c:pt idx="10935">
                  <c:v>-3.6253929</c:v>
                </c:pt>
                <c:pt idx="10936">
                  <c:v>-3.6187171999999999</c:v>
                </c:pt>
                <c:pt idx="10937">
                  <c:v>-3.6063193999999998</c:v>
                </c:pt>
                <c:pt idx="10938">
                  <c:v>-3.5972594999999998</c:v>
                </c:pt>
                <c:pt idx="10939">
                  <c:v>-3.5958290000000002</c:v>
                </c:pt>
                <c:pt idx="10940">
                  <c:v>-3.5991669000000002</c:v>
                </c:pt>
                <c:pt idx="10941">
                  <c:v>-3.6029816000000001</c:v>
                </c:pt>
                <c:pt idx="10942">
                  <c:v>-3.6058425999999999</c:v>
                </c:pt>
                <c:pt idx="10943">
                  <c:v>-3.6082268000000002</c:v>
                </c:pt>
                <c:pt idx="10944">
                  <c:v>-3.6096572999999998</c:v>
                </c:pt>
                <c:pt idx="10945">
                  <c:v>-3.6101340999999998</c:v>
                </c:pt>
                <c:pt idx="10946">
                  <c:v>-3.6125183000000001</c:v>
                </c:pt>
                <c:pt idx="10947">
                  <c:v>-3.6182403999999999</c:v>
                </c:pt>
                <c:pt idx="10948">
                  <c:v>-3.6230087000000002</c:v>
                </c:pt>
                <c:pt idx="10949">
                  <c:v>-3.6211014000000001</c:v>
                </c:pt>
                <c:pt idx="10950">
                  <c:v>-3.6144257</c:v>
                </c:pt>
                <c:pt idx="10951">
                  <c:v>-3.6020278999999999</c:v>
                </c:pt>
                <c:pt idx="10952">
                  <c:v>-3.5824775999999998</c:v>
                </c:pt>
                <c:pt idx="10953">
                  <c:v>-3.5600662000000001</c:v>
                </c:pt>
                <c:pt idx="10954">
                  <c:v>-3.5429001000000002</c:v>
                </c:pt>
                <c:pt idx="10955">
                  <c:v>-3.5347938999999999</c:v>
                </c:pt>
                <c:pt idx="10956">
                  <c:v>-3.5314559999999999</c:v>
                </c:pt>
                <c:pt idx="10957">
                  <c:v>-3.5305023000000002</c:v>
                </c:pt>
                <c:pt idx="10958">
                  <c:v>-3.5376549000000002</c:v>
                </c:pt>
                <c:pt idx="10959">
                  <c:v>-3.5519599999999998</c:v>
                </c:pt>
                <c:pt idx="10960">
                  <c:v>-3.5657882999999999</c:v>
                </c:pt>
                <c:pt idx="10961">
                  <c:v>-3.5767555</c:v>
                </c:pt>
                <c:pt idx="10962">
                  <c:v>-3.5848618000000001</c:v>
                </c:pt>
                <c:pt idx="10963">
                  <c:v>-3.5920143000000002</c:v>
                </c:pt>
                <c:pt idx="10964">
                  <c:v>-3.5920143000000002</c:v>
                </c:pt>
                <c:pt idx="10965">
                  <c:v>-3.5853386</c:v>
                </c:pt>
                <c:pt idx="10966">
                  <c:v>-3.5805701999999999</c:v>
                </c:pt>
                <c:pt idx="10967">
                  <c:v>-3.5767555</c:v>
                </c:pt>
                <c:pt idx="10968">
                  <c:v>-3.5700797999999998</c:v>
                </c:pt>
                <c:pt idx="10969">
                  <c:v>-3.5605430999999998</c:v>
                </c:pt>
                <c:pt idx="10970">
                  <c:v>-3.5529137</c:v>
                </c:pt>
                <c:pt idx="10971">
                  <c:v>-3.5481452999999998</c:v>
                </c:pt>
                <c:pt idx="10972">
                  <c:v>-3.5462378999999999</c:v>
                </c:pt>
                <c:pt idx="10973">
                  <c:v>-3.5486220999999998</c:v>
                </c:pt>
                <c:pt idx="10974">
                  <c:v>-3.5562515000000001</c:v>
                </c:pt>
                <c:pt idx="10975">
                  <c:v>-3.5676956</c:v>
                </c:pt>
                <c:pt idx="10976">
                  <c:v>-3.5839080999999999</c:v>
                </c:pt>
                <c:pt idx="10977">
                  <c:v>-3.6020278999999999</c:v>
                </c:pt>
                <c:pt idx="10978">
                  <c:v>-3.616333</c:v>
                </c:pt>
                <c:pt idx="10979">
                  <c:v>-3.6234856</c:v>
                </c:pt>
                <c:pt idx="10980">
                  <c:v>-3.6292076</c:v>
                </c:pt>
                <c:pt idx="10981">
                  <c:v>-3.6387444000000002</c:v>
                </c:pt>
                <c:pt idx="10982">
                  <c:v>-3.6487579000000001</c:v>
                </c:pt>
                <c:pt idx="10983">
                  <c:v>-3.6520958000000001</c:v>
                </c:pt>
                <c:pt idx="10984">
                  <c:v>-3.6449432000000002</c:v>
                </c:pt>
                <c:pt idx="10985">
                  <c:v>-3.6320686000000002</c:v>
                </c:pt>
                <c:pt idx="10986">
                  <c:v>-3.6172867000000002</c:v>
                </c:pt>
                <c:pt idx="10987">
                  <c:v>-3.5991669000000002</c:v>
                </c:pt>
                <c:pt idx="10988">
                  <c:v>-3.5786628999999999</c:v>
                </c:pt>
                <c:pt idx="10989">
                  <c:v>-3.5629271999999998</c:v>
                </c:pt>
                <c:pt idx="10990">
                  <c:v>-3.5562515000000001</c:v>
                </c:pt>
                <c:pt idx="10991">
                  <c:v>-3.5567283999999999</c:v>
                </c:pt>
                <c:pt idx="10992">
                  <c:v>-3.5567283999999999</c:v>
                </c:pt>
                <c:pt idx="10993">
                  <c:v>-3.5533904999999999</c:v>
                </c:pt>
                <c:pt idx="10994">
                  <c:v>-3.5533904999999999</c:v>
                </c:pt>
                <c:pt idx="10995">
                  <c:v>-3.5581589</c:v>
                </c:pt>
                <c:pt idx="10996">
                  <c:v>-3.5634041000000001</c:v>
                </c:pt>
                <c:pt idx="10997">
                  <c:v>-3.5638809</c:v>
                </c:pt>
                <c:pt idx="10998">
                  <c:v>-3.5624503999999999</c:v>
                </c:pt>
                <c:pt idx="10999">
                  <c:v>-3.5676956</c:v>
                </c:pt>
                <c:pt idx="11000">
                  <c:v>-3.5772324000000002</c:v>
                </c:pt>
                <c:pt idx="11001">
                  <c:v>-3.5834312000000001</c:v>
                </c:pt>
                <c:pt idx="11002">
                  <c:v>-3.5843848999999999</c:v>
                </c:pt>
                <c:pt idx="11003">
                  <c:v>-3.5886765</c:v>
                </c:pt>
                <c:pt idx="11004">
                  <c:v>-3.5967826999999999</c:v>
                </c:pt>
                <c:pt idx="11005">
                  <c:v>-3.5972594999999998</c:v>
                </c:pt>
                <c:pt idx="11006">
                  <c:v>-3.5877227999999999</c:v>
                </c:pt>
                <c:pt idx="11007">
                  <c:v>-3.5772324000000002</c:v>
                </c:pt>
                <c:pt idx="11008">
                  <c:v>-3.5734176999999998</c:v>
                </c:pt>
                <c:pt idx="11009">
                  <c:v>-3.5715102999999999</c:v>
                </c:pt>
                <c:pt idx="11010">
                  <c:v>-3.5681725000000002</c:v>
                </c:pt>
                <c:pt idx="11011">
                  <c:v>-3.5691261000000001</c:v>
                </c:pt>
                <c:pt idx="11012">
                  <c:v>-3.5758017999999998</c:v>
                </c:pt>
                <c:pt idx="11013">
                  <c:v>-3.5839080999999999</c:v>
                </c:pt>
                <c:pt idx="11014">
                  <c:v>-3.5853386</c:v>
                </c:pt>
                <c:pt idx="11015">
                  <c:v>-3.5834312000000001</c:v>
                </c:pt>
                <c:pt idx="11016">
                  <c:v>-3.5867691000000002</c:v>
                </c:pt>
                <c:pt idx="11017">
                  <c:v>-3.5982132</c:v>
                </c:pt>
                <c:pt idx="11018">
                  <c:v>-3.6091804999999999</c:v>
                </c:pt>
                <c:pt idx="11019">
                  <c:v>-3.6120415000000001</c:v>
                </c:pt>
                <c:pt idx="11020">
                  <c:v>-3.6115645999999999</c:v>
                </c:pt>
                <c:pt idx="11021">
                  <c:v>-3.6110878</c:v>
                </c:pt>
                <c:pt idx="11022">
                  <c:v>-3.6058425999999999</c:v>
                </c:pt>
                <c:pt idx="11023">
                  <c:v>-3.5910606</c:v>
                </c:pt>
                <c:pt idx="11024">
                  <c:v>-3.5715102999999999</c:v>
                </c:pt>
                <c:pt idx="11025">
                  <c:v>-3.5562515000000001</c:v>
                </c:pt>
                <c:pt idx="11026">
                  <c:v>-3.5476684999999999</c:v>
                </c:pt>
                <c:pt idx="11027">
                  <c:v>-3.5457611</c:v>
                </c:pt>
                <c:pt idx="11028">
                  <c:v>-3.5505295000000001</c:v>
                </c:pt>
                <c:pt idx="11029">
                  <c:v>-3.5581589</c:v>
                </c:pt>
                <c:pt idx="11030">
                  <c:v>-3.5672188</c:v>
                </c:pt>
                <c:pt idx="11031">
                  <c:v>-3.5743713000000001</c:v>
                </c:pt>
                <c:pt idx="11032">
                  <c:v>-3.5753249999999999</c:v>
                </c:pt>
                <c:pt idx="11033">
                  <c:v>-3.5729408</c:v>
                </c:pt>
                <c:pt idx="11034">
                  <c:v>-3.5710335</c:v>
                </c:pt>
                <c:pt idx="11035">
                  <c:v>-3.5729408</c:v>
                </c:pt>
                <c:pt idx="11036">
                  <c:v>-3.5772324000000002</c:v>
                </c:pt>
                <c:pt idx="11037">
                  <c:v>-3.5834312000000001</c:v>
                </c:pt>
                <c:pt idx="11038">
                  <c:v>-3.5905838000000001</c:v>
                </c:pt>
                <c:pt idx="11039">
                  <c:v>-3.5924911000000002</c:v>
                </c:pt>
                <c:pt idx="11040">
                  <c:v>-3.5872459000000001</c:v>
                </c:pt>
                <c:pt idx="11041">
                  <c:v>-3.5777092000000001</c:v>
                </c:pt>
                <c:pt idx="11042">
                  <c:v>-3.5715102999999999</c:v>
                </c:pt>
                <c:pt idx="11043">
                  <c:v>-3.5700797999999998</c:v>
                </c:pt>
                <c:pt idx="11044">
                  <c:v>-3.5700797999999998</c:v>
                </c:pt>
                <c:pt idx="11045">
                  <c:v>-3.5705566000000002</c:v>
                </c:pt>
                <c:pt idx="11046">
                  <c:v>-3.5743713000000001</c:v>
                </c:pt>
                <c:pt idx="11047">
                  <c:v>-3.5820007</c:v>
                </c:pt>
                <c:pt idx="11048">
                  <c:v>-3.5901070000000002</c:v>
                </c:pt>
                <c:pt idx="11049">
                  <c:v>-3.5920143000000002</c:v>
                </c:pt>
                <c:pt idx="11050">
                  <c:v>-3.5929679999999999</c:v>
                </c:pt>
                <c:pt idx="11051">
                  <c:v>-3.5948753</c:v>
                </c:pt>
                <c:pt idx="11052">
                  <c:v>-3.5967826999999999</c:v>
                </c:pt>
                <c:pt idx="11053">
                  <c:v>-3.5977364000000001</c:v>
                </c:pt>
                <c:pt idx="11054">
                  <c:v>-3.5972594999999998</c:v>
                </c:pt>
                <c:pt idx="11055">
                  <c:v>-3.5986899999999999</c:v>
                </c:pt>
                <c:pt idx="11056">
                  <c:v>-3.6005973999999998</c:v>
                </c:pt>
                <c:pt idx="11057">
                  <c:v>-3.6025046999999999</c:v>
                </c:pt>
                <c:pt idx="11058">
                  <c:v>-3.6025046999999999</c:v>
                </c:pt>
                <c:pt idx="11059">
                  <c:v>-3.5958290000000002</c:v>
                </c:pt>
                <c:pt idx="11060">
                  <c:v>-3.5862923000000002</c:v>
                </c:pt>
                <c:pt idx="11061">
                  <c:v>-3.5810471000000001</c:v>
                </c:pt>
                <c:pt idx="11062">
                  <c:v>-3.5834312000000001</c:v>
                </c:pt>
                <c:pt idx="11063">
                  <c:v>-3.5862923000000002</c:v>
                </c:pt>
                <c:pt idx="11064">
                  <c:v>-3.5881995999999998</c:v>
                </c:pt>
                <c:pt idx="11065">
                  <c:v>-3.5905838000000001</c:v>
                </c:pt>
                <c:pt idx="11066">
                  <c:v>-3.5920143000000002</c:v>
                </c:pt>
                <c:pt idx="11067">
                  <c:v>-3.5829544000000002</c:v>
                </c:pt>
                <c:pt idx="11068">
                  <c:v>-3.5634041000000001</c:v>
                </c:pt>
                <c:pt idx="11069">
                  <c:v>-3.5467148000000002</c:v>
                </c:pt>
                <c:pt idx="11070">
                  <c:v>-3.5424232</c:v>
                </c:pt>
                <c:pt idx="11071">
                  <c:v>-3.5495757999999999</c:v>
                </c:pt>
                <c:pt idx="11072">
                  <c:v>-3.5552978999999998</c:v>
                </c:pt>
                <c:pt idx="11073">
                  <c:v>-3.5562515000000001</c:v>
                </c:pt>
                <c:pt idx="11074">
                  <c:v>-3.5586357</c:v>
                </c:pt>
                <c:pt idx="11075">
                  <c:v>-3.5676956</c:v>
                </c:pt>
                <c:pt idx="11076">
                  <c:v>-3.5758017999999998</c:v>
                </c:pt>
                <c:pt idx="11077">
                  <c:v>-3.5729408</c:v>
                </c:pt>
                <c:pt idx="11078">
                  <c:v>-3.5662650999999999</c:v>
                </c:pt>
                <c:pt idx="11079">
                  <c:v>-3.5672188</c:v>
                </c:pt>
                <c:pt idx="11080">
                  <c:v>-3.5724640000000001</c:v>
                </c:pt>
                <c:pt idx="11081">
                  <c:v>-3.5700797999999998</c:v>
                </c:pt>
                <c:pt idx="11082">
                  <c:v>-3.5610198999999998</c:v>
                </c:pt>
                <c:pt idx="11083">
                  <c:v>-3.5557747000000002</c:v>
                </c:pt>
                <c:pt idx="11084">
                  <c:v>-3.5576819999999998</c:v>
                </c:pt>
                <c:pt idx="11085">
                  <c:v>-3.5634041000000001</c:v>
                </c:pt>
                <c:pt idx="11086">
                  <c:v>-3.5691261000000001</c:v>
                </c:pt>
                <c:pt idx="11087">
                  <c:v>-3.5715102999999999</c:v>
                </c:pt>
                <c:pt idx="11088">
                  <c:v>-3.5672188</c:v>
                </c:pt>
                <c:pt idx="11089">
                  <c:v>-3.5572051999999998</c:v>
                </c:pt>
                <c:pt idx="11090">
                  <c:v>-3.5486220999999998</c:v>
                </c:pt>
                <c:pt idx="11091">
                  <c:v>-3.5414696000000001</c:v>
                </c:pt>
                <c:pt idx="11092">
                  <c:v>-3.5333633</c:v>
                </c:pt>
                <c:pt idx="11093">
                  <c:v>-3.5276413</c:v>
                </c:pt>
                <c:pt idx="11094">
                  <c:v>-3.5290718000000001</c:v>
                </c:pt>
                <c:pt idx="11095">
                  <c:v>-3.5362244</c:v>
                </c:pt>
                <c:pt idx="11096">
                  <c:v>-3.5405158999999999</c:v>
                </c:pt>
                <c:pt idx="11097">
                  <c:v>-3.5414696000000001</c:v>
                </c:pt>
                <c:pt idx="11098">
                  <c:v>-3.5429001000000002</c:v>
                </c:pt>
                <c:pt idx="11099">
                  <c:v>-3.5448073999999998</c:v>
                </c:pt>
                <c:pt idx="11100">
                  <c:v>-3.5457611</c:v>
                </c:pt>
                <c:pt idx="11101">
                  <c:v>-3.5429001000000002</c:v>
                </c:pt>
                <c:pt idx="11102">
                  <c:v>-3.5400391</c:v>
                </c:pt>
                <c:pt idx="11103">
                  <c:v>-3.5386085999999999</c:v>
                </c:pt>
                <c:pt idx="11104">
                  <c:v>-3.5357474999999998</c:v>
                </c:pt>
                <c:pt idx="11105">
                  <c:v>-3.5309792</c:v>
                </c:pt>
                <c:pt idx="11106">
                  <c:v>-3.5257339000000001</c:v>
                </c:pt>
                <c:pt idx="11107">
                  <c:v>-3.5200119000000001</c:v>
                </c:pt>
                <c:pt idx="11108">
                  <c:v>-3.5133361999999999</c:v>
                </c:pt>
                <c:pt idx="11109">
                  <c:v>-3.5047530999999998</c:v>
                </c:pt>
                <c:pt idx="11110">
                  <c:v>-3.4966469</c:v>
                </c:pt>
                <c:pt idx="11111">
                  <c:v>-3.4899711999999998</c:v>
                </c:pt>
                <c:pt idx="11112">
                  <c:v>-3.4813881000000002</c:v>
                </c:pt>
                <c:pt idx="11113">
                  <c:v>-3.4694672</c:v>
                </c:pt>
                <c:pt idx="11114">
                  <c:v>-3.4561156999999998</c:v>
                </c:pt>
                <c:pt idx="11115">
                  <c:v>-3.4432410999999998</c:v>
                </c:pt>
                <c:pt idx="11116">
                  <c:v>-3.431797</c:v>
                </c:pt>
                <c:pt idx="11117">
                  <c:v>-3.4241676000000001</c:v>
                </c:pt>
                <c:pt idx="11118">
                  <c:v>-3.4217833999999998</c:v>
                </c:pt>
                <c:pt idx="11119">
                  <c:v>-3.4203529000000001</c:v>
                </c:pt>
                <c:pt idx="11120">
                  <c:v>-3.4165382000000002</c:v>
                </c:pt>
                <c:pt idx="11121">
                  <c:v>-3.4127234999999998</c:v>
                </c:pt>
                <c:pt idx="11122">
                  <c:v>-3.4155845999999999</c:v>
                </c:pt>
                <c:pt idx="11123">
                  <c:v>-3.4203529000000001</c:v>
                </c:pt>
                <c:pt idx="11124">
                  <c:v>-3.4213065999999999</c:v>
                </c:pt>
                <c:pt idx="11125">
                  <c:v>-3.4184456000000001</c:v>
                </c:pt>
                <c:pt idx="11126">
                  <c:v>-3.4155845999999999</c:v>
                </c:pt>
                <c:pt idx="11127">
                  <c:v>-3.4122466999999999</c:v>
                </c:pt>
                <c:pt idx="11128">
                  <c:v>-3.4050940999999999</c:v>
                </c:pt>
                <c:pt idx="11129">
                  <c:v>-3.3926964000000002</c:v>
                </c:pt>
                <c:pt idx="11130">
                  <c:v>-3.3740996999999999</c:v>
                </c:pt>
                <c:pt idx="11131">
                  <c:v>-3.3555031</c:v>
                </c:pt>
                <c:pt idx="11132">
                  <c:v>-3.3416747999999998</c:v>
                </c:pt>
                <c:pt idx="11133">
                  <c:v>-3.3369064000000002</c:v>
                </c:pt>
                <c:pt idx="11134">
                  <c:v>-3.3392906</c:v>
                </c:pt>
                <c:pt idx="11135">
                  <c:v>-3.3459663000000002</c:v>
                </c:pt>
                <c:pt idx="11136">
                  <c:v>-3.3583641000000002</c:v>
                </c:pt>
                <c:pt idx="11137">
                  <c:v>-3.3726691999999998</c:v>
                </c:pt>
                <c:pt idx="11138">
                  <c:v>-3.3779143999999999</c:v>
                </c:pt>
                <c:pt idx="11139">
                  <c:v>-3.3631324999999999</c:v>
                </c:pt>
                <c:pt idx="11140">
                  <c:v>-3.3349991000000001</c:v>
                </c:pt>
                <c:pt idx="11141">
                  <c:v>-3.308773</c:v>
                </c:pt>
                <c:pt idx="11142">
                  <c:v>-3.2949448000000001</c:v>
                </c:pt>
                <c:pt idx="11143">
                  <c:v>-3.2939910999999999</c:v>
                </c:pt>
                <c:pt idx="11144">
                  <c:v>-3.3035277999999999</c:v>
                </c:pt>
                <c:pt idx="11145">
                  <c:v>-3.3235549999999998</c:v>
                </c:pt>
                <c:pt idx="11146">
                  <c:v>-3.3464432</c:v>
                </c:pt>
                <c:pt idx="11147">
                  <c:v>-3.3636092999999998</c:v>
                </c:pt>
                <c:pt idx="11148">
                  <c:v>-3.3693314000000001</c:v>
                </c:pt>
                <c:pt idx="11149">
                  <c:v>-3.3683776999999999</c:v>
                </c:pt>
                <c:pt idx="11150">
                  <c:v>-3.3679008000000001</c:v>
                </c:pt>
                <c:pt idx="11151">
                  <c:v>-3.3740996999999999</c:v>
                </c:pt>
                <c:pt idx="11152">
                  <c:v>-3.3860207</c:v>
                </c:pt>
                <c:pt idx="11153">
                  <c:v>-3.4008026</c:v>
                </c:pt>
                <c:pt idx="11154">
                  <c:v>-3.4132004</c:v>
                </c:pt>
                <c:pt idx="11155">
                  <c:v>-3.4170151</c:v>
                </c:pt>
                <c:pt idx="11156">
                  <c:v>-3.4103393999999998</c:v>
                </c:pt>
                <c:pt idx="11157">
                  <c:v>-3.3950806</c:v>
                </c:pt>
                <c:pt idx="11158">
                  <c:v>-3.3807754999999999</c:v>
                </c:pt>
                <c:pt idx="11159">
                  <c:v>-3.3736229</c:v>
                </c:pt>
                <c:pt idx="11160">
                  <c:v>-3.3736229</c:v>
                </c:pt>
                <c:pt idx="11161">
                  <c:v>-3.3788681</c:v>
                </c:pt>
                <c:pt idx="11162">
                  <c:v>-3.3864974999999999</c:v>
                </c:pt>
                <c:pt idx="11163">
                  <c:v>-3.3979415999999998</c:v>
                </c:pt>
                <c:pt idx="11164">
                  <c:v>-3.4070014999999998</c:v>
                </c:pt>
                <c:pt idx="11165">
                  <c:v>-3.4108162000000002</c:v>
                </c:pt>
                <c:pt idx="11166">
                  <c:v>-3.4103393999999998</c:v>
                </c:pt>
                <c:pt idx="11167">
                  <c:v>-3.4098625</c:v>
                </c:pt>
                <c:pt idx="11168">
                  <c:v>-3.4165382000000002</c:v>
                </c:pt>
                <c:pt idx="11169">
                  <c:v>-3.4313202</c:v>
                </c:pt>
                <c:pt idx="11170">
                  <c:v>-3.4475327</c:v>
                </c:pt>
                <c:pt idx="11171">
                  <c:v>-3.4599304000000002</c:v>
                </c:pt>
                <c:pt idx="11172">
                  <c:v>-3.4656525</c:v>
                </c:pt>
                <c:pt idx="11173">
                  <c:v>-3.4704207999999999</c:v>
                </c:pt>
                <c:pt idx="11174">
                  <c:v>-3.4761429000000001</c:v>
                </c:pt>
                <c:pt idx="11175">
                  <c:v>-3.4770965999999999</c:v>
                </c:pt>
                <c:pt idx="11176">
                  <c:v>-3.4737586999999999</c:v>
                </c:pt>
                <c:pt idx="11177">
                  <c:v>-3.4694672</c:v>
                </c:pt>
                <c:pt idx="11178">
                  <c:v>-3.4699439999999999</c:v>
                </c:pt>
                <c:pt idx="11179">
                  <c:v>-3.4761429000000001</c:v>
                </c:pt>
                <c:pt idx="11180">
                  <c:v>-3.4823417999999999</c:v>
                </c:pt>
                <c:pt idx="11181">
                  <c:v>-3.4837723</c:v>
                </c:pt>
                <c:pt idx="11182">
                  <c:v>-3.4813881000000002</c:v>
                </c:pt>
                <c:pt idx="11183">
                  <c:v>-3.4809112999999998</c:v>
                </c:pt>
                <c:pt idx="11184">
                  <c:v>-3.4818649000000002</c:v>
                </c:pt>
                <c:pt idx="11185">
                  <c:v>-3.4756659999999999</c:v>
                </c:pt>
                <c:pt idx="11186">
                  <c:v>-3.4599304000000002</c:v>
                </c:pt>
                <c:pt idx="11187">
                  <c:v>-3.4465789999999998</c:v>
                </c:pt>
                <c:pt idx="11188">
                  <c:v>-3.4437180000000001</c:v>
                </c:pt>
                <c:pt idx="11189">
                  <c:v>-3.4542084000000002</c:v>
                </c:pt>
                <c:pt idx="11190">
                  <c:v>-3.4718513</c:v>
                </c:pt>
                <c:pt idx="11191">
                  <c:v>-3.493309</c:v>
                </c:pt>
                <c:pt idx="11192">
                  <c:v>-3.5152435</c:v>
                </c:pt>
                <c:pt idx="11193">
                  <c:v>-3.5324097000000001</c:v>
                </c:pt>
                <c:pt idx="11194">
                  <c:v>-3.5414696000000001</c:v>
                </c:pt>
                <c:pt idx="11195">
                  <c:v>-3.5414696000000001</c:v>
                </c:pt>
                <c:pt idx="11196">
                  <c:v>-3.5386085999999999</c:v>
                </c:pt>
                <c:pt idx="11197">
                  <c:v>-3.5367012</c:v>
                </c:pt>
                <c:pt idx="11198">
                  <c:v>-3.5357474999999998</c:v>
                </c:pt>
                <c:pt idx="11199">
                  <c:v>-3.5328865</c:v>
                </c:pt>
                <c:pt idx="11200">
                  <c:v>-3.5290718000000001</c:v>
                </c:pt>
                <c:pt idx="11201">
                  <c:v>-3.5276413</c:v>
                </c:pt>
                <c:pt idx="11202">
                  <c:v>-3.5209655999999998</c:v>
                </c:pt>
                <c:pt idx="11203">
                  <c:v>-3.5109520000000001</c:v>
                </c:pt>
                <c:pt idx="11204">
                  <c:v>-3.5080909999999998</c:v>
                </c:pt>
                <c:pt idx="11205">
                  <c:v>-3.5185814</c:v>
                </c:pt>
                <c:pt idx="11206">
                  <c:v>-3.5333633</c:v>
                </c:pt>
                <c:pt idx="11207">
                  <c:v>-3.5419464000000001</c:v>
                </c:pt>
                <c:pt idx="11208">
                  <c:v>-3.5500525999999999</c:v>
                </c:pt>
                <c:pt idx="11209">
                  <c:v>-3.5595894000000001</c:v>
                </c:pt>
                <c:pt idx="11210">
                  <c:v>-3.5619736</c:v>
                </c:pt>
                <c:pt idx="11211">
                  <c:v>-3.5524368000000002</c:v>
                </c:pt>
                <c:pt idx="11212">
                  <c:v>-3.5371779999999999</c:v>
                </c:pt>
                <c:pt idx="11213">
                  <c:v>-3.5262107999999999</c:v>
                </c:pt>
                <c:pt idx="11214">
                  <c:v>-3.5190581999999999</c:v>
                </c:pt>
                <c:pt idx="11215">
                  <c:v>-3.5138129999999999</c:v>
                </c:pt>
                <c:pt idx="11216">
                  <c:v>-3.5123825000000002</c:v>
                </c:pt>
                <c:pt idx="11217">
                  <c:v>-3.5166740000000001</c:v>
                </c:pt>
                <c:pt idx="11218">
                  <c:v>-3.5247803000000002</c:v>
                </c:pt>
                <c:pt idx="11219">
                  <c:v>-3.5324097000000001</c:v>
                </c:pt>
                <c:pt idx="11220">
                  <c:v>-3.5343170000000002</c:v>
                </c:pt>
                <c:pt idx="11221">
                  <c:v>-3.5333633</c:v>
                </c:pt>
                <c:pt idx="11222">
                  <c:v>-3.5381317000000001</c:v>
                </c:pt>
                <c:pt idx="11223">
                  <c:v>-3.5486220999999998</c:v>
                </c:pt>
                <c:pt idx="11224">
                  <c:v>-3.5576819999999998</c:v>
                </c:pt>
                <c:pt idx="11225">
                  <c:v>-3.5576819999999998</c:v>
                </c:pt>
                <c:pt idx="11226">
                  <c:v>-3.5572051999999998</c:v>
                </c:pt>
                <c:pt idx="11227">
                  <c:v>-3.5614967000000002</c:v>
                </c:pt>
                <c:pt idx="11228">
                  <c:v>-3.5643577999999998</c:v>
                </c:pt>
                <c:pt idx="11229">
                  <c:v>-3.5591124999999999</c:v>
                </c:pt>
                <c:pt idx="11230">
                  <c:v>-3.5471916000000001</c:v>
                </c:pt>
                <c:pt idx="11231">
                  <c:v>-3.5395622000000002</c:v>
                </c:pt>
                <c:pt idx="11232">
                  <c:v>-3.5347938999999999</c:v>
                </c:pt>
                <c:pt idx="11233">
                  <c:v>-3.5266875999999998</c:v>
                </c:pt>
                <c:pt idx="11234">
                  <c:v>-3.5157204000000002</c:v>
                </c:pt>
                <c:pt idx="11235">
                  <c:v>-3.5104752000000001</c:v>
                </c:pt>
                <c:pt idx="11236">
                  <c:v>-3.5176276999999998</c:v>
                </c:pt>
                <c:pt idx="11237">
                  <c:v>-3.5309792</c:v>
                </c:pt>
                <c:pt idx="11238">
                  <c:v>-3.5443305999999999</c:v>
                </c:pt>
                <c:pt idx="11239">
                  <c:v>-3.5562515000000001</c:v>
                </c:pt>
                <c:pt idx="11240">
                  <c:v>-3.5662650999999999</c:v>
                </c:pt>
                <c:pt idx="11241">
                  <c:v>-3.5691261000000001</c:v>
                </c:pt>
                <c:pt idx="11242">
                  <c:v>-3.5624503999999999</c:v>
                </c:pt>
                <c:pt idx="11243">
                  <c:v>-3.5500525999999999</c:v>
                </c:pt>
                <c:pt idx="11244">
                  <c:v>-3.5405158999999999</c:v>
                </c:pt>
                <c:pt idx="11245">
                  <c:v>-3.5343170000000002</c:v>
                </c:pt>
                <c:pt idx="11246">
                  <c:v>-3.5309792</c:v>
                </c:pt>
                <c:pt idx="11247">
                  <c:v>-3.5314559999999999</c:v>
                </c:pt>
                <c:pt idx="11248">
                  <c:v>-3.5333633</c:v>
                </c:pt>
                <c:pt idx="11249">
                  <c:v>-3.5319327999999999</c:v>
                </c:pt>
                <c:pt idx="11250">
                  <c:v>-3.5238266</c:v>
                </c:pt>
                <c:pt idx="11251">
                  <c:v>-3.5142899000000001</c:v>
                </c:pt>
                <c:pt idx="11252">
                  <c:v>-3.5047530999999998</c:v>
                </c:pt>
                <c:pt idx="11253">
                  <c:v>-3.4937859000000002</c:v>
                </c:pt>
                <c:pt idx="11254">
                  <c:v>-3.4842491</c:v>
                </c:pt>
                <c:pt idx="11255">
                  <c:v>-3.4799576000000001</c:v>
                </c:pt>
                <c:pt idx="11256">
                  <c:v>-3.4813881000000002</c:v>
                </c:pt>
                <c:pt idx="11257">
                  <c:v>-3.4809112999999998</c:v>
                </c:pt>
                <c:pt idx="11258">
                  <c:v>-3.4823417999999999</c:v>
                </c:pt>
                <c:pt idx="11259">
                  <c:v>-3.493309</c:v>
                </c:pt>
                <c:pt idx="11260">
                  <c:v>-3.5119056999999998</c:v>
                </c:pt>
                <c:pt idx="11261">
                  <c:v>-3.5252571000000001</c:v>
                </c:pt>
                <c:pt idx="11262">
                  <c:v>-3.5305023000000002</c:v>
                </c:pt>
                <c:pt idx="11263">
                  <c:v>-3.5328865</c:v>
                </c:pt>
                <c:pt idx="11264">
                  <c:v>-3.5324097000000001</c:v>
                </c:pt>
                <c:pt idx="11265">
                  <c:v>-3.5262107999999999</c:v>
                </c:pt>
                <c:pt idx="11266">
                  <c:v>-3.5200119000000001</c:v>
                </c:pt>
                <c:pt idx="11267">
                  <c:v>-3.5233498000000001</c:v>
                </c:pt>
                <c:pt idx="11268">
                  <c:v>-3.5386085999999999</c:v>
                </c:pt>
                <c:pt idx="11269">
                  <c:v>-3.5567283999999999</c:v>
                </c:pt>
                <c:pt idx="11270">
                  <c:v>-3.5719872000000001</c:v>
                </c:pt>
                <c:pt idx="11271">
                  <c:v>-3.5815239000000001</c:v>
                </c:pt>
                <c:pt idx="11272">
                  <c:v>-3.5834312000000001</c:v>
                </c:pt>
                <c:pt idx="11273">
                  <c:v>-3.5772324000000002</c:v>
                </c:pt>
                <c:pt idx="11274">
                  <c:v>-3.5653114000000001</c:v>
                </c:pt>
                <c:pt idx="11275">
                  <c:v>-3.5510063000000001</c:v>
                </c:pt>
                <c:pt idx="11276">
                  <c:v>-3.5309792</c:v>
                </c:pt>
                <c:pt idx="11277">
                  <c:v>-3.5080909999999998</c:v>
                </c:pt>
                <c:pt idx="11278">
                  <c:v>-3.4880637999999999</c:v>
                </c:pt>
                <c:pt idx="11279">
                  <c:v>-3.4704207999999999</c:v>
                </c:pt>
                <c:pt idx="11280">
                  <c:v>-3.4523009999999998</c:v>
                </c:pt>
                <c:pt idx="11281">
                  <c:v>-3.4360886000000002</c:v>
                </c:pt>
                <c:pt idx="11282">
                  <c:v>-3.4308434000000001</c:v>
                </c:pt>
                <c:pt idx="11283">
                  <c:v>-3.4327507000000002</c:v>
                </c:pt>
                <c:pt idx="11284">
                  <c:v>-3.4337043999999999</c:v>
                </c:pt>
                <c:pt idx="11285">
                  <c:v>-3.4356116999999999</c:v>
                </c:pt>
                <c:pt idx="11286">
                  <c:v>-3.4441948</c:v>
                </c:pt>
                <c:pt idx="11287">
                  <c:v>-3.4561156999999998</c:v>
                </c:pt>
                <c:pt idx="11288">
                  <c:v>-3.4623146</c:v>
                </c:pt>
                <c:pt idx="11289">
                  <c:v>-3.4618378000000001</c:v>
                </c:pt>
                <c:pt idx="11290">
                  <c:v>-3.4565926</c:v>
                </c:pt>
                <c:pt idx="11291">
                  <c:v>-3.4475327</c:v>
                </c:pt>
                <c:pt idx="11292">
                  <c:v>-3.4341811999999998</c:v>
                </c:pt>
                <c:pt idx="11293">
                  <c:v>-3.4236908000000001</c:v>
                </c:pt>
                <c:pt idx="11294">
                  <c:v>-3.4213065999999999</c:v>
                </c:pt>
                <c:pt idx="11295">
                  <c:v>-3.4246444999999999</c:v>
                </c:pt>
                <c:pt idx="11296">
                  <c:v>-3.4294128000000001</c:v>
                </c:pt>
                <c:pt idx="11297">
                  <c:v>-3.4298896999999999</c:v>
                </c:pt>
                <c:pt idx="11298">
                  <c:v>-3.426075</c:v>
                </c:pt>
                <c:pt idx="11299">
                  <c:v>-3.4160613999999998</c:v>
                </c:pt>
                <c:pt idx="11300">
                  <c:v>-3.3988953</c:v>
                </c:pt>
                <c:pt idx="11301">
                  <c:v>-3.3812522999999999</c:v>
                </c:pt>
                <c:pt idx="11302">
                  <c:v>-3.3688544999999999</c:v>
                </c:pt>
                <c:pt idx="11303">
                  <c:v>-3.3650397999999999</c:v>
                </c:pt>
                <c:pt idx="11304">
                  <c:v>-3.3655167000000001</c:v>
                </c:pt>
                <c:pt idx="11305">
                  <c:v>-3.3721923999999999</c:v>
                </c:pt>
                <c:pt idx="11306">
                  <c:v>-3.3888817000000002</c:v>
                </c:pt>
                <c:pt idx="11307">
                  <c:v>-3.4050940999999999</c:v>
                </c:pt>
                <c:pt idx="11308">
                  <c:v>-3.4117698999999999</c:v>
                </c:pt>
                <c:pt idx="11309">
                  <c:v>-3.4079552</c:v>
                </c:pt>
                <c:pt idx="11310">
                  <c:v>-3.4017563000000002</c:v>
                </c:pt>
                <c:pt idx="11311">
                  <c:v>-3.3922194999999999</c:v>
                </c:pt>
                <c:pt idx="11312">
                  <c:v>-3.3774375999999999</c:v>
                </c:pt>
                <c:pt idx="11313">
                  <c:v>-3.3583641000000002</c:v>
                </c:pt>
                <c:pt idx="11314">
                  <c:v>-3.3383368999999998</c:v>
                </c:pt>
                <c:pt idx="11315">
                  <c:v>-3.3226013000000001</c:v>
                </c:pt>
                <c:pt idx="11316">
                  <c:v>-3.3063889</c:v>
                </c:pt>
                <c:pt idx="11317">
                  <c:v>-3.2868385</c:v>
                </c:pt>
                <c:pt idx="11318">
                  <c:v>-3.264904</c:v>
                </c:pt>
                <c:pt idx="11319">
                  <c:v>-3.2491683999999998</c:v>
                </c:pt>
                <c:pt idx="11320">
                  <c:v>-3.2463074000000001</c:v>
                </c:pt>
                <c:pt idx="11321">
                  <c:v>-3.2534599000000002</c:v>
                </c:pt>
                <c:pt idx="11322">
                  <c:v>-3.2629967</c:v>
                </c:pt>
                <c:pt idx="11323">
                  <c:v>-3.2711028999999998</c:v>
                </c:pt>
                <c:pt idx="11324">
                  <c:v>-3.2749176000000002</c:v>
                </c:pt>
                <c:pt idx="11325">
                  <c:v>-3.2744407999999998</c:v>
                </c:pt>
                <c:pt idx="11326">
                  <c:v>-3.2663345000000001</c:v>
                </c:pt>
                <c:pt idx="11327">
                  <c:v>-3.2505989</c:v>
                </c:pt>
                <c:pt idx="11328">
                  <c:v>-3.2401084999999998</c:v>
                </c:pt>
                <c:pt idx="11329">
                  <c:v>-3.2439231999999998</c:v>
                </c:pt>
                <c:pt idx="11330">
                  <c:v>-3.2639502999999999</c:v>
                </c:pt>
                <c:pt idx="11331">
                  <c:v>-3.2849311999999999</c:v>
                </c:pt>
                <c:pt idx="11332">
                  <c:v>-3.2968521000000002</c:v>
                </c:pt>
                <c:pt idx="11333">
                  <c:v>-3.3025742</c:v>
                </c:pt>
                <c:pt idx="11334">
                  <c:v>-3.2987595000000001</c:v>
                </c:pt>
                <c:pt idx="11335">
                  <c:v>-3.2820702000000002</c:v>
                </c:pt>
                <c:pt idx="11336">
                  <c:v>-3.2582282999999999</c:v>
                </c:pt>
                <c:pt idx="11337">
                  <c:v>-3.2434463999999998</c:v>
                </c:pt>
                <c:pt idx="11338">
                  <c:v>-3.2415389999999999</c:v>
                </c:pt>
                <c:pt idx="11339">
                  <c:v>-3.2405852999999998</c:v>
                </c:pt>
                <c:pt idx="11340">
                  <c:v>-3.2362937999999999</c:v>
                </c:pt>
                <c:pt idx="11341">
                  <c:v>-3.2358169999999999</c:v>
                </c:pt>
                <c:pt idx="11342">
                  <c:v>-3.2391548000000001</c:v>
                </c:pt>
                <c:pt idx="11343">
                  <c:v>-3.2434463999999998</c:v>
                </c:pt>
                <c:pt idx="11344">
                  <c:v>-3.2486915999999999</c:v>
                </c:pt>
                <c:pt idx="11345">
                  <c:v>-3.2620429999999998</c:v>
                </c:pt>
                <c:pt idx="11346">
                  <c:v>-3.2825470000000001</c:v>
                </c:pt>
                <c:pt idx="11347">
                  <c:v>-3.3025742</c:v>
                </c:pt>
                <c:pt idx="11348">
                  <c:v>-3.3183098000000002</c:v>
                </c:pt>
                <c:pt idx="11349">
                  <c:v>-3.3254622999999999</c:v>
                </c:pt>
                <c:pt idx="11350">
                  <c:v>-3.3273697000000002</c:v>
                </c:pt>
                <c:pt idx="11351">
                  <c:v>-3.3278465000000002</c:v>
                </c:pt>
                <c:pt idx="11352">
                  <c:v>-3.3326148999999998</c:v>
                </c:pt>
                <c:pt idx="11353">
                  <c:v>-3.3383368999999998</c:v>
                </c:pt>
                <c:pt idx="11354">
                  <c:v>-3.3421515999999998</c:v>
                </c:pt>
                <c:pt idx="11355">
                  <c:v>-3.3497810000000001</c:v>
                </c:pt>
                <c:pt idx="11356">
                  <c:v>-3.3617020000000002</c:v>
                </c:pt>
                <c:pt idx="11357">
                  <c:v>-3.3726691999999998</c:v>
                </c:pt>
                <c:pt idx="11358">
                  <c:v>-3.3745766000000001</c:v>
                </c:pt>
                <c:pt idx="11359">
                  <c:v>-3.370285</c:v>
                </c:pt>
                <c:pt idx="11360">
                  <c:v>-3.3655167000000001</c:v>
                </c:pt>
                <c:pt idx="11361">
                  <c:v>-3.3597945999999999</c:v>
                </c:pt>
                <c:pt idx="11362">
                  <c:v>-3.3550262000000002</c:v>
                </c:pt>
                <c:pt idx="11363">
                  <c:v>-3.3555031</c:v>
                </c:pt>
                <c:pt idx="11364">
                  <c:v>-3.3602715000000001</c:v>
                </c:pt>
                <c:pt idx="11365">
                  <c:v>-3.3683776999999999</c:v>
                </c:pt>
                <c:pt idx="11366">
                  <c:v>-3.3760070999999998</c:v>
                </c:pt>
                <c:pt idx="11367">
                  <c:v>-3.3802986000000002</c:v>
                </c:pt>
                <c:pt idx="11368">
                  <c:v>-3.3836365000000002</c:v>
                </c:pt>
                <c:pt idx="11369">
                  <c:v>-3.3898353999999999</c:v>
                </c:pt>
                <c:pt idx="11370">
                  <c:v>-3.4008026</c:v>
                </c:pt>
                <c:pt idx="11371">
                  <c:v>-3.4108162000000002</c:v>
                </c:pt>
                <c:pt idx="11372">
                  <c:v>-3.4127234999999998</c:v>
                </c:pt>
                <c:pt idx="11373">
                  <c:v>-3.4074783000000002</c:v>
                </c:pt>
                <c:pt idx="11374">
                  <c:v>-3.3931732000000001</c:v>
                </c:pt>
                <c:pt idx="11375">
                  <c:v>-3.3755302</c:v>
                </c:pt>
                <c:pt idx="11376">
                  <c:v>-3.3664703</c:v>
                </c:pt>
                <c:pt idx="11377">
                  <c:v>-3.3736229</c:v>
                </c:pt>
                <c:pt idx="11378">
                  <c:v>-3.3912659000000001</c:v>
                </c:pt>
                <c:pt idx="11379">
                  <c:v>-3.4127234999999998</c:v>
                </c:pt>
                <c:pt idx="11380">
                  <c:v>-3.4408569</c:v>
                </c:pt>
                <c:pt idx="11381">
                  <c:v>-3.4666060999999999</c:v>
                </c:pt>
                <c:pt idx="11382">
                  <c:v>-3.4718513</c:v>
                </c:pt>
                <c:pt idx="11383">
                  <c:v>-3.4565926</c:v>
                </c:pt>
                <c:pt idx="11384">
                  <c:v>-3.4408569</c:v>
                </c:pt>
                <c:pt idx="11385">
                  <c:v>-3.4327507000000002</c:v>
                </c:pt>
                <c:pt idx="11386">
                  <c:v>-3.4270287000000001</c:v>
                </c:pt>
                <c:pt idx="11387">
                  <c:v>-3.4236908000000001</c:v>
                </c:pt>
                <c:pt idx="11388">
                  <c:v>-3.4327507000000002</c:v>
                </c:pt>
                <c:pt idx="11389">
                  <c:v>-3.4518241999999999</c:v>
                </c:pt>
                <c:pt idx="11390">
                  <c:v>-3.4704207999999999</c:v>
                </c:pt>
                <c:pt idx="11391">
                  <c:v>-3.4818649000000002</c:v>
                </c:pt>
                <c:pt idx="11392">
                  <c:v>-3.4890175000000001</c:v>
                </c:pt>
                <c:pt idx="11393">
                  <c:v>-3.4966469</c:v>
                </c:pt>
                <c:pt idx="11394">
                  <c:v>-3.4976006000000002</c:v>
                </c:pt>
                <c:pt idx="11395">
                  <c:v>-3.4923552999999998</c:v>
                </c:pt>
                <c:pt idx="11396">
                  <c:v>-3.4894943</c:v>
                </c:pt>
                <c:pt idx="11397">
                  <c:v>-3.4899711999999998</c:v>
                </c:pt>
                <c:pt idx="11398">
                  <c:v>-3.4866332999999998</c:v>
                </c:pt>
                <c:pt idx="11399">
                  <c:v>-3.4785271</c:v>
                </c:pt>
                <c:pt idx="11400">
                  <c:v>-3.475189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D4D-4A7B-BA05-0FC116C87A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40134671"/>
        <c:axId val="1540135919"/>
      </c:scatterChart>
      <c:valAx>
        <c:axId val="1540134671"/>
        <c:scaling>
          <c:orientation val="minMax"/>
          <c:max val="7.5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Time</a:t>
                </a:r>
                <a:r>
                  <a:rPr lang="en-CA" baseline="0"/>
                  <a:t> (min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0135919"/>
        <c:crossesAt val="-30"/>
        <c:crossBetween val="midCat"/>
      </c:valAx>
      <c:valAx>
        <c:axId val="1540135919"/>
        <c:scaling>
          <c:orientation val="minMax"/>
          <c:min val="-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Absorbance</a:t>
                </a:r>
                <a:r>
                  <a:rPr lang="en-CA" baseline="0"/>
                  <a:t> (mAU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4013467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4.2884728871221647E-2"/>
          <c:y val="2.2224110025412164E-2"/>
          <c:w val="0.92081025335909261"/>
          <c:h val="0.8867117581109301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Landing!$B$175</c:f>
              <c:strCache>
                <c:ptCount val="1"/>
                <c:pt idx="0">
                  <c:v>%E (SEH (22)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Landing!$C$176:$C$181</c:f>
                <c:numCache>
                  <c:formatCode>General</c:formatCode>
                  <c:ptCount val="6"/>
                  <c:pt idx="0">
                    <c:v>14.466362292481723</c:v>
                  </c:pt>
                  <c:pt idx="1">
                    <c:v>11.928115203837443</c:v>
                  </c:pt>
                  <c:pt idx="2">
                    <c:v>13.395570854370771</c:v>
                  </c:pt>
                  <c:pt idx="3">
                    <c:v>31.569908561716545</c:v>
                  </c:pt>
                  <c:pt idx="4">
                    <c:v>16.94545601269806</c:v>
                  </c:pt>
                  <c:pt idx="5">
                    <c:v>6.8980671715077184</c:v>
                  </c:pt>
                </c:numCache>
              </c:numRef>
            </c:plus>
            <c:minus>
              <c:numRef>
                <c:f>Landing!$C$176:$C$181</c:f>
                <c:numCache>
                  <c:formatCode>General</c:formatCode>
                  <c:ptCount val="6"/>
                  <c:pt idx="0">
                    <c:v>14.466362292481723</c:v>
                  </c:pt>
                  <c:pt idx="1">
                    <c:v>11.928115203837443</c:v>
                  </c:pt>
                  <c:pt idx="2">
                    <c:v>13.395570854370771</c:v>
                  </c:pt>
                  <c:pt idx="3">
                    <c:v>31.569908561716545</c:v>
                  </c:pt>
                  <c:pt idx="4">
                    <c:v>16.94545601269806</c:v>
                  </c:pt>
                  <c:pt idx="5">
                    <c:v>6.8980671715077184</c:v>
                  </c:pt>
                </c:numCache>
              </c:numRef>
            </c:minus>
            <c:spPr>
              <a:noFill/>
              <a:ln w="9525" cap="flat" cmpd="sng" algn="ctr">
                <a:solidFill>
                  <a:srgbClr val="5B9BD5"/>
                </a:solidFill>
                <a:round/>
              </a:ln>
              <a:effectLst/>
            </c:spPr>
          </c:errBars>
          <c:xVal>
            <c:numRef>
              <c:f>Landing!$A$176:$A$181</c:f>
              <c:numCache>
                <c:formatCode>0.00E+00</c:formatCode>
                <c:ptCount val="6"/>
                <c:pt idx="0">
                  <c:v>2.4348500000000001E-9</c:v>
                </c:pt>
                <c:pt idx="1">
                  <c:v>2.4348500000000001E-8</c:v>
                </c:pt>
                <c:pt idx="2">
                  <c:v>2.4348500000000004E-7</c:v>
                </c:pt>
                <c:pt idx="3">
                  <c:v>2.4348500000000005E-6</c:v>
                </c:pt>
                <c:pt idx="4">
                  <c:v>2.4348500000000002E-5</c:v>
                </c:pt>
                <c:pt idx="5">
                  <c:v>2.4348500000000002E-4</c:v>
                </c:pt>
              </c:numCache>
            </c:numRef>
          </c:xVal>
          <c:yVal>
            <c:numRef>
              <c:f>Landing!$B$176:$B$181</c:f>
              <c:numCache>
                <c:formatCode>0.0</c:formatCode>
                <c:ptCount val="6"/>
                <c:pt idx="0">
                  <c:v>85.614230816908375</c:v>
                </c:pt>
                <c:pt idx="1">
                  <c:v>91.121234659724777</c:v>
                </c:pt>
                <c:pt idx="2">
                  <c:v>91.149126069170691</c:v>
                </c:pt>
                <c:pt idx="3">
                  <c:v>95.168588074872943</c:v>
                </c:pt>
                <c:pt idx="4">
                  <c:v>95.187182347836881</c:v>
                </c:pt>
                <c:pt idx="5">
                  <c:v>21.4825833643237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E71-4E5B-86D7-1293AAF64CB5}"/>
            </c:ext>
          </c:extLst>
        </c:ser>
        <c:ser>
          <c:idx val="2"/>
          <c:order val="1"/>
          <c:tx>
            <c:strRef>
              <c:f>Landing!$D$175</c:f>
              <c:strCache>
                <c:ptCount val="1"/>
                <c:pt idx="0">
                  <c:v>Trendline (SEH (22))</c:v>
                </c:pt>
              </c:strCache>
            </c:strRef>
          </c:tx>
          <c:spPr>
            <a:ln w="25400" cap="rnd">
              <a:solidFill>
                <a:srgbClr val="5B9BD5"/>
              </a:solidFill>
              <a:round/>
            </a:ln>
            <a:effectLst/>
          </c:spPr>
          <c:marker>
            <c:symbol val="none"/>
          </c:marker>
          <c:xVal>
            <c:numRef>
              <c:f>Landing!$A$184:$A$239</c:f>
              <c:numCache>
                <c:formatCode>0.00E+00</c:formatCode>
                <c:ptCount val="56"/>
                <c:pt idx="0">
                  <c:v>9.9999999999999998E-13</c:v>
                </c:pt>
                <c:pt idx="1">
                  <c:v>1.5848931924611065E-12</c:v>
                </c:pt>
                <c:pt idx="2">
                  <c:v>2.5118864315095726E-12</c:v>
                </c:pt>
                <c:pt idx="3">
                  <c:v>3.9810717055349533E-12</c:v>
                </c:pt>
                <c:pt idx="4">
                  <c:v>6.3095734448019345E-12</c:v>
                </c:pt>
                <c:pt idx="5">
                  <c:v>9.9999999999999994E-12</c:v>
                </c:pt>
                <c:pt idx="6">
                  <c:v>1.5848931924611082E-11</c:v>
                </c:pt>
                <c:pt idx="7">
                  <c:v>2.5118864315095759E-11</c:v>
                </c:pt>
                <c:pt idx="8">
                  <c:v>3.9810717055349579E-11</c:v>
                </c:pt>
                <c:pt idx="9">
                  <c:v>6.3095734448019192E-11</c:v>
                </c:pt>
                <c:pt idx="10">
                  <c:v>1E-10</c:v>
                </c:pt>
                <c:pt idx="11">
                  <c:v>1.5848931924610762E-10</c:v>
                </c:pt>
                <c:pt idx="12">
                  <c:v>2.5118864315095158E-10</c:v>
                </c:pt>
                <c:pt idx="13">
                  <c:v>3.9810717055348773E-10</c:v>
                </c:pt>
                <c:pt idx="14">
                  <c:v>6.3095734448017698E-10</c:v>
                </c:pt>
                <c:pt idx="15">
                  <c:v>9.9999999999997235E-10</c:v>
                </c:pt>
                <c:pt idx="16">
                  <c:v>1.5848931924610778E-9</c:v>
                </c:pt>
                <c:pt idx="17">
                  <c:v>2.5118864315095187E-9</c:v>
                </c:pt>
                <c:pt idx="18">
                  <c:v>3.9810717055348821E-9</c:v>
                </c:pt>
                <c:pt idx="19">
                  <c:v>6.3095734448017766E-9</c:v>
                </c:pt>
                <c:pt idx="20">
                  <c:v>9.9999999999997339E-9</c:v>
                </c:pt>
                <c:pt idx="21">
                  <c:v>1.5848931924610739E-8</c:v>
                </c:pt>
                <c:pt idx="22">
                  <c:v>2.511886431509459E-8</c:v>
                </c:pt>
                <c:pt idx="23">
                  <c:v>3.981071705534787E-8</c:v>
                </c:pt>
                <c:pt idx="24">
                  <c:v>6.3095734448016266E-8</c:v>
                </c:pt>
                <c:pt idx="25">
                  <c:v>9.9999999999995324E-8</c:v>
                </c:pt>
                <c:pt idx="26">
                  <c:v>1.5848931924610363E-7</c:v>
                </c:pt>
                <c:pt idx="27">
                  <c:v>2.5118864315094621E-7</c:v>
                </c:pt>
                <c:pt idx="28">
                  <c:v>3.9810717055347845E-7</c:v>
                </c:pt>
                <c:pt idx="29">
                  <c:v>6.3095734448016332E-7</c:v>
                </c:pt>
                <c:pt idx="30">
                  <c:v>9.9999999999995252E-7</c:v>
                </c:pt>
                <c:pt idx="31">
                  <c:v>1.5848931924610381E-6</c:v>
                </c:pt>
                <c:pt idx="32">
                  <c:v>2.5118864315094603E-6</c:v>
                </c:pt>
                <c:pt idx="33">
                  <c:v>3.9810717055347887E-6</c:v>
                </c:pt>
                <c:pt idx="34">
                  <c:v>6.3095734448016408E-6</c:v>
                </c:pt>
                <c:pt idx="35">
                  <c:v>9.999999999999518E-6</c:v>
                </c:pt>
                <c:pt idx="36">
                  <c:v>1.5848931924610033E-5</c:v>
                </c:pt>
                <c:pt idx="37">
                  <c:v>2.511886431509405E-5</c:v>
                </c:pt>
                <c:pt idx="38">
                  <c:v>3.9810717055346943E-5</c:v>
                </c:pt>
                <c:pt idx="39">
                  <c:v>6.3095734448014902E-5</c:v>
                </c:pt>
                <c:pt idx="40">
                  <c:v>9.9999999999992985E-5</c:v>
                </c:pt>
                <c:pt idx="41">
                  <c:v>1.584893192461002E-4</c:v>
                </c:pt>
                <c:pt idx="42">
                  <c:v>2.5118864315094077E-4</c:v>
                </c:pt>
                <c:pt idx="43">
                  <c:v>3.9810717055346949E-4</c:v>
                </c:pt>
                <c:pt idx="44">
                  <c:v>6.3095734448014918E-4</c:v>
                </c:pt>
                <c:pt idx="45">
                  <c:v>9.9999999999992998E-4</c:v>
                </c:pt>
                <c:pt idx="46">
                  <c:v>1.5848931924610024E-3</c:v>
                </c:pt>
                <c:pt idx="47">
                  <c:v>2.511886431509406E-3</c:v>
                </c:pt>
                <c:pt idx="48">
                  <c:v>3.9810717055346959E-3</c:v>
                </c:pt>
                <c:pt idx="49">
                  <c:v>6.309573444801494E-3</c:v>
                </c:pt>
                <c:pt idx="50">
                  <c:v>9.9999999999993028E-3</c:v>
                </c:pt>
                <c:pt idx="51">
                  <c:v>1.5848931924610028E-2</c:v>
                </c:pt>
                <c:pt idx="52">
                  <c:v>2.5118864315094056E-2</c:v>
                </c:pt>
                <c:pt idx="53">
                  <c:v>3.9810717055346952E-2</c:v>
                </c:pt>
                <c:pt idx="54">
                  <c:v>6.3095734448014945E-2</c:v>
                </c:pt>
                <c:pt idx="55">
                  <c:v>9.9999999999993094E-2</c:v>
                </c:pt>
              </c:numCache>
            </c:numRef>
          </c:xVal>
          <c:yVal>
            <c:numRef>
              <c:f>Landing!$D$184:$D$239</c:f>
              <c:numCache>
                <c:formatCode>0.0</c:formatCode>
                <c:ptCount val="56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99.998705841701138</c:v>
                </c:pt>
                <c:pt idx="16">
                  <c:v>99.997948912847761</c:v>
                </c:pt>
                <c:pt idx="17">
                  <c:v>99.996749284933045</c:v>
                </c:pt>
                <c:pt idx="18">
                  <c:v>99.994848061774618</c:v>
                </c:pt>
                <c:pt idx="19">
                  <c:v>99.991834974218094</c:v>
                </c:pt>
                <c:pt idx="20">
                  <c:v>99.987059924197041</c:v>
                </c:pt>
                <c:pt idx="21">
                  <c:v>99.979492914041515</c:v>
                </c:pt>
                <c:pt idx="22">
                  <c:v>99.967502356982351</c:v>
                </c:pt>
                <c:pt idx="23">
                  <c:v>99.948504494895758</c:v>
                </c:pt>
                <c:pt idx="24">
                  <c:v>99.918409699002879</c:v>
                </c:pt>
                <c:pt idx="25">
                  <c:v>99.870749767672706</c:v>
                </c:pt>
                <c:pt idx="26">
                  <c:v>99.795306929670133</c:v>
                </c:pt>
                <c:pt idx="27">
                  <c:v>99.67597128507893</c:v>
                </c:pt>
                <c:pt idx="28">
                  <c:v>99.48742054736131</c:v>
                </c:pt>
                <c:pt idx="29">
                  <c:v>99.190044595501107</c:v>
                </c:pt>
                <c:pt idx="30">
                  <c:v>98.722359852458183</c:v>
                </c:pt>
                <c:pt idx="31">
                  <c:v>97.990096495448569</c:v>
                </c:pt>
                <c:pt idx="32">
                  <c:v>96.851530362153909</c:v>
                </c:pt>
                <c:pt idx="33">
                  <c:v>95.100241854938361</c:v>
                </c:pt>
                <c:pt idx="34">
                  <c:v>92.450755574052209</c:v>
                </c:pt>
                <c:pt idx="35">
                  <c:v>88.541216670696826</c:v>
                </c:pt>
                <c:pt idx="36">
                  <c:v>82.979775714124841</c:v>
                </c:pt>
                <c:pt idx="37">
                  <c:v>75.467023475689928</c:v>
                </c:pt>
                <c:pt idx="38">
                  <c:v>65.997000977094729</c:v>
                </c:pt>
                <c:pt idx="39">
                  <c:v>55.048823450841091</c:v>
                </c:pt>
                <c:pt idx="40">
                  <c:v>43.588652970369409</c:v>
                </c:pt>
                <c:pt idx="41">
                  <c:v>32.774750822298159</c:v>
                </c:pt>
                <c:pt idx="42">
                  <c:v>23.524868742325218</c:v>
                </c:pt>
                <c:pt idx="43">
                  <c:v>16.254338358404066</c:v>
                </c:pt>
                <c:pt idx="44">
                  <c:v>10.910250355903656</c:v>
                </c:pt>
                <c:pt idx="45">
                  <c:v>7.1727004566086698</c:v>
                </c:pt>
                <c:pt idx="46">
                  <c:v>4.648721190044113</c:v>
                </c:pt>
                <c:pt idx="47">
                  <c:v>2.9843434699447045</c:v>
                </c:pt>
                <c:pt idx="48">
                  <c:v>1.9039627250302882</c:v>
                </c:pt>
                <c:pt idx="49">
                  <c:v>1.2098199859843515</c:v>
                </c:pt>
                <c:pt idx="50">
                  <c:v>0.76676823551798245</c:v>
                </c:pt>
                <c:pt idx="51">
                  <c:v>0.48517093882123818</c:v>
                </c:pt>
                <c:pt idx="52">
                  <c:v>0.30667125829857828</c:v>
                </c:pt>
                <c:pt idx="53">
                  <c:v>0.19371572009586319</c:v>
                </c:pt>
                <c:pt idx="54">
                  <c:v>0.12231379769151471</c:v>
                </c:pt>
                <c:pt idx="55">
                  <c:v>#N/A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E71-4E5B-86D7-1293AAF64CB5}"/>
            </c:ext>
          </c:extLst>
        </c:ser>
        <c:ser>
          <c:idx val="3"/>
          <c:order val="2"/>
          <c:tx>
            <c:strRef>
              <c:f>Landing!$F$175</c:f>
              <c:strCache>
                <c:ptCount val="1"/>
                <c:pt idx="0">
                  <c:v>%E (SEH (23)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AD47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Landing!$G$176:$G$181</c:f>
                <c:numCache>
                  <c:formatCode>General</c:formatCode>
                  <c:ptCount val="6"/>
                  <c:pt idx="0">
                    <c:v>11.744152282578206</c:v>
                  </c:pt>
                  <c:pt idx="1">
                    <c:v>11.303916514603335</c:v>
                  </c:pt>
                  <c:pt idx="2">
                    <c:v>12.483831061017884</c:v>
                  </c:pt>
                  <c:pt idx="3">
                    <c:v>20.329212318690534</c:v>
                  </c:pt>
                  <c:pt idx="4">
                    <c:v>31.665366095493756</c:v>
                  </c:pt>
                  <c:pt idx="5">
                    <c:v>5.9823646891282625</c:v>
                  </c:pt>
                </c:numCache>
              </c:numRef>
            </c:plus>
            <c:minus>
              <c:numRef>
                <c:f>Landing!$G$176:$G$181</c:f>
                <c:numCache>
                  <c:formatCode>General</c:formatCode>
                  <c:ptCount val="6"/>
                  <c:pt idx="0">
                    <c:v>11.744152282578206</c:v>
                  </c:pt>
                  <c:pt idx="1">
                    <c:v>11.303916514603335</c:v>
                  </c:pt>
                  <c:pt idx="2">
                    <c:v>12.483831061017884</c:v>
                  </c:pt>
                  <c:pt idx="3">
                    <c:v>20.329212318690534</c:v>
                  </c:pt>
                  <c:pt idx="4">
                    <c:v>31.665366095493756</c:v>
                  </c:pt>
                  <c:pt idx="5">
                    <c:v>5.9823646891282625</c:v>
                  </c:pt>
                </c:numCache>
              </c:numRef>
            </c:minus>
            <c:spPr>
              <a:noFill/>
              <a:ln w="9525" cap="flat" cmpd="sng" algn="ctr">
                <a:solidFill>
                  <a:srgbClr val="70AD47"/>
                </a:solidFill>
                <a:round/>
              </a:ln>
              <a:effectLst/>
            </c:spPr>
          </c:errBars>
          <c:xVal>
            <c:numRef>
              <c:f>Landing!$E$176:$E$181</c:f>
              <c:numCache>
                <c:formatCode>0.00E+00</c:formatCode>
                <c:ptCount val="6"/>
                <c:pt idx="0">
                  <c:v>5.5299499999999995E-9</c:v>
                </c:pt>
                <c:pt idx="1">
                  <c:v>5.5299499999999992E-8</c:v>
                </c:pt>
                <c:pt idx="2">
                  <c:v>5.529949999999999E-7</c:v>
                </c:pt>
                <c:pt idx="3">
                  <c:v>5.5299499999999986E-6</c:v>
                </c:pt>
                <c:pt idx="4">
                  <c:v>5.5299499999999988E-5</c:v>
                </c:pt>
                <c:pt idx="5">
                  <c:v>5.5299499999999992E-4</c:v>
                </c:pt>
              </c:numCache>
            </c:numRef>
          </c:xVal>
          <c:yVal>
            <c:numRef>
              <c:f>Landing!$F$176:$F$181</c:f>
              <c:numCache>
                <c:formatCode>0.0</c:formatCode>
                <c:ptCount val="6"/>
                <c:pt idx="0">
                  <c:v>87.027395562166845</c:v>
                </c:pt>
                <c:pt idx="1">
                  <c:v>85.666914590306178</c:v>
                </c:pt>
                <c:pt idx="2">
                  <c:v>81.790008677327364</c:v>
                </c:pt>
                <c:pt idx="3">
                  <c:v>94.762613115160534</c:v>
                </c:pt>
                <c:pt idx="4">
                  <c:v>84.882856080327244</c:v>
                </c:pt>
                <c:pt idx="5">
                  <c:v>32.1928845915458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E71-4E5B-86D7-1293AAF64CB5}"/>
            </c:ext>
          </c:extLst>
        </c:ser>
        <c:ser>
          <c:idx val="5"/>
          <c:order val="3"/>
          <c:tx>
            <c:strRef>
              <c:f>Landing!$H$175</c:f>
              <c:strCache>
                <c:ptCount val="1"/>
                <c:pt idx="0">
                  <c:v>Trendline (SEH (23))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Landing!$A$184:$A$239</c:f>
              <c:numCache>
                <c:formatCode>0.00E+00</c:formatCode>
                <c:ptCount val="56"/>
                <c:pt idx="0">
                  <c:v>9.9999999999999998E-13</c:v>
                </c:pt>
                <c:pt idx="1">
                  <c:v>1.5848931924611065E-12</c:v>
                </c:pt>
                <c:pt idx="2">
                  <c:v>2.5118864315095726E-12</c:v>
                </c:pt>
                <c:pt idx="3">
                  <c:v>3.9810717055349533E-12</c:v>
                </c:pt>
                <c:pt idx="4">
                  <c:v>6.3095734448019345E-12</c:v>
                </c:pt>
                <c:pt idx="5">
                  <c:v>9.9999999999999994E-12</c:v>
                </c:pt>
                <c:pt idx="6">
                  <c:v>1.5848931924611082E-11</c:v>
                </c:pt>
                <c:pt idx="7">
                  <c:v>2.5118864315095759E-11</c:v>
                </c:pt>
                <c:pt idx="8">
                  <c:v>3.9810717055349579E-11</c:v>
                </c:pt>
                <c:pt idx="9">
                  <c:v>6.3095734448019192E-11</c:v>
                </c:pt>
                <c:pt idx="10">
                  <c:v>1E-10</c:v>
                </c:pt>
                <c:pt idx="11">
                  <c:v>1.5848931924610762E-10</c:v>
                </c:pt>
                <c:pt idx="12">
                  <c:v>2.5118864315095158E-10</c:v>
                </c:pt>
                <c:pt idx="13">
                  <c:v>3.9810717055348773E-10</c:v>
                </c:pt>
                <c:pt idx="14">
                  <c:v>6.3095734448017698E-10</c:v>
                </c:pt>
                <c:pt idx="15">
                  <c:v>9.9999999999997235E-10</c:v>
                </c:pt>
                <c:pt idx="16">
                  <c:v>1.5848931924610778E-9</c:v>
                </c:pt>
                <c:pt idx="17">
                  <c:v>2.5118864315095187E-9</c:v>
                </c:pt>
                <c:pt idx="18">
                  <c:v>3.9810717055348821E-9</c:v>
                </c:pt>
                <c:pt idx="19">
                  <c:v>6.3095734448017766E-9</c:v>
                </c:pt>
                <c:pt idx="20">
                  <c:v>9.9999999999997339E-9</c:v>
                </c:pt>
                <c:pt idx="21">
                  <c:v>1.5848931924610739E-8</c:v>
                </c:pt>
                <c:pt idx="22">
                  <c:v>2.511886431509459E-8</c:v>
                </c:pt>
                <c:pt idx="23">
                  <c:v>3.981071705534787E-8</c:v>
                </c:pt>
                <c:pt idx="24">
                  <c:v>6.3095734448016266E-8</c:v>
                </c:pt>
                <c:pt idx="25">
                  <c:v>9.9999999999995324E-8</c:v>
                </c:pt>
                <c:pt idx="26">
                  <c:v>1.5848931924610363E-7</c:v>
                </c:pt>
                <c:pt idx="27">
                  <c:v>2.5118864315094621E-7</c:v>
                </c:pt>
                <c:pt idx="28">
                  <c:v>3.9810717055347845E-7</c:v>
                </c:pt>
                <c:pt idx="29">
                  <c:v>6.3095734448016332E-7</c:v>
                </c:pt>
                <c:pt idx="30">
                  <c:v>9.9999999999995252E-7</c:v>
                </c:pt>
                <c:pt idx="31">
                  <c:v>1.5848931924610381E-6</c:v>
                </c:pt>
                <c:pt idx="32">
                  <c:v>2.5118864315094603E-6</c:v>
                </c:pt>
                <c:pt idx="33">
                  <c:v>3.9810717055347887E-6</c:v>
                </c:pt>
                <c:pt idx="34">
                  <c:v>6.3095734448016408E-6</c:v>
                </c:pt>
                <c:pt idx="35">
                  <c:v>9.999999999999518E-6</c:v>
                </c:pt>
                <c:pt idx="36">
                  <c:v>1.5848931924610033E-5</c:v>
                </c:pt>
                <c:pt idx="37">
                  <c:v>2.511886431509405E-5</c:v>
                </c:pt>
                <c:pt idx="38">
                  <c:v>3.9810717055346943E-5</c:v>
                </c:pt>
                <c:pt idx="39">
                  <c:v>6.3095734448014902E-5</c:v>
                </c:pt>
                <c:pt idx="40">
                  <c:v>9.9999999999992985E-5</c:v>
                </c:pt>
                <c:pt idx="41">
                  <c:v>1.584893192461002E-4</c:v>
                </c:pt>
                <c:pt idx="42">
                  <c:v>2.5118864315094077E-4</c:v>
                </c:pt>
                <c:pt idx="43">
                  <c:v>3.9810717055346949E-4</c:v>
                </c:pt>
                <c:pt idx="44">
                  <c:v>6.3095734448014918E-4</c:v>
                </c:pt>
                <c:pt idx="45">
                  <c:v>9.9999999999992998E-4</c:v>
                </c:pt>
                <c:pt idx="46">
                  <c:v>1.5848931924610024E-3</c:v>
                </c:pt>
                <c:pt idx="47">
                  <c:v>2.511886431509406E-3</c:v>
                </c:pt>
                <c:pt idx="48">
                  <c:v>3.9810717055346959E-3</c:v>
                </c:pt>
                <c:pt idx="49">
                  <c:v>6.309573444801494E-3</c:v>
                </c:pt>
                <c:pt idx="50">
                  <c:v>9.9999999999993028E-3</c:v>
                </c:pt>
                <c:pt idx="51">
                  <c:v>1.5848931924610028E-2</c:v>
                </c:pt>
                <c:pt idx="52">
                  <c:v>2.5118864315094056E-2</c:v>
                </c:pt>
                <c:pt idx="53">
                  <c:v>3.9810717055346952E-2</c:v>
                </c:pt>
                <c:pt idx="54">
                  <c:v>6.3095734448014945E-2</c:v>
                </c:pt>
                <c:pt idx="55">
                  <c:v>9.9999999999993094E-2</c:v>
                </c:pt>
              </c:numCache>
            </c:numRef>
          </c:xVal>
          <c:yVal>
            <c:numRef>
              <c:f>Landing!$G$184:$G$239</c:f>
              <c:numCache>
                <c:formatCode>0.0</c:formatCode>
                <c:ptCount val="56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99.999615502922168</c:v>
                </c:pt>
                <c:pt idx="16">
                  <c:v>99.999390614569293</c:v>
                </c:pt>
                <c:pt idx="17">
                  <c:v>99.99903419262165</c:v>
                </c:pt>
                <c:pt idx="18">
                  <c:v>99.998469307107626</c:v>
                </c:pt>
                <c:pt idx="19">
                  <c:v>99.997574036974584</c:v>
                </c:pt>
                <c:pt idx="20">
                  <c:v>99.996155162271378</c:v>
                </c:pt>
                <c:pt idx="21">
                  <c:v>99.993906479890043</c:v>
                </c:pt>
                <c:pt idx="22">
                  <c:v>99.990342765649103</c:v>
                </c:pt>
                <c:pt idx="23">
                  <c:v>99.984695179504456</c:v>
                </c:pt>
                <c:pt idx="24">
                  <c:v>99.975745665356513</c:v>
                </c:pt>
                <c:pt idx="25">
                  <c:v>99.961564922610975</c:v>
                </c:pt>
                <c:pt idx="26">
                  <c:v>99.939098198472195</c:v>
                </c:pt>
                <c:pt idx="27">
                  <c:v>99.903511519559004</c:v>
                </c:pt>
                <c:pt idx="28">
                  <c:v>99.84716231883948</c:v>
                </c:pt>
                <c:pt idx="29">
                  <c:v>99.757984945835247</c:v>
                </c:pt>
                <c:pt idx="30">
                  <c:v>99.616974172568476</c:v>
                </c:pt>
                <c:pt idx="31">
                  <c:v>99.394301914137102</c:v>
                </c:pt>
                <c:pt idx="32">
                  <c:v>99.043422083056726</c:v>
                </c:pt>
                <c:pt idx="33">
                  <c:v>98.492361347998781</c:v>
                </c:pt>
                <c:pt idx="34">
                  <c:v>97.631439906295753</c:v>
                </c:pt>
                <c:pt idx="35">
                  <c:v>96.297379655582418</c:v>
                </c:pt>
                <c:pt idx="36">
                  <c:v>94.256133543979047</c:v>
                </c:pt>
                <c:pt idx="37">
                  <c:v>91.192478115003667</c:v>
                </c:pt>
                <c:pt idx="38">
                  <c:v>86.724880917474223</c:v>
                </c:pt>
                <c:pt idx="39">
                  <c:v>80.476278705455456</c:v>
                </c:pt>
                <c:pt idx="40">
                  <c:v>72.228316563866542</c:v>
                </c:pt>
                <c:pt idx="41">
                  <c:v>62.135376243581561</c:v>
                </c:pt>
                <c:pt idx="42">
                  <c:v>50.869442548160094</c:v>
                </c:pt>
                <c:pt idx="43">
                  <c:v>39.514503895045273</c:v>
                </c:pt>
                <c:pt idx="44">
                  <c:v>29.188371676548837</c:v>
                </c:pt>
                <c:pt idx="45">
                  <c:v>20.63989638744987</c:v>
                </c:pt>
                <c:pt idx="46">
                  <c:v>14.096635226413978</c:v>
                </c:pt>
                <c:pt idx="47">
                  <c:v>9.3824763124257409</c:v>
                </c:pt>
                <c:pt idx="48">
                  <c:v>6.1322744240283011</c:v>
                </c:pt>
                <c:pt idx="49">
                  <c:v>3.9587938964076876</c:v>
                </c:pt>
                <c:pt idx="50">
                  <c:v>2.5348635229808432</c:v>
                </c:pt>
                <c:pt idx="51">
                  <c:v>1.614493907895193</c:v>
                </c:pt>
                <c:pt idx="52">
                  <c:v>1.0247826190829572</c:v>
                </c:pt>
                <c:pt idx="53">
                  <c:v>0.64904874772333276</c:v>
                </c:pt>
                <c:pt idx="54">
                  <c:v>0.41050534409664147</c:v>
                </c:pt>
                <c:pt idx="55">
                  <c:v>0.259404343776766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FE71-4E5B-86D7-1293AAF64CB5}"/>
            </c:ext>
          </c:extLst>
        </c:ser>
        <c:ser>
          <c:idx val="6"/>
          <c:order val="4"/>
          <c:tx>
            <c:strRef>
              <c:f>Landing!$J$175</c:f>
              <c:strCache>
                <c:ptCount val="1"/>
                <c:pt idx="0">
                  <c:v>%E (SGH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636363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Landing!$K$176:$K$181</c:f>
                <c:numCache>
                  <c:formatCode>General</c:formatCode>
                  <c:ptCount val="6"/>
                  <c:pt idx="0">
                    <c:v>14.67595679906786</c:v>
                  </c:pt>
                  <c:pt idx="1">
                    <c:v>22.297844286407472</c:v>
                  </c:pt>
                  <c:pt idx="2">
                    <c:v>12.847369596048972</c:v>
                  </c:pt>
                  <c:pt idx="3">
                    <c:v>15.835592443065432</c:v>
                  </c:pt>
                  <c:pt idx="4">
                    <c:v>40.748767089767071</c:v>
                  </c:pt>
                  <c:pt idx="5">
                    <c:v>12.885939337663146</c:v>
                  </c:pt>
                </c:numCache>
              </c:numRef>
            </c:plus>
            <c:minus>
              <c:numRef>
                <c:f>Landing!$K$176:$K$181</c:f>
                <c:numCache>
                  <c:formatCode>General</c:formatCode>
                  <c:ptCount val="6"/>
                  <c:pt idx="0">
                    <c:v>14.67595679906786</c:v>
                  </c:pt>
                  <c:pt idx="1">
                    <c:v>22.297844286407472</c:v>
                  </c:pt>
                  <c:pt idx="2">
                    <c:v>12.847369596048972</c:v>
                  </c:pt>
                  <c:pt idx="3">
                    <c:v>15.835592443065432</c:v>
                  </c:pt>
                  <c:pt idx="4">
                    <c:v>40.748767089767071</c:v>
                  </c:pt>
                  <c:pt idx="5">
                    <c:v>12.885939337663146</c:v>
                  </c:pt>
                </c:numCache>
              </c:numRef>
            </c:minus>
            <c:spPr>
              <a:noFill/>
              <a:ln w="9525" cap="flat" cmpd="sng" algn="ctr">
                <a:solidFill>
                  <a:srgbClr val="636363"/>
                </a:solidFill>
                <a:round/>
              </a:ln>
              <a:effectLst/>
            </c:spPr>
          </c:errBars>
          <c:xVal>
            <c:numRef>
              <c:f>Landing!$I$176:$I$181</c:f>
              <c:numCache>
                <c:formatCode>0.00E+00</c:formatCode>
                <c:ptCount val="6"/>
                <c:pt idx="0">
                  <c:v>9.2634499999999995E-9</c:v>
                </c:pt>
                <c:pt idx="1">
                  <c:v>9.2634499999999995E-8</c:v>
                </c:pt>
                <c:pt idx="2">
                  <c:v>9.263449999999999E-7</c:v>
                </c:pt>
                <c:pt idx="3">
                  <c:v>9.2634499999999985E-6</c:v>
                </c:pt>
                <c:pt idx="4">
                  <c:v>9.2634499999999989E-5</c:v>
                </c:pt>
                <c:pt idx="5">
                  <c:v>9.2634499999999986E-4</c:v>
                </c:pt>
              </c:numCache>
            </c:numRef>
          </c:xVal>
          <c:yVal>
            <c:numRef>
              <c:f>Landing!$J$176:$J$181</c:f>
              <c:numCache>
                <c:formatCode>0.0</c:formatCode>
                <c:ptCount val="6"/>
                <c:pt idx="0">
                  <c:v>85.611131771414406</c:v>
                </c:pt>
                <c:pt idx="1">
                  <c:v>91.480723937027392</c:v>
                </c:pt>
                <c:pt idx="2">
                  <c:v>96.250154952274698</c:v>
                </c:pt>
                <c:pt idx="3">
                  <c:v>85.016115036568735</c:v>
                </c:pt>
                <c:pt idx="4">
                  <c:v>78.359365315482819</c:v>
                </c:pt>
                <c:pt idx="5">
                  <c:v>40.560307425312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FE71-4E5B-86D7-1293AAF64CB5}"/>
            </c:ext>
          </c:extLst>
        </c:ser>
        <c:ser>
          <c:idx val="8"/>
          <c:order val="5"/>
          <c:tx>
            <c:strRef>
              <c:f>Landing!$L$175</c:f>
              <c:strCache>
                <c:ptCount val="1"/>
                <c:pt idx="0">
                  <c:v>Trendline (SGH)</c:v>
                </c:pt>
              </c:strCache>
            </c:strRef>
          </c:tx>
          <c:spPr>
            <a:ln w="25400" cap="rnd">
              <a:solidFill>
                <a:srgbClr val="636363"/>
              </a:solidFill>
              <a:round/>
            </a:ln>
            <a:effectLst/>
          </c:spPr>
          <c:marker>
            <c:symbol val="none"/>
          </c:marker>
          <c:xVal>
            <c:numRef>
              <c:f>Landing!$A$184:$A$239</c:f>
              <c:numCache>
                <c:formatCode>0.00E+00</c:formatCode>
                <c:ptCount val="56"/>
                <c:pt idx="0">
                  <c:v>9.9999999999999998E-13</c:v>
                </c:pt>
                <c:pt idx="1">
                  <c:v>1.5848931924611065E-12</c:v>
                </c:pt>
                <c:pt idx="2">
                  <c:v>2.5118864315095726E-12</c:v>
                </c:pt>
                <c:pt idx="3">
                  <c:v>3.9810717055349533E-12</c:v>
                </c:pt>
                <c:pt idx="4">
                  <c:v>6.3095734448019345E-12</c:v>
                </c:pt>
                <c:pt idx="5">
                  <c:v>9.9999999999999994E-12</c:v>
                </c:pt>
                <c:pt idx="6">
                  <c:v>1.5848931924611082E-11</c:v>
                </c:pt>
                <c:pt idx="7">
                  <c:v>2.5118864315095759E-11</c:v>
                </c:pt>
                <c:pt idx="8">
                  <c:v>3.9810717055349579E-11</c:v>
                </c:pt>
                <c:pt idx="9">
                  <c:v>6.3095734448019192E-11</c:v>
                </c:pt>
                <c:pt idx="10">
                  <c:v>1E-10</c:v>
                </c:pt>
                <c:pt idx="11">
                  <c:v>1.5848931924610762E-10</c:v>
                </c:pt>
                <c:pt idx="12">
                  <c:v>2.5118864315095158E-10</c:v>
                </c:pt>
                <c:pt idx="13">
                  <c:v>3.9810717055348773E-10</c:v>
                </c:pt>
                <c:pt idx="14">
                  <c:v>6.3095734448017698E-10</c:v>
                </c:pt>
                <c:pt idx="15">
                  <c:v>9.9999999999997235E-10</c:v>
                </c:pt>
                <c:pt idx="16">
                  <c:v>1.5848931924610778E-9</c:v>
                </c:pt>
                <c:pt idx="17">
                  <c:v>2.5118864315095187E-9</c:v>
                </c:pt>
                <c:pt idx="18">
                  <c:v>3.9810717055348821E-9</c:v>
                </c:pt>
                <c:pt idx="19">
                  <c:v>6.3095734448017766E-9</c:v>
                </c:pt>
                <c:pt idx="20">
                  <c:v>9.9999999999997339E-9</c:v>
                </c:pt>
                <c:pt idx="21">
                  <c:v>1.5848931924610739E-8</c:v>
                </c:pt>
                <c:pt idx="22">
                  <c:v>2.511886431509459E-8</c:v>
                </c:pt>
                <c:pt idx="23">
                  <c:v>3.981071705534787E-8</c:v>
                </c:pt>
                <c:pt idx="24">
                  <c:v>6.3095734448016266E-8</c:v>
                </c:pt>
                <c:pt idx="25">
                  <c:v>9.9999999999995324E-8</c:v>
                </c:pt>
                <c:pt idx="26">
                  <c:v>1.5848931924610363E-7</c:v>
                </c:pt>
                <c:pt idx="27">
                  <c:v>2.5118864315094621E-7</c:v>
                </c:pt>
                <c:pt idx="28">
                  <c:v>3.9810717055347845E-7</c:v>
                </c:pt>
                <c:pt idx="29">
                  <c:v>6.3095734448016332E-7</c:v>
                </c:pt>
                <c:pt idx="30">
                  <c:v>9.9999999999995252E-7</c:v>
                </c:pt>
                <c:pt idx="31">
                  <c:v>1.5848931924610381E-6</c:v>
                </c:pt>
                <c:pt idx="32">
                  <c:v>2.5118864315094603E-6</c:v>
                </c:pt>
                <c:pt idx="33">
                  <c:v>3.9810717055347887E-6</c:v>
                </c:pt>
                <c:pt idx="34">
                  <c:v>6.3095734448016408E-6</c:v>
                </c:pt>
                <c:pt idx="35">
                  <c:v>9.999999999999518E-6</c:v>
                </c:pt>
                <c:pt idx="36">
                  <c:v>1.5848931924610033E-5</c:v>
                </c:pt>
                <c:pt idx="37">
                  <c:v>2.511886431509405E-5</c:v>
                </c:pt>
                <c:pt idx="38">
                  <c:v>3.9810717055346943E-5</c:v>
                </c:pt>
                <c:pt idx="39">
                  <c:v>6.3095734448014902E-5</c:v>
                </c:pt>
                <c:pt idx="40">
                  <c:v>9.9999999999992985E-5</c:v>
                </c:pt>
                <c:pt idx="41">
                  <c:v>1.584893192461002E-4</c:v>
                </c:pt>
                <c:pt idx="42">
                  <c:v>2.5118864315094077E-4</c:v>
                </c:pt>
                <c:pt idx="43">
                  <c:v>3.9810717055346949E-4</c:v>
                </c:pt>
                <c:pt idx="44">
                  <c:v>6.3095734448014918E-4</c:v>
                </c:pt>
                <c:pt idx="45">
                  <c:v>9.9999999999992998E-4</c:v>
                </c:pt>
                <c:pt idx="46">
                  <c:v>1.5848931924610024E-3</c:v>
                </c:pt>
                <c:pt idx="47">
                  <c:v>2.511886431509406E-3</c:v>
                </c:pt>
                <c:pt idx="48">
                  <c:v>3.9810717055346959E-3</c:v>
                </c:pt>
                <c:pt idx="49">
                  <c:v>6.309573444801494E-3</c:v>
                </c:pt>
                <c:pt idx="50">
                  <c:v>9.9999999999993028E-3</c:v>
                </c:pt>
                <c:pt idx="51">
                  <c:v>1.5848931924610028E-2</c:v>
                </c:pt>
                <c:pt idx="52">
                  <c:v>2.5118864315094056E-2</c:v>
                </c:pt>
                <c:pt idx="53">
                  <c:v>3.9810717055346952E-2</c:v>
                </c:pt>
                <c:pt idx="54">
                  <c:v>6.3095734448014945E-2</c:v>
                </c:pt>
                <c:pt idx="55">
                  <c:v>9.9999999999993094E-2</c:v>
                </c:pt>
              </c:numCache>
            </c:numRef>
          </c:xVal>
          <c:yVal>
            <c:numRef>
              <c:f>Landing!$J$184:$J$239</c:f>
              <c:numCache>
                <c:formatCode>0.0</c:formatCode>
                <c:ptCount val="56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99.9998380564179</c:v>
                </c:pt>
                <c:pt idx="16">
                  <c:v>99.999743336962283</c:v>
                </c:pt>
                <c:pt idx="17">
                  <c:v>99.999593217109435</c:v>
                </c:pt>
                <c:pt idx="18">
                  <c:v>99.999355294099857</c:v>
                </c:pt>
                <c:pt idx="19">
                  <c:v>99.998978213860696</c:v>
                </c:pt>
                <c:pt idx="20">
                  <c:v>99.998380587781867</c:v>
                </c:pt>
                <c:pt idx="21">
                  <c:v>99.997433428909801</c:v>
                </c:pt>
                <c:pt idx="22">
                  <c:v>99.995932320013992</c:v>
                </c:pt>
                <c:pt idx="23">
                  <c:v>99.993553315057895</c:v>
                </c:pt>
                <c:pt idx="24">
                  <c:v>99.989783078162816</c:v>
                </c:pt>
                <c:pt idx="25">
                  <c:v>99.983808237720979</c:v>
                </c:pt>
                <c:pt idx="26">
                  <c:v>99.974340216287402</c:v>
                </c:pt>
                <c:pt idx="27">
                  <c:v>99.959338086108602</c:v>
                </c:pt>
                <c:pt idx="28">
                  <c:v>99.935570532661799</c:v>
                </c:pt>
                <c:pt idx="29">
                  <c:v>99.897924642263845</c:v>
                </c:pt>
                <c:pt idx="30">
                  <c:v>99.838317989710561</c:v>
                </c:pt>
                <c:pt idx="31">
                  <c:v>99.743993379579891</c:v>
                </c:pt>
                <c:pt idx="32">
                  <c:v>99.594863487424888</c:v>
                </c:pt>
                <c:pt idx="33">
                  <c:v>99.359419828151331</c:v>
                </c:pt>
                <c:pt idx="34">
                  <c:v>98.988538499146657</c:v>
                </c:pt>
                <c:pt idx="35">
                  <c:v>98.406369422691455</c:v>
                </c:pt>
                <c:pt idx="36">
                  <c:v>97.497590794914188</c:v>
                </c:pt>
                <c:pt idx="37">
                  <c:v>96.09116011266434</c:v>
                </c:pt>
                <c:pt idx="38">
                  <c:v>93.94337606936152</c:v>
                </c:pt>
                <c:pt idx="39">
                  <c:v>90.729310122258511</c:v>
                </c:pt>
                <c:pt idx="40">
                  <c:v>86.062678920360199</c:v>
                </c:pt>
                <c:pt idx="41">
                  <c:v>79.575784898124581</c:v>
                </c:pt>
                <c:pt idx="42">
                  <c:v>71.0840905484839</c:v>
                </c:pt>
                <c:pt idx="43">
                  <c:v>60.800990178445538</c:v>
                </c:pt>
                <c:pt idx="44">
                  <c:v>49.460960116048298</c:v>
                </c:pt>
                <c:pt idx="45">
                  <c:v>38.176121392423774</c:v>
                </c:pt>
                <c:pt idx="46">
                  <c:v>28.037616664730368</c:v>
                </c:pt>
                <c:pt idx="47">
                  <c:v>19.732251294615157</c:v>
                </c:pt>
                <c:pt idx="48">
                  <c:v>13.428044795250107</c:v>
                </c:pt>
                <c:pt idx="49">
                  <c:v>8.9142721411283965</c:v>
                </c:pt>
                <c:pt idx="50">
                  <c:v>5.8158522845969971</c:v>
                </c:pt>
                <c:pt idx="51">
                  <c:v>3.7500417687814265</c:v>
                </c:pt>
                <c:pt idx="52">
                  <c:v>2.3993212111326438</c:v>
                </c:pt>
                <c:pt idx="53">
                  <c:v>1.527393675814364</c:v>
                </c:pt>
                <c:pt idx="54">
                  <c:v>0.96918328622524419</c:v>
                </c:pt>
                <c:pt idx="55">
                  <c:v>0.613708363131870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FE71-4E5B-86D7-1293AAF64CB5}"/>
            </c:ext>
          </c:extLst>
        </c:ser>
        <c:ser>
          <c:idx val="4"/>
          <c:order val="6"/>
          <c:tx>
            <c:v>SinoBiological positive control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rgbClr val="7030A0"/>
              </a:solidFill>
              <a:ln w="9525">
                <a:noFill/>
              </a:ln>
              <a:effectLst/>
            </c:spPr>
          </c:marker>
          <c:errBars>
            <c:errDir val="x"/>
            <c:errBarType val="both"/>
            <c:errValType val="stdDev"/>
            <c:noEndCap val="0"/>
            <c:val val="1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Ref>
                <c:f>Landing!$R$22</c:f>
                <c:numCache>
                  <c:formatCode>General</c:formatCode>
                  <c:ptCount val="1"/>
                  <c:pt idx="0">
                    <c:v>18.982795769111259</c:v>
                  </c:pt>
                </c:numCache>
              </c:numRef>
            </c:plus>
            <c:minus>
              <c:numRef>
                <c:f>Landing!$R$22</c:f>
                <c:numCache>
                  <c:formatCode>General</c:formatCode>
                  <c:ptCount val="1"/>
                  <c:pt idx="0">
                    <c:v>18.982795769111259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Landing!$R$17</c:f>
              <c:numCache>
                <c:formatCode>##0.0E+0</c:formatCode>
                <c:ptCount val="1"/>
                <c:pt idx="0">
                  <c:v>9.5000000000000007E-9</c:v>
                </c:pt>
              </c:numCache>
            </c:numRef>
          </c:xVal>
          <c:yVal>
            <c:numRef>
              <c:f>Landing!$Q$22</c:f>
              <c:numCache>
                <c:formatCode>0</c:formatCode>
                <c:ptCount val="1"/>
                <c:pt idx="0">
                  <c:v>38.18953762241228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FE71-4E5B-86D7-1293AAF64CB5}"/>
            </c:ext>
          </c:extLst>
        </c:ser>
        <c:ser>
          <c:idx val="1"/>
          <c:order val="7"/>
          <c:tx>
            <c:strRef>
              <c:f>Landing!$S$183</c:f>
              <c:strCache>
                <c:ptCount val="1"/>
                <c:pt idx="0">
                  <c:v>Trendline (SBC)</c:v>
                </c:pt>
              </c:strCache>
            </c:strRef>
          </c:tx>
          <c:spPr>
            <a:ln w="25400" cap="rnd">
              <a:solidFill>
                <a:srgbClr val="7030A0"/>
              </a:solidFill>
              <a:prstDash val="sysDot"/>
              <a:round/>
            </a:ln>
            <a:effectLst/>
          </c:spPr>
          <c:marker>
            <c:symbol val="none"/>
          </c:marker>
          <c:dPt>
            <c:idx val="14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7-FE71-4E5B-86D7-1293AAF64CB5}"/>
              </c:ext>
            </c:extLst>
          </c:dPt>
          <c:xVal>
            <c:numRef>
              <c:f>Landing!$A$184:$A$239</c:f>
              <c:numCache>
                <c:formatCode>0.00E+00</c:formatCode>
                <c:ptCount val="56"/>
                <c:pt idx="0">
                  <c:v>9.9999999999999998E-13</c:v>
                </c:pt>
                <c:pt idx="1">
                  <c:v>1.5848931924611065E-12</c:v>
                </c:pt>
                <c:pt idx="2">
                  <c:v>2.5118864315095726E-12</c:v>
                </c:pt>
                <c:pt idx="3">
                  <c:v>3.9810717055349533E-12</c:v>
                </c:pt>
                <c:pt idx="4">
                  <c:v>6.3095734448019345E-12</c:v>
                </c:pt>
                <c:pt idx="5">
                  <c:v>9.9999999999999994E-12</c:v>
                </c:pt>
                <c:pt idx="6">
                  <c:v>1.5848931924611082E-11</c:v>
                </c:pt>
                <c:pt idx="7">
                  <c:v>2.5118864315095759E-11</c:v>
                </c:pt>
                <c:pt idx="8">
                  <c:v>3.9810717055349579E-11</c:v>
                </c:pt>
                <c:pt idx="9">
                  <c:v>6.3095734448019192E-11</c:v>
                </c:pt>
                <c:pt idx="10">
                  <c:v>1E-10</c:v>
                </c:pt>
                <c:pt idx="11">
                  <c:v>1.5848931924610762E-10</c:v>
                </c:pt>
                <c:pt idx="12">
                  <c:v>2.5118864315095158E-10</c:v>
                </c:pt>
                <c:pt idx="13">
                  <c:v>3.9810717055348773E-10</c:v>
                </c:pt>
                <c:pt idx="14">
                  <c:v>6.3095734448017698E-10</c:v>
                </c:pt>
                <c:pt idx="15">
                  <c:v>9.9999999999997235E-10</c:v>
                </c:pt>
                <c:pt idx="16">
                  <c:v>1.5848931924610778E-9</c:v>
                </c:pt>
                <c:pt idx="17">
                  <c:v>2.5118864315095187E-9</c:v>
                </c:pt>
                <c:pt idx="18">
                  <c:v>3.9810717055348821E-9</c:v>
                </c:pt>
                <c:pt idx="19">
                  <c:v>6.3095734448017766E-9</c:v>
                </c:pt>
                <c:pt idx="20">
                  <c:v>9.9999999999997339E-9</c:v>
                </c:pt>
                <c:pt idx="21">
                  <c:v>1.5848931924610739E-8</c:v>
                </c:pt>
                <c:pt idx="22">
                  <c:v>2.511886431509459E-8</c:v>
                </c:pt>
                <c:pt idx="23">
                  <c:v>3.981071705534787E-8</c:v>
                </c:pt>
                <c:pt idx="24">
                  <c:v>6.3095734448016266E-8</c:v>
                </c:pt>
                <c:pt idx="25">
                  <c:v>9.9999999999995324E-8</c:v>
                </c:pt>
                <c:pt idx="26">
                  <c:v>1.5848931924610363E-7</c:v>
                </c:pt>
                <c:pt idx="27">
                  <c:v>2.5118864315094621E-7</c:v>
                </c:pt>
                <c:pt idx="28">
                  <c:v>3.9810717055347845E-7</c:v>
                </c:pt>
                <c:pt idx="29">
                  <c:v>6.3095734448016332E-7</c:v>
                </c:pt>
                <c:pt idx="30">
                  <c:v>9.9999999999995252E-7</c:v>
                </c:pt>
                <c:pt idx="31">
                  <c:v>1.5848931924610381E-6</c:v>
                </c:pt>
                <c:pt idx="32">
                  <c:v>2.5118864315094603E-6</c:v>
                </c:pt>
                <c:pt idx="33">
                  <c:v>3.9810717055347887E-6</c:v>
                </c:pt>
                <c:pt idx="34">
                  <c:v>6.3095734448016408E-6</c:v>
                </c:pt>
                <c:pt idx="35">
                  <c:v>9.999999999999518E-6</c:v>
                </c:pt>
                <c:pt idx="36">
                  <c:v>1.5848931924610033E-5</c:v>
                </c:pt>
                <c:pt idx="37">
                  <c:v>2.511886431509405E-5</c:v>
                </c:pt>
                <c:pt idx="38">
                  <c:v>3.9810717055346943E-5</c:v>
                </c:pt>
                <c:pt idx="39">
                  <c:v>6.3095734448014902E-5</c:v>
                </c:pt>
                <c:pt idx="40">
                  <c:v>9.9999999999992985E-5</c:v>
                </c:pt>
                <c:pt idx="41">
                  <c:v>1.584893192461002E-4</c:v>
                </c:pt>
                <c:pt idx="42">
                  <c:v>2.5118864315094077E-4</c:v>
                </c:pt>
                <c:pt idx="43">
                  <c:v>3.9810717055346949E-4</c:v>
                </c:pt>
                <c:pt idx="44">
                  <c:v>6.3095734448014918E-4</c:v>
                </c:pt>
                <c:pt idx="45">
                  <c:v>9.9999999999992998E-4</c:v>
                </c:pt>
                <c:pt idx="46">
                  <c:v>1.5848931924610024E-3</c:v>
                </c:pt>
                <c:pt idx="47">
                  <c:v>2.511886431509406E-3</c:v>
                </c:pt>
                <c:pt idx="48">
                  <c:v>3.9810717055346959E-3</c:v>
                </c:pt>
                <c:pt idx="49">
                  <c:v>6.309573444801494E-3</c:v>
                </c:pt>
                <c:pt idx="50">
                  <c:v>9.9999999999993028E-3</c:v>
                </c:pt>
                <c:pt idx="51">
                  <c:v>1.5848931924610028E-2</c:v>
                </c:pt>
                <c:pt idx="52">
                  <c:v>2.5118864315094056E-2</c:v>
                </c:pt>
                <c:pt idx="53">
                  <c:v>3.9810717055346952E-2</c:v>
                </c:pt>
                <c:pt idx="54">
                  <c:v>6.3095734448014945E-2</c:v>
                </c:pt>
                <c:pt idx="55">
                  <c:v>9.9999999999993094E-2</c:v>
                </c:pt>
              </c:numCache>
            </c:numRef>
          </c:xVal>
          <c:yVal>
            <c:numRef>
              <c:f>Landing!$S$184:$S$239</c:f>
              <c:numCache>
                <c:formatCode>0.0</c:formatCode>
                <c:ptCount val="56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99.891860121717443</c:v>
                </c:pt>
                <c:pt idx="11">
                  <c:v>99.747172465458519</c:v>
                </c:pt>
                <c:pt idx="12">
                  <c:v>99.410040732388993</c:v>
                </c:pt>
                <c:pt idx="13">
                  <c:v>98.629538694395436</c:v>
                </c:pt>
                <c:pt idx="14">
                  <c:v>96.84917908272665</c:v>
                </c:pt>
                <c:pt idx="15">
                  <c:v>92.921942959435228</c:v>
                </c:pt>
                <c:pt idx="16">
                  <c:v>84.864705242195186</c:v>
                </c:pt>
                <c:pt idx="17">
                  <c:v>70.543134623686981</c:v>
                </c:pt>
                <c:pt idx="18">
                  <c:v>50.564122300498141</c:v>
                </c:pt>
                <c:pt idx="19">
                  <c:v>30.403307145225888</c:v>
                </c:pt>
                <c:pt idx="20">
                  <c:v>15.724155715408367</c:v>
                </c:pt>
                <c:pt idx="21">
                  <c:v>7.3807025999303795</c:v>
                </c:pt>
                <c:pt idx="22">
                  <c:v>3.2914927563746392</c:v>
                </c:pt>
                <c:pt idx="23">
                  <c:v>1.4328229935859229</c:v>
                </c:pt>
                <c:pt idx="24">
                  <c:v>0.61702705630935017</c:v>
                </c:pt>
                <c:pt idx="25">
                  <c:v>0.26446860830733598</c:v>
                </c:pt>
                <c:pt idx="26">
                  <c:v>0.11312657621167291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FE71-4E5B-86D7-1293AAF64C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5120208"/>
        <c:axId val="-2055134048"/>
      </c:scatterChart>
      <c:valAx>
        <c:axId val="-2055120208"/>
        <c:scaling>
          <c:logBase val="10"/>
          <c:orientation val="minMax"/>
          <c:min val="1.0000000000000006E-1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charset="0"/>
                    <a:ea typeface="Arial" charset="0"/>
                    <a:cs typeface="Arial" charset="0"/>
                  </a:defRPr>
                </a:pPr>
                <a:r>
                  <a:rPr lang="en-US"/>
                  <a:t>[Inhibitor]</a:t>
                </a:r>
                <a:r>
                  <a:rPr lang="en-US" baseline="0"/>
                  <a:t> (M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charset="0"/>
                  <a:ea typeface="Arial" charset="0"/>
                  <a:cs typeface="Arial" charset="0"/>
                </a:defRPr>
              </a:pPr>
              <a:endParaRPr lang="en-US"/>
            </a:p>
          </c:txPr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Arial" charset="0"/>
                <a:cs typeface="Arial" charset="0"/>
              </a:defRPr>
            </a:pPr>
            <a:endParaRPr lang="en-US"/>
          </a:p>
        </c:txPr>
        <c:crossAx val="-2055134048"/>
        <c:crosses val="autoZero"/>
        <c:crossBetween val="midCat"/>
      </c:valAx>
      <c:valAx>
        <c:axId val="-2055134048"/>
        <c:scaling>
          <c:orientation val="minMax"/>
          <c:max val="13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charset="0"/>
                    <a:ea typeface="Arial" charset="0"/>
                    <a:cs typeface="Arial" charset="0"/>
                  </a:defRPr>
                </a:pPr>
                <a:r>
                  <a:rPr lang="en-US"/>
                  <a:t>% Activity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charset="0"/>
                  <a:ea typeface="Arial" charset="0"/>
                  <a:cs typeface="Arial" charset="0"/>
                </a:defRPr>
              </a:pPr>
              <a:endParaRPr lang="en-US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Arial" charset="0"/>
                <a:cs typeface="Arial" charset="0"/>
              </a:defRPr>
            </a:pPr>
            <a:endParaRPr lang="en-US"/>
          </a:p>
        </c:txPr>
        <c:crossAx val="-2055120208"/>
        <c:crosses val="autoZero"/>
        <c:crossBetween val="midCat"/>
        <c:majorUnit val="1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1.6847039953339169E-2"/>
          <c:y val="0.44251517178571709"/>
          <c:w val="0.24611621463983668"/>
          <c:h val="0.3929325671547965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7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  <a:ea typeface="Arial" charset="0"/>
              <a:cs typeface="Arial" charset="0"/>
            </a:defRPr>
          </a:pPr>
          <a:endParaRPr lang="en-US"/>
        </a:p>
      </c:txPr>
    </c:legend>
    <c:plotVisOnly val="1"/>
    <c:dispBlanksAs val="span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Arial" charset="0"/>
          <a:ea typeface="Arial" charset="0"/>
          <a:cs typeface="Arial" charset="0"/>
        </a:defRPr>
      </a:pPr>
      <a:endParaRPr lang="en-US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dirty="0"/>
              <a:t>Entry</a:t>
            </a:r>
            <a:r>
              <a:rPr lang="en-CA" baseline="0" dirty="0"/>
              <a:t> 8 CD Spectrum</a:t>
            </a:r>
            <a:endParaRPr lang="en-CA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MT14-53-01secondattemptsmoothed'!$A$22:$A$242</c:f>
              <c:numCache>
                <c:formatCode>General</c:formatCode>
                <c:ptCount val="221"/>
                <c:pt idx="0">
                  <c:v>300</c:v>
                </c:pt>
                <c:pt idx="1">
                  <c:v>299.5</c:v>
                </c:pt>
                <c:pt idx="2">
                  <c:v>299</c:v>
                </c:pt>
                <c:pt idx="3">
                  <c:v>298.5</c:v>
                </c:pt>
                <c:pt idx="4">
                  <c:v>298</c:v>
                </c:pt>
                <c:pt idx="5">
                  <c:v>297.5</c:v>
                </c:pt>
                <c:pt idx="6">
                  <c:v>297</c:v>
                </c:pt>
                <c:pt idx="7">
                  <c:v>296.5</c:v>
                </c:pt>
                <c:pt idx="8">
                  <c:v>296</c:v>
                </c:pt>
                <c:pt idx="9">
                  <c:v>295.5</c:v>
                </c:pt>
                <c:pt idx="10">
                  <c:v>295</c:v>
                </c:pt>
                <c:pt idx="11">
                  <c:v>294.5</c:v>
                </c:pt>
                <c:pt idx="12">
                  <c:v>294</c:v>
                </c:pt>
                <c:pt idx="13">
                  <c:v>293.5</c:v>
                </c:pt>
                <c:pt idx="14">
                  <c:v>293</c:v>
                </c:pt>
                <c:pt idx="15">
                  <c:v>292.5</c:v>
                </c:pt>
                <c:pt idx="16">
                  <c:v>292</c:v>
                </c:pt>
                <c:pt idx="17">
                  <c:v>291.5</c:v>
                </c:pt>
                <c:pt idx="18">
                  <c:v>291</c:v>
                </c:pt>
                <c:pt idx="19">
                  <c:v>290.5</c:v>
                </c:pt>
                <c:pt idx="20">
                  <c:v>290</c:v>
                </c:pt>
                <c:pt idx="21">
                  <c:v>289.5</c:v>
                </c:pt>
                <c:pt idx="22">
                  <c:v>289</c:v>
                </c:pt>
                <c:pt idx="23">
                  <c:v>288.5</c:v>
                </c:pt>
                <c:pt idx="24">
                  <c:v>288</c:v>
                </c:pt>
                <c:pt idx="25">
                  <c:v>287.5</c:v>
                </c:pt>
                <c:pt idx="26">
                  <c:v>287</c:v>
                </c:pt>
                <c:pt idx="27">
                  <c:v>286.5</c:v>
                </c:pt>
                <c:pt idx="28">
                  <c:v>286</c:v>
                </c:pt>
                <c:pt idx="29">
                  <c:v>285.5</c:v>
                </c:pt>
                <c:pt idx="30">
                  <c:v>285</c:v>
                </c:pt>
                <c:pt idx="31">
                  <c:v>284.5</c:v>
                </c:pt>
                <c:pt idx="32">
                  <c:v>284</c:v>
                </c:pt>
                <c:pt idx="33">
                  <c:v>283.5</c:v>
                </c:pt>
                <c:pt idx="34">
                  <c:v>283</c:v>
                </c:pt>
                <c:pt idx="35">
                  <c:v>282.5</c:v>
                </c:pt>
                <c:pt idx="36">
                  <c:v>282</c:v>
                </c:pt>
                <c:pt idx="37">
                  <c:v>281.5</c:v>
                </c:pt>
                <c:pt idx="38">
                  <c:v>281</c:v>
                </c:pt>
                <c:pt idx="39">
                  <c:v>280.5</c:v>
                </c:pt>
                <c:pt idx="40">
                  <c:v>280</c:v>
                </c:pt>
                <c:pt idx="41">
                  <c:v>279.5</c:v>
                </c:pt>
                <c:pt idx="42">
                  <c:v>279</c:v>
                </c:pt>
                <c:pt idx="43">
                  <c:v>278.5</c:v>
                </c:pt>
                <c:pt idx="44">
                  <c:v>278</c:v>
                </c:pt>
                <c:pt idx="45">
                  <c:v>277.5</c:v>
                </c:pt>
                <c:pt idx="46">
                  <c:v>277</c:v>
                </c:pt>
                <c:pt idx="47">
                  <c:v>276.5</c:v>
                </c:pt>
                <c:pt idx="48">
                  <c:v>276</c:v>
                </c:pt>
                <c:pt idx="49">
                  <c:v>275.5</c:v>
                </c:pt>
                <c:pt idx="50">
                  <c:v>275</c:v>
                </c:pt>
                <c:pt idx="51">
                  <c:v>274.5</c:v>
                </c:pt>
                <c:pt idx="52">
                  <c:v>274</c:v>
                </c:pt>
                <c:pt idx="53">
                  <c:v>273.5</c:v>
                </c:pt>
                <c:pt idx="54">
                  <c:v>273</c:v>
                </c:pt>
                <c:pt idx="55">
                  <c:v>272.5</c:v>
                </c:pt>
                <c:pt idx="56">
                  <c:v>272</c:v>
                </c:pt>
                <c:pt idx="57">
                  <c:v>271.5</c:v>
                </c:pt>
                <c:pt idx="58">
                  <c:v>271</c:v>
                </c:pt>
                <c:pt idx="59">
                  <c:v>270.5</c:v>
                </c:pt>
                <c:pt idx="60">
                  <c:v>270</c:v>
                </c:pt>
                <c:pt idx="61">
                  <c:v>269.5</c:v>
                </c:pt>
                <c:pt idx="62">
                  <c:v>269</c:v>
                </c:pt>
                <c:pt idx="63">
                  <c:v>268.5</c:v>
                </c:pt>
                <c:pt idx="64">
                  <c:v>268</c:v>
                </c:pt>
                <c:pt idx="65">
                  <c:v>267.5</c:v>
                </c:pt>
                <c:pt idx="66">
                  <c:v>267</c:v>
                </c:pt>
                <c:pt idx="67">
                  <c:v>266.5</c:v>
                </c:pt>
                <c:pt idx="68">
                  <c:v>266</c:v>
                </c:pt>
                <c:pt idx="69">
                  <c:v>265.5</c:v>
                </c:pt>
                <c:pt idx="70">
                  <c:v>265</c:v>
                </c:pt>
                <c:pt idx="71">
                  <c:v>264.5</c:v>
                </c:pt>
                <c:pt idx="72">
                  <c:v>264</c:v>
                </c:pt>
                <c:pt idx="73">
                  <c:v>263.5</c:v>
                </c:pt>
                <c:pt idx="74">
                  <c:v>263</c:v>
                </c:pt>
                <c:pt idx="75">
                  <c:v>262.5</c:v>
                </c:pt>
                <c:pt idx="76">
                  <c:v>262</c:v>
                </c:pt>
                <c:pt idx="77">
                  <c:v>261.5</c:v>
                </c:pt>
                <c:pt idx="78">
                  <c:v>261</c:v>
                </c:pt>
                <c:pt idx="79">
                  <c:v>260.5</c:v>
                </c:pt>
                <c:pt idx="80">
                  <c:v>260</c:v>
                </c:pt>
                <c:pt idx="81">
                  <c:v>259.5</c:v>
                </c:pt>
                <c:pt idx="82">
                  <c:v>259</c:v>
                </c:pt>
                <c:pt idx="83">
                  <c:v>258.5</c:v>
                </c:pt>
                <c:pt idx="84">
                  <c:v>258</c:v>
                </c:pt>
                <c:pt idx="85">
                  <c:v>257.5</c:v>
                </c:pt>
                <c:pt idx="86">
                  <c:v>257</c:v>
                </c:pt>
                <c:pt idx="87">
                  <c:v>256.5</c:v>
                </c:pt>
                <c:pt idx="88">
                  <c:v>256</c:v>
                </c:pt>
                <c:pt idx="89">
                  <c:v>255.5</c:v>
                </c:pt>
                <c:pt idx="90">
                  <c:v>255</c:v>
                </c:pt>
                <c:pt idx="91">
                  <c:v>254.5</c:v>
                </c:pt>
                <c:pt idx="92">
                  <c:v>254</c:v>
                </c:pt>
                <c:pt idx="93">
                  <c:v>253.5</c:v>
                </c:pt>
                <c:pt idx="94">
                  <c:v>253</c:v>
                </c:pt>
                <c:pt idx="95">
                  <c:v>252.5</c:v>
                </c:pt>
                <c:pt idx="96">
                  <c:v>252</c:v>
                </c:pt>
                <c:pt idx="97">
                  <c:v>251.5</c:v>
                </c:pt>
                <c:pt idx="98">
                  <c:v>251</c:v>
                </c:pt>
                <c:pt idx="99">
                  <c:v>250.5</c:v>
                </c:pt>
                <c:pt idx="100">
                  <c:v>250</c:v>
                </c:pt>
                <c:pt idx="101">
                  <c:v>249.5</c:v>
                </c:pt>
                <c:pt idx="102">
                  <c:v>249</c:v>
                </c:pt>
                <c:pt idx="103">
                  <c:v>248.5</c:v>
                </c:pt>
                <c:pt idx="104">
                  <c:v>248</c:v>
                </c:pt>
                <c:pt idx="105">
                  <c:v>247.5</c:v>
                </c:pt>
                <c:pt idx="106">
                  <c:v>247</c:v>
                </c:pt>
                <c:pt idx="107">
                  <c:v>246.5</c:v>
                </c:pt>
                <c:pt idx="108">
                  <c:v>246</c:v>
                </c:pt>
                <c:pt idx="109">
                  <c:v>245.5</c:v>
                </c:pt>
                <c:pt idx="110">
                  <c:v>245</c:v>
                </c:pt>
                <c:pt idx="111">
                  <c:v>244.5</c:v>
                </c:pt>
                <c:pt idx="112">
                  <c:v>244</c:v>
                </c:pt>
                <c:pt idx="113">
                  <c:v>243.5</c:v>
                </c:pt>
                <c:pt idx="114">
                  <c:v>243</c:v>
                </c:pt>
                <c:pt idx="115">
                  <c:v>242.5</c:v>
                </c:pt>
                <c:pt idx="116">
                  <c:v>242</c:v>
                </c:pt>
                <c:pt idx="117">
                  <c:v>241.5</c:v>
                </c:pt>
                <c:pt idx="118">
                  <c:v>241</c:v>
                </c:pt>
                <c:pt idx="119">
                  <c:v>240.5</c:v>
                </c:pt>
                <c:pt idx="120">
                  <c:v>240</c:v>
                </c:pt>
                <c:pt idx="121">
                  <c:v>239.5</c:v>
                </c:pt>
                <c:pt idx="122">
                  <c:v>239</c:v>
                </c:pt>
                <c:pt idx="123">
                  <c:v>238.5</c:v>
                </c:pt>
                <c:pt idx="124">
                  <c:v>238</c:v>
                </c:pt>
                <c:pt idx="125">
                  <c:v>237.5</c:v>
                </c:pt>
                <c:pt idx="126">
                  <c:v>237</c:v>
                </c:pt>
                <c:pt idx="127">
                  <c:v>236.5</c:v>
                </c:pt>
                <c:pt idx="128">
                  <c:v>236</c:v>
                </c:pt>
                <c:pt idx="129">
                  <c:v>235.5</c:v>
                </c:pt>
                <c:pt idx="130">
                  <c:v>235</c:v>
                </c:pt>
                <c:pt idx="131">
                  <c:v>234.5</c:v>
                </c:pt>
                <c:pt idx="132">
                  <c:v>234</c:v>
                </c:pt>
                <c:pt idx="133">
                  <c:v>233.5</c:v>
                </c:pt>
                <c:pt idx="134">
                  <c:v>233</c:v>
                </c:pt>
                <c:pt idx="135">
                  <c:v>232.5</c:v>
                </c:pt>
                <c:pt idx="136">
                  <c:v>232</c:v>
                </c:pt>
                <c:pt idx="137">
                  <c:v>231.5</c:v>
                </c:pt>
                <c:pt idx="138">
                  <c:v>231</c:v>
                </c:pt>
                <c:pt idx="139">
                  <c:v>230.5</c:v>
                </c:pt>
                <c:pt idx="140">
                  <c:v>230</c:v>
                </c:pt>
                <c:pt idx="141">
                  <c:v>229.5</c:v>
                </c:pt>
                <c:pt idx="142">
                  <c:v>229</c:v>
                </c:pt>
                <c:pt idx="143">
                  <c:v>228.5</c:v>
                </c:pt>
                <c:pt idx="144">
                  <c:v>228</c:v>
                </c:pt>
                <c:pt idx="145">
                  <c:v>227.5</c:v>
                </c:pt>
                <c:pt idx="146">
                  <c:v>227</c:v>
                </c:pt>
                <c:pt idx="147">
                  <c:v>226.5</c:v>
                </c:pt>
                <c:pt idx="148">
                  <c:v>226</c:v>
                </c:pt>
                <c:pt idx="149">
                  <c:v>225.5</c:v>
                </c:pt>
                <c:pt idx="150">
                  <c:v>225</c:v>
                </c:pt>
                <c:pt idx="151">
                  <c:v>224.5</c:v>
                </c:pt>
                <c:pt idx="152">
                  <c:v>224</c:v>
                </c:pt>
                <c:pt idx="153">
                  <c:v>223.5</c:v>
                </c:pt>
                <c:pt idx="154">
                  <c:v>223</c:v>
                </c:pt>
                <c:pt idx="155">
                  <c:v>222.5</c:v>
                </c:pt>
                <c:pt idx="156">
                  <c:v>222</c:v>
                </c:pt>
                <c:pt idx="157">
                  <c:v>221.5</c:v>
                </c:pt>
                <c:pt idx="158">
                  <c:v>221</c:v>
                </c:pt>
                <c:pt idx="159">
                  <c:v>220.5</c:v>
                </c:pt>
                <c:pt idx="160">
                  <c:v>220</c:v>
                </c:pt>
                <c:pt idx="161">
                  <c:v>219.5</c:v>
                </c:pt>
                <c:pt idx="162">
                  <c:v>219</c:v>
                </c:pt>
                <c:pt idx="163">
                  <c:v>218.5</c:v>
                </c:pt>
                <c:pt idx="164">
                  <c:v>218</c:v>
                </c:pt>
                <c:pt idx="165">
                  <c:v>217.5</c:v>
                </c:pt>
                <c:pt idx="166">
                  <c:v>217</c:v>
                </c:pt>
                <c:pt idx="167">
                  <c:v>216.5</c:v>
                </c:pt>
                <c:pt idx="168">
                  <c:v>216</c:v>
                </c:pt>
                <c:pt idx="169">
                  <c:v>215.5</c:v>
                </c:pt>
                <c:pt idx="170">
                  <c:v>215</c:v>
                </c:pt>
                <c:pt idx="171">
                  <c:v>214.5</c:v>
                </c:pt>
                <c:pt idx="172">
                  <c:v>214</c:v>
                </c:pt>
                <c:pt idx="173">
                  <c:v>213.5</c:v>
                </c:pt>
                <c:pt idx="174">
                  <c:v>213</c:v>
                </c:pt>
                <c:pt idx="175">
                  <c:v>212.5</c:v>
                </c:pt>
                <c:pt idx="176">
                  <c:v>212</c:v>
                </c:pt>
                <c:pt idx="177">
                  <c:v>211.5</c:v>
                </c:pt>
                <c:pt idx="178">
                  <c:v>211</c:v>
                </c:pt>
                <c:pt idx="179">
                  <c:v>210.5</c:v>
                </c:pt>
                <c:pt idx="180">
                  <c:v>210</c:v>
                </c:pt>
                <c:pt idx="181">
                  <c:v>209.5</c:v>
                </c:pt>
                <c:pt idx="182">
                  <c:v>209</c:v>
                </c:pt>
                <c:pt idx="183">
                  <c:v>208.5</c:v>
                </c:pt>
                <c:pt idx="184">
                  <c:v>208</c:v>
                </c:pt>
                <c:pt idx="185">
                  <c:v>207.5</c:v>
                </c:pt>
                <c:pt idx="186">
                  <c:v>207</c:v>
                </c:pt>
                <c:pt idx="187">
                  <c:v>206.5</c:v>
                </c:pt>
                <c:pt idx="188">
                  <c:v>206</c:v>
                </c:pt>
                <c:pt idx="189">
                  <c:v>205.5</c:v>
                </c:pt>
                <c:pt idx="190">
                  <c:v>205</c:v>
                </c:pt>
                <c:pt idx="191">
                  <c:v>204.5</c:v>
                </c:pt>
                <c:pt idx="192">
                  <c:v>204</c:v>
                </c:pt>
                <c:pt idx="193">
                  <c:v>203.5</c:v>
                </c:pt>
                <c:pt idx="194">
                  <c:v>203</c:v>
                </c:pt>
                <c:pt idx="195">
                  <c:v>202.5</c:v>
                </c:pt>
                <c:pt idx="196">
                  <c:v>202</c:v>
                </c:pt>
                <c:pt idx="197">
                  <c:v>201.5</c:v>
                </c:pt>
                <c:pt idx="198">
                  <c:v>201</c:v>
                </c:pt>
                <c:pt idx="199">
                  <c:v>200.5</c:v>
                </c:pt>
                <c:pt idx="200">
                  <c:v>200</c:v>
                </c:pt>
                <c:pt idx="201">
                  <c:v>199.5</c:v>
                </c:pt>
                <c:pt idx="202">
                  <c:v>199</c:v>
                </c:pt>
                <c:pt idx="203">
                  <c:v>198.5</c:v>
                </c:pt>
                <c:pt idx="204">
                  <c:v>198</c:v>
                </c:pt>
                <c:pt idx="205">
                  <c:v>197.5</c:v>
                </c:pt>
                <c:pt idx="206">
                  <c:v>197</c:v>
                </c:pt>
                <c:pt idx="207">
                  <c:v>196.5</c:v>
                </c:pt>
                <c:pt idx="208">
                  <c:v>196</c:v>
                </c:pt>
                <c:pt idx="209">
                  <c:v>195.5</c:v>
                </c:pt>
                <c:pt idx="210">
                  <c:v>195</c:v>
                </c:pt>
                <c:pt idx="211">
                  <c:v>194.5</c:v>
                </c:pt>
                <c:pt idx="212">
                  <c:v>194</c:v>
                </c:pt>
                <c:pt idx="213">
                  <c:v>193.5</c:v>
                </c:pt>
                <c:pt idx="214">
                  <c:v>193</c:v>
                </c:pt>
                <c:pt idx="215">
                  <c:v>192.5</c:v>
                </c:pt>
                <c:pt idx="216">
                  <c:v>192</c:v>
                </c:pt>
                <c:pt idx="217">
                  <c:v>191.5</c:v>
                </c:pt>
                <c:pt idx="218">
                  <c:v>191</c:v>
                </c:pt>
                <c:pt idx="219">
                  <c:v>190.5</c:v>
                </c:pt>
                <c:pt idx="220">
                  <c:v>190</c:v>
                </c:pt>
              </c:numCache>
            </c:numRef>
          </c:xVal>
          <c:yVal>
            <c:numRef>
              <c:f>'MT14-53-01secondattemptsmoothed'!$B$22:$B$242</c:f>
              <c:numCache>
                <c:formatCode>General</c:formatCode>
                <c:ptCount val="221"/>
                <c:pt idx="0">
                  <c:v>-0.35114099999999998</c:v>
                </c:pt>
                <c:pt idx="1">
                  <c:v>-0.36157499999999998</c:v>
                </c:pt>
                <c:pt idx="2">
                  <c:v>-0.359234</c:v>
                </c:pt>
                <c:pt idx="3">
                  <c:v>-0.34014800000000001</c:v>
                </c:pt>
                <c:pt idx="4">
                  <c:v>-0.31088500000000002</c:v>
                </c:pt>
                <c:pt idx="5">
                  <c:v>-0.28218100000000002</c:v>
                </c:pt>
                <c:pt idx="6">
                  <c:v>-0.26014900000000002</c:v>
                </c:pt>
                <c:pt idx="7">
                  <c:v>-0.242423</c:v>
                </c:pt>
                <c:pt idx="8">
                  <c:v>-0.222026</c:v>
                </c:pt>
                <c:pt idx="9">
                  <c:v>-0.195492</c:v>
                </c:pt>
                <c:pt idx="10">
                  <c:v>-0.16868900000000001</c:v>
                </c:pt>
                <c:pt idx="11">
                  <c:v>-0.155472</c:v>
                </c:pt>
                <c:pt idx="12">
                  <c:v>-0.16930899999999999</c:v>
                </c:pt>
                <c:pt idx="13">
                  <c:v>-0.21338299999999999</c:v>
                </c:pt>
                <c:pt idx="14">
                  <c:v>-0.27683099999999999</c:v>
                </c:pt>
                <c:pt idx="15">
                  <c:v>-0.34071699999999999</c:v>
                </c:pt>
                <c:pt idx="16">
                  <c:v>-0.38938099999999998</c:v>
                </c:pt>
                <c:pt idx="17">
                  <c:v>-0.41822100000000001</c:v>
                </c:pt>
                <c:pt idx="18">
                  <c:v>-0.43265700000000001</c:v>
                </c:pt>
                <c:pt idx="19">
                  <c:v>-0.44115300000000002</c:v>
                </c:pt>
                <c:pt idx="20">
                  <c:v>-0.44918200000000003</c:v>
                </c:pt>
                <c:pt idx="21">
                  <c:v>-0.45783800000000002</c:v>
                </c:pt>
                <c:pt idx="22">
                  <c:v>-0.46552199999999999</c:v>
                </c:pt>
                <c:pt idx="23">
                  <c:v>-0.46979399999999999</c:v>
                </c:pt>
                <c:pt idx="24">
                  <c:v>-0.46889500000000001</c:v>
                </c:pt>
                <c:pt idx="25">
                  <c:v>-0.46380900000000003</c:v>
                </c:pt>
                <c:pt idx="26">
                  <c:v>-0.459951</c:v>
                </c:pt>
                <c:pt idx="27">
                  <c:v>-0.46565000000000001</c:v>
                </c:pt>
                <c:pt idx="28">
                  <c:v>-0.486396</c:v>
                </c:pt>
                <c:pt idx="29">
                  <c:v>-0.51837</c:v>
                </c:pt>
                <c:pt idx="30">
                  <c:v>-0.54719799999999996</c:v>
                </c:pt>
                <c:pt idx="31">
                  <c:v>-0.55447900000000006</c:v>
                </c:pt>
                <c:pt idx="32">
                  <c:v>-0.52810699999999999</c:v>
                </c:pt>
                <c:pt idx="33">
                  <c:v>-0.46899999999999997</c:v>
                </c:pt>
                <c:pt idx="34">
                  <c:v>-0.39008500000000002</c:v>
                </c:pt>
                <c:pt idx="35">
                  <c:v>-0.30953700000000001</c:v>
                </c:pt>
                <c:pt idx="36">
                  <c:v>-0.243282</c:v>
                </c:pt>
                <c:pt idx="37">
                  <c:v>-0.19991</c:v>
                </c:pt>
                <c:pt idx="38">
                  <c:v>-0.17877199999999999</c:v>
                </c:pt>
                <c:pt idx="39">
                  <c:v>-0.172152</c:v>
                </c:pt>
                <c:pt idx="40">
                  <c:v>-0.17228399999999999</c:v>
                </c:pt>
                <c:pt idx="41">
                  <c:v>-0.18029500000000001</c:v>
                </c:pt>
                <c:pt idx="42">
                  <c:v>-0.209757</c:v>
                </c:pt>
                <c:pt idx="43">
                  <c:v>-0.27907300000000002</c:v>
                </c:pt>
                <c:pt idx="44">
                  <c:v>-0.39587299999999997</c:v>
                </c:pt>
                <c:pt idx="45">
                  <c:v>-0.54528500000000002</c:v>
                </c:pt>
                <c:pt idx="46">
                  <c:v>-0.69303400000000004</c:v>
                </c:pt>
                <c:pt idx="47">
                  <c:v>-0.80302799999999996</c:v>
                </c:pt>
                <c:pt idx="48">
                  <c:v>-0.85695900000000003</c:v>
                </c:pt>
                <c:pt idx="49">
                  <c:v>-0.86194800000000005</c:v>
                </c:pt>
                <c:pt idx="50">
                  <c:v>-0.842947</c:v>
                </c:pt>
                <c:pt idx="51">
                  <c:v>-0.82849700000000004</c:v>
                </c:pt>
                <c:pt idx="52">
                  <c:v>-0.84006899999999995</c:v>
                </c:pt>
                <c:pt idx="53">
                  <c:v>-0.88753800000000005</c:v>
                </c:pt>
                <c:pt idx="54">
                  <c:v>-0.96756699999999995</c:v>
                </c:pt>
                <c:pt idx="55">
                  <c:v>-1.0640099999999999</c:v>
                </c:pt>
                <c:pt idx="56">
                  <c:v>-1.1536</c:v>
                </c:pt>
                <c:pt idx="57">
                  <c:v>-1.2175800000000001</c:v>
                </c:pt>
                <c:pt idx="58">
                  <c:v>-1.2524999999999999</c:v>
                </c:pt>
                <c:pt idx="59">
                  <c:v>-1.27108</c:v>
                </c:pt>
                <c:pt idx="60">
                  <c:v>-1.29179</c:v>
                </c:pt>
                <c:pt idx="61">
                  <c:v>-1.3256600000000001</c:v>
                </c:pt>
                <c:pt idx="62">
                  <c:v>-1.37137</c:v>
                </c:pt>
                <c:pt idx="63">
                  <c:v>-1.4211400000000001</c:v>
                </c:pt>
                <c:pt idx="64">
                  <c:v>-1.46987</c:v>
                </c:pt>
                <c:pt idx="65">
                  <c:v>-1.5184200000000001</c:v>
                </c:pt>
                <c:pt idx="66">
                  <c:v>-1.5687199999999999</c:v>
                </c:pt>
                <c:pt idx="67">
                  <c:v>-1.61677</c:v>
                </c:pt>
                <c:pt idx="68">
                  <c:v>-1.6505099999999999</c:v>
                </c:pt>
                <c:pt idx="69">
                  <c:v>-1.65469</c:v>
                </c:pt>
                <c:pt idx="70">
                  <c:v>-1.61995</c:v>
                </c:pt>
                <c:pt idx="71">
                  <c:v>-1.5515399999999999</c:v>
                </c:pt>
                <c:pt idx="72">
                  <c:v>-1.4720800000000001</c:v>
                </c:pt>
                <c:pt idx="73">
                  <c:v>-1.4144000000000001</c:v>
                </c:pt>
                <c:pt idx="74">
                  <c:v>-1.4058900000000001</c:v>
                </c:pt>
                <c:pt idx="75">
                  <c:v>-1.4535100000000001</c:v>
                </c:pt>
                <c:pt idx="76">
                  <c:v>-1.5396300000000001</c:v>
                </c:pt>
                <c:pt idx="77">
                  <c:v>-1.6313200000000001</c:v>
                </c:pt>
                <c:pt idx="78">
                  <c:v>-1.6963900000000001</c:v>
                </c:pt>
                <c:pt idx="79">
                  <c:v>-1.7173499999999999</c:v>
                </c:pt>
                <c:pt idx="80">
                  <c:v>-1.6980500000000001</c:v>
                </c:pt>
                <c:pt idx="81">
                  <c:v>-1.66161</c:v>
                </c:pt>
                <c:pt idx="82">
                  <c:v>-1.63951</c:v>
                </c:pt>
                <c:pt idx="83">
                  <c:v>-1.655</c:v>
                </c:pt>
                <c:pt idx="84">
                  <c:v>-1.70912</c:v>
                </c:pt>
                <c:pt idx="85">
                  <c:v>-1.7798400000000001</c:v>
                </c:pt>
                <c:pt idx="86">
                  <c:v>-1.8367500000000001</c:v>
                </c:pt>
                <c:pt idx="87">
                  <c:v>-1.8621300000000001</c:v>
                </c:pt>
                <c:pt idx="88">
                  <c:v>-1.8625</c:v>
                </c:pt>
                <c:pt idx="89">
                  <c:v>-1.86182</c:v>
                </c:pt>
                <c:pt idx="90">
                  <c:v>-1.8817299999999999</c:v>
                </c:pt>
                <c:pt idx="91">
                  <c:v>-1.9241200000000001</c:v>
                </c:pt>
                <c:pt idx="92">
                  <c:v>-1.96854</c:v>
                </c:pt>
                <c:pt idx="93">
                  <c:v>-1.9851399999999999</c:v>
                </c:pt>
                <c:pt idx="94">
                  <c:v>-1.9522600000000001</c:v>
                </c:pt>
                <c:pt idx="95">
                  <c:v>-1.8673500000000001</c:v>
                </c:pt>
                <c:pt idx="96">
                  <c:v>-1.7467299999999999</c:v>
                </c:pt>
                <c:pt idx="97">
                  <c:v>-1.61764</c:v>
                </c:pt>
                <c:pt idx="98">
                  <c:v>-1.5075499999999999</c:v>
                </c:pt>
                <c:pt idx="99">
                  <c:v>-1.43438</c:v>
                </c:pt>
                <c:pt idx="100">
                  <c:v>-1.4003699999999999</c:v>
                </c:pt>
                <c:pt idx="101">
                  <c:v>-1.3921399999999999</c:v>
                </c:pt>
                <c:pt idx="102">
                  <c:v>-1.3882000000000001</c:v>
                </c:pt>
                <c:pt idx="103">
                  <c:v>-1.3708100000000001</c:v>
                </c:pt>
                <c:pt idx="104">
                  <c:v>-1.33555</c:v>
                </c:pt>
                <c:pt idx="105">
                  <c:v>-1.2924899999999999</c:v>
                </c:pt>
                <c:pt idx="106">
                  <c:v>-1.25858</c:v>
                </c:pt>
                <c:pt idx="107">
                  <c:v>-1.2466200000000001</c:v>
                </c:pt>
                <c:pt idx="108">
                  <c:v>-1.2584299999999999</c:v>
                </c:pt>
                <c:pt idx="109">
                  <c:v>-1.2859499999999999</c:v>
                </c:pt>
                <c:pt idx="110">
                  <c:v>-1.31742</c:v>
                </c:pt>
                <c:pt idx="111">
                  <c:v>-1.3432599999999999</c:v>
                </c:pt>
                <c:pt idx="112">
                  <c:v>-1.3589500000000001</c:v>
                </c:pt>
                <c:pt idx="113">
                  <c:v>-1.3653599999999999</c:v>
                </c:pt>
                <c:pt idx="114">
                  <c:v>-1.36775</c:v>
                </c:pt>
                <c:pt idx="115">
                  <c:v>-1.3730599999999999</c:v>
                </c:pt>
                <c:pt idx="116">
                  <c:v>-1.38615</c:v>
                </c:pt>
                <c:pt idx="117">
                  <c:v>-1.4088700000000001</c:v>
                </c:pt>
                <c:pt idx="118">
                  <c:v>-1.44448</c:v>
                </c:pt>
                <c:pt idx="119">
                  <c:v>-1.50356</c:v>
                </c:pt>
                <c:pt idx="120">
                  <c:v>-1.60379</c:v>
                </c:pt>
                <c:pt idx="121">
                  <c:v>-1.76071</c:v>
                </c:pt>
                <c:pt idx="122">
                  <c:v>-1.9758</c:v>
                </c:pt>
                <c:pt idx="123">
                  <c:v>-2.2315</c:v>
                </c:pt>
                <c:pt idx="124">
                  <c:v>-2.4969299999999999</c:v>
                </c:pt>
                <c:pt idx="125">
                  <c:v>-2.7405200000000001</c:v>
                </c:pt>
                <c:pt idx="126">
                  <c:v>-2.9428000000000001</c:v>
                </c:pt>
                <c:pt idx="127">
                  <c:v>-3.1039099999999999</c:v>
                </c:pt>
                <c:pt idx="128">
                  <c:v>-3.2426200000000001</c:v>
                </c:pt>
                <c:pt idx="129">
                  <c:v>-3.3865500000000002</c:v>
                </c:pt>
                <c:pt idx="130">
                  <c:v>-3.5579399999999999</c:v>
                </c:pt>
                <c:pt idx="131">
                  <c:v>-3.7638600000000002</c:v>
                </c:pt>
                <c:pt idx="132">
                  <c:v>-3.9971100000000002</c:v>
                </c:pt>
                <c:pt idx="133">
                  <c:v>-4.2435600000000004</c:v>
                </c:pt>
                <c:pt idx="134">
                  <c:v>-4.4847599999999996</c:v>
                </c:pt>
                <c:pt idx="135">
                  <c:v>-4.69421</c:v>
                </c:pt>
                <c:pt idx="136">
                  <c:v>-4.83969</c:v>
                </c:pt>
                <c:pt idx="137">
                  <c:v>-4.9014699999999998</c:v>
                </c:pt>
                <c:pt idx="138">
                  <c:v>-4.8947799999999999</c:v>
                </c:pt>
                <c:pt idx="139">
                  <c:v>-4.8715200000000003</c:v>
                </c:pt>
                <c:pt idx="140">
                  <c:v>-4.8936500000000001</c:v>
                </c:pt>
                <c:pt idx="141">
                  <c:v>-4.9995900000000004</c:v>
                </c:pt>
                <c:pt idx="142">
                  <c:v>-5.1918499999999996</c:v>
                </c:pt>
                <c:pt idx="143">
                  <c:v>-5.4515500000000001</c:v>
                </c:pt>
                <c:pt idx="144">
                  <c:v>-5.7605000000000004</c:v>
                </c:pt>
                <c:pt idx="145">
                  <c:v>-6.1093299999999999</c:v>
                </c:pt>
                <c:pt idx="146">
                  <c:v>-6.4871400000000001</c:v>
                </c:pt>
                <c:pt idx="147">
                  <c:v>-6.86564</c:v>
                </c:pt>
                <c:pt idx="148">
                  <c:v>-7.1956899999999999</c:v>
                </c:pt>
                <c:pt idx="149">
                  <c:v>-7.4248399999999997</c:v>
                </c:pt>
                <c:pt idx="150">
                  <c:v>-7.5278499999999999</c:v>
                </c:pt>
                <c:pt idx="151">
                  <c:v>-7.5282600000000004</c:v>
                </c:pt>
                <c:pt idx="152">
                  <c:v>-7.4908700000000001</c:v>
                </c:pt>
                <c:pt idx="153">
                  <c:v>-7.4835399999999996</c:v>
                </c:pt>
                <c:pt idx="154">
                  <c:v>-7.5318800000000001</c:v>
                </c:pt>
                <c:pt idx="155">
                  <c:v>-7.60114</c:v>
                </c:pt>
                <c:pt idx="156">
                  <c:v>-7.6221500000000004</c:v>
                </c:pt>
                <c:pt idx="157">
                  <c:v>-7.5438700000000001</c:v>
                </c:pt>
                <c:pt idx="158">
                  <c:v>-7.3718199999999996</c:v>
                </c:pt>
                <c:pt idx="159">
                  <c:v>-7.16472</c:v>
                </c:pt>
                <c:pt idx="160">
                  <c:v>-6.9967699999999997</c:v>
                </c:pt>
                <c:pt idx="161">
                  <c:v>-6.91683</c:v>
                </c:pt>
                <c:pt idx="162">
                  <c:v>-6.9288600000000002</c:v>
                </c:pt>
                <c:pt idx="163">
                  <c:v>-6.9964300000000001</c:v>
                </c:pt>
                <c:pt idx="164">
                  <c:v>-7.0626300000000004</c:v>
                </c:pt>
                <c:pt idx="165">
                  <c:v>-7.0751499999999998</c:v>
                </c:pt>
                <c:pt idx="166">
                  <c:v>-7.0070600000000001</c:v>
                </c:pt>
                <c:pt idx="167">
                  <c:v>-6.8656600000000001</c:v>
                </c:pt>
                <c:pt idx="168">
                  <c:v>-6.68811</c:v>
                </c:pt>
                <c:pt idx="169">
                  <c:v>-6.5288000000000004</c:v>
                </c:pt>
                <c:pt idx="170">
                  <c:v>-6.4432799999999997</c:v>
                </c:pt>
                <c:pt idx="171">
                  <c:v>-6.4712800000000001</c:v>
                </c:pt>
                <c:pt idx="172">
                  <c:v>-6.6228999999999996</c:v>
                </c:pt>
                <c:pt idx="173">
                  <c:v>-6.8754499999999998</c:v>
                </c:pt>
                <c:pt idx="174">
                  <c:v>-7.1839599999999999</c:v>
                </c:pt>
                <c:pt idx="175">
                  <c:v>-7.4986300000000004</c:v>
                </c:pt>
                <c:pt idx="176">
                  <c:v>-7.77921</c:v>
                </c:pt>
                <c:pt idx="177">
                  <c:v>-8.0039800000000003</c:v>
                </c:pt>
                <c:pt idx="178">
                  <c:v>-8.1777800000000003</c:v>
                </c:pt>
                <c:pt idx="179">
                  <c:v>-8.33704</c:v>
                </c:pt>
                <c:pt idx="180">
                  <c:v>-8.5408399999999993</c:v>
                </c:pt>
                <c:pt idx="181">
                  <c:v>-8.8446899999999999</c:v>
                </c:pt>
                <c:pt idx="182">
                  <c:v>-9.2722599999999993</c:v>
                </c:pt>
                <c:pt idx="183">
                  <c:v>-9.8062000000000005</c:v>
                </c:pt>
                <c:pt idx="184">
                  <c:v>-10.4016</c:v>
                </c:pt>
                <c:pt idx="185">
                  <c:v>-11.0063</c:v>
                </c:pt>
                <c:pt idx="186">
                  <c:v>-11.5733</c:v>
                </c:pt>
                <c:pt idx="187">
                  <c:v>-12.064</c:v>
                </c:pt>
                <c:pt idx="188">
                  <c:v>-12.449199999999999</c:v>
                </c:pt>
                <c:pt idx="189">
                  <c:v>-12.706799999999999</c:v>
                </c:pt>
                <c:pt idx="190">
                  <c:v>-12.816599999999999</c:v>
                </c:pt>
                <c:pt idx="191">
                  <c:v>-12.7569</c:v>
                </c:pt>
                <c:pt idx="192">
                  <c:v>-12.510300000000001</c:v>
                </c:pt>
                <c:pt idx="193">
                  <c:v>-12.077299999999999</c:v>
                </c:pt>
                <c:pt idx="194">
                  <c:v>-11.490600000000001</c:v>
                </c:pt>
                <c:pt idx="195">
                  <c:v>-10.817500000000001</c:v>
                </c:pt>
                <c:pt idx="196">
                  <c:v>-10.142099999999999</c:v>
                </c:pt>
                <c:pt idx="197">
                  <c:v>-9.5299800000000001</c:v>
                </c:pt>
                <c:pt idx="198">
                  <c:v>-8.9906799999999993</c:v>
                </c:pt>
                <c:pt idx="199">
                  <c:v>-8.4737600000000004</c:v>
                </c:pt>
                <c:pt idx="200">
                  <c:v>-7.9173600000000004</c:v>
                </c:pt>
                <c:pt idx="201">
                  <c:v>-7.3203300000000002</c:v>
                </c:pt>
                <c:pt idx="202">
                  <c:v>-6.75739</c:v>
                </c:pt>
                <c:pt idx="203">
                  <c:v>-6.2664400000000002</c:v>
                </c:pt>
                <c:pt idx="204">
                  <c:v>-5.6460800000000004</c:v>
                </c:pt>
                <c:pt idx="205">
                  <c:v>-4.35297</c:v>
                </c:pt>
                <c:pt idx="206">
                  <c:v>-1.7246600000000001</c:v>
                </c:pt>
                <c:pt idx="207">
                  <c:v>2.4602499999999998</c:v>
                </c:pt>
                <c:pt idx="208">
                  <c:v>7.4421200000000001</c:v>
                </c:pt>
                <c:pt idx="209">
                  <c:v>11.497</c:v>
                </c:pt>
                <c:pt idx="210">
                  <c:v>12.738799999999999</c:v>
                </c:pt>
                <c:pt idx="211">
                  <c:v>10.290100000000001</c:v>
                </c:pt>
                <c:pt idx="212">
                  <c:v>4.9904700000000002</c:v>
                </c:pt>
                <c:pt idx="213">
                  <c:v>-0.91143200000000002</c:v>
                </c:pt>
                <c:pt idx="214">
                  <c:v>-4.8798300000000001</c:v>
                </c:pt>
                <c:pt idx="215">
                  <c:v>-5.2788500000000003</c:v>
                </c:pt>
                <c:pt idx="216">
                  <c:v>-1.95638</c:v>
                </c:pt>
                <c:pt idx="217">
                  <c:v>3.9666800000000002</c:v>
                </c:pt>
                <c:pt idx="218">
                  <c:v>10.8751</c:v>
                </c:pt>
                <c:pt idx="219">
                  <c:v>17.5639</c:v>
                </c:pt>
                <c:pt idx="220">
                  <c:v>23.7647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7C1-4C2E-BE8A-DBA74EF6137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23367999"/>
        <c:axId val="823362175"/>
      </c:scatterChart>
      <c:valAx>
        <c:axId val="823367999"/>
        <c:scaling>
          <c:orientation val="minMax"/>
          <c:max val="300"/>
          <c:min val="19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Wavelength</a:t>
                </a:r>
                <a:r>
                  <a:rPr lang="en-CA" baseline="0"/>
                  <a:t> (nm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23362175"/>
        <c:crosses val="autoZero"/>
        <c:crossBetween val="midCat"/>
      </c:valAx>
      <c:valAx>
        <c:axId val="823362175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CD</a:t>
                </a:r>
                <a:r>
                  <a:rPr lang="en-CA" baseline="0"/>
                  <a:t> (mdeg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2336799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dirty="0"/>
              <a:t>Entry 4 CD Spectrum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MT14-55-02 smoothed'!$A$22:$A$242</c:f>
              <c:numCache>
                <c:formatCode>General</c:formatCode>
                <c:ptCount val="221"/>
                <c:pt idx="0">
                  <c:v>300</c:v>
                </c:pt>
                <c:pt idx="1">
                  <c:v>299.5</c:v>
                </c:pt>
                <c:pt idx="2">
                  <c:v>299</c:v>
                </c:pt>
                <c:pt idx="3">
                  <c:v>298.5</c:v>
                </c:pt>
                <c:pt idx="4">
                  <c:v>298</c:v>
                </c:pt>
                <c:pt idx="5">
                  <c:v>297.5</c:v>
                </c:pt>
                <c:pt idx="6">
                  <c:v>297</c:v>
                </c:pt>
                <c:pt idx="7">
                  <c:v>296.5</c:v>
                </c:pt>
                <c:pt idx="8">
                  <c:v>296</c:v>
                </c:pt>
                <c:pt idx="9">
                  <c:v>295.5</c:v>
                </c:pt>
                <c:pt idx="10">
                  <c:v>295</c:v>
                </c:pt>
                <c:pt idx="11">
                  <c:v>294.5</c:v>
                </c:pt>
                <c:pt idx="12">
                  <c:v>294</c:v>
                </c:pt>
                <c:pt idx="13">
                  <c:v>293.5</c:v>
                </c:pt>
                <c:pt idx="14">
                  <c:v>293</c:v>
                </c:pt>
                <c:pt idx="15">
                  <c:v>292.5</c:v>
                </c:pt>
                <c:pt idx="16">
                  <c:v>292</c:v>
                </c:pt>
                <c:pt idx="17">
                  <c:v>291.5</c:v>
                </c:pt>
                <c:pt idx="18">
                  <c:v>291</c:v>
                </c:pt>
                <c:pt idx="19">
                  <c:v>290.5</c:v>
                </c:pt>
                <c:pt idx="20">
                  <c:v>290</c:v>
                </c:pt>
                <c:pt idx="21">
                  <c:v>289.5</c:v>
                </c:pt>
                <c:pt idx="22">
                  <c:v>289</c:v>
                </c:pt>
                <c:pt idx="23">
                  <c:v>288.5</c:v>
                </c:pt>
                <c:pt idx="24">
                  <c:v>288</c:v>
                </c:pt>
                <c:pt idx="25">
                  <c:v>287.5</c:v>
                </c:pt>
                <c:pt idx="26">
                  <c:v>287</c:v>
                </c:pt>
                <c:pt idx="27">
                  <c:v>286.5</c:v>
                </c:pt>
                <c:pt idx="28">
                  <c:v>286</c:v>
                </c:pt>
                <c:pt idx="29">
                  <c:v>285.5</c:v>
                </c:pt>
                <c:pt idx="30">
                  <c:v>285</c:v>
                </c:pt>
                <c:pt idx="31">
                  <c:v>284.5</c:v>
                </c:pt>
                <c:pt idx="32">
                  <c:v>284</c:v>
                </c:pt>
                <c:pt idx="33">
                  <c:v>283.5</c:v>
                </c:pt>
                <c:pt idx="34">
                  <c:v>283</c:v>
                </c:pt>
                <c:pt idx="35">
                  <c:v>282.5</c:v>
                </c:pt>
                <c:pt idx="36">
                  <c:v>282</c:v>
                </c:pt>
                <c:pt idx="37">
                  <c:v>281.5</c:v>
                </c:pt>
                <c:pt idx="38">
                  <c:v>281</c:v>
                </c:pt>
                <c:pt idx="39">
                  <c:v>280.5</c:v>
                </c:pt>
                <c:pt idx="40">
                  <c:v>280</c:v>
                </c:pt>
                <c:pt idx="41">
                  <c:v>279.5</c:v>
                </c:pt>
                <c:pt idx="42">
                  <c:v>279</c:v>
                </c:pt>
                <c:pt idx="43">
                  <c:v>278.5</c:v>
                </c:pt>
                <c:pt idx="44">
                  <c:v>278</c:v>
                </c:pt>
                <c:pt idx="45">
                  <c:v>277.5</c:v>
                </c:pt>
                <c:pt idx="46">
                  <c:v>277</c:v>
                </c:pt>
                <c:pt idx="47">
                  <c:v>276.5</c:v>
                </c:pt>
                <c:pt idx="48">
                  <c:v>276</c:v>
                </c:pt>
                <c:pt idx="49">
                  <c:v>275.5</c:v>
                </c:pt>
                <c:pt idx="50">
                  <c:v>275</c:v>
                </c:pt>
                <c:pt idx="51">
                  <c:v>274.5</c:v>
                </c:pt>
                <c:pt idx="52">
                  <c:v>274</c:v>
                </c:pt>
                <c:pt idx="53">
                  <c:v>273.5</c:v>
                </c:pt>
                <c:pt idx="54">
                  <c:v>273</c:v>
                </c:pt>
                <c:pt idx="55">
                  <c:v>272.5</c:v>
                </c:pt>
                <c:pt idx="56">
                  <c:v>272</c:v>
                </c:pt>
                <c:pt idx="57">
                  <c:v>271.5</c:v>
                </c:pt>
                <c:pt idx="58">
                  <c:v>271</c:v>
                </c:pt>
                <c:pt idx="59">
                  <c:v>270.5</c:v>
                </c:pt>
                <c:pt idx="60">
                  <c:v>270</c:v>
                </c:pt>
                <c:pt idx="61">
                  <c:v>269.5</c:v>
                </c:pt>
                <c:pt idx="62">
                  <c:v>269</c:v>
                </c:pt>
                <c:pt idx="63">
                  <c:v>268.5</c:v>
                </c:pt>
                <c:pt idx="64">
                  <c:v>268</c:v>
                </c:pt>
                <c:pt idx="65">
                  <c:v>267.5</c:v>
                </c:pt>
                <c:pt idx="66">
                  <c:v>267</c:v>
                </c:pt>
                <c:pt idx="67">
                  <c:v>266.5</c:v>
                </c:pt>
                <c:pt idx="68">
                  <c:v>266</c:v>
                </c:pt>
                <c:pt idx="69">
                  <c:v>265.5</c:v>
                </c:pt>
                <c:pt idx="70">
                  <c:v>265</c:v>
                </c:pt>
                <c:pt idx="71">
                  <c:v>264.5</c:v>
                </c:pt>
                <c:pt idx="72">
                  <c:v>264</c:v>
                </c:pt>
                <c:pt idx="73">
                  <c:v>263.5</c:v>
                </c:pt>
                <c:pt idx="74">
                  <c:v>263</c:v>
                </c:pt>
                <c:pt idx="75">
                  <c:v>262.5</c:v>
                </c:pt>
                <c:pt idx="76">
                  <c:v>262</c:v>
                </c:pt>
                <c:pt idx="77">
                  <c:v>261.5</c:v>
                </c:pt>
                <c:pt idx="78">
                  <c:v>261</c:v>
                </c:pt>
                <c:pt idx="79">
                  <c:v>260.5</c:v>
                </c:pt>
                <c:pt idx="80">
                  <c:v>260</c:v>
                </c:pt>
                <c:pt idx="81">
                  <c:v>259.5</c:v>
                </c:pt>
                <c:pt idx="82">
                  <c:v>259</c:v>
                </c:pt>
                <c:pt idx="83">
                  <c:v>258.5</c:v>
                </c:pt>
                <c:pt idx="84">
                  <c:v>258</c:v>
                </c:pt>
                <c:pt idx="85">
                  <c:v>257.5</c:v>
                </c:pt>
                <c:pt idx="86">
                  <c:v>257</c:v>
                </c:pt>
                <c:pt idx="87">
                  <c:v>256.5</c:v>
                </c:pt>
                <c:pt idx="88">
                  <c:v>256</c:v>
                </c:pt>
                <c:pt idx="89">
                  <c:v>255.5</c:v>
                </c:pt>
                <c:pt idx="90">
                  <c:v>255</c:v>
                </c:pt>
                <c:pt idx="91">
                  <c:v>254.5</c:v>
                </c:pt>
                <c:pt idx="92">
                  <c:v>254</c:v>
                </c:pt>
                <c:pt idx="93">
                  <c:v>253.5</c:v>
                </c:pt>
                <c:pt idx="94">
                  <c:v>253</c:v>
                </c:pt>
                <c:pt idx="95">
                  <c:v>252.5</c:v>
                </c:pt>
                <c:pt idx="96">
                  <c:v>252</c:v>
                </c:pt>
                <c:pt idx="97">
                  <c:v>251.5</c:v>
                </c:pt>
                <c:pt idx="98">
                  <c:v>251</c:v>
                </c:pt>
                <c:pt idx="99">
                  <c:v>250.5</c:v>
                </c:pt>
                <c:pt idx="100">
                  <c:v>250</c:v>
                </c:pt>
                <c:pt idx="101">
                  <c:v>249.5</c:v>
                </c:pt>
                <c:pt idx="102">
                  <c:v>249</c:v>
                </c:pt>
                <c:pt idx="103">
                  <c:v>248.5</c:v>
                </c:pt>
                <c:pt idx="104">
                  <c:v>248</c:v>
                </c:pt>
                <c:pt idx="105">
                  <c:v>247.5</c:v>
                </c:pt>
                <c:pt idx="106">
                  <c:v>247</c:v>
                </c:pt>
                <c:pt idx="107">
                  <c:v>246.5</c:v>
                </c:pt>
                <c:pt idx="108">
                  <c:v>246</c:v>
                </c:pt>
                <c:pt idx="109">
                  <c:v>245.5</c:v>
                </c:pt>
                <c:pt idx="110">
                  <c:v>245</c:v>
                </c:pt>
                <c:pt idx="111">
                  <c:v>244.5</c:v>
                </c:pt>
                <c:pt idx="112">
                  <c:v>244</c:v>
                </c:pt>
                <c:pt idx="113">
                  <c:v>243.5</c:v>
                </c:pt>
                <c:pt idx="114">
                  <c:v>243</c:v>
                </c:pt>
                <c:pt idx="115">
                  <c:v>242.5</c:v>
                </c:pt>
                <c:pt idx="116">
                  <c:v>242</c:v>
                </c:pt>
                <c:pt idx="117">
                  <c:v>241.5</c:v>
                </c:pt>
                <c:pt idx="118">
                  <c:v>241</c:v>
                </c:pt>
                <c:pt idx="119">
                  <c:v>240.5</c:v>
                </c:pt>
                <c:pt idx="120">
                  <c:v>240</c:v>
                </c:pt>
                <c:pt idx="121">
                  <c:v>239.5</c:v>
                </c:pt>
                <c:pt idx="122">
                  <c:v>239</c:v>
                </c:pt>
                <c:pt idx="123">
                  <c:v>238.5</c:v>
                </c:pt>
                <c:pt idx="124">
                  <c:v>238</c:v>
                </c:pt>
                <c:pt idx="125">
                  <c:v>237.5</c:v>
                </c:pt>
                <c:pt idx="126">
                  <c:v>237</c:v>
                </c:pt>
                <c:pt idx="127">
                  <c:v>236.5</c:v>
                </c:pt>
                <c:pt idx="128">
                  <c:v>236</c:v>
                </c:pt>
                <c:pt idx="129">
                  <c:v>235.5</c:v>
                </c:pt>
                <c:pt idx="130">
                  <c:v>235</c:v>
                </c:pt>
                <c:pt idx="131">
                  <c:v>234.5</c:v>
                </c:pt>
                <c:pt idx="132">
                  <c:v>234</c:v>
                </c:pt>
                <c:pt idx="133">
                  <c:v>233.5</c:v>
                </c:pt>
                <c:pt idx="134">
                  <c:v>233</c:v>
                </c:pt>
                <c:pt idx="135">
                  <c:v>232.5</c:v>
                </c:pt>
                <c:pt idx="136">
                  <c:v>232</c:v>
                </c:pt>
                <c:pt idx="137">
                  <c:v>231.5</c:v>
                </c:pt>
                <c:pt idx="138">
                  <c:v>231</c:v>
                </c:pt>
                <c:pt idx="139">
                  <c:v>230.5</c:v>
                </c:pt>
                <c:pt idx="140">
                  <c:v>230</c:v>
                </c:pt>
                <c:pt idx="141">
                  <c:v>229.5</c:v>
                </c:pt>
                <c:pt idx="142">
                  <c:v>229</c:v>
                </c:pt>
                <c:pt idx="143">
                  <c:v>228.5</c:v>
                </c:pt>
                <c:pt idx="144">
                  <c:v>228</c:v>
                </c:pt>
                <c:pt idx="145">
                  <c:v>227.5</c:v>
                </c:pt>
                <c:pt idx="146">
                  <c:v>227</c:v>
                </c:pt>
                <c:pt idx="147">
                  <c:v>226.5</c:v>
                </c:pt>
                <c:pt idx="148">
                  <c:v>226</c:v>
                </c:pt>
                <c:pt idx="149">
                  <c:v>225.5</c:v>
                </c:pt>
                <c:pt idx="150">
                  <c:v>225</c:v>
                </c:pt>
                <c:pt idx="151">
                  <c:v>224.5</c:v>
                </c:pt>
                <c:pt idx="152">
                  <c:v>224</c:v>
                </c:pt>
                <c:pt idx="153">
                  <c:v>223.5</c:v>
                </c:pt>
                <c:pt idx="154">
                  <c:v>223</c:v>
                </c:pt>
                <c:pt idx="155">
                  <c:v>222.5</c:v>
                </c:pt>
                <c:pt idx="156">
                  <c:v>222</c:v>
                </c:pt>
                <c:pt idx="157">
                  <c:v>221.5</c:v>
                </c:pt>
                <c:pt idx="158">
                  <c:v>221</c:v>
                </c:pt>
                <c:pt idx="159">
                  <c:v>220.5</c:v>
                </c:pt>
                <c:pt idx="160">
                  <c:v>220</c:v>
                </c:pt>
                <c:pt idx="161">
                  <c:v>219.5</c:v>
                </c:pt>
                <c:pt idx="162">
                  <c:v>219</c:v>
                </c:pt>
                <c:pt idx="163">
                  <c:v>218.5</c:v>
                </c:pt>
                <c:pt idx="164">
                  <c:v>218</c:v>
                </c:pt>
                <c:pt idx="165">
                  <c:v>217.5</c:v>
                </c:pt>
                <c:pt idx="166">
                  <c:v>217</c:v>
                </c:pt>
                <c:pt idx="167">
                  <c:v>216.5</c:v>
                </c:pt>
                <c:pt idx="168">
                  <c:v>216</c:v>
                </c:pt>
                <c:pt idx="169">
                  <c:v>215.5</c:v>
                </c:pt>
                <c:pt idx="170">
                  <c:v>215</c:v>
                </c:pt>
                <c:pt idx="171">
                  <c:v>214.5</c:v>
                </c:pt>
                <c:pt idx="172">
                  <c:v>214</c:v>
                </c:pt>
                <c:pt idx="173">
                  <c:v>213.5</c:v>
                </c:pt>
                <c:pt idx="174">
                  <c:v>213</c:v>
                </c:pt>
                <c:pt idx="175">
                  <c:v>212.5</c:v>
                </c:pt>
                <c:pt idx="176">
                  <c:v>212</c:v>
                </c:pt>
                <c:pt idx="177">
                  <c:v>211.5</c:v>
                </c:pt>
                <c:pt idx="178">
                  <c:v>211</c:v>
                </c:pt>
                <c:pt idx="179">
                  <c:v>210.5</c:v>
                </c:pt>
                <c:pt idx="180">
                  <c:v>210</c:v>
                </c:pt>
                <c:pt idx="181">
                  <c:v>209.5</c:v>
                </c:pt>
                <c:pt idx="182">
                  <c:v>209</c:v>
                </c:pt>
                <c:pt idx="183">
                  <c:v>208.5</c:v>
                </c:pt>
                <c:pt idx="184">
                  <c:v>208</c:v>
                </c:pt>
                <c:pt idx="185">
                  <c:v>207.5</c:v>
                </c:pt>
                <c:pt idx="186">
                  <c:v>207</c:v>
                </c:pt>
                <c:pt idx="187">
                  <c:v>206.5</c:v>
                </c:pt>
                <c:pt idx="188">
                  <c:v>206</c:v>
                </c:pt>
                <c:pt idx="189">
                  <c:v>205.5</c:v>
                </c:pt>
                <c:pt idx="190">
                  <c:v>205</c:v>
                </c:pt>
                <c:pt idx="191">
                  <c:v>204.5</c:v>
                </c:pt>
                <c:pt idx="192">
                  <c:v>204</c:v>
                </c:pt>
                <c:pt idx="193">
                  <c:v>203.5</c:v>
                </c:pt>
                <c:pt idx="194">
                  <c:v>203</c:v>
                </c:pt>
                <c:pt idx="195">
                  <c:v>202.5</c:v>
                </c:pt>
                <c:pt idx="196">
                  <c:v>202</c:v>
                </c:pt>
                <c:pt idx="197">
                  <c:v>201.5</c:v>
                </c:pt>
                <c:pt idx="198">
                  <c:v>201</c:v>
                </c:pt>
                <c:pt idx="199">
                  <c:v>200.5</c:v>
                </c:pt>
                <c:pt idx="200">
                  <c:v>200</c:v>
                </c:pt>
                <c:pt idx="201">
                  <c:v>199.5</c:v>
                </c:pt>
                <c:pt idx="202">
                  <c:v>199</c:v>
                </c:pt>
                <c:pt idx="203">
                  <c:v>198.5</c:v>
                </c:pt>
                <c:pt idx="204">
                  <c:v>198</c:v>
                </c:pt>
                <c:pt idx="205">
                  <c:v>197.5</c:v>
                </c:pt>
                <c:pt idx="206">
                  <c:v>197</c:v>
                </c:pt>
                <c:pt idx="207">
                  <c:v>196.5</c:v>
                </c:pt>
                <c:pt idx="208">
                  <c:v>196</c:v>
                </c:pt>
                <c:pt idx="209">
                  <c:v>195.5</c:v>
                </c:pt>
                <c:pt idx="210">
                  <c:v>195</c:v>
                </c:pt>
                <c:pt idx="211">
                  <c:v>194.5</c:v>
                </c:pt>
                <c:pt idx="212">
                  <c:v>194</c:v>
                </c:pt>
                <c:pt idx="213">
                  <c:v>193.5</c:v>
                </c:pt>
                <c:pt idx="214">
                  <c:v>193</c:v>
                </c:pt>
                <c:pt idx="215">
                  <c:v>192.5</c:v>
                </c:pt>
                <c:pt idx="216">
                  <c:v>192</c:v>
                </c:pt>
                <c:pt idx="217">
                  <c:v>191.5</c:v>
                </c:pt>
                <c:pt idx="218">
                  <c:v>191</c:v>
                </c:pt>
                <c:pt idx="219">
                  <c:v>190.5</c:v>
                </c:pt>
                <c:pt idx="220">
                  <c:v>190</c:v>
                </c:pt>
              </c:numCache>
            </c:numRef>
          </c:xVal>
          <c:yVal>
            <c:numRef>
              <c:f>'MT14-55-02 smoothed'!$B$22:$B$242</c:f>
              <c:numCache>
                <c:formatCode>General</c:formatCode>
                <c:ptCount val="221"/>
                <c:pt idx="0">
                  <c:v>-0.36962299999999998</c:v>
                </c:pt>
                <c:pt idx="1">
                  <c:v>-0.27810800000000002</c:v>
                </c:pt>
                <c:pt idx="2">
                  <c:v>-0.20705200000000001</c:v>
                </c:pt>
                <c:pt idx="3">
                  <c:v>-0.163408</c:v>
                </c:pt>
                <c:pt idx="4">
                  <c:v>-0.13850499999999999</c:v>
                </c:pt>
                <c:pt idx="5">
                  <c:v>-0.11780599999999999</c:v>
                </c:pt>
                <c:pt idx="6">
                  <c:v>-9.2441800000000005E-2</c:v>
                </c:pt>
                <c:pt idx="7">
                  <c:v>-6.2491999999999999E-2</c:v>
                </c:pt>
                <c:pt idx="8">
                  <c:v>-3.1325499999999999E-2</c:v>
                </c:pt>
                <c:pt idx="9">
                  <c:v>1.1903199999999999E-3</c:v>
                </c:pt>
                <c:pt idx="10">
                  <c:v>3.9155099999999998E-2</c:v>
                </c:pt>
                <c:pt idx="11">
                  <c:v>8.4879499999999997E-2</c:v>
                </c:pt>
                <c:pt idx="12">
                  <c:v>0.13365199999999999</c:v>
                </c:pt>
                <c:pt idx="13">
                  <c:v>0.17518300000000001</c:v>
                </c:pt>
                <c:pt idx="14">
                  <c:v>0.20086300000000001</c:v>
                </c:pt>
                <c:pt idx="15">
                  <c:v>0.20960200000000001</c:v>
                </c:pt>
                <c:pt idx="16">
                  <c:v>0.206259</c:v>
                </c:pt>
                <c:pt idx="17">
                  <c:v>0.194907</c:v>
                </c:pt>
                <c:pt idx="18">
                  <c:v>0.17527000000000001</c:v>
                </c:pt>
                <c:pt idx="19">
                  <c:v>0.14682799999999999</c:v>
                </c:pt>
                <c:pt idx="20">
                  <c:v>0.115536</c:v>
                </c:pt>
                <c:pt idx="21">
                  <c:v>9.4517299999999999E-2</c:v>
                </c:pt>
                <c:pt idx="22">
                  <c:v>9.6906300000000001E-2</c:v>
                </c:pt>
                <c:pt idx="23">
                  <c:v>0.12745699999999999</c:v>
                </c:pt>
                <c:pt idx="24">
                  <c:v>0.179892</c:v>
                </c:pt>
                <c:pt idx="25">
                  <c:v>0.240448</c:v>
                </c:pt>
                <c:pt idx="26">
                  <c:v>0.29350100000000001</c:v>
                </c:pt>
                <c:pt idx="27">
                  <c:v>0.32626699999999997</c:v>
                </c:pt>
                <c:pt idx="28">
                  <c:v>0.33210099999999998</c:v>
                </c:pt>
                <c:pt idx="29">
                  <c:v>0.31207600000000002</c:v>
                </c:pt>
                <c:pt idx="30">
                  <c:v>0.27387299999999998</c:v>
                </c:pt>
                <c:pt idx="31">
                  <c:v>0.22827800000000001</c:v>
                </c:pt>
                <c:pt idx="32">
                  <c:v>0.18542800000000001</c:v>
                </c:pt>
                <c:pt idx="33">
                  <c:v>0.15287500000000001</c:v>
                </c:pt>
                <c:pt idx="34">
                  <c:v>0.13561300000000001</c:v>
                </c:pt>
                <c:pt idx="35">
                  <c:v>0.13675699999999999</c:v>
                </c:pt>
                <c:pt idx="36">
                  <c:v>0.15762699999999999</c:v>
                </c:pt>
                <c:pt idx="37">
                  <c:v>0.19709399999999999</c:v>
                </c:pt>
                <c:pt idx="38">
                  <c:v>0.25123200000000001</c:v>
                </c:pt>
                <c:pt idx="39">
                  <c:v>0.31430799999999998</c:v>
                </c:pt>
                <c:pt idx="40">
                  <c:v>0.38061600000000001</c:v>
                </c:pt>
                <c:pt idx="41">
                  <c:v>0.44545200000000001</c:v>
                </c:pt>
                <c:pt idx="42">
                  <c:v>0.50475499999999995</c:v>
                </c:pt>
                <c:pt idx="43">
                  <c:v>0.555006</c:v>
                </c:pt>
                <c:pt idx="44">
                  <c:v>0.59460199999999996</c:v>
                </c:pt>
                <c:pt idx="45">
                  <c:v>0.62535700000000005</c:v>
                </c:pt>
                <c:pt idx="46">
                  <c:v>0.65202000000000004</c:v>
                </c:pt>
                <c:pt idx="47">
                  <c:v>0.68023500000000003</c:v>
                </c:pt>
                <c:pt idx="48">
                  <c:v>0.71514200000000006</c:v>
                </c:pt>
                <c:pt idx="49">
                  <c:v>0.76115999999999995</c:v>
                </c:pt>
                <c:pt idx="50">
                  <c:v>0.82150400000000001</c:v>
                </c:pt>
                <c:pt idx="51">
                  <c:v>0.89726799999999995</c:v>
                </c:pt>
                <c:pt idx="52">
                  <c:v>0.98793900000000001</c:v>
                </c:pt>
                <c:pt idx="53">
                  <c:v>1.0931900000000001</c:v>
                </c:pt>
                <c:pt idx="54">
                  <c:v>1.21231</c:v>
                </c:pt>
                <c:pt idx="55">
                  <c:v>1.33962</c:v>
                </c:pt>
                <c:pt idx="56">
                  <c:v>1.46126</c:v>
                </c:pt>
                <c:pt idx="57">
                  <c:v>1.56063</c:v>
                </c:pt>
                <c:pt idx="58">
                  <c:v>1.6311199999999999</c:v>
                </c:pt>
                <c:pt idx="59">
                  <c:v>1.6840999999999999</c:v>
                </c:pt>
                <c:pt idx="60">
                  <c:v>1.7419</c:v>
                </c:pt>
                <c:pt idx="61">
                  <c:v>1.81898</c:v>
                </c:pt>
                <c:pt idx="62">
                  <c:v>1.9070499999999999</c:v>
                </c:pt>
                <c:pt idx="63">
                  <c:v>1.9771799999999999</c:v>
                </c:pt>
                <c:pt idx="64">
                  <c:v>1.9983900000000001</c:v>
                </c:pt>
                <c:pt idx="65">
                  <c:v>1.95871</c:v>
                </c:pt>
                <c:pt idx="66">
                  <c:v>1.8731899999999999</c:v>
                </c:pt>
                <c:pt idx="67">
                  <c:v>1.77294</c:v>
                </c:pt>
                <c:pt idx="68">
                  <c:v>1.68398</c:v>
                </c:pt>
                <c:pt idx="69">
                  <c:v>1.61174</c:v>
                </c:pt>
                <c:pt idx="70">
                  <c:v>1.5426800000000001</c:v>
                </c:pt>
                <c:pt idx="71">
                  <c:v>1.4599200000000001</c:v>
                </c:pt>
                <c:pt idx="72">
                  <c:v>1.3588100000000001</c:v>
                </c:pt>
                <c:pt idx="73">
                  <c:v>1.2511300000000001</c:v>
                </c:pt>
                <c:pt idx="74">
                  <c:v>1.1589400000000001</c:v>
                </c:pt>
                <c:pt idx="75">
                  <c:v>1.1064099999999999</c:v>
                </c:pt>
                <c:pt idx="76">
                  <c:v>1.1136999999999999</c:v>
                </c:pt>
                <c:pt idx="77">
                  <c:v>1.1896</c:v>
                </c:pt>
                <c:pt idx="78">
                  <c:v>1.3228500000000001</c:v>
                </c:pt>
                <c:pt idx="79">
                  <c:v>1.4795499999999999</c:v>
                </c:pt>
                <c:pt idx="80">
                  <c:v>1.6136600000000001</c:v>
                </c:pt>
                <c:pt idx="81">
                  <c:v>1.6863999999999999</c:v>
                </c:pt>
                <c:pt idx="82">
                  <c:v>1.6816899999999999</c:v>
                </c:pt>
                <c:pt idx="83">
                  <c:v>1.6091500000000001</c:v>
                </c:pt>
                <c:pt idx="84">
                  <c:v>1.4970300000000001</c:v>
                </c:pt>
                <c:pt idx="85">
                  <c:v>1.38117</c:v>
                </c:pt>
                <c:pt idx="86">
                  <c:v>1.29308</c:v>
                </c:pt>
                <c:pt idx="87">
                  <c:v>1.24797</c:v>
                </c:pt>
                <c:pt idx="88">
                  <c:v>1.2379899999999999</c:v>
                </c:pt>
                <c:pt idx="89">
                  <c:v>1.2377400000000001</c:v>
                </c:pt>
                <c:pt idx="90">
                  <c:v>1.2219800000000001</c:v>
                </c:pt>
                <c:pt idx="91">
                  <c:v>1.1836199999999999</c:v>
                </c:pt>
                <c:pt idx="92">
                  <c:v>1.13669</c:v>
                </c:pt>
                <c:pt idx="93">
                  <c:v>1.10151</c:v>
                </c:pt>
                <c:pt idx="94">
                  <c:v>1.08551</c:v>
                </c:pt>
                <c:pt idx="95">
                  <c:v>1.0775699999999999</c:v>
                </c:pt>
                <c:pt idx="96">
                  <c:v>1.06063</c:v>
                </c:pt>
                <c:pt idx="97">
                  <c:v>1.0295799999999999</c:v>
                </c:pt>
                <c:pt idx="98">
                  <c:v>0.99644500000000003</c:v>
                </c:pt>
                <c:pt idx="99">
                  <c:v>0.97811400000000004</c:v>
                </c:pt>
                <c:pt idx="100">
                  <c:v>0.97964899999999999</c:v>
                </c:pt>
                <c:pt idx="101">
                  <c:v>0.98982599999999998</c:v>
                </c:pt>
                <c:pt idx="102">
                  <c:v>0.99167799999999995</c:v>
                </c:pt>
                <c:pt idx="103">
                  <c:v>0.97504999999999997</c:v>
                </c:pt>
                <c:pt idx="104">
                  <c:v>0.93876599999999999</c:v>
                </c:pt>
                <c:pt idx="105">
                  <c:v>0.884737</c:v>
                </c:pt>
                <c:pt idx="106">
                  <c:v>0.81572</c:v>
                </c:pt>
                <c:pt idx="107">
                  <c:v>0.74094000000000004</c:v>
                </c:pt>
                <c:pt idx="108">
                  <c:v>0.67991800000000002</c:v>
                </c:pt>
                <c:pt idx="109">
                  <c:v>0.65359599999999995</c:v>
                </c:pt>
                <c:pt idx="110">
                  <c:v>0.66624099999999997</c:v>
                </c:pt>
                <c:pt idx="111">
                  <c:v>0.69510000000000005</c:v>
                </c:pt>
                <c:pt idx="112">
                  <c:v>0.70071000000000006</c:v>
                </c:pt>
                <c:pt idx="113">
                  <c:v>0.65207999999999999</c:v>
                </c:pt>
                <c:pt idx="114">
                  <c:v>0.54671400000000003</c:v>
                </c:pt>
                <c:pt idx="115">
                  <c:v>0.410134</c:v>
                </c:pt>
                <c:pt idx="116">
                  <c:v>0.277783</c:v>
                </c:pt>
                <c:pt idx="117">
                  <c:v>0.175425</c:v>
                </c:pt>
                <c:pt idx="118">
                  <c:v>0.111194</c:v>
                </c:pt>
                <c:pt idx="119">
                  <c:v>7.9439200000000001E-2</c:v>
                </c:pt>
                <c:pt idx="120">
                  <c:v>6.7950899999999995E-2</c:v>
                </c:pt>
                <c:pt idx="121">
                  <c:v>6.22061E-2</c:v>
                </c:pt>
                <c:pt idx="122">
                  <c:v>4.6997799999999999E-2</c:v>
                </c:pt>
                <c:pt idx="123">
                  <c:v>8.7873799999999992E-3</c:v>
                </c:pt>
                <c:pt idx="124">
                  <c:v>-6.0507600000000002E-2</c:v>
                </c:pt>
                <c:pt idx="125">
                  <c:v>-0.16118299999999999</c:v>
                </c:pt>
                <c:pt idx="126">
                  <c:v>-0.28746699999999997</c:v>
                </c:pt>
                <c:pt idx="127">
                  <c:v>-0.431697</c:v>
                </c:pt>
                <c:pt idx="128">
                  <c:v>-0.58633500000000005</c:v>
                </c:pt>
                <c:pt idx="129">
                  <c:v>-0.74161299999999997</c:v>
                </c:pt>
                <c:pt idx="130">
                  <c:v>-0.88234699999999999</c:v>
                </c:pt>
                <c:pt idx="131">
                  <c:v>-0.98960400000000004</c:v>
                </c:pt>
                <c:pt idx="132">
                  <c:v>-1.04904</c:v>
                </c:pt>
                <c:pt idx="133">
                  <c:v>-1.06237</c:v>
                </c:pt>
                <c:pt idx="134">
                  <c:v>-1.0562199999999999</c:v>
                </c:pt>
                <c:pt idx="135">
                  <c:v>-1.08249</c:v>
                </c:pt>
                <c:pt idx="136">
                  <c:v>-1.2051700000000001</c:v>
                </c:pt>
                <c:pt idx="137">
                  <c:v>-1.4734499999999999</c:v>
                </c:pt>
                <c:pt idx="138">
                  <c:v>-1.8935599999999999</c:v>
                </c:pt>
                <c:pt idx="139">
                  <c:v>-2.4196599999999999</c:v>
                </c:pt>
                <c:pt idx="140">
                  <c:v>-2.9762599999999999</c:v>
                </c:pt>
                <c:pt idx="141">
                  <c:v>-3.4995599999999998</c:v>
                </c:pt>
                <c:pt idx="142">
                  <c:v>-3.9669699999999999</c:v>
                </c:pt>
                <c:pt idx="143">
                  <c:v>-4.3924000000000003</c:v>
                </c:pt>
                <c:pt idx="144">
                  <c:v>-4.7952000000000004</c:v>
                </c:pt>
                <c:pt idx="145">
                  <c:v>-5.1739899999999999</c:v>
                </c:pt>
                <c:pt idx="146">
                  <c:v>-5.508</c:v>
                </c:pt>
                <c:pt idx="147">
                  <c:v>-5.7787600000000001</c:v>
                </c:pt>
                <c:pt idx="148">
                  <c:v>-5.9864199999999999</c:v>
                </c:pt>
                <c:pt idx="149">
                  <c:v>-6.1468800000000003</c:v>
                </c:pt>
                <c:pt idx="150">
                  <c:v>-6.2789799999999998</c:v>
                </c:pt>
                <c:pt idx="151">
                  <c:v>-6.3976300000000004</c:v>
                </c:pt>
                <c:pt idx="152">
                  <c:v>-6.5160200000000001</c:v>
                </c:pt>
                <c:pt idx="153">
                  <c:v>-6.6483800000000004</c:v>
                </c:pt>
                <c:pt idx="154">
                  <c:v>-6.8072900000000001</c:v>
                </c:pt>
                <c:pt idx="155">
                  <c:v>-6.9976099999999999</c:v>
                </c:pt>
                <c:pt idx="156">
                  <c:v>-7.2117300000000002</c:v>
                </c:pt>
                <c:pt idx="157">
                  <c:v>-7.4277199999999999</c:v>
                </c:pt>
                <c:pt idx="158">
                  <c:v>-7.6113200000000001</c:v>
                </c:pt>
                <c:pt idx="159">
                  <c:v>-7.7238699999999998</c:v>
                </c:pt>
                <c:pt idx="160">
                  <c:v>-7.7378900000000002</c:v>
                </c:pt>
                <c:pt idx="161">
                  <c:v>-7.6545500000000004</c:v>
                </c:pt>
                <c:pt idx="162">
                  <c:v>-7.5095200000000002</c:v>
                </c:pt>
                <c:pt idx="163">
                  <c:v>-7.3564699999999998</c:v>
                </c:pt>
                <c:pt idx="164">
                  <c:v>-7.2360800000000003</c:v>
                </c:pt>
                <c:pt idx="165">
                  <c:v>-7.1562099999999997</c:v>
                </c:pt>
                <c:pt idx="166">
                  <c:v>-7.1033999999999997</c:v>
                </c:pt>
                <c:pt idx="167">
                  <c:v>-7.0763400000000001</c:v>
                </c:pt>
                <c:pt idx="168">
                  <c:v>-7.1073399999999998</c:v>
                </c:pt>
                <c:pt idx="169">
                  <c:v>-7.2477200000000002</c:v>
                </c:pt>
                <c:pt idx="170">
                  <c:v>-7.52773</c:v>
                </c:pt>
                <c:pt idx="171">
                  <c:v>-7.9264700000000001</c:v>
                </c:pt>
                <c:pt idx="172">
                  <c:v>-8.3778400000000008</c:v>
                </c:pt>
                <c:pt idx="173">
                  <c:v>-8.8081600000000009</c:v>
                </c:pt>
                <c:pt idx="174">
                  <c:v>-9.1776400000000002</c:v>
                </c:pt>
                <c:pt idx="175">
                  <c:v>-9.4998699999999996</c:v>
                </c:pt>
                <c:pt idx="176">
                  <c:v>-9.8297899999999991</c:v>
                </c:pt>
                <c:pt idx="177">
                  <c:v>-10.2288</c:v>
                </c:pt>
                <c:pt idx="178">
                  <c:v>-10.726599999999999</c:v>
                </c:pt>
                <c:pt idx="179">
                  <c:v>-11.301</c:v>
                </c:pt>
                <c:pt idx="180">
                  <c:v>-11.889699999999999</c:v>
                </c:pt>
                <c:pt idx="181">
                  <c:v>-12.4267</c:v>
                </c:pt>
                <c:pt idx="182">
                  <c:v>-12.8779</c:v>
                </c:pt>
                <c:pt idx="183">
                  <c:v>-13.2538</c:v>
                </c:pt>
                <c:pt idx="184">
                  <c:v>-13.5962</c:v>
                </c:pt>
                <c:pt idx="185">
                  <c:v>-13.9505</c:v>
                </c:pt>
                <c:pt idx="186">
                  <c:v>-14.337999999999999</c:v>
                </c:pt>
                <c:pt idx="187">
                  <c:v>-14.739599999999999</c:v>
                </c:pt>
                <c:pt idx="188">
                  <c:v>-15.095499999999999</c:v>
                </c:pt>
                <c:pt idx="189">
                  <c:v>-15.3261</c:v>
                </c:pt>
                <c:pt idx="190">
                  <c:v>-15.3622</c:v>
                </c:pt>
                <c:pt idx="191">
                  <c:v>-15.1698</c:v>
                </c:pt>
                <c:pt idx="192">
                  <c:v>-14.759</c:v>
                </c:pt>
                <c:pt idx="193">
                  <c:v>-14.178699999999999</c:v>
                </c:pt>
                <c:pt idx="194">
                  <c:v>-13.5001</c:v>
                </c:pt>
                <c:pt idx="195">
                  <c:v>-12.7895</c:v>
                </c:pt>
                <c:pt idx="196">
                  <c:v>-12.081200000000001</c:v>
                </c:pt>
                <c:pt idx="197">
                  <c:v>-11.365</c:v>
                </c:pt>
                <c:pt idx="198">
                  <c:v>-10.601900000000001</c:v>
                </c:pt>
                <c:pt idx="199">
                  <c:v>-9.7544500000000003</c:v>
                </c:pt>
                <c:pt idx="200">
                  <c:v>-8.8057099999999995</c:v>
                </c:pt>
                <c:pt idx="201">
                  <c:v>-7.7532100000000002</c:v>
                </c:pt>
                <c:pt idx="202">
                  <c:v>-6.58317</c:v>
                </c:pt>
                <c:pt idx="203">
                  <c:v>-5.2370400000000004</c:v>
                </c:pt>
                <c:pt idx="204">
                  <c:v>-3.5806399999999998</c:v>
                </c:pt>
                <c:pt idx="205">
                  <c:v>-1.4059299999999999</c:v>
                </c:pt>
                <c:pt idx="206">
                  <c:v>1.48315</c:v>
                </c:pt>
                <c:pt idx="207">
                  <c:v>5.0873100000000004</c:v>
                </c:pt>
                <c:pt idx="208">
                  <c:v>9.0255899999999993</c:v>
                </c:pt>
                <c:pt idx="209">
                  <c:v>12.5283</c:v>
                </c:pt>
                <c:pt idx="210">
                  <c:v>14.7423</c:v>
                </c:pt>
                <c:pt idx="211">
                  <c:v>15.260199999999999</c:v>
                </c:pt>
                <c:pt idx="212">
                  <c:v>14.522</c:v>
                </c:pt>
                <c:pt idx="213">
                  <c:v>13.6952</c:v>
                </c:pt>
                <c:pt idx="214">
                  <c:v>13.975300000000001</c:v>
                </c:pt>
                <c:pt idx="215">
                  <c:v>15.744</c:v>
                </c:pt>
                <c:pt idx="216">
                  <c:v>18.2164</c:v>
                </c:pt>
                <c:pt idx="217">
                  <c:v>19.864999999999998</c:v>
                </c:pt>
                <c:pt idx="218">
                  <c:v>19.335899999999999</c:v>
                </c:pt>
                <c:pt idx="219">
                  <c:v>16.261399999999998</c:v>
                </c:pt>
                <c:pt idx="220">
                  <c:v>11.5043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D56-4EE4-A67C-79FE86C63CE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6698271"/>
        <c:axId val="316702015"/>
      </c:scatterChart>
      <c:valAx>
        <c:axId val="316698271"/>
        <c:scaling>
          <c:orientation val="minMax"/>
          <c:max val="300"/>
          <c:min val="19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Wavelength</a:t>
                </a:r>
                <a:r>
                  <a:rPr lang="en-CA" baseline="0"/>
                  <a:t> (nm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6702015"/>
        <c:crosses val="autoZero"/>
        <c:crossBetween val="midCat"/>
      </c:valAx>
      <c:valAx>
        <c:axId val="316702015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CD</a:t>
                </a:r>
                <a:r>
                  <a:rPr lang="en-CA" baseline="0"/>
                  <a:t> (mdeg)</a:t>
                </a:r>
                <a:endParaRPr lang="en-CA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1669827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dirty="0"/>
              <a:t>Entry 3 CD Spectrum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Peak 1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MT15-21-01smoothed'!$A$22:$A$132</c:f>
              <c:numCache>
                <c:formatCode>General</c:formatCode>
                <c:ptCount val="111"/>
                <c:pt idx="0">
                  <c:v>300</c:v>
                </c:pt>
                <c:pt idx="1">
                  <c:v>299</c:v>
                </c:pt>
                <c:pt idx="2">
                  <c:v>298</c:v>
                </c:pt>
                <c:pt idx="3">
                  <c:v>297</c:v>
                </c:pt>
                <c:pt idx="4">
                  <c:v>296</c:v>
                </c:pt>
                <c:pt idx="5">
                  <c:v>295</c:v>
                </c:pt>
                <c:pt idx="6">
                  <c:v>294</c:v>
                </c:pt>
                <c:pt idx="7">
                  <c:v>293</c:v>
                </c:pt>
                <c:pt idx="8">
                  <c:v>292</c:v>
                </c:pt>
                <c:pt idx="9">
                  <c:v>291</c:v>
                </c:pt>
                <c:pt idx="10">
                  <c:v>290</c:v>
                </c:pt>
                <c:pt idx="11">
                  <c:v>289</c:v>
                </c:pt>
                <c:pt idx="12">
                  <c:v>288</c:v>
                </c:pt>
                <c:pt idx="13">
                  <c:v>287</c:v>
                </c:pt>
                <c:pt idx="14">
                  <c:v>286</c:v>
                </c:pt>
                <c:pt idx="15">
                  <c:v>285</c:v>
                </c:pt>
                <c:pt idx="16">
                  <c:v>284</c:v>
                </c:pt>
                <c:pt idx="17">
                  <c:v>283</c:v>
                </c:pt>
                <c:pt idx="18">
                  <c:v>282</c:v>
                </c:pt>
                <c:pt idx="19">
                  <c:v>281</c:v>
                </c:pt>
                <c:pt idx="20">
                  <c:v>280</c:v>
                </c:pt>
                <c:pt idx="21">
                  <c:v>279</c:v>
                </c:pt>
                <c:pt idx="22">
                  <c:v>278</c:v>
                </c:pt>
                <c:pt idx="23">
                  <c:v>277</c:v>
                </c:pt>
                <c:pt idx="24">
                  <c:v>276</c:v>
                </c:pt>
                <c:pt idx="25">
                  <c:v>275</c:v>
                </c:pt>
                <c:pt idx="26">
                  <c:v>274</c:v>
                </c:pt>
                <c:pt idx="27">
                  <c:v>273</c:v>
                </c:pt>
                <c:pt idx="28">
                  <c:v>272</c:v>
                </c:pt>
                <c:pt idx="29">
                  <c:v>271</c:v>
                </c:pt>
                <c:pt idx="30">
                  <c:v>270</c:v>
                </c:pt>
                <c:pt idx="31">
                  <c:v>269</c:v>
                </c:pt>
                <c:pt idx="32">
                  <c:v>268</c:v>
                </c:pt>
                <c:pt idx="33">
                  <c:v>267</c:v>
                </c:pt>
                <c:pt idx="34">
                  <c:v>266</c:v>
                </c:pt>
                <c:pt idx="35">
                  <c:v>265</c:v>
                </c:pt>
                <c:pt idx="36">
                  <c:v>264</c:v>
                </c:pt>
                <c:pt idx="37">
                  <c:v>263</c:v>
                </c:pt>
                <c:pt idx="38">
                  <c:v>262</c:v>
                </c:pt>
                <c:pt idx="39">
                  <c:v>261</c:v>
                </c:pt>
                <c:pt idx="40">
                  <c:v>260</c:v>
                </c:pt>
                <c:pt idx="41">
                  <c:v>259</c:v>
                </c:pt>
                <c:pt idx="42">
                  <c:v>258</c:v>
                </c:pt>
                <c:pt idx="43">
                  <c:v>257</c:v>
                </c:pt>
                <c:pt idx="44">
                  <c:v>256</c:v>
                </c:pt>
                <c:pt idx="45">
                  <c:v>255</c:v>
                </c:pt>
                <c:pt idx="46">
                  <c:v>254</c:v>
                </c:pt>
                <c:pt idx="47">
                  <c:v>253</c:v>
                </c:pt>
                <c:pt idx="48">
                  <c:v>252</c:v>
                </c:pt>
                <c:pt idx="49">
                  <c:v>251</c:v>
                </c:pt>
                <c:pt idx="50">
                  <c:v>250</c:v>
                </c:pt>
                <c:pt idx="51">
                  <c:v>249</c:v>
                </c:pt>
                <c:pt idx="52">
                  <c:v>248</c:v>
                </c:pt>
                <c:pt idx="53">
                  <c:v>247</c:v>
                </c:pt>
                <c:pt idx="54">
                  <c:v>246</c:v>
                </c:pt>
                <c:pt idx="55">
                  <c:v>245</c:v>
                </c:pt>
                <c:pt idx="56">
                  <c:v>244</c:v>
                </c:pt>
                <c:pt idx="57">
                  <c:v>243</c:v>
                </c:pt>
                <c:pt idx="58">
                  <c:v>242</c:v>
                </c:pt>
                <c:pt idx="59">
                  <c:v>241</c:v>
                </c:pt>
                <c:pt idx="60">
                  <c:v>240</c:v>
                </c:pt>
                <c:pt idx="61">
                  <c:v>239</c:v>
                </c:pt>
                <c:pt idx="62">
                  <c:v>238</c:v>
                </c:pt>
                <c:pt idx="63">
                  <c:v>237</c:v>
                </c:pt>
                <c:pt idx="64">
                  <c:v>236</c:v>
                </c:pt>
                <c:pt idx="65">
                  <c:v>235</c:v>
                </c:pt>
                <c:pt idx="66">
                  <c:v>234</c:v>
                </c:pt>
                <c:pt idx="67">
                  <c:v>233</c:v>
                </c:pt>
                <c:pt idx="68">
                  <c:v>232</c:v>
                </c:pt>
                <c:pt idx="69">
                  <c:v>231</c:v>
                </c:pt>
                <c:pt idx="70">
                  <c:v>230</c:v>
                </c:pt>
                <c:pt idx="71">
                  <c:v>229</c:v>
                </c:pt>
                <c:pt idx="72">
                  <c:v>228</c:v>
                </c:pt>
                <c:pt idx="73">
                  <c:v>227</c:v>
                </c:pt>
                <c:pt idx="74">
                  <c:v>226</c:v>
                </c:pt>
                <c:pt idx="75">
                  <c:v>225</c:v>
                </c:pt>
                <c:pt idx="76">
                  <c:v>224</c:v>
                </c:pt>
                <c:pt idx="77">
                  <c:v>223</c:v>
                </c:pt>
                <c:pt idx="78">
                  <c:v>222</c:v>
                </c:pt>
                <c:pt idx="79">
                  <c:v>221</c:v>
                </c:pt>
                <c:pt idx="80">
                  <c:v>220</c:v>
                </c:pt>
                <c:pt idx="81">
                  <c:v>219</c:v>
                </c:pt>
                <c:pt idx="82">
                  <c:v>218</c:v>
                </c:pt>
                <c:pt idx="83">
                  <c:v>217</c:v>
                </c:pt>
                <c:pt idx="84">
                  <c:v>216</c:v>
                </c:pt>
                <c:pt idx="85">
                  <c:v>215</c:v>
                </c:pt>
                <c:pt idx="86">
                  <c:v>214</c:v>
                </c:pt>
                <c:pt idx="87">
                  <c:v>213</c:v>
                </c:pt>
                <c:pt idx="88">
                  <c:v>212</c:v>
                </c:pt>
                <c:pt idx="89">
                  <c:v>211</c:v>
                </c:pt>
                <c:pt idx="90">
                  <c:v>210</c:v>
                </c:pt>
                <c:pt idx="91">
                  <c:v>209</c:v>
                </c:pt>
                <c:pt idx="92">
                  <c:v>208</c:v>
                </c:pt>
                <c:pt idx="93">
                  <c:v>207</c:v>
                </c:pt>
                <c:pt idx="94">
                  <c:v>206</c:v>
                </c:pt>
                <c:pt idx="95">
                  <c:v>205</c:v>
                </c:pt>
                <c:pt idx="96">
                  <c:v>204</c:v>
                </c:pt>
                <c:pt idx="97">
                  <c:v>203</c:v>
                </c:pt>
                <c:pt idx="98">
                  <c:v>202</c:v>
                </c:pt>
                <c:pt idx="99">
                  <c:v>201</c:v>
                </c:pt>
                <c:pt idx="100">
                  <c:v>200</c:v>
                </c:pt>
                <c:pt idx="101">
                  <c:v>199</c:v>
                </c:pt>
                <c:pt idx="102">
                  <c:v>198</c:v>
                </c:pt>
                <c:pt idx="103">
                  <c:v>197</c:v>
                </c:pt>
                <c:pt idx="104">
                  <c:v>196</c:v>
                </c:pt>
                <c:pt idx="105">
                  <c:v>195</c:v>
                </c:pt>
                <c:pt idx="106">
                  <c:v>194</c:v>
                </c:pt>
                <c:pt idx="107">
                  <c:v>193</c:v>
                </c:pt>
                <c:pt idx="108">
                  <c:v>192</c:v>
                </c:pt>
                <c:pt idx="109">
                  <c:v>191</c:v>
                </c:pt>
                <c:pt idx="110">
                  <c:v>190</c:v>
                </c:pt>
              </c:numCache>
            </c:numRef>
          </c:xVal>
          <c:yVal>
            <c:numRef>
              <c:f>'MT15-21-01smoothed'!$B$22:$B$132</c:f>
              <c:numCache>
                <c:formatCode>General</c:formatCode>
                <c:ptCount val="111"/>
                <c:pt idx="0">
                  <c:v>-0.45875700000000003</c:v>
                </c:pt>
                <c:pt idx="1">
                  <c:v>-0.40510499999999999</c:v>
                </c:pt>
                <c:pt idx="2">
                  <c:v>-0.35860199999999998</c:v>
                </c:pt>
                <c:pt idx="3">
                  <c:v>-0.32401600000000003</c:v>
                </c:pt>
                <c:pt idx="4">
                  <c:v>-0.30134300000000003</c:v>
                </c:pt>
                <c:pt idx="5">
                  <c:v>-0.28501199999999999</c:v>
                </c:pt>
                <c:pt idx="6">
                  <c:v>-0.26638899999999999</c:v>
                </c:pt>
                <c:pt idx="7">
                  <c:v>-0.23848900000000001</c:v>
                </c:pt>
                <c:pt idx="8">
                  <c:v>-0.19907</c:v>
                </c:pt>
                <c:pt idx="9">
                  <c:v>-0.14944299999999999</c:v>
                </c:pt>
                <c:pt idx="10">
                  <c:v>-9.0783199999999994E-2</c:v>
                </c:pt>
                <c:pt idx="11">
                  <c:v>-2.2483699999999999E-2</c:v>
                </c:pt>
                <c:pt idx="12">
                  <c:v>5.5132500000000001E-2</c:v>
                </c:pt>
                <c:pt idx="13">
                  <c:v>0.13663400000000001</c:v>
                </c:pt>
                <c:pt idx="14">
                  <c:v>0.211343</c:v>
                </c:pt>
                <c:pt idx="15">
                  <c:v>0.26927200000000001</c:v>
                </c:pt>
                <c:pt idx="16">
                  <c:v>0.30849900000000002</c:v>
                </c:pt>
                <c:pt idx="17">
                  <c:v>0.33699699999999999</c:v>
                </c:pt>
                <c:pt idx="18">
                  <c:v>0.36738900000000002</c:v>
                </c:pt>
                <c:pt idx="19">
                  <c:v>0.41010200000000002</c:v>
                </c:pt>
                <c:pt idx="20">
                  <c:v>0.47029399999999999</c:v>
                </c:pt>
                <c:pt idx="21">
                  <c:v>0.54797300000000004</c:v>
                </c:pt>
                <c:pt idx="22">
                  <c:v>0.638297</c:v>
                </c:pt>
                <c:pt idx="23">
                  <c:v>0.732603</c:v>
                </c:pt>
                <c:pt idx="24">
                  <c:v>0.82229699999999994</c:v>
                </c:pt>
                <c:pt idx="25">
                  <c:v>0.90352699999999997</c:v>
                </c:pt>
                <c:pt idx="26">
                  <c:v>0.97788699999999995</c:v>
                </c:pt>
                <c:pt idx="27">
                  <c:v>1.0486500000000001</c:v>
                </c:pt>
                <c:pt idx="28">
                  <c:v>1.11717</c:v>
                </c:pt>
                <c:pt idx="29">
                  <c:v>1.18266</c:v>
                </c:pt>
                <c:pt idx="30">
                  <c:v>1.2435400000000001</c:v>
                </c:pt>
                <c:pt idx="31">
                  <c:v>1.29718</c:v>
                </c:pt>
                <c:pt idx="32">
                  <c:v>1.33809</c:v>
                </c:pt>
                <c:pt idx="33">
                  <c:v>1.3577600000000001</c:v>
                </c:pt>
                <c:pt idx="34">
                  <c:v>1.3491899999999999</c:v>
                </c:pt>
                <c:pt idx="35">
                  <c:v>1.31437</c:v>
                </c:pt>
                <c:pt idx="36">
                  <c:v>1.2681</c:v>
                </c:pt>
                <c:pt idx="37">
                  <c:v>1.23251</c:v>
                </c:pt>
                <c:pt idx="38">
                  <c:v>1.2245900000000001</c:v>
                </c:pt>
                <c:pt idx="39">
                  <c:v>1.2461100000000001</c:v>
                </c:pt>
                <c:pt idx="40">
                  <c:v>1.28349</c:v>
                </c:pt>
                <c:pt idx="41">
                  <c:v>1.3167599999999999</c:v>
                </c:pt>
                <c:pt idx="42">
                  <c:v>1.3302099999999999</c:v>
                </c:pt>
                <c:pt idx="43">
                  <c:v>1.3183199999999999</c:v>
                </c:pt>
                <c:pt idx="44">
                  <c:v>1.2854399999999999</c:v>
                </c:pt>
                <c:pt idx="45">
                  <c:v>1.24146</c:v>
                </c:pt>
                <c:pt idx="46">
                  <c:v>1.1962699999999999</c:v>
                </c:pt>
                <c:pt idx="47">
                  <c:v>1.1550199999999999</c:v>
                </c:pt>
                <c:pt idx="48">
                  <c:v>1.1153599999999999</c:v>
                </c:pt>
                <c:pt idx="49">
                  <c:v>1.06836</c:v>
                </c:pt>
                <c:pt idx="50">
                  <c:v>1.0043800000000001</c:v>
                </c:pt>
                <c:pt idx="51">
                  <c:v>0.92007000000000005</c:v>
                </c:pt>
                <c:pt idx="52">
                  <c:v>0.81980299999999995</c:v>
                </c:pt>
                <c:pt idx="53">
                  <c:v>0.70955299999999999</c:v>
                </c:pt>
                <c:pt idx="54">
                  <c:v>0.59048400000000001</c:v>
                </c:pt>
                <c:pt idx="55">
                  <c:v>0.46022600000000002</c:v>
                </c:pt>
                <c:pt idx="56">
                  <c:v>0.31922299999999998</c:v>
                </c:pt>
                <c:pt idx="57">
                  <c:v>0.172289</c:v>
                </c:pt>
                <c:pt idx="58">
                  <c:v>2.1818799999999999E-2</c:v>
                </c:pt>
                <c:pt idx="59">
                  <c:v>-0.13986199999999999</c:v>
                </c:pt>
                <c:pt idx="60">
                  <c:v>-0.33005099999999998</c:v>
                </c:pt>
                <c:pt idx="61">
                  <c:v>-0.56638599999999995</c:v>
                </c:pt>
                <c:pt idx="62">
                  <c:v>-0.855514</c:v>
                </c:pt>
                <c:pt idx="63">
                  <c:v>-1.1876</c:v>
                </c:pt>
                <c:pt idx="64">
                  <c:v>-1.5408999999999999</c:v>
                </c:pt>
                <c:pt idx="65">
                  <c:v>-1.8948199999999999</c:v>
                </c:pt>
                <c:pt idx="66">
                  <c:v>-2.2440699999999998</c:v>
                </c:pt>
                <c:pt idx="67">
                  <c:v>-2.6038199999999998</c:v>
                </c:pt>
                <c:pt idx="68">
                  <c:v>-3.0007199999999998</c:v>
                </c:pt>
                <c:pt idx="69">
                  <c:v>-3.4549799999999999</c:v>
                </c:pt>
                <c:pt idx="70">
                  <c:v>-3.9662299999999999</c:v>
                </c:pt>
                <c:pt idx="71">
                  <c:v>-4.5126799999999996</c:v>
                </c:pt>
                <c:pt idx="72">
                  <c:v>-5.0615199999999998</c:v>
                </c:pt>
                <c:pt idx="73">
                  <c:v>-5.5811099999999998</c:v>
                </c:pt>
                <c:pt idx="74">
                  <c:v>-6.0490700000000004</c:v>
                </c:pt>
                <c:pt idx="75">
                  <c:v>-6.4565799999999998</c:v>
                </c:pt>
                <c:pt idx="76">
                  <c:v>-6.8086900000000004</c:v>
                </c:pt>
                <c:pt idx="77">
                  <c:v>-7.117</c:v>
                </c:pt>
                <c:pt idx="78">
                  <c:v>-7.3864000000000001</c:v>
                </c:pt>
                <c:pt idx="79">
                  <c:v>-7.60853</c:v>
                </c:pt>
                <c:pt idx="80">
                  <c:v>-7.7728299999999999</c:v>
                </c:pt>
                <c:pt idx="81">
                  <c:v>-7.88727</c:v>
                </c:pt>
                <c:pt idx="82">
                  <c:v>-7.9863900000000001</c:v>
                </c:pt>
                <c:pt idx="83">
                  <c:v>-8.1138100000000009</c:v>
                </c:pt>
                <c:pt idx="84">
                  <c:v>-8.2917100000000001</c:v>
                </c:pt>
                <c:pt idx="85">
                  <c:v>-8.5037599999999998</c:v>
                </c:pt>
                <c:pt idx="86">
                  <c:v>-8.7056000000000004</c:v>
                </c:pt>
                <c:pt idx="87">
                  <c:v>-8.8536099999999998</c:v>
                </c:pt>
                <c:pt idx="88">
                  <c:v>-8.9295000000000009</c:v>
                </c:pt>
                <c:pt idx="89">
                  <c:v>-8.9455100000000005</c:v>
                </c:pt>
                <c:pt idx="90">
                  <c:v>-8.9314800000000005</c:v>
                </c:pt>
                <c:pt idx="91">
                  <c:v>-8.9168699999999994</c:v>
                </c:pt>
                <c:pt idx="92">
                  <c:v>-8.9191900000000004</c:v>
                </c:pt>
                <c:pt idx="93">
                  <c:v>-8.9409100000000006</c:v>
                </c:pt>
                <c:pt idx="94">
                  <c:v>-8.9683499999999992</c:v>
                </c:pt>
                <c:pt idx="95">
                  <c:v>-8.9646600000000003</c:v>
                </c:pt>
                <c:pt idx="96">
                  <c:v>-8.8574999999999999</c:v>
                </c:pt>
                <c:pt idx="97">
                  <c:v>-8.5353200000000005</c:v>
                </c:pt>
                <c:pt idx="98">
                  <c:v>-7.8738400000000004</c:v>
                </c:pt>
                <c:pt idx="99">
                  <c:v>-6.8002700000000003</c:v>
                </c:pt>
                <c:pt idx="100">
                  <c:v>-5.3647600000000004</c:v>
                </c:pt>
                <c:pt idx="101">
                  <c:v>-3.7569499999999998</c:v>
                </c:pt>
                <c:pt idx="102">
                  <c:v>-2.22614</c:v>
                </c:pt>
                <c:pt idx="103">
                  <c:v>-0.94564300000000001</c:v>
                </c:pt>
                <c:pt idx="104">
                  <c:v>6.9728100000000001E-2</c:v>
                </c:pt>
                <c:pt idx="105">
                  <c:v>0.91825000000000001</c:v>
                </c:pt>
                <c:pt idx="106">
                  <c:v>1.6856</c:v>
                </c:pt>
                <c:pt idx="107">
                  <c:v>2.3643000000000001</c:v>
                </c:pt>
                <c:pt idx="108">
                  <c:v>2.8864000000000001</c:v>
                </c:pt>
                <c:pt idx="109">
                  <c:v>3.2178200000000001</c:v>
                </c:pt>
                <c:pt idx="110">
                  <c:v>3.41731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1AE-42C4-84C2-A4CF43DCE5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5660927"/>
        <c:axId val="1465661343"/>
      </c:scatterChart>
      <c:valAx>
        <c:axId val="1465660927"/>
        <c:scaling>
          <c:orientation val="minMax"/>
          <c:max val="300"/>
          <c:min val="19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5661343"/>
        <c:crosses val="autoZero"/>
        <c:crossBetween val="midCat"/>
      </c:valAx>
      <c:valAx>
        <c:axId val="1465661343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CD (mde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56609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dirty="0"/>
              <a:t>Entry 3 CD Spectrum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Peak 1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MT15-21-01smoothed'!$A$22:$A$132</c:f>
              <c:numCache>
                <c:formatCode>General</c:formatCode>
                <c:ptCount val="111"/>
                <c:pt idx="0">
                  <c:v>300</c:v>
                </c:pt>
                <c:pt idx="1">
                  <c:v>299</c:v>
                </c:pt>
                <c:pt idx="2">
                  <c:v>298</c:v>
                </c:pt>
                <c:pt idx="3">
                  <c:v>297</c:v>
                </c:pt>
                <c:pt idx="4">
                  <c:v>296</c:v>
                </c:pt>
                <c:pt idx="5">
                  <c:v>295</c:v>
                </c:pt>
                <c:pt idx="6">
                  <c:v>294</c:v>
                </c:pt>
                <c:pt idx="7">
                  <c:v>293</c:v>
                </c:pt>
                <c:pt idx="8">
                  <c:v>292</c:v>
                </c:pt>
                <c:pt idx="9">
                  <c:v>291</c:v>
                </c:pt>
                <c:pt idx="10">
                  <c:v>290</c:v>
                </c:pt>
                <c:pt idx="11">
                  <c:v>289</c:v>
                </c:pt>
                <c:pt idx="12">
                  <c:v>288</c:v>
                </c:pt>
                <c:pt idx="13">
                  <c:v>287</c:v>
                </c:pt>
                <c:pt idx="14">
                  <c:v>286</c:v>
                </c:pt>
                <c:pt idx="15">
                  <c:v>285</c:v>
                </c:pt>
                <c:pt idx="16">
                  <c:v>284</c:v>
                </c:pt>
                <c:pt idx="17">
                  <c:v>283</c:v>
                </c:pt>
                <c:pt idx="18">
                  <c:v>282</c:v>
                </c:pt>
                <c:pt idx="19">
                  <c:v>281</c:v>
                </c:pt>
                <c:pt idx="20">
                  <c:v>280</c:v>
                </c:pt>
                <c:pt idx="21">
                  <c:v>279</c:v>
                </c:pt>
                <c:pt idx="22">
                  <c:v>278</c:v>
                </c:pt>
                <c:pt idx="23">
                  <c:v>277</c:v>
                </c:pt>
                <c:pt idx="24">
                  <c:v>276</c:v>
                </c:pt>
                <c:pt idx="25">
                  <c:v>275</c:v>
                </c:pt>
                <c:pt idx="26">
                  <c:v>274</c:v>
                </c:pt>
                <c:pt idx="27">
                  <c:v>273</c:v>
                </c:pt>
                <c:pt idx="28">
                  <c:v>272</c:v>
                </c:pt>
                <c:pt idx="29">
                  <c:v>271</c:v>
                </c:pt>
                <c:pt idx="30">
                  <c:v>270</c:v>
                </c:pt>
                <c:pt idx="31">
                  <c:v>269</c:v>
                </c:pt>
                <c:pt idx="32">
                  <c:v>268</c:v>
                </c:pt>
                <c:pt idx="33">
                  <c:v>267</c:v>
                </c:pt>
                <c:pt idx="34">
                  <c:v>266</c:v>
                </c:pt>
                <c:pt idx="35">
                  <c:v>265</c:v>
                </c:pt>
                <c:pt idx="36">
                  <c:v>264</c:v>
                </c:pt>
                <c:pt idx="37">
                  <c:v>263</c:v>
                </c:pt>
                <c:pt idx="38">
                  <c:v>262</c:v>
                </c:pt>
                <c:pt idx="39">
                  <c:v>261</c:v>
                </c:pt>
                <c:pt idx="40">
                  <c:v>260</c:v>
                </c:pt>
                <c:pt idx="41">
                  <c:v>259</c:v>
                </c:pt>
                <c:pt idx="42">
                  <c:v>258</c:v>
                </c:pt>
                <c:pt idx="43">
                  <c:v>257</c:v>
                </c:pt>
                <c:pt idx="44">
                  <c:v>256</c:v>
                </c:pt>
                <c:pt idx="45">
                  <c:v>255</c:v>
                </c:pt>
                <c:pt idx="46">
                  <c:v>254</c:v>
                </c:pt>
                <c:pt idx="47">
                  <c:v>253</c:v>
                </c:pt>
                <c:pt idx="48">
                  <c:v>252</c:v>
                </c:pt>
                <c:pt idx="49">
                  <c:v>251</c:v>
                </c:pt>
                <c:pt idx="50">
                  <c:v>250</c:v>
                </c:pt>
                <c:pt idx="51">
                  <c:v>249</c:v>
                </c:pt>
                <c:pt idx="52">
                  <c:v>248</c:v>
                </c:pt>
                <c:pt idx="53">
                  <c:v>247</c:v>
                </c:pt>
                <c:pt idx="54">
                  <c:v>246</c:v>
                </c:pt>
                <c:pt idx="55">
                  <c:v>245</c:v>
                </c:pt>
                <c:pt idx="56">
                  <c:v>244</c:v>
                </c:pt>
                <c:pt idx="57">
                  <c:v>243</c:v>
                </c:pt>
                <c:pt idx="58">
                  <c:v>242</c:v>
                </c:pt>
                <c:pt idx="59">
                  <c:v>241</c:v>
                </c:pt>
                <c:pt idx="60">
                  <c:v>240</c:v>
                </c:pt>
                <c:pt idx="61">
                  <c:v>239</c:v>
                </c:pt>
                <c:pt idx="62">
                  <c:v>238</c:v>
                </c:pt>
                <c:pt idx="63">
                  <c:v>237</c:v>
                </c:pt>
                <c:pt idx="64">
                  <c:v>236</c:v>
                </c:pt>
                <c:pt idx="65">
                  <c:v>235</c:v>
                </c:pt>
                <c:pt idx="66">
                  <c:v>234</c:v>
                </c:pt>
                <c:pt idx="67">
                  <c:v>233</c:v>
                </c:pt>
                <c:pt idx="68">
                  <c:v>232</c:v>
                </c:pt>
                <c:pt idx="69">
                  <c:v>231</c:v>
                </c:pt>
                <c:pt idx="70">
                  <c:v>230</c:v>
                </c:pt>
                <c:pt idx="71">
                  <c:v>229</c:v>
                </c:pt>
                <c:pt idx="72">
                  <c:v>228</c:v>
                </c:pt>
                <c:pt idx="73">
                  <c:v>227</c:v>
                </c:pt>
                <c:pt idx="74">
                  <c:v>226</c:v>
                </c:pt>
                <c:pt idx="75">
                  <c:v>225</c:v>
                </c:pt>
                <c:pt idx="76">
                  <c:v>224</c:v>
                </c:pt>
                <c:pt idx="77">
                  <c:v>223</c:v>
                </c:pt>
                <c:pt idx="78">
                  <c:v>222</c:v>
                </c:pt>
                <c:pt idx="79">
                  <c:v>221</c:v>
                </c:pt>
                <c:pt idx="80">
                  <c:v>220</c:v>
                </c:pt>
                <c:pt idx="81">
                  <c:v>219</c:v>
                </c:pt>
                <c:pt idx="82">
                  <c:v>218</c:v>
                </c:pt>
                <c:pt idx="83">
                  <c:v>217</c:v>
                </c:pt>
                <c:pt idx="84">
                  <c:v>216</c:v>
                </c:pt>
                <c:pt idx="85">
                  <c:v>215</c:v>
                </c:pt>
                <c:pt idx="86">
                  <c:v>214</c:v>
                </c:pt>
                <c:pt idx="87">
                  <c:v>213</c:v>
                </c:pt>
                <c:pt idx="88">
                  <c:v>212</c:v>
                </c:pt>
                <c:pt idx="89">
                  <c:v>211</c:v>
                </c:pt>
                <c:pt idx="90">
                  <c:v>210</c:v>
                </c:pt>
                <c:pt idx="91">
                  <c:v>209</c:v>
                </c:pt>
                <c:pt idx="92">
                  <c:v>208</c:v>
                </c:pt>
                <c:pt idx="93">
                  <c:v>207</c:v>
                </c:pt>
                <c:pt idx="94">
                  <c:v>206</c:v>
                </c:pt>
                <c:pt idx="95">
                  <c:v>205</c:v>
                </c:pt>
                <c:pt idx="96">
                  <c:v>204</c:v>
                </c:pt>
                <c:pt idx="97">
                  <c:v>203</c:v>
                </c:pt>
                <c:pt idx="98">
                  <c:v>202</c:v>
                </c:pt>
                <c:pt idx="99">
                  <c:v>201</c:v>
                </c:pt>
                <c:pt idx="100">
                  <c:v>200</c:v>
                </c:pt>
                <c:pt idx="101">
                  <c:v>199</c:v>
                </c:pt>
                <c:pt idx="102">
                  <c:v>198</c:v>
                </c:pt>
                <c:pt idx="103">
                  <c:v>197</c:v>
                </c:pt>
                <c:pt idx="104">
                  <c:v>196</c:v>
                </c:pt>
                <c:pt idx="105">
                  <c:v>195</c:v>
                </c:pt>
                <c:pt idx="106">
                  <c:v>194</c:v>
                </c:pt>
                <c:pt idx="107">
                  <c:v>193</c:v>
                </c:pt>
                <c:pt idx="108">
                  <c:v>192</c:v>
                </c:pt>
                <c:pt idx="109">
                  <c:v>191</c:v>
                </c:pt>
                <c:pt idx="110">
                  <c:v>190</c:v>
                </c:pt>
              </c:numCache>
            </c:numRef>
          </c:xVal>
          <c:yVal>
            <c:numRef>
              <c:f>'MT15-21-01smoothed'!$B$22:$B$132</c:f>
              <c:numCache>
                <c:formatCode>General</c:formatCode>
                <c:ptCount val="111"/>
                <c:pt idx="0">
                  <c:v>-0.45875700000000003</c:v>
                </c:pt>
                <c:pt idx="1">
                  <c:v>-0.40510499999999999</c:v>
                </c:pt>
                <c:pt idx="2">
                  <c:v>-0.35860199999999998</c:v>
                </c:pt>
                <c:pt idx="3">
                  <c:v>-0.32401600000000003</c:v>
                </c:pt>
                <c:pt idx="4">
                  <c:v>-0.30134300000000003</c:v>
                </c:pt>
                <c:pt idx="5">
                  <c:v>-0.28501199999999999</c:v>
                </c:pt>
                <c:pt idx="6">
                  <c:v>-0.26638899999999999</c:v>
                </c:pt>
                <c:pt idx="7">
                  <c:v>-0.23848900000000001</c:v>
                </c:pt>
                <c:pt idx="8">
                  <c:v>-0.19907</c:v>
                </c:pt>
                <c:pt idx="9">
                  <c:v>-0.14944299999999999</c:v>
                </c:pt>
                <c:pt idx="10">
                  <c:v>-9.0783199999999994E-2</c:v>
                </c:pt>
                <c:pt idx="11">
                  <c:v>-2.2483699999999999E-2</c:v>
                </c:pt>
                <c:pt idx="12">
                  <c:v>5.5132500000000001E-2</c:v>
                </c:pt>
                <c:pt idx="13">
                  <c:v>0.13663400000000001</c:v>
                </c:pt>
                <c:pt idx="14">
                  <c:v>0.211343</c:v>
                </c:pt>
                <c:pt idx="15">
                  <c:v>0.26927200000000001</c:v>
                </c:pt>
                <c:pt idx="16">
                  <c:v>0.30849900000000002</c:v>
                </c:pt>
                <c:pt idx="17">
                  <c:v>0.33699699999999999</c:v>
                </c:pt>
                <c:pt idx="18">
                  <c:v>0.36738900000000002</c:v>
                </c:pt>
                <c:pt idx="19">
                  <c:v>0.41010200000000002</c:v>
                </c:pt>
                <c:pt idx="20">
                  <c:v>0.47029399999999999</c:v>
                </c:pt>
                <c:pt idx="21">
                  <c:v>0.54797300000000004</c:v>
                </c:pt>
                <c:pt idx="22">
                  <c:v>0.638297</c:v>
                </c:pt>
                <c:pt idx="23">
                  <c:v>0.732603</c:v>
                </c:pt>
                <c:pt idx="24">
                  <c:v>0.82229699999999994</c:v>
                </c:pt>
                <c:pt idx="25">
                  <c:v>0.90352699999999997</c:v>
                </c:pt>
                <c:pt idx="26">
                  <c:v>0.97788699999999995</c:v>
                </c:pt>
                <c:pt idx="27">
                  <c:v>1.0486500000000001</c:v>
                </c:pt>
                <c:pt idx="28">
                  <c:v>1.11717</c:v>
                </c:pt>
                <c:pt idx="29">
                  <c:v>1.18266</c:v>
                </c:pt>
                <c:pt idx="30">
                  <c:v>1.2435400000000001</c:v>
                </c:pt>
                <c:pt idx="31">
                  <c:v>1.29718</c:v>
                </c:pt>
                <c:pt idx="32">
                  <c:v>1.33809</c:v>
                </c:pt>
                <c:pt idx="33">
                  <c:v>1.3577600000000001</c:v>
                </c:pt>
                <c:pt idx="34">
                  <c:v>1.3491899999999999</c:v>
                </c:pt>
                <c:pt idx="35">
                  <c:v>1.31437</c:v>
                </c:pt>
                <c:pt idx="36">
                  <c:v>1.2681</c:v>
                </c:pt>
                <c:pt idx="37">
                  <c:v>1.23251</c:v>
                </c:pt>
                <c:pt idx="38">
                  <c:v>1.2245900000000001</c:v>
                </c:pt>
                <c:pt idx="39">
                  <c:v>1.2461100000000001</c:v>
                </c:pt>
                <c:pt idx="40">
                  <c:v>1.28349</c:v>
                </c:pt>
                <c:pt idx="41">
                  <c:v>1.3167599999999999</c:v>
                </c:pt>
                <c:pt idx="42">
                  <c:v>1.3302099999999999</c:v>
                </c:pt>
                <c:pt idx="43">
                  <c:v>1.3183199999999999</c:v>
                </c:pt>
                <c:pt idx="44">
                  <c:v>1.2854399999999999</c:v>
                </c:pt>
                <c:pt idx="45">
                  <c:v>1.24146</c:v>
                </c:pt>
                <c:pt idx="46">
                  <c:v>1.1962699999999999</c:v>
                </c:pt>
                <c:pt idx="47">
                  <c:v>1.1550199999999999</c:v>
                </c:pt>
                <c:pt idx="48">
                  <c:v>1.1153599999999999</c:v>
                </c:pt>
                <c:pt idx="49">
                  <c:v>1.06836</c:v>
                </c:pt>
                <c:pt idx="50">
                  <c:v>1.0043800000000001</c:v>
                </c:pt>
                <c:pt idx="51">
                  <c:v>0.92007000000000005</c:v>
                </c:pt>
                <c:pt idx="52">
                  <c:v>0.81980299999999995</c:v>
                </c:pt>
                <c:pt idx="53">
                  <c:v>0.70955299999999999</c:v>
                </c:pt>
                <c:pt idx="54">
                  <c:v>0.59048400000000001</c:v>
                </c:pt>
                <c:pt idx="55">
                  <c:v>0.46022600000000002</c:v>
                </c:pt>
                <c:pt idx="56">
                  <c:v>0.31922299999999998</c:v>
                </c:pt>
                <c:pt idx="57">
                  <c:v>0.172289</c:v>
                </c:pt>
                <c:pt idx="58">
                  <c:v>2.1818799999999999E-2</c:v>
                </c:pt>
                <c:pt idx="59">
                  <c:v>-0.13986199999999999</c:v>
                </c:pt>
                <c:pt idx="60">
                  <c:v>-0.33005099999999998</c:v>
                </c:pt>
                <c:pt idx="61">
                  <c:v>-0.56638599999999995</c:v>
                </c:pt>
                <c:pt idx="62">
                  <c:v>-0.855514</c:v>
                </c:pt>
                <c:pt idx="63">
                  <c:v>-1.1876</c:v>
                </c:pt>
                <c:pt idx="64">
                  <c:v>-1.5408999999999999</c:v>
                </c:pt>
                <c:pt idx="65">
                  <c:v>-1.8948199999999999</c:v>
                </c:pt>
                <c:pt idx="66">
                  <c:v>-2.2440699999999998</c:v>
                </c:pt>
                <c:pt idx="67">
                  <c:v>-2.6038199999999998</c:v>
                </c:pt>
                <c:pt idx="68">
                  <c:v>-3.0007199999999998</c:v>
                </c:pt>
                <c:pt idx="69">
                  <c:v>-3.4549799999999999</c:v>
                </c:pt>
                <c:pt idx="70">
                  <c:v>-3.9662299999999999</c:v>
                </c:pt>
                <c:pt idx="71">
                  <c:v>-4.5126799999999996</c:v>
                </c:pt>
                <c:pt idx="72">
                  <c:v>-5.0615199999999998</c:v>
                </c:pt>
                <c:pt idx="73">
                  <c:v>-5.5811099999999998</c:v>
                </c:pt>
                <c:pt idx="74">
                  <c:v>-6.0490700000000004</c:v>
                </c:pt>
                <c:pt idx="75">
                  <c:v>-6.4565799999999998</c:v>
                </c:pt>
                <c:pt idx="76">
                  <c:v>-6.8086900000000004</c:v>
                </c:pt>
                <c:pt idx="77">
                  <c:v>-7.117</c:v>
                </c:pt>
                <c:pt idx="78">
                  <c:v>-7.3864000000000001</c:v>
                </c:pt>
                <c:pt idx="79">
                  <c:v>-7.60853</c:v>
                </c:pt>
                <c:pt idx="80">
                  <c:v>-7.7728299999999999</c:v>
                </c:pt>
                <c:pt idx="81">
                  <c:v>-7.88727</c:v>
                </c:pt>
                <c:pt idx="82">
                  <c:v>-7.9863900000000001</c:v>
                </c:pt>
                <c:pt idx="83">
                  <c:v>-8.1138100000000009</c:v>
                </c:pt>
                <c:pt idx="84">
                  <c:v>-8.2917100000000001</c:v>
                </c:pt>
                <c:pt idx="85">
                  <c:v>-8.5037599999999998</c:v>
                </c:pt>
                <c:pt idx="86">
                  <c:v>-8.7056000000000004</c:v>
                </c:pt>
                <c:pt idx="87">
                  <c:v>-8.8536099999999998</c:v>
                </c:pt>
                <c:pt idx="88">
                  <c:v>-8.9295000000000009</c:v>
                </c:pt>
                <c:pt idx="89">
                  <c:v>-8.9455100000000005</c:v>
                </c:pt>
                <c:pt idx="90">
                  <c:v>-8.9314800000000005</c:v>
                </c:pt>
                <c:pt idx="91">
                  <c:v>-8.9168699999999994</c:v>
                </c:pt>
                <c:pt idx="92">
                  <c:v>-8.9191900000000004</c:v>
                </c:pt>
                <c:pt idx="93">
                  <c:v>-8.9409100000000006</c:v>
                </c:pt>
                <c:pt idx="94">
                  <c:v>-8.9683499999999992</c:v>
                </c:pt>
                <c:pt idx="95">
                  <c:v>-8.9646600000000003</c:v>
                </c:pt>
                <c:pt idx="96">
                  <c:v>-8.8574999999999999</c:v>
                </c:pt>
                <c:pt idx="97">
                  <c:v>-8.5353200000000005</c:v>
                </c:pt>
                <c:pt idx="98">
                  <c:v>-7.8738400000000004</c:v>
                </c:pt>
                <c:pt idx="99">
                  <c:v>-6.8002700000000003</c:v>
                </c:pt>
                <c:pt idx="100">
                  <c:v>-5.3647600000000004</c:v>
                </c:pt>
                <c:pt idx="101">
                  <c:v>-3.7569499999999998</c:v>
                </c:pt>
                <c:pt idx="102">
                  <c:v>-2.22614</c:v>
                </c:pt>
                <c:pt idx="103">
                  <c:v>-0.94564300000000001</c:v>
                </c:pt>
                <c:pt idx="104">
                  <c:v>6.9728100000000001E-2</c:v>
                </c:pt>
                <c:pt idx="105">
                  <c:v>0.91825000000000001</c:v>
                </c:pt>
                <c:pt idx="106">
                  <c:v>1.6856</c:v>
                </c:pt>
                <c:pt idx="107">
                  <c:v>2.3643000000000001</c:v>
                </c:pt>
                <c:pt idx="108">
                  <c:v>2.8864000000000001</c:v>
                </c:pt>
                <c:pt idx="109">
                  <c:v>3.2178200000000001</c:v>
                </c:pt>
                <c:pt idx="110">
                  <c:v>3.41731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1AE-42C4-84C2-A4CF43DCE5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65660927"/>
        <c:axId val="1465661343"/>
      </c:scatterChart>
      <c:valAx>
        <c:axId val="1465660927"/>
        <c:scaling>
          <c:orientation val="minMax"/>
          <c:max val="260"/>
          <c:min val="19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Wavelength (n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5661343"/>
        <c:crosses val="autoZero"/>
        <c:crossBetween val="midCat"/>
      </c:valAx>
      <c:valAx>
        <c:axId val="1465661343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/>
                  <a:t>CD (mde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46566092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2808CA-5A27-47A3-9568-8FAB7F3434DE}" type="datetimeFigureOut">
              <a:rPr lang="en-US" smtClean="0"/>
              <a:t>5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4C63C7-CAC6-4A0E-B796-FFEB2F81E4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8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A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41960B-7B90-A144-9B06-51396F1D4C44}" type="slidenum">
              <a:rPr lang="es-CA" smtClean="0"/>
              <a:t>1</a:t>
            </a:fld>
            <a:endParaRPr lang="es-CA"/>
          </a:p>
        </p:txBody>
      </p:sp>
    </p:spTree>
    <p:extLst>
      <p:ext uri="{BB962C8B-B14F-4D97-AF65-F5344CB8AC3E}">
        <p14:creationId xmlns:p14="http://schemas.microsoft.com/office/powerpoint/2010/main" val="2246549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726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64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928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>
            <a:extLst>
              <a:ext uri="{FF2B5EF4-FFF2-40B4-BE49-F238E27FC236}">
                <a16:creationId xmlns:a16="http://schemas.microsoft.com/office/drawing/2014/main" id="{80FE0727-8C2B-4507-B336-1DE5BC1CDD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>
            <a:extLst>
              <a:ext uri="{FF2B5EF4-FFF2-40B4-BE49-F238E27FC236}">
                <a16:creationId xmlns:a16="http://schemas.microsoft.com/office/drawing/2014/main" id="{F4C99EF4-2CF5-478B-98A2-95008C615C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CA" altLang="en-US" dirty="0"/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D8679320-B867-44C2-AAD3-600D9EA146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4F0344F-DA74-4BB9-AB85-9D164122202A}" type="slidenum">
              <a:rPr lang="en-US" altLang="en-US" smtClean="0"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596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1406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5402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062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4005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547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/>
              <a:t>https://</a:t>
            </a:r>
            <a:r>
              <a:rPr lang="es-ES" dirty="0" err="1"/>
              <a:t>images.app.goo.gl</a:t>
            </a:r>
            <a:r>
              <a:rPr lang="es-ES" dirty="0"/>
              <a:t>/FXSRC2AuEEbjy8M77</a:t>
            </a:r>
            <a:endParaRPr lang="es-CA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6362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964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3411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6770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9129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4338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5007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1036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1990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dirty="0" err="1">
                <a:latin typeface="Whitney Medium" pitchFamily="2" charset="0"/>
              </a:rPr>
              <a:t>Lentivirus</a:t>
            </a:r>
            <a:r>
              <a:rPr lang="es-ES" sz="1200" dirty="0">
                <a:latin typeface="Whitney Medium" pitchFamily="2" charset="0"/>
              </a:rPr>
              <a:t> https://</a:t>
            </a:r>
            <a:r>
              <a:rPr lang="es-ES" sz="1200" dirty="0" err="1">
                <a:latin typeface="Whitney Medium" pitchFamily="2" charset="0"/>
              </a:rPr>
              <a:t>images.app.goo.gl</a:t>
            </a:r>
            <a:r>
              <a:rPr lang="es-ES" sz="1200" dirty="0">
                <a:latin typeface="Whitney Medium" pitchFamily="2" charset="0"/>
              </a:rPr>
              <a:t>/ddh53n6UWmDFaE18A</a:t>
            </a: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5257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dirty="0" err="1">
                <a:latin typeface="Whitney Medium" pitchFamily="2" charset="0"/>
              </a:rPr>
              <a:t>Lentivirus</a:t>
            </a:r>
            <a:r>
              <a:rPr lang="es-ES" sz="1200" dirty="0">
                <a:latin typeface="Whitney Medium" pitchFamily="2" charset="0"/>
              </a:rPr>
              <a:t> https://</a:t>
            </a:r>
            <a:r>
              <a:rPr lang="es-ES" sz="1200" dirty="0" err="1">
                <a:latin typeface="Whitney Medium" pitchFamily="2" charset="0"/>
              </a:rPr>
              <a:t>images.app.goo.gl</a:t>
            </a:r>
            <a:r>
              <a:rPr lang="es-ES" sz="1200" dirty="0">
                <a:latin typeface="Whitney Medium" pitchFamily="2" charset="0"/>
              </a:rPr>
              <a:t>/ddh53n6UWmDFaE18A</a:t>
            </a: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00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dirty="0">
                <a:latin typeface="Whitney Medium" pitchFamily="2" charset="0"/>
              </a:rPr>
              <a:t>https://</a:t>
            </a:r>
            <a:r>
              <a:rPr lang="es-ES" sz="1200" dirty="0" err="1">
                <a:latin typeface="Whitney Medium" pitchFamily="2" charset="0"/>
              </a:rPr>
              <a:t>www.arcgis.com</a:t>
            </a:r>
            <a:r>
              <a:rPr lang="es-ES" sz="1200" dirty="0">
                <a:latin typeface="Whitney Medium" pitchFamily="2" charset="0"/>
              </a:rPr>
              <a:t>/apps/</a:t>
            </a:r>
            <a:r>
              <a:rPr lang="es-ES" sz="1200" dirty="0" err="1">
                <a:latin typeface="Whitney Medium" pitchFamily="2" charset="0"/>
              </a:rPr>
              <a:t>opsdashboard</a:t>
            </a:r>
            <a:r>
              <a:rPr lang="es-ES" sz="1200" dirty="0">
                <a:latin typeface="Whitney Medium" pitchFamily="2" charset="0"/>
              </a:rPr>
              <a:t>/</a:t>
            </a:r>
            <a:r>
              <a:rPr lang="es-ES" sz="1200" dirty="0" err="1">
                <a:latin typeface="Whitney Medium" pitchFamily="2" charset="0"/>
              </a:rPr>
              <a:t>index.html</a:t>
            </a:r>
            <a:r>
              <a:rPr lang="es-ES" sz="1200" dirty="0">
                <a:latin typeface="Whitney Medium" pitchFamily="2" charset="0"/>
              </a:rPr>
              <a:t>#/bda7594740fd40299423467b48e9ecf6, </a:t>
            </a:r>
            <a:r>
              <a:rPr lang="es-ES" sz="1200" dirty="0" err="1">
                <a:latin typeface="Whitney Medium" pitchFamily="2" charset="0"/>
              </a:rPr>
              <a:t>accessed</a:t>
            </a:r>
            <a:r>
              <a:rPr lang="es-ES" sz="1200" dirty="0">
                <a:latin typeface="Whitney Medium" pitchFamily="2" charset="0"/>
              </a:rPr>
              <a:t> 2021/04/30</a:t>
            </a: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0272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5833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0491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9702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394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dirty="0">
                <a:latin typeface="Whitney Medium" pitchFamily="2" charset="0"/>
              </a:rPr>
              <a:t>https://</a:t>
            </a:r>
            <a:r>
              <a:rPr lang="es-ES" sz="1200" dirty="0" err="1">
                <a:latin typeface="Whitney Medium" pitchFamily="2" charset="0"/>
              </a:rPr>
              <a:t>www.arcgis.com</a:t>
            </a:r>
            <a:r>
              <a:rPr lang="es-ES" sz="1200" dirty="0">
                <a:latin typeface="Whitney Medium" pitchFamily="2" charset="0"/>
              </a:rPr>
              <a:t>/apps/</a:t>
            </a:r>
            <a:r>
              <a:rPr lang="es-ES" sz="1200" dirty="0" err="1">
                <a:latin typeface="Whitney Medium" pitchFamily="2" charset="0"/>
              </a:rPr>
              <a:t>opsdashboard</a:t>
            </a:r>
            <a:r>
              <a:rPr lang="es-ES" sz="1200" dirty="0">
                <a:latin typeface="Whitney Medium" pitchFamily="2" charset="0"/>
              </a:rPr>
              <a:t>/</a:t>
            </a:r>
            <a:r>
              <a:rPr lang="es-ES" sz="1200" dirty="0" err="1">
                <a:latin typeface="Whitney Medium" pitchFamily="2" charset="0"/>
              </a:rPr>
              <a:t>index.html</a:t>
            </a:r>
            <a:r>
              <a:rPr lang="es-ES" sz="1200" dirty="0">
                <a:latin typeface="Whitney Medium" pitchFamily="2" charset="0"/>
              </a:rPr>
              <a:t>#/bda7594740fd40299423467b48e9ecf6, </a:t>
            </a:r>
            <a:r>
              <a:rPr lang="es-ES" sz="1200" dirty="0" err="1">
                <a:latin typeface="Whitney Medium" pitchFamily="2" charset="0"/>
              </a:rPr>
              <a:t>accessed</a:t>
            </a:r>
            <a:r>
              <a:rPr lang="es-ES" sz="1200" dirty="0">
                <a:latin typeface="Whitney Medium" pitchFamily="2" charset="0"/>
              </a:rPr>
              <a:t> 2021/04/30</a:t>
            </a: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66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dirty="0">
                <a:latin typeface="Whitney Medium" pitchFamily="2" charset="0"/>
              </a:rPr>
              <a:t>https://</a:t>
            </a:r>
            <a:r>
              <a:rPr lang="es-ES" sz="1200" dirty="0" err="1">
                <a:latin typeface="Whitney Medium" pitchFamily="2" charset="0"/>
              </a:rPr>
              <a:t>images.app.goo.gl</a:t>
            </a:r>
            <a:r>
              <a:rPr lang="es-ES" sz="1200" dirty="0">
                <a:latin typeface="Whitney Medium" pitchFamily="2" charset="0"/>
              </a:rPr>
              <a:t>/J15XWhK6WdxbFZj59</a:t>
            </a: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92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S" sz="1200" dirty="0">
                <a:latin typeface="Whitney Medium" pitchFamily="2" charset="0"/>
              </a:rPr>
              <a:t>https://</a:t>
            </a:r>
            <a:r>
              <a:rPr lang="es-ES" sz="1200" dirty="0" err="1">
                <a:latin typeface="Whitney Medium" pitchFamily="2" charset="0"/>
              </a:rPr>
              <a:t>images.app.goo.gl</a:t>
            </a:r>
            <a:r>
              <a:rPr lang="es-ES" sz="1200" dirty="0">
                <a:latin typeface="Whitney Medium" pitchFamily="2" charset="0"/>
              </a:rPr>
              <a:t>/J15XWhK6WdxbFZj59</a:t>
            </a: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770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206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821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s-CA" sz="1200" dirty="0">
              <a:latin typeface="Whitney Medium" pitchFamily="2" charset="0"/>
            </a:endParaRPr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4C63C7-CAC6-4A0E-B796-FFEB2F81E44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74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8091" y="3085765"/>
            <a:ext cx="8240108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2" y="990600"/>
            <a:ext cx="7989752" cy="1504844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2" y="2495444"/>
            <a:ext cx="7989752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8224374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4693389"/>
            <a:ext cx="7989752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8093" y="599725"/>
            <a:ext cx="8238706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6"/>
            <a:ext cx="7989752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63002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38550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6629400" y="599725"/>
            <a:ext cx="2057399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75725"/>
            <a:ext cx="1503123" cy="5183073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81192" y="675725"/>
            <a:ext cx="5922209" cy="5183073"/>
          </a:xfrm>
        </p:spPr>
        <p:txBody>
          <a:bodyPr vert="eaVert" anchor="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45255" y="5956136"/>
            <a:ext cx="947672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0"/>
            <a:ext cx="5922209" cy="365125"/>
          </a:xfrm>
        </p:spPr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702924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228003"/>
            <a:ext cx="7989752" cy="3630795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32857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52646" y="5141973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36573"/>
            <a:ext cx="7989751" cy="1504844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3" y="4541417"/>
            <a:ext cx="7989751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2490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2" y="2228002"/>
            <a:ext cx="3899527" cy="363304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282" y="2228003"/>
            <a:ext cx="3907662" cy="3633047"/>
          </a:xfrm>
        </p:spPr>
        <p:txBody>
          <a:bodyPr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416822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28003"/>
            <a:ext cx="3593500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2" y="2926051"/>
            <a:ext cx="3899527" cy="2934999"/>
          </a:xfrm>
        </p:spPr>
        <p:txBody>
          <a:bodyPr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69308" y="2228003"/>
            <a:ext cx="3601635" cy="576262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282" y="2926051"/>
            <a:ext cx="3907662" cy="2934999"/>
          </a:xfrm>
        </p:spPr>
        <p:txBody>
          <a:bodyPr anchor="t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333675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spect="1"/>
          </p:cNvSpPr>
          <p:nvPr/>
        </p:nvSpPr>
        <p:spPr>
          <a:xfrm>
            <a:off x="448092" y="599725"/>
            <a:ext cx="8238707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222604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ebnath 3: TIEEQAJTKLDJCNHEAEDLFYQCSLAKWN DEBNATH 4: TIEEQAJTKLDJCNHEAEDLFYQKSLACWN J = N</a:t>
            </a:r>
            <a:r>
              <a:rPr lang="el-GR" dirty="0"/>
              <a:t>ε-</a:t>
            </a:r>
            <a:r>
              <a:rPr lang="en-US" dirty="0"/>
              <a:t>Isopropyl lysine; not </a:t>
            </a:r>
            <a:r>
              <a:rPr lang="en-US" dirty="0" err="1"/>
              <a:t>FlICk</a:t>
            </a:r>
            <a:r>
              <a:rPr lang="en-US" dirty="0"/>
              <a:t> reac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36CD2D4C-FED2-4CFE-93A8-D4CDE41216B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25424" y="641350"/>
            <a:ext cx="8207375" cy="608965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515865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Debnath 3: TIEEQAJTKLDJCNHEAEDLFYQCSLAKWN DEBNATH 4: TIEEQAJTKLDJCNHEAEDLFYQKSLACWN J = N</a:t>
            </a:r>
            <a:r>
              <a:rPr lang="el-GR" dirty="0"/>
              <a:t>ε-</a:t>
            </a:r>
            <a:r>
              <a:rPr lang="en-US" dirty="0"/>
              <a:t>Isopropyl lysine; not </a:t>
            </a:r>
            <a:r>
              <a:rPr lang="en-US" dirty="0" err="1"/>
              <a:t>FlICk</a:t>
            </a:r>
            <a:r>
              <a:rPr lang="en-US" dirty="0"/>
              <a:t> reac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3879415-761B-4736-89D0-3E3F40B1806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263842" y="536739"/>
            <a:ext cx="7345997" cy="628179"/>
          </a:xfrm>
        </p:spPr>
        <p:txBody>
          <a:bodyPr/>
          <a:lstStyle>
            <a:lvl1pPr marL="0" indent="0">
              <a:buNone/>
              <a:defRPr/>
            </a:lvl1pPr>
            <a:lvl2pPr marL="324000" indent="0">
              <a:buNone/>
              <a:defRPr/>
            </a:lvl2pPr>
          </a:lstStyle>
          <a:p>
            <a:pPr lvl="0"/>
            <a:r>
              <a:rPr lang="en-US" dirty="0"/>
              <a:t>Place holder</a:t>
            </a:r>
          </a:p>
        </p:txBody>
      </p:sp>
    </p:spTree>
    <p:extLst>
      <p:ext uri="{BB962C8B-B14F-4D97-AF65-F5344CB8AC3E}">
        <p14:creationId xmlns:p14="http://schemas.microsoft.com/office/powerpoint/2010/main" val="1479563992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52646" y="5141973"/>
            <a:ext cx="8238707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352" y="5262296"/>
            <a:ext cx="353662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99" y="601200"/>
            <a:ext cx="824040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305617" y="5262295"/>
            <a:ext cx="426532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8160594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687474"/>
            <a:ext cx="7989752" cy="108332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228003"/>
            <a:ext cx="7989752" cy="3630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59327" y="595613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916A4DD4-4081-F24B-88A1-8E6823613466}" type="datetime1">
              <a:rPr lang="es-ES_tradnl" smtClean="0"/>
              <a:t>10/0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0"/>
            <a:ext cx="48705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r>
              <a:rPr lang="en-US"/>
              <a:t>Debnath 3: TIEEQAJTKLDJCNHEAEDLFYQCSLAKWN DEBNATH 4: TIEEQAJTKLDJCNHEAEDLFYQKSLACWN J = N</a:t>
            </a:r>
            <a:r>
              <a:rPr lang="el-GR"/>
              <a:t>ε-</a:t>
            </a:r>
            <a:r>
              <a:rPr lang="en-US"/>
              <a:t>Isopropyl lysine; not FlICk reactiv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00476" y="5956136"/>
            <a:ext cx="7704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pPr algn="r"/>
            <a:fld id="{1EE16083-95E7-45BD-92EB-557EF6B0FAA8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8091" y="441325"/>
            <a:ext cx="2719909" cy="108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5976001" y="441325"/>
            <a:ext cx="2710800" cy="108000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3216601" y="441325"/>
            <a:ext cx="2710800" cy="108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30028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6" r:id="rId8"/>
    <p:sldLayoutId id="2147483692" r:id="rId9"/>
    <p:sldLayoutId id="2147483693" r:id="rId10"/>
    <p:sldLayoutId id="2147483694" r:id="rId11"/>
    <p:sldLayoutId id="2147483695" r:id="rId12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emf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g"/><Relationship Id="rId4" Type="http://schemas.microsoft.com/office/2007/relationships/hdphoto" Target="../media/hdphoto3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image" Target="../media/image14.png"/><Relationship Id="rId7" Type="http://schemas.microsoft.com/office/2007/relationships/hdphoto" Target="../media/hdphoto5.wdp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microsoft.com/office/2007/relationships/hdphoto" Target="../media/hdphoto4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g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0.e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5.jp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s://doi.org/10.1101/2020.03.19.999318" TargetMode="External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8.xml"/><Relationship Id="rId5" Type="http://schemas.openxmlformats.org/officeDocument/2006/relationships/chart" Target="../charts/chart1.xml"/><Relationship Id="rId4" Type="http://schemas.openxmlformats.org/officeDocument/2006/relationships/image" Target="../media/image5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8.xml"/><Relationship Id="rId5" Type="http://schemas.openxmlformats.org/officeDocument/2006/relationships/chart" Target="../charts/chart2.xml"/><Relationship Id="rId4" Type="http://schemas.openxmlformats.org/officeDocument/2006/relationships/image" Target="../media/image5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5.jp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5.jp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g"/><Relationship Id="rId4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9.png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8.png"/><Relationship Id="rId10" Type="http://schemas.openxmlformats.org/officeDocument/2006/relationships/image" Target="../media/image5.jpg"/><Relationship Id="rId4" Type="http://schemas.openxmlformats.org/officeDocument/2006/relationships/image" Target="../media/image32.png"/><Relationship Id="rId9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35.emf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35.emf"/><Relationship Id="rId4" Type="http://schemas.openxmlformats.org/officeDocument/2006/relationships/image" Target="../media/image3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image" Target="../media/image34.emf"/><Relationship Id="rId4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image" Target="../media/image34.emf"/><Relationship Id="rId4" Type="http://schemas.openxmlformats.org/officeDocument/2006/relationships/image" Target="../media/image3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image" Target="../media/image34.emf"/><Relationship Id="rId4" Type="http://schemas.openxmlformats.org/officeDocument/2006/relationships/image" Target="../media/image35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image" Target="../media/image34.emf"/><Relationship Id="rId4" Type="http://schemas.openxmlformats.org/officeDocument/2006/relationships/image" Target="../media/image3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emf"/><Relationship Id="rId5" Type="http://schemas.openxmlformats.org/officeDocument/2006/relationships/image" Target="../media/image34.emf"/><Relationship Id="rId4" Type="http://schemas.openxmlformats.org/officeDocument/2006/relationships/image" Target="../media/image35.emf"/><Relationship Id="rId9" Type="http://schemas.openxmlformats.org/officeDocument/2006/relationships/image" Target="../media/image5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emf"/><Relationship Id="rId11" Type="http://schemas.openxmlformats.org/officeDocument/2006/relationships/image" Target="../media/image5.jpg"/><Relationship Id="rId5" Type="http://schemas.openxmlformats.org/officeDocument/2006/relationships/image" Target="../media/image35.emf"/><Relationship Id="rId10" Type="http://schemas.openxmlformats.org/officeDocument/2006/relationships/image" Target="../media/image39.emf"/><Relationship Id="rId4" Type="http://schemas.openxmlformats.org/officeDocument/2006/relationships/image" Target="../media/image40.emf"/><Relationship Id="rId9" Type="http://schemas.openxmlformats.org/officeDocument/2006/relationships/image" Target="../media/image4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g"/><Relationship Id="rId4" Type="http://schemas.openxmlformats.org/officeDocument/2006/relationships/chart" Target="../charts/char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45.e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.jpg"/><Relationship Id="rId4" Type="http://schemas.openxmlformats.org/officeDocument/2006/relationships/image" Target="../media/image4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.jpg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microsoft.com/office/2007/relationships/media" Target="../media/media3.mp4"/><Relationship Id="rId7" Type="http://schemas.openxmlformats.org/officeDocument/2006/relationships/image" Target="../media/image48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7.png"/><Relationship Id="rId5" Type="http://schemas.openxmlformats.org/officeDocument/2006/relationships/slideLayout" Target="../slideLayouts/slideLayout8.xml"/><Relationship Id="rId4" Type="http://schemas.openxmlformats.org/officeDocument/2006/relationships/video" Target="../media/media3.mp4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jp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2.png"/><Relationship Id="rId4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5.jp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4.jp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g"/><Relationship Id="rId5" Type="http://schemas.openxmlformats.org/officeDocument/2006/relationships/image" Target="../media/image57.jpg"/><Relationship Id="rId4" Type="http://schemas.openxmlformats.org/officeDocument/2006/relationships/image" Target="../media/image56.jpg"/><Relationship Id="rId9" Type="http://schemas.openxmlformats.org/officeDocument/2006/relationships/image" Target="../media/image5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3.emf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g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image" Target="../media/image2.png"/><Relationship Id="rId7" Type="http://schemas.microsoft.com/office/2007/relationships/hdphoto" Target="../media/hdphoto2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>
            <a:extLst>
              <a:ext uri="{FF2B5EF4-FFF2-40B4-BE49-F238E27FC236}">
                <a16:creationId xmlns:a16="http://schemas.microsoft.com/office/drawing/2014/main" id="{69870E97-F183-AE48-8F8D-5BB0636FEF90}"/>
              </a:ext>
            </a:extLst>
          </p:cNvPr>
          <p:cNvSpPr/>
          <p:nvPr/>
        </p:nvSpPr>
        <p:spPr>
          <a:xfrm>
            <a:off x="0" y="3320716"/>
            <a:ext cx="9144000" cy="3537284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48000">
                <a:schemeClr val="accent1">
                  <a:lumMod val="75000"/>
                </a:schemeClr>
              </a:gs>
              <a:gs pos="85000">
                <a:srgbClr val="0932B7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A"/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17509814-128E-2A4F-A3D5-E6CD7670589E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3717036"/>
          </a:xfrm>
          <a:prstGeom prst="rect">
            <a:avLst/>
          </a:prstGeom>
        </p:spPr>
      </p:pic>
      <p:pic>
        <p:nvPicPr>
          <p:cNvPr id="3" name="Imagen 36" descr="A picture containing decorated, hand, colorful, close&#10;&#10;Description automatically generated">
            <a:extLst>
              <a:ext uri="{FF2B5EF4-FFF2-40B4-BE49-F238E27FC236}">
                <a16:creationId xmlns:a16="http://schemas.microsoft.com/office/drawing/2014/main" id="{11E0E668-0B5B-42D5-B858-9AE6EF7AE357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35000"/>
          </a:blip>
          <a:stretch>
            <a:fillRect/>
          </a:stretch>
        </p:blipFill>
        <p:spPr>
          <a:xfrm>
            <a:off x="-1044060" y="-800178"/>
            <a:ext cx="7242857" cy="724285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324FA06B-A2DB-0642-8B81-BFE6AD893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Palatino Linotype" panose="02040502050505030304" pitchFamily="18" charset="0"/>
              </a:rPr>
              <a:pPr/>
              <a:t>1</a:t>
            </a:fld>
            <a:endParaRPr lang="fr-FR" dirty="0">
              <a:latin typeface="Palatino Linotype" panose="0204050205050503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2DFDAFA2-4A8D-BB40-9C36-C70F0B850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7" y="5085839"/>
            <a:ext cx="8048626" cy="880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CA" sz="3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Cked</a:t>
            </a:r>
            <a:r>
              <a:rPr lang="en-CA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E2 mimics inhibit SARS-CoV-2 spike protein-ACE2 interaction</a:t>
            </a:r>
            <a:endParaRPr lang="en-CA" altLang="en-US" sz="3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D595BA0-6171-284C-B4BF-4309158B2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686" y="5950298"/>
            <a:ext cx="8048625" cy="406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CA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hajlo Todorovic</a:t>
            </a:r>
            <a:r>
              <a:rPr lang="en-CA" sz="1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CA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tonio A. W. L. Wong</a:t>
            </a:r>
            <a:r>
              <a:rPr lang="en-CA" sz="1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CA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CA" sz="1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ysilla</a:t>
            </a:r>
            <a:r>
              <a:rPr lang="en-CA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. Dayanara, Taylor Navi, David M. Perrin</a:t>
            </a:r>
            <a:r>
              <a:rPr lang="en-CA" sz="1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lnSpc>
                <a:spcPct val="80000"/>
              </a:lnSpc>
              <a:defRPr/>
            </a:pPr>
            <a:r>
              <a:rPr lang="en-CA" altLang="en-US" sz="1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CA" alt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presenters contributed equally</a:t>
            </a:r>
          </a:p>
          <a:p>
            <a:pPr>
              <a:lnSpc>
                <a:spcPct val="80000"/>
              </a:lnSpc>
              <a:defRPr/>
            </a:pPr>
            <a:r>
              <a:rPr lang="en-CA" altLang="en-US" sz="12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CA" alt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rresponding authors contact: </a:t>
            </a:r>
            <a:r>
              <a:rPr lang="en-CA" altLang="en-US" sz="1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perrin@chem.ubc.ca</a:t>
            </a:r>
            <a:r>
              <a:rPr lang="en-CA" alt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| 2036 Main Mall, Vancouver, BC CANADA  V6T 1Z1</a:t>
            </a:r>
          </a:p>
        </p:txBody>
      </p:sp>
      <p:grpSp>
        <p:nvGrpSpPr>
          <p:cNvPr id="13" name="Grupo 12">
            <a:extLst>
              <a:ext uri="{FF2B5EF4-FFF2-40B4-BE49-F238E27FC236}">
                <a16:creationId xmlns:a16="http://schemas.microsoft.com/office/drawing/2014/main" id="{631A6D64-9D7C-E247-A277-4698052E6038}"/>
              </a:ext>
            </a:extLst>
          </p:cNvPr>
          <p:cNvGrpSpPr/>
          <p:nvPr/>
        </p:nvGrpSpPr>
        <p:grpSpPr>
          <a:xfrm>
            <a:off x="801255" y="3078921"/>
            <a:ext cx="1554018" cy="2103133"/>
            <a:chOff x="801255" y="3078921"/>
            <a:chExt cx="1554018" cy="2103133"/>
          </a:xfrm>
          <a:effectLst>
            <a:glow rad="1905000">
              <a:schemeClr val="accent3">
                <a:alpha val="58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14" name="Elipse 13">
              <a:extLst>
                <a:ext uri="{FF2B5EF4-FFF2-40B4-BE49-F238E27FC236}">
                  <a16:creationId xmlns:a16="http://schemas.microsoft.com/office/drawing/2014/main" id="{9ECBC98D-3F45-6548-A5CC-DC5729438ADA}"/>
                </a:ext>
              </a:extLst>
            </p:cNvPr>
            <p:cNvSpPr/>
            <p:nvPr/>
          </p:nvSpPr>
          <p:spPr>
            <a:xfrm>
              <a:off x="974407" y="3771647"/>
              <a:ext cx="1380866" cy="1192186"/>
            </a:xfrm>
            <a:prstGeom prst="ellipse">
              <a:avLst/>
            </a:prstGeom>
            <a:gradFill flip="none" rotWithShape="1">
              <a:gsLst>
                <a:gs pos="15000">
                  <a:srgbClr val="5B9BD5"/>
                </a:gs>
                <a:gs pos="65000">
                  <a:srgbClr val="ED7D31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A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Elipse 16">
              <a:extLst>
                <a:ext uri="{FF2B5EF4-FFF2-40B4-BE49-F238E27FC236}">
                  <a16:creationId xmlns:a16="http://schemas.microsoft.com/office/drawing/2014/main" id="{D7B3BEA1-3835-DC48-A061-C3A9C1EEEF38}"/>
                </a:ext>
              </a:extLst>
            </p:cNvPr>
            <p:cNvSpPr/>
            <p:nvPr/>
          </p:nvSpPr>
          <p:spPr>
            <a:xfrm>
              <a:off x="863570" y="3078921"/>
              <a:ext cx="1380866" cy="1192186"/>
            </a:xfrm>
            <a:prstGeom prst="ellipse">
              <a:avLst/>
            </a:prstGeom>
            <a:gradFill flip="none" rotWithShape="1">
              <a:gsLst>
                <a:gs pos="15000">
                  <a:srgbClr val="5B9BD5"/>
                </a:gs>
                <a:gs pos="65000">
                  <a:srgbClr val="ED7D31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A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Imagen 19">
              <a:extLst>
                <a:ext uri="{FF2B5EF4-FFF2-40B4-BE49-F238E27FC236}">
                  <a16:creationId xmlns:a16="http://schemas.microsoft.com/office/drawing/2014/main" id="{F077E2C1-54A5-8548-8B1D-05D55D1965B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01255" y="3221780"/>
              <a:ext cx="1287344" cy="196027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832347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9021B4-5B9D-4708-B6DC-FD45CD3E0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975" y="1266698"/>
            <a:ext cx="600405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/>
            <a:endParaRPr lang="en-US" altLang="en-US" sz="21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2F5B29F-78C3-4C4E-A07E-1AB487D2A052}"/>
              </a:ext>
            </a:extLst>
          </p:cNvPr>
          <p:cNvGrpSpPr/>
          <p:nvPr/>
        </p:nvGrpSpPr>
        <p:grpSpPr>
          <a:xfrm>
            <a:off x="4572000" y="1793474"/>
            <a:ext cx="4129103" cy="3271053"/>
            <a:chOff x="6590432" y="1085542"/>
            <a:chExt cx="5505471" cy="436140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039C1F7-343C-4418-9354-5E4FB5FA8E9B}"/>
                </a:ext>
              </a:extLst>
            </p:cNvPr>
            <p:cNvGrpSpPr/>
            <p:nvPr/>
          </p:nvGrpSpPr>
          <p:grpSpPr>
            <a:xfrm>
              <a:off x="6590432" y="1722151"/>
              <a:ext cx="5020376" cy="3724795"/>
              <a:chOff x="2793068" y="1566602"/>
              <a:chExt cx="5020376" cy="3724795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1B27719-B14A-4814-BDE5-A44634368B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3068" y="1566602"/>
                <a:ext cx="4248743" cy="3724795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59C57E80-070A-474B-B148-3AD2CFBA4E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41811" y="1852391"/>
                <a:ext cx="771633" cy="3153215"/>
              </a:xfrm>
              <a:prstGeom prst="rect">
                <a:avLst/>
              </a:prstGeom>
            </p:spPr>
          </p:pic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1178AA7-1EBD-46B2-BACD-765129B43699}"/>
                </a:ext>
              </a:extLst>
            </p:cNvPr>
            <p:cNvSpPr txBox="1"/>
            <p:nvPr/>
          </p:nvSpPr>
          <p:spPr>
            <a:xfrm>
              <a:off x="7560337" y="1224041"/>
              <a:ext cx="1729620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350" dirty="0">
                  <a:latin typeface="Arial" panose="020B0604020202020204" pitchFamily="34" charset="0"/>
                  <a:cs typeface="Arial" panose="020B0604020202020204" pitchFamily="34" charset="0"/>
                </a:rPr>
                <a:t>Virus structur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6E01A7C-8547-4C94-99A1-5644FC5CE2E5}"/>
                </a:ext>
              </a:extLst>
            </p:cNvPr>
            <p:cNvSpPr txBox="1"/>
            <p:nvPr/>
          </p:nvSpPr>
          <p:spPr>
            <a:xfrm>
              <a:off x="10354079" y="1085542"/>
              <a:ext cx="1741824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CA" sz="1350" dirty="0">
                  <a:latin typeface="Arial" panose="020B0604020202020204" pitchFamily="34" charset="0"/>
                  <a:cs typeface="Arial" panose="020B0604020202020204" pitchFamily="34" charset="0"/>
                </a:rPr>
                <a:t>Vaccine and antiviral targets</a:t>
              </a:r>
            </a:p>
          </p:txBody>
        </p:sp>
      </p:grp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6A780E9-002C-42B6-95A4-1023BC1CE887}"/>
              </a:ext>
            </a:extLst>
          </p:cNvPr>
          <p:cNvSpPr txBox="1">
            <a:spLocks/>
          </p:cNvSpPr>
          <p:nvPr/>
        </p:nvSpPr>
        <p:spPr>
          <a:xfrm>
            <a:off x="435895" y="2759775"/>
            <a:ext cx="4066793" cy="1338450"/>
          </a:xfrm>
          <a:prstGeom prst="rect">
            <a:avLst/>
          </a:prstGeom>
        </p:spPr>
        <p:txBody>
          <a:bodyPr anchor="t"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Production and distribution of vaccines</a:t>
            </a:r>
          </a:p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Variable vaccine acceptance</a:t>
            </a:r>
          </a:p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Imperfect vaccine efficacy</a:t>
            </a:r>
          </a:p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Development of vaccination-resistant strains</a:t>
            </a:r>
          </a:p>
          <a:p>
            <a:pPr marL="0" indent="0">
              <a:buNone/>
            </a:pPr>
            <a:endParaRPr lang="en-CA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137AAB7-B710-D74D-99AD-4E1592793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0</a:t>
            </a:fld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1EADC-72EA-4AFC-A88E-0468AFCC4F9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63842" y="536739"/>
            <a:ext cx="7833678" cy="628179"/>
          </a:xfrm>
        </p:spPr>
        <p:txBody>
          <a:bodyPr>
            <a:normAutofit/>
          </a:bodyPr>
          <a:lstStyle/>
          <a:p>
            <a:r>
              <a:rPr lang="en-US" altLang="en-US" sz="1800" b="1" dirty="0">
                <a:solidFill>
                  <a:schemeClr val="accent3">
                    <a:lumMod val="50000"/>
                  </a:schemeClr>
                </a:solidFill>
              </a:rPr>
              <a:t>(Peptide Introduction): 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Challenges associated with mass vaccination</a:t>
            </a:r>
            <a:endParaRPr lang="en-US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B3ADF227-5A6E-2646-938E-33C6F82CF6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4" name="Marcador de número de diapositiva 1">
            <a:extLst>
              <a:ext uri="{FF2B5EF4-FFF2-40B4-BE49-F238E27FC236}">
                <a16:creationId xmlns:a16="http://schemas.microsoft.com/office/drawing/2014/main" id="{CB7B308F-479B-4A14-8E86-89A1CD7E0F19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4525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0A74619-0505-46E2-B57D-EF3DA8694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975" y="1266698"/>
            <a:ext cx="600405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/>
            <a:endParaRPr lang="en-US" altLang="en-US" sz="21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B3AAA0-A98B-4F85-A072-E739E4033D4B}"/>
              </a:ext>
            </a:extLst>
          </p:cNvPr>
          <p:cNvSpPr txBox="1">
            <a:spLocks/>
          </p:cNvSpPr>
          <p:nvPr/>
        </p:nvSpPr>
        <p:spPr>
          <a:xfrm>
            <a:off x="435895" y="2440973"/>
            <a:ext cx="4066793" cy="1976055"/>
          </a:xfrm>
          <a:prstGeom prst="rect">
            <a:avLst/>
          </a:prstGeom>
        </p:spPr>
        <p:txBody>
          <a:bodyPr anchor="ctr"/>
          <a:lstStyle>
            <a:lvl1pPr marL="306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Better at targeting protein-protein interactions</a:t>
            </a:r>
          </a:p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Effective for extracellular targets</a:t>
            </a:r>
          </a:p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Less prone to resistance</a:t>
            </a:r>
          </a:p>
          <a:p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Stapling increases protease resista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15136C-91B7-48C0-B398-823B966A28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145" b="94855" l="3275" r="96977">
                        <a14:foregroundMark x1="8564" y1="72990" x2="6801" y2="63023"/>
                        <a14:foregroundMark x1="5038" y1="26045" x2="5038" y2="26045"/>
                        <a14:foregroundMark x1="20907" y1="8682" x2="20907" y2="8682"/>
                        <a14:foregroundMark x1="46096" y1="7717" x2="46096" y2="7717"/>
                        <a14:foregroundMark x1="66751" y1="5145" x2="66751" y2="5145"/>
                        <a14:foregroundMark x1="93955" y1="38264" x2="93955" y2="38264"/>
                        <a14:foregroundMark x1="60957" y1="90675" x2="60957" y2="90675"/>
                        <a14:foregroundMark x1="15113" y1="91961" x2="15113" y2="91961"/>
                        <a14:foregroundMark x1="4786" y1="77814" x2="4786" y2="77814"/>
                        <a14:foregroundMark x1="4534" y1="65595" x2="4534" y2="65595"/>
                        <a14:foregroundMark x1="3778" y1="27331" x2="3778" y2="27331"/>
                        <a14:foregroundMark x1="62469" y1="91961" x2="62469" y2="91961"/>
                        <a14:foregroundMark x1="97229" y1="40193" x2="97229" y2="40193"/>
                        <a14:foregroundMark x1="14106" y1="93569" x2="18640" y2="94855"/>
                        <a14:foregroundMark x1="18640" y1="6431" x2="24937" y2="7074"/>
                        <a14:foregroundMark x1="23678" y1="6109" x2="16121" y2="109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99496" y="2317992"/>
            <a:ext cx="2836465" cy="2222016"/>
          </a:xfrm>
          <a:prstGeom prst="rect">
            <a:avLst/>
          </a:prstGeom>
        </p:spPr>
      </p:pic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D900BAD3-0217-454B-9315-4EC78C134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1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084D23-E91A-4642-9580-EE1E072F6BA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en-US" sz="1800" b="1" dirty="0">
                <a:solidFill>
                  <a:schemeClr val="accent3">
                    <a:lumMod val="50000"/>
                  </a:schemeClr>
                </a:solidFill>
              </a:rPr>
              <a:t>(Peptide Introduction): 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Peptides as drugs</a:t>
            </a:r>
            <a:endParaRPr lang="en-US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0E461205-7160-4F48-B11F-F1EE421E69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9" name="Marcador de número de diapositiva 1">
            <a:extLst>
              <a:ext uri="{FF2B5EF4-FFF2-40B4-BE49-F238E27FC236}">
                <a16:creationId xmlns:a16="http://schemas.microsoft.com/office/drawing/2014/main" id="{A1DD9FC5-DF8D-45D1-9EA8-43CFE26B6728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0894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oronavirus vaccine: what we know so far – a comprehensive ...">
            <a:extLst>
              <a:ext uri="{FF2B5EF4-FFF2-40B4-BE49-F238E27FC236}">
                <a16:creationId xmlns:a16="http://schemas.microsoft.com/office/drawing/2014/main" id="{CA7EEDF6-52FC-4E88-8A60-DA7E4A8B2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06790" y="1965603"/>
            <a:ext cx="3721264" cy="3735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oronavirus vaccine: what we know so far – a comprehensive ...">
            <a:extLst>
              <a:ext uri="{FF2B5EF4-FFF2-40B4-BE49-F238E27FC236}">
                <a16:creationId xmlns:a16="http://schemas.microsoft.com/office/drawing/2014/main" id="{873FBBF7-5788-4D1A-AA22-6B9CCA5917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66711" y1="64069" x2="66711" y2="64069"/>
                        <a14:foregroundMark x1="68037" y1="63937" x2="66446" y2="62219"/>
                        <a14:foregroundMark x1="65782" y1="64465" x2="66048" y2="60766"/>
                        <a14:foregroundMark x1="66446" y1="60766" x2="64456" y2="64333"/>
                        <a14:foregroundMark x1="63793" y1="64993" x2="64589" y2="62616"/>
                        <a14:foregroundMark x1="65119" y1="63804" x2="68833" y2="64993"/>
                        <a14:foregroundMark x1="65517" y1="65125" x2="69761" y2="64993"/>
                        <a14:foregroundMark x1="70027" y1="65654" x2="71088" y2="65654"/>
                        <a14:foregroundMark x1="70557" y1="66050" x2="69629" y2="64069"/>
                        <a14:foregroundMark x1="71485" y1="65654" x2="70027" y2="63937"/>
                        <a14:foregroundMark x1="65782" y1="61955" x2="64987" y2="61427"/>
                        <a14:foregroundMark x1="63660" y1="61030" x2="64854" y2="61559"/>
                        <a14:foregroundMark x1="63263" y1="61295" x2="63926" y2="62219"/>
                        <a14:backgroundMark x1="78780" y1="14003" x2="89125" y2="38045"/>
                        <a14:backgroundMark x1="89125" y1="38045" x2="72679" y2="19551"/>
                        <a14:backgroundMark x1="72679" y1="19551" x2="85544" y2="45046"/>
                        <a14:backgroundMark x1="85544" y1="45046" x2="48541" y2="21400"/>
                        <a14:backgroundMark x1="48541" y1="21400" x2="77984" y2="62483"/>
                        <a14:backgroundMark x1="77984" y1="62483" x2="41910" y2="34214"/>
                        <a14:backgroundMark x1="41910" y1="34214" x2="32891" y2="23118"/>
                        <a14:backgroundMark x1="32891" y1="23118" x2="49602" y2="39762"/>
                        <a14:backgroundMark x1="49602" y1="39762" x2="16976" y2="21664"/>
                        <a14:backgroundMark x1="16976" y1="21664" x2="31034" y2="36460"/>
                        <a14:backgroundMark x1="31034" y1="36460" x2="18833" y2="36856"/>
                        <a14:backgroundMark x1="18833" y1="36856" x2="24005" y2="52180"/>
                        <a14:backgroundMark x1="24005" y1="52180" x2="17905" y2="45310"/>
                        <a14:backgroundMark x1="17905" y1="45310" x2="33554" y2="49934"/>
                        <a14:backgroundMark x1="33554" y1="49934" x2="20690" y2="48349"/>
                        <a14:backgroundMark x1="20690" y1="48349" x2="15782" y2="57067"/>
                        <a14:backgroundMark x1="15782" y1="57067" x2="23740" y2="69089"/>
                        <a14:backgroundMark x1="23740" y1="69089" x2="10743" y2="65390"/>
                        <a14:backgroundMark x1="10743" y1="65390" x2="24536" y2="68824"/>
                        <a14:backgroundMark x1="24536" y1="68824" x2="17374" y2="60106"/>
                        <a14:backgroundMark x1="17374" y1="60106" x2="36472" y2="70542"/>
                        <a14:backgroundMark x1="36472" y1="70542" x2="27056" y2="80978"/>
                        <a14:backgroundMark x1="27056" y1="80978" x2="41910" y2="84016"/>
                        <a14:backgroundMark x1="41910" y1="84016" x2="51592" y2="83487"/>
                        <a14:backgroundMark x1="51592" y1="83487" x2="44430" y2="73316"/>
                        <a14:backgroundMark x1="44430" y1="73316" x2="28117" y2="68296"/>
                        <a14:backgroundMark x1="28117" y1="68296" x2="61936" y2="83752"/>
                        <a14:backgroundMark x1="61936" y1="83752" x2="68435" y2="68824"/>
                        <a14:backgroundMark x1="62829" y1="61562" x2="33554" y2="23646"/>
                        <a14:backgroundMark x1="68435" y1="68824" x2="66986" y2="66948"/>
                        <a14:backgroundMark x1="33554" y1="23646" x2="77719" y2="63937"/>
                        <a14:backgroundMark x1="77719" y1="63937" x2="25862" y2="31572"/>
                        <a14:backgroundMark x1="25862" y1="31572" x2="60080" y2="71334"/>
                        <a14:backgroundMark x1="60080" y1="71334" x2="16446" y2="44386"/>
                        <a14:backgroundMark x1="71505" y1="65001" x2="90186" y2="71995"/>
                        <a14:backgroundMark x1="16446" y1="44386" x2="62638" y2="61680"/>
                        <a14:backgroundMark x1="90186" y1="71995" x2="90451" y2="63012"/>
                        <a14:backgroundMark x1="90451" y1="63012" x2="51061" y2="30383"/>
                        <a14:backgroundMark x1="51061" y1="30383" x2="49337" y2="30119"/>
                      </a14:backgroundRemoval>
                    </a14:imgEffect>
                    <a14:imgEffect>
                      <a14:colorTemperature colorTemp="47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1216" t="57154" r="27185" b="31122"/>
          <a:stretch/>
        </p:blipFill>
        <p:spPr bwMode="auto">
          <a:xfrm rot="16200000">
            <a:off x="5539234" y="2489216"/>
            <a:ext cx="1364812" cy="1384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B2DDE7E-DF08-4C3A-B17A-E7F66E8F4C52}"/>
              </a:ext>
            </a:extLst>
          </p:cNvPr>
          <p:cNvSpPr/>
          <p:nvPr/>
        </p:nvSpPr>
        <p:spPr>
          <a:xfrm>
            <a:off x="3174479" y="2806944"/>
            <a:ext cx="756501" cy="749432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3E0260C-1413-4634-A2EC-F07DD36A0CA8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3930980" y="3181660"/>
            <a:ext cx="1422593" cy="0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0" name="Picture 6" descr="Hydrophobic collapse - Wikipedia">
            <a:extLst>
              <a:ext uri="{FF2B5EF4-FFF2-40B4-BE49-F238E27FC236}">
                <a16:creationId xmlns:a16="http://schemas.microsoft.com/office/drawing/2014/main" id="{7CC19AB2-5CB1-48F3-ABE0-0BBE4DBCB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441245">
            <a:off x="5293271" y="2781419"/>
            <a:ext cx="1633604" cy="1232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D22BC36-68DA-4DC9-9BF9-C88A92A7226C}"/>
              </a:ext>
            </a:extLst>
          </p:cNvPr>
          <p:cNvSpPr txBox="1"/>
          <p:nvPr/>
        </p:nvSpPr>
        <p:spPr>
          <a:xfrm>
            <a:off x="5363344" y="5139853"/>
            <a:ext cx="149345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SARS-CoV-1 inhibitory peptid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FA82A03-67C6-4097-8EC2-C66208B8D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9975" y="1266698"/>
            <a:ext cx="600405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/>
            <a:endParaRPr lang="en-US" altLang="en-US" sz="21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62EB896A-7A2A-944C-8ABB-5C138D8E7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2</a:t>
            </a:fld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8ADD2F7-ACAD-4F7B-A95A-B2A7FF3DF35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3">
                    <a:lumMod val="50000"/>
                  </a:schemeClr>
                </a:solidFill>
              </a:rPr>
              <a:t>(Peptide Introduction): </a:t>
            </a:r>
            <a:r>
              <a:rPr lang="en-US" altLang="en-US" sz="2000" b="1" dirty="0">
                <a:solidFill>
                  <a:schemeClr val="tx2"/>
                </a:solidFill>
                <a:latin typeface="Arial" panose="020B0604020202020204" pitchFamily="34" charset="0"/>
              </a:rPr>
              <a:t>SARS-CoV-1 inhibitory peptides</a:t>
            </a:r>
            <a:endParaRPr lang="en-US" altLang="en-US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5E6F3B51-5F77-9B4D-8CE0-0B5FB82F401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CADAA83-2517-426F-952D-197418F29923}"/>
              </a:ext>
            </a:extLst>
          </p:cNvPr>
          <p:cNvSpPr txBox="1"/>
          <p:nvPr/>
        </p:nvSpPr>
        <p:spPr>
          <a:xfrm>
            <a:off x="1659053" y="588727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>
                <a:effectLst/>
              </a:rPr>
              <a:t>Ho, T. Y.; Wu, S. L.; Chen, J. C.; Wei, Y. C.; Cheng, S. E.; Chang, Y. H.; Liu, H. J.; Hsiang, C. Y. </a:t>
            </a:r>
            <a:r>
              <a:rPr lang="en-CA" sz="900" i="1" dirty="0">
                <a:effectLst/>
              </a:rPr>
              <a:t>Antiviral Res.</a:t>
            </a:r>
            <a:r>
              <a:rPr lang="en-CA" sz="900" dirty="0">
                <a:effectLst/>
              </a:rPr>
              <a:t> </a:t>
            </a:r>
            <a:r>
              <a:rPr lang="en-CA" sz="900" b="1" dirty="0">
                <a:effectLst/>
              </a:rPr>
              <a:t>2006</a:t>
            </a:r>
            <a:r>
              <a:rPr lang="en-CA" sz="900" dirty="0">
                <a:effectLst/>
              </a:rPr>
              <a:t>, </a:t>
            </a:r>
            <a:r>
              <a:rPr lang="en-CA" sz="900" i="1" dirty="0">
                <a:effectLst/>
              </a:rPr>
              <a:t>69</a:t>
            </a:r>
            <a:r>
              <a:rPr lang="en-CA" sz="900" dirty="0">
                <a:effectLst/>
              </a:rPr>
              <a:t> (2), 70–76. https://doi.org/10.1016/j.antiviral.2005.10.005.</a:t>
            </a:r>
            <a:endParaRPr lang="en-CA" sz="900" dirty="0"/>
          </a:p>
        </p:txBody>
      </p:sp>
      <p:sp>
        <p:nvSpPr>
          <p:cNvPr id="14" name="Marcador de número de diapositiva 1">
            <a:extLst>
              <a:ext uri="{FF2B5EF4-FFF2-40B4-BE49-F238E27FC236}">
                <a16:creationId xmlns:a16="http://schemas.microsoft.com/office/drawing/2014/main" id="{F819338D-5639-46D4-8D66-CBE8C891F39C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3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16667E-7 -2.25514E-17 L -4.16667E-7 0.25 " pathEditMode="fixed" rAng="0" ptsTypes="AA">
                                      <p:cBhvr>
                                        <p:cTn id="21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>
            <a:extLst>
              <a:ext uri="{FF2B5EF4-FFF2-40B4-BE49-F238E27FC236}">
                <a16:creationId xmlns:a16="http://schemas.microsoft.com/office/drawing/2014/main" id="{D0026272-F1DC-4793-82E2-11886AB61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7" y="1567436"/>
            <a:ext cx="814863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CA" altLang="en-US" sz="1350"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060EEE8-B3B5-4CBB-B702-215D4B7320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405" y="163351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CA" altLang="en-US" sz="1350">
              <a:latin typeface="Arial" panose="020B0604020202020204" pitchFamily="34" charset="0"/>
            </a:endParaRPr>
          </a:p>
        </p:txBody>
      </p:sp>
      <p:sp>
        <p:nvSpPr>
          <p:cNvPr id="17412" name="Rectangle 2">
            <a:extLst>
              <a:ext uri="{FF2B5EF4-FFF2-40B4-BE49-F238E27FC236}">
                <a16:creationId xmlns:a16="http://schemas.microsoft.com/office/drawing/2014/main" id="{B8772978-63B6-4B64-9A71-0CD4BFAE1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739" y="1892477"/>
            <a:ext cx="7442597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CA" altLang="en-US" sz="1350">
              <a:latin typeface="Arial" panose="020B0604020202020204" pitchFamily="34" charset="0"/>
            </a:endParaRPr>
          </a:p>
        </p:txBody>
      </p:sp>
      <p:sp>
        <p:nvSpPr>
          <p:cNvPr id="17413" name="Rectangle 8">
            <a:extLst>
              <a:ext uri="{FF2B5EF4-FFF2-40B4-BE49-F238E27FC236}">
                <a16:creationId xmlns:a16="http://schemas.microsoft.com/office/drawing/2014/main" id="{CCDE2C5C-BDF9-4812-BD1E-DBE34B266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074642"/>
            <a:ext cx="74485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CA" altLang="en-US" sz="1350">
              <a:latin typeface="Arial" panose="020B0604020202020204" pitchFamily="34" charset="0"/>
            </a:endParaRP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079F6D85-CA30-4152-BE46-CD814C9A2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27451"/>
              </p:ext>
            </p:extLst>
          </p:nvPr>
        </p:nvGraphicFramePr>
        <p:xfrm>
          <a:off x="496805" y="1222196"/>
          <a:ext cx="8150389" cy="442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449726" imgH="5127841" progId="ChemDraw.Document.6.0">
                  <p:embed/>
                </p:oleObj>
              </mc:Choice>
              <mc:Fallback>
                <p:oleObj name="CS ChemDraw Drawing" r:id="rId3" imgW="9449726" imgH="5127841" progId="ChemDraw.Document.6.0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079F6D85-CA30-4152-BE46-CD814C9A2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5" y="1222196"/>
                        <a:ext cx="8150389" cy="442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07B9CE60-C5B9-4744-AB5C-30FA1690F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6419" y="5596143"/>
            <a:ext cx="1866900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r>
              <a:rPr lang="en-CA" altLang="en-US" sz="675"/>
              <a:t>Zhang, J., Mulumba, M., Ong, H., &amp; Lubell,</a:t>
            </a:r>
          </a:p>
          <a:p>
            <a:r>
              <a:rPr lang="en-CA" altLang="en-US" sz="675"/>
              <a:t>W. D. (2017). </a:t>
            </a:r>
            <a:r>
              <a:rPr lang="en-CA" altLang="en-US" sz="675" i="1"/>
              <a:t>Angewandte Chemie –</a:t>
            </a:r>
          </a:p>
          <a:p>
            <a:r>
              <a:rPr lang="en-CA" altLang="en-US" sz="675" i="1"/>
              <a:t>International Edition</a:t>
            </a:r>
            <a:r>
              <a:rPr lang="en-CA" altLang="en-US" sz="675"/>
              <a:t>, </a:t>
            </a:r>
            <a:r>
              <a:rPr lang="en-CA" altLang="en-US" sz="675" i="1"/>
              <a:t>56</a:t>
            </a:r>
            <a:r>
              <a:rPr lang="en-CA" altLang="en-US" sz="675"/>
              <a:t>(22), 6284–6288.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DDA655E-9826-4885-AF01-8B72B5C7C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569" y="5592571"/>
            <a:ext cx="16311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r>
              <a:rPr lang="en-CA" altLang="en-US" sz="675"/>
              <a:t>Frost, J. R., Scully, C. C. G., &amp; Yudin, A. K.</a:t>
            </a:r>
          </a:p>
          <a:p>
            <a:r>
              <a:rPr lang="en-CA" altLang="en-US" sz="675"/>
              <a:t>(2016). </a:t>
            </a:r>
            <a:r>
              <a:rPr lang="en-CA" altLang="en-US" sz="675" i="1"/>
              <a:t>Nature Chemistry</a:t>
            </a:r>
            <a:r>
              <a:rPr lang="en-CA" altLang="en-US" sz="675"/>
              <a:t>, </a:t>
            </a:r>
            <a:r>
              <a:rPr lang="en-CA" altLang="en-US" sz="675" i="1"/>
              <a:t>8</a:t>
            </a:r>
            <a:r>
              <a:rPr lang="en-CA" altLang="en-US" sz="675"/>
              <a:t>(12), 1105</a:t>
            </a:r>
          </a:p>
          <a:p>
            <a:r>
              <a:rPr lang="en-CA" altLang="en-US" sz="675"/>
              <a:t>1111. https://doi.org/10.1038/nchem.2636</a:t>
            </a: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A756E869-A259-489D-93C6-3A48250E6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1926" y="5548315"/>
            <a:ext cx="1640681" cy="61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r>
              <a:rPr lang="en-CA" altLang="en-US" sz="675" dirty="0" err="1"/>
              <a:t>Spokoyny</a:t>
            </a:r>
            <a:r>
              <a:rPr lang="en-CA" altLang="en-US" sz="675" dirty="0"/>
              <a:t>, A. M., Zou, Y., Ling, J. J., Yu, H.,</a:t>
            </a:r>
          </a:p>
          <a:p>
            <a:r>
              <a:rPr lang="en-CA" altLang="en-US" sz="675" dirty="0"/>
              <a:t>Lin, Y. S., &amp; </a:t>
            </a:r>
            <a:r>
              <a:rPr lang="en-CA" altLang="en-US" sz="675" dirty="0" err="1"/>
              <a:t>Pentelute</a:t>
            </a:r>
            <a:r>
              <a:rPr lang="en-CA" altLang="en-US" sz="675" dirty="0"/>
              <a:t>, B. L. (2013). </a:t>
            </a:r>
            <a:r>
              <a:rPr lang="en-CA" altLang="en-US" sz="675" i="1" dirty="0"/>
              <a:t>Journal</a:t>
            </a:r>
          </a:p>
          <a:p>
            <a:r>
              <a:rPr lang="en-CA" altLang="en-US" sz="675" i="1" dirty="0"/>
              <a:t>of the American Chemical Society</a:t>
            </a:r>
            <a:r>
              <a:rPr lang="en-CA" altLang="en-US" sz="675" dirty="0"/>
              <a:t>, </a:t>
            </a:r>
            <a:r>
              <a:rPr lang="en-CA" altLang="en-US" sz="675" i="1" dirty="0"/>
              <a:t>135</a:t>
            </a:r>
            <a:r>
              <a:rPr lang="en-CA" altLang="en-US" sz="675" dirty="0"/>
              <a:t>(16),</a:t>
            </a:r>
          </a:p>
          <a:p>
            <a:r>
              <a:rPr lang="en-CA" altLang="en-US" sz="675" dirty="0"/>
              <a:t>5946–5949. </a:t>
            </a: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53D47802-555B-49D0-94DD-052AE20FB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232" y="5644959"/>
            <a:ext cx="1726406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4800" indent="-3048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r>
              <a:rPr lang="en-CA" altLang="en-US" sz="675" dirty="0"/>
              <a:t>Blackwell, Helen E., &amp; Grubbs, Robert H.</a:t>
            </a:r>
          </a:p>
          <a:p>
            <a:r>
              <a:rPr lang="en-CA" altLang="en-US" sz="675" dirty="0"/>
              <a:t>(1998). </a:t>
            </a:r>
            <a:r>
              <a:rPr lang="en-CA" altLang="en-US" sz="675" i="1" dirty="0" err="1"/>
              <a:t>Angewandte</a:t>
            </a:r>
            <a:r>
              <a:rPr lang="en-CA" altLang="en-US" sz="675" i="1" dirty="0"/>
              <a:t> </a:t>
            </a:r>
            <a:r>
              <a:rPr lang="en-CA" altLang="en-US" sz="675" i="1" dirty="0" err="1"/>
              <a:t>Chemie</a:t>
            </a:r>
            <a:r>
              <a:rPr lang="en-CA" altLang="en-US" sz="675" i="1" dirty="0"/>
              <a:t> International</a:t>
            </a:r>
          </a:p>
          <a:p>
            <a:r>
              <a:rPr lang="en-CA" altLang="en-US" sz="675" i="1" dirty="0"/>
              <a:t>Edition</a:t>
            </a:r>
            <a:r>
              <a:rPr lang="en-CA" altLang="en-US" sz="675" dirty="0"/>
              <a:t>, </a:t>
            </a:r>
            <a:r>
              <a:rPr lang="en-CA" altLang="en-US" sz="675" i="1" dirty="0"/>
              <a:t>37</a:t>
            </a:r>
            <a:r>
              <a:rPr lang="en-CA" altLang="en-US" sz="675" dirty="0"/>
              <a:t>(23), 3281–3284. </a:t>
            </a:r>
          </a:p>
        </p:txBody>
      </p:sp>
      <p:pic>
        <p:nvPicPr>
          <p:cNvPr id="13" name="Picture 6">
            <a:extLst>
              <a:ext uri="{FF2B5EF4-FFF2-40B4-BE49-F238E27FC236}">
                <a16:creationId xmlns:a16="http://schemas.microsoft.com/office/drawing/2014/main" id="{5B77E65F-3372-4B94-9E52-FCFFDF86B5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4" name="Marcador de número de diapositiva 1">
            <a:extLst>
              <a:ext uri="{FF2B5EF4-FFF2-40B4-BE49-F238E27FC236}">
                <a16:creationId xmlns:a16="http://schemas.microsoft.com/office/drawing/2014/main" id="{C015E7AF-D79C-40FE-9285-61AB19AE8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3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7BC66B7-1A34-46E4-ADFD-D8170465839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en-US" sz="1800" b="1" dirty="0">
                <a:solidFill>
                  <a:schemeClr val="accent3">
                    <a:lumMod val="50000"/>
                  </a:schemeClr>
                </a:solidFill>
              </a:rPr>
              <a:t>(Peptide Introduction): 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Peptide Stapling</a:t>
            </a:r>
            <a:endParaRPr lang="en-CA" dirty="0"/>
          </a:p>
        </p:txBody>
      </p:sp>
      <p:sp>
        <p:nvSpPr>
          <p:cNvPr id="15" name="Marcador de número de diapositiva 1">
            <a:extLst>
              <a:ext uri="{FF2B5EF4-FFF2-40B4-BE49-F238E27FC236}">
                <a16:creationId xmlns:a16="http://schemas.microsoft.com/office/drawing/2014/main" id="{8E2039A0-3D5B-459D-8E08-28F9310B63C5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>
            <a:extLst>
              <a:ext uri="{FF2B5EF4-FFF2-40B4-BE49-F238E27FC236}">
                <a16:creationId xmlns:a16="http://schemas.microsoft.com/office/drawing/2014/main" id="{A46E24FB-A8AB-4ED7-9F41-327369281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9" y="144301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sp>
        <p:nvSpPr>
          <p:cNvPr id="18437" name="Rectangle 2">
            <a:extLst>
              <a:ext uri="{FF2B5EF4-FFF2-40B4-BE49-F238E27FC236}">
                <a16:creationId xmlns:a16="http://schemas.microsoft.com/office/drawing/2014/main" id="{DA9DA13F-3AC7-49F4-BF49-F1CA2E166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936" y="182044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sp>
        <p:nvSpPr>
          <p:cNvPr id="18438" name="Rectangle 11">
            <a:extLst>
              <a:ext uri="{FF2B5EF4-FFF2-40B4-BE49-F238E27FC236}">
                <a16:creationId xmlns:a16="http://schemas.microsoft.com/office/drawing/2014/main" id="{0EEBF250-837C-4CC2-8F2D-D8A6E2841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1" y="219787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graphicFrame>
        <p:nvGraphicFramePr>
          <p:cNvPr id="18439" name="Object 6">
            <a:extLst>
              <a:ext uri="{FF2B5EF4-FFF2-40B4-BE49-F238E27FC236}">
                <a16:creationId xmlns:a16="http://schemas.microsoft.com/office/drawing/2014/main" id="{DCEDC2B4-788E-4FEB-BDF1-620D895B5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2132411"/>
          <a:ext cx="5334000" cy="107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88974" imgH="1150344" progId="ChemDraw.Document.6.0">
                  <p:embed/>
                </p:oleObj>
              </mc:Choice>
              <mc:Fallback>
                <p:oleObj name="CS ChemDraw Drawing" r:id="rId2" imgW="5688974" imgH="1150344" progId="ChemDraw.Document.6.0">
                  <p:embed/>
                  <p:pic>
                    <p:nvPicPr>
                      <p:cNvPr id="18439" name="Object 6">
                        <a:extLst>
                          <a:ext uri="{FF2B5EF4-FFF2-40B4-BE49-F238E27FC236}">
                            <a16:creationId xmlns:a16="http://schemas.microsoft.com/office/drawing/2014/main" id="{DCEDC2B4-788E-4FEB-BDF1-620D895B55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32411"/>
                        <a:ext cx="5334000" cy="1078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94C0E03-FC15-4698-A411-0B6D4F3579E4}"/>
              </a:ext>
            </a:extLst>
          </p:cNvPr>
          <p:cNvSpPr txBox="1"/>
          <p:nvPr/>
        </p:nvSpPr>
        <p:spPr>
          <a:xfrm>
            <a:off x="1283494" y="3804048"/>
            <a:ext cx="5499262" cy="113107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14313" indent="-214313">
              <a:buFontTx/>
              <a:buChar char="-"/>
              <a:defRPr/>
            </a:pPr>
            <a:r>
              <a:rPr lang="en-CA" sz="1350" b="1" dirty="0" err="1"/>
              <a:t>Isoindole</a:t>
            </a:r>
            <a:r>
              <a:rPr lang="en-CA" sz="1350" b="1" dirty="0"/>
              <a:t> Formation </a:t>
            </a:r>
            <a:r>
              <a:rPr lang="en-CA" sz="1350" dirty="0"/>
              <a:t>is a classic analytical reaction</a:t>
            </a:r>
          </a:p>
          <a:p>
            <a:pPr marL="214313" indent="-214313">
              <a:buFontTx/>
              <a:buChar char="-"/>
              <a:defRPr/>
            </a:pPr>
            <a:r>
              <a:rPr lang="en-CA" sz="1350" dirty="0"/>
              <a:t>Condensation of ortho-</a:t>
            </a:r>
            <a:r>
              <a:rPr lang="en-CA" sz="1350" dirty="0" err="1"/>
              <a:t>phthalaldehyde</a:t>
            </a:r>
            <a:r>
              <a:rPr lang="en-CA" sz="1350" dirty="0"/>
              <a:t> with an amine and a thiol results </a:t>
            </a:r>
          </a:p>
          <a:p>
            <a:pPr>
              <a:defRPr/>
            </a:pPr>
            <a:r>
              <a:rPr lang="en-CA" sz="1350" dirty="0"/>
              <a:t>    in a fluorescent heterocycle</a:t>
            </a:r>
          </a:p>
          <a:p>
            <a:pPr>
              <a:defRPr/>
            </a:pPr>
            <a:r>
              <a:rPr lang="en-CA" sz="1350" dirty="0"/>
              <a:t>-    Used to quantify amino acids and peptides and as an active site titrant</a:t>
            </a:r>
          </a:p>
          <a:p>
            <a:pPr>
              <a:defRPr/>
            </a:pPr>
            <a:endParaRPr lang="en-CA" sz="1350" dirty="0"/>
          </a:p>
        </p:txBody>
      </p:sp>
      <p:sp>
        <p:nvSpPr>
          <p:cNvPr id="11" name="Marcador de número de diapositiva 1">
            <a:extLst>
              <a:ext uri="{FF2B5EF4-FFF2-40B4-BE49-F238E27FC236}">
                <a16:creationId xmlns:a16="http://schemas.microsoft.com/office/drawing/2014/main" id="{E509589F-DD86-EE4E-9827-39C86C3B45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4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605420-BADA-4B3C-92D5-7F1552C3C937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US" altLang="en-US" sz="1800" b="1" dirty="0" err="1"/>
              <a:t>Isoindole</a:t>
            </a:r>
            <a:r>
              <a:rPr lang="en-US" altLang="en-US" sz="1800" b="1" dirty="0"/>
              <a:t> Formation</a:t>
            </a: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6C5C7C94-69B7-8544-9D8F-F222BB172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35351"/>
            <a:ext cx="808424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endParaRPr lang="en-US" altLang="en-US" sz="1950" b="1" dirty="0"/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5FCACF40-46CE-BF42-8A1B-334E9759EF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3" name="Marcador de número de diapositiva 1">
            <a:extLst>
              <a:ext uri="{FF2B5EF4-FFF2-40B4-BE49-F238E27FC236}">
                <a16:creationId xmlns:a16="http://schemas.microsoft.com/office/drawing/2014/main" id="{E04C99A2-55DA-4C69-83A1-4FEA45C1EDA1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0121CE8-C142-48D8-853D-ECDD002BB004}"/>
              </a:ext>
            </a:extLst>
          </p:cNvPr>
          <p:cNvSpPr txBox="1"/>
          <p:nvPr/>
        </p:nvSpPr>
        <p:spPr>
          <a:xfrm>
            <a:off x="2285999" y="531570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>
                <a:effectLst/>
              </a:rPr>
              <a:t>Todorovic, M.; Schwab, K. D.; </a:t>
            </a:r>
            <a:r>
              <a:rPr lang="en-CA" sz="900" dirty="0" err="1">
                <a:effectLst/>
              </a:rPr>
              <a:t>Zeisler</a:t>
            </a:r>
            <a:r>
              <a:rPr lang="en-CA" sz="900" dirty="0">
                <a:effectLst/>
              </a:rPr>
              <a:t>, J.; Zhang, C.; </a:t>
            </a:r>
            <a:r>
              <a:rPr lang="en-CA" sz="900" dirty="0" err="1">
                <a:effectLst/>
              </a:rPr>
              <a:t>Bénard</a:t>
            </a:r>
            <a:r>
              <a:rPr lang="en-CA" sz="900" dirty="0">
                <a:effectLst/>
              </a:rPr>
              <a:t>, F.; Perrin, D. M. </a:t>
            </a:r>
            <a:r>
              <a:rPr lang="en-CA" sz="900" i="1" dirty="0" err="1">
                <a:effectLst/>
              </a:rPr>
              <a:t>Angew</a:t>
            </a:r>
            <a:r>
              <a:rPr lang="en-CA" sz="900" i="1" dirty="0">
                <a:effectLst/>
              </a:rPr>
              <a:t>. </a:t>
            </a:r>
            <a:r>
              <a:rPr lang="en-CA" sz="900" i="1" dirty="0" err="1">
                <a:effectLst/>
              </a:rPr>
              <a:t>Chemie</a:t>
            </a:r>
            <a:r>
              <a:rPr lang="en-CA" sz="900" i="1" dirty="0">
                <a:effectLst/>
              </a:rPr>
              <a:t> - Int. Ed.</a:t>
            </a:r>
            <a:r>
              <a:rPr lang="en-CA" sz="900" dirty="0">
                <a:effectLst/>
              </a:rPr>
              <a:t> </a:t>
            </a:r>
            <a:r>
              <a:rPr lang="en-CA" sz="900" b="1" dirty="0">
                <a:effectLst/>
              </a:rPr>
              <a:t>2019</a:t>
            </a:r>
            <a:r>
              <a:rPr lang="en-CA" sz="900" dirty="0">
                <a:effectLst/>
              </a:rPr>
              <a:t>, </a:t>
            </a:r>
            <a:r>
              <a:rPr lang="en-CA" sz="900" i="1" dirty="0">
                <a:effectLst/>
              </a:rPr>
              <a:t>58</a:t>
            </a:r>
            <a:r>
              <a:rPr lang="en-CA" sz="900" dirty="0">
                <a:effectLst/>
              </a:rPr>
              <a:t> (40), 14120–14124. https://doi.org/10.1002/anie.201906514.</a:t>
            </a:r>
            <a:endParaRPr lang="en-CA" sz="9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E1967681-FAB4-4029-9D22-DD6C1485C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9" y="144301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6FC9BA84-B933-4B81-8AA4-6DD034E93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936" y="182044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sp>
        <p:nvSpPr>
          <p:cNvPr id="19462" name="Rectangle 11">
            <a:extLst>
              <a:ext uri="{FF2B5EF4-FFF2-40B4-BE49-F238E27FC236}">
                <a16:creationId xmlns:a16="http://schemas.microsoft.com/office/drawing/2014/main" id="{C54E411F-3672-466C-8B14-CF5F3588E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1" y="219787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graphicFrame>
        <p:nvGraphicFramePr>
          <p:cNvPr id="19463" name="Object 6">
            <a:extLst>
              <a:ext uri="{FF2B5EF4-FFF2-40B4-BE49-F238E27FC236}">
                <a16:creationId xmlns:a16="http://schemas.microsoft.com/office/drawing/2014/main" id="{88A1DE42-819C-4A1B-8697-3E247124F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51599"/>
              </p:ext>
            </p:extLst>
          </p:nvPr>
        </p:nvGraphicFramePr>
        <p:xfrm>
          <a:off x="5236764" y="2028825"/>
          <a:ext cx="1765300" cy="28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10512" imgH="2960950" progId="ChemDraw.Document.6.0">
                  <p:embed/>
                </p:oleObj>
              </mc:Choice>
              <mc:Fallback>
                <p:oleObj name="CS ChemDraw Drawing" r:id="rId2" imgW="1810512" imgH="2960950" progId="ChemDraw.Document.6.0">
                  <p:embed/>
                  <p:pic>
                    <p:nvPicPr>
                      <p:cNvPr id="19463" name="Object 6">
                        <a:extLst>
                          <a:ext uri="{FF2B5EF4-FFF2-40B4-BE49-F238E27FC236}">
                            <a16:creationId xmlns:a16="http://schemas.microsoft.com/office/drawing/2014/main" id="{88A1DE42-819C-4A1B-8697-3E247124F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764" y="2028825"/>
                        <a:ext cx="1765300" cy="288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FF234261-E8E9-4026-896E-4C0EE8A47D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457200" rtl="0" eaLnBrk="1" latinLnBrk="0" hangingPunct="1"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EE3CAEB-1C74-4F3D-9D0D-12052E01A10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US" altLang="en-US" b="1" dirty="0">
                <a:solidFill>
                  <a:schemeClr val="tx2"/>
                </a:solidFill>
              </a:rPr>
              <a:t>Monocycles and Bicycles</a:t>
            </a:r>
            <a:endParaRPr lang="en-US" altLang="en-US" sz="1800" b="1" dirty="0"/>
          </a:p>
        </p:txBody>
      </p:sp>
      <p:sp>
        <p:nvSpPr>
          <p:cNvPr id="11" name="Marcador de número de diapositiva 1">
            <a:extLst>
              <a:ext uri="{FF2B5EF4-FFF2-40B4-BE49-F238E27FC236}">
                <a16:creationId xmlns:a16="http://schemas.microsoft.com/office/drawing/2014/main" id="{E3D1CD87-3CE1-4B17-A4DB-3AB33F6CEDD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020050" y="5324475"/>
            <a:ext cx="1123950" cy="576263"/>
          </a:xfrm>
        </p:spPr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5</a:t>
            </a:fld>
            <a:endParaRPr lang="en-US" dirty="0"/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A5266DF5-92E5-49FB-9E04-69F2697A28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359E7806-9F55-428D-ADBB-5193F7E25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02245"/>
              </p:ext>
            </p:extLst>
          </p:nvPr>
        </p:nvGraphicFramePr>
        <p:xfrm>
          <a:off x="1413524" y="2027238"/>
          <a:ext cx="3463925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550849" imgH="2960950" progId="ChemDraw.Document.6.0">
                  <p:embed/>
                </p:oleObj>
              </mc:Choice>
              <mc:Fallback>
                <p:oleObj name="CS ChemDraw Drawing" r:id="rId5" imgW="3550849" imgH="2960950" progId="ChemDraw.Document.6.0">
                  <p:embed/>
                  <p:pic>
                    <p:nvPicPr>
                      <p:cNvPr id="19463" name="Object 6">
                        <a:extLst>
                          <a:ext uri="{FF2B5EF4-FFF2-40B4-BE49-F238E27FC236}">
                            <a16:creationId xmlns:a16="http://schemas.microsoft.com/office/drawing/2014/main" id="{88A1DE42-819C-4A1B-8697-3E247124F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24" y="2027238"/>
                        <a:ext cx="3463925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BF5990A-3D03-4ED6-BF81-A0DCA8657FDE}"/>
              </a:ext>
            </a:extLst>
          </p:cNvPr>
          <p:cNvSpPr txBox="1"/>
          <p:nvPr/>
        </p:nvSpPr>
        <p:spPr>
          <a:xfrm>
            <a:off x="2285999" y="531570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>
                <a:effectLst/>
              </a:rPr>
              <a:t>Todorovic, M.; Schwab, K. D.; </a:t>
            </a:r>
            <a:r>
              <a:rPr lang="en-CA" sz="900" dirty="0" err="1">
                <a:effectLst/>
              </a:rPr>
              <a:t>Zeisler</a:t>
            </a:r>
            <a:r>
              <a:rPr lang="en-CA" sz="900" dirty="0">
                <a:effectLst/>
              </a:rPr>
              <a:t>, J.; Zhang, C.; </a:t>
            </a:r>
            <a:r>
              <a:rPr lang="en-CA" sz="900" dirty="0" err="1">
                <a:effectLst/>
              </a:rPr>
              <a:t>Bénard</a:t>
            </a:r>
            <a:r>
              <a:rPr lang="en-CA" sz="900" dirty="0">
                <a:effectLst/>
              </a:rPr>
              <a:t>, F.; Perrin, D. M. </a:t>
            </a:r>
            <a:r>
              <a:rPr lang="en-CA" sz="900" i="1" dirty="0" err="1">
                <a:effectLst/>
              </a:rPr>
              <a:t>Angew</a:t>
            </a:r>
            <a:r>
              <a:rPr lang="en-CA" sz="900" i="1" dirty="0">
                <a:effectLst/>
              </a:rPr>
              <a:t>. </a:t>
            </a:r>
            <a:r>
              <a:rPr lang="en-CA" sz="900" i="1" dirty="0" err="1">
                <a:effectLst/>
              </a:rPr>
              <a:t>Chemie</a:t>
            </a:r>
            <a:r>
              <a:rPr lang="en-CA" sz="900" i="1" dirty="0">
                <a:effectLst/>
              </a:rPr>
              <a:t> - Int. Ed.</a:t>
            </a:r>
            <a:r>
              <a:rPr lang="en-CA" sz="900" dirty="0">
                <a:effectLst/>
              </a:rPr>
              <a:t> </a:t>
            </a:r>
            <a:r>
              <a:rPr lang="en-CA" sz="900" b="1" dirty="0">
                <a:effectLst/>
              </a:rPr>
              <a:t>2019</a:t>
            </a:r>
            <a:r>
              <a:rPr lang="en-CA" sz="900" dirty="0">
                <a:effectLst/>
              </a:rPr>
              <a:t>, </a:t>
            </a:r>
            <a:r>
              <a:rPr lang="en-CA" sz="900" i="1" dirty="0">
                <a:effectLst/>
              </a:rPr>
              <a:t>58</a:t>
            </a:r>
            <a:r>
              <a:rPr lang="en-CA" sz="900" dirty="0">
                <a:effectLst/>
              </a:rPr>
              <a:t> (40), 14120–14124. https://doi.org/10.1002/anie.201906514.</a:t>
            </a:r>
            <a:endParaRPr lang="en-CA" sz="9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>
            <a:extLst>
              <a:ext uri="{FF2B5EF4-FFF2-40B4-BE49-F238E27FC236}">
                <a16:creationId xmlns:a16="http://schemas.microsoft.com/office/drawing/2014/main" id="{E1967681-FAB4-4029-9D22-DD6C1485C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9" y="1443015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6FC9BA84-B933-4B81-8AA4-6DD034E93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936" y="1820444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sp>
        <p:nvSpPr>
          <p:cNvPr id="19462" name="Rectangle 11">
            <a:extLst>
              <a:ext uri="{FF2B5EF4-FFF2-40B4-BE49-F238E27FC236}">
                <a16:creationId xmlns:a16="http://schemas.microsoft.com/office/drawing/2014/main" id="{C54E411F-3672-466C-8B14-CF5F3588E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1" y="2197872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endParaRPr lang="en-CA" altLang="en-US" sz="1350"/>
          </a:p>
        </p:txBody>
      </p:sp>
      <p:graphicFrame>
        <p:nvGraphicFramePr>
          <p:cNvPr id="19463" name="Object 6">
            <a:extLst>
              <a:ext uri="{FF2B5EF4-FFF2-40B4-BE49-F238E27FC236}">
                <a16:creationId xmlns:a16="http://schemas.microsoft.com/office/drawing/2014/main" id="{88A1DE42-819C-4A1B-8697-3E247124F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027561"/>
              </p:ext>
            </p:extLst>
          </p:nvPr>
        </p:nvGraphicFramePr>
        <p:xfrm>
          <a:off x="1413524" y="2027238"/>
          <a:ext cx="3463925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50849" imgH="2960950" progId="ChemDraw.Document.6.0">
                  <p:embed/>
                </p:oleObj>
              </mc:Choice>
              <mc:Fallback>
                <p:oleObj name="CS ChemDraw Drawing" r:id="rId2" imgW="3550849" imgH="2960950" progId="ChemDraw.Document.6.0">
                  <p:embed/>
                  <p:pic>
                    <p:nvPicPr>
                      <p:cNvPr id="19463" name="Object 6">
                        <a:extLst>
                          <a:ext uri="{FF2B5EF4-FFF2-40B4-BE49-F238E27FC236}">
                            <a16:creationId xmlns:a16="http://schemas.microsoft.com/office/drawing/2014/main" id="{88A1DE42-819C-4A1B-8697-3E247124F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24" y="2027238"/>
                        <a:ext cx="3463925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FF234261-E8E9-4026-896E-4C0EE8A47D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457200" rtl="0" eaLnBrk="1" latinLnBrk="0" hangingPunct="1"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7745E7-F461-4E67-B1B8-E07A37975029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US" altLang="en-US" b="1" dirty="0">
                <a:solidFill>
                  <a:schemeClr val="tx2"/>
                </a:solidFill>
              </a:rPr>
              <a:t>Proof of C</a:t>
            </a:r>
            <a:r>
              <a:rPr lang="en-US" altLang="en-US" b="1" dirty="0"/>
              <a:t>oncept Peptides</a:t>
            </a:r>
            <a:endParaRPr lang="en-US" altLang="en-US" sz="1800" b="1" dirty="0"/>
          </a:p>
        </p:txBody>
      </p:sp>
      <p:sp>
        <p:nvSpPr>
          <p:cNvPr id="10" name="Marcador de número de diapositiva 1">
            <a:extLst>
              <a:ext uri="{FF2B5EF4-FFF2-40B4-BE49-F238E27FC236}">
                <a16:creationId xmlns:a16="http://schemas.microsoft.com/office/drawing/2014/main" id="{26D8E702-D9C7-4DE8-8CBB-B71EEC92F58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020050" y="5324475"/>
            <a:ext cx="1123950" cy="576263"/>
          </a:xfrm>
        </p:spPr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6</a:t>
            </a:fld>
            <a:endParaRPr lang="en-US" dirty="0"/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ECD735DF-75C3-44A1-99D1-6F017ED3F8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526D11-3EA9-4B21-A0AD-DF18B1270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15969"/>
              </p:ext>
            </p:extLst>
          </p:nvPr>
        </p:nvGraphicFramePr>
        <p:xfrm>
          <a:off x="5044202" y="1140460"/>
          <a:ext cx="2401887" cy="439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401682" imgH="4395374" progId="ChemDraw.Document.6.0">
                  <p:embed/>
                </p:oleObj>
              </mc:Choice>
              <mc:Fallback>
                <p:oleObj name="CS ChemDraw Drawing" r:id="rId5" imgW="2401682" imgH="43953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4202" y="1140460"/>
                        <a:ext cx="2401887" cy="439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7D24AE9-FE1F-4DDA-949E-ECD911D88887}"/>
              </a:ext>
            </a:extLst>
          </p:cNvPr>
          <p:cNvSpPr txBox="1"/>
          <p:nvPr/>
        </p:nvSpPr>
        <p:spPr>
          <a:xfrm>
            <a:off x="2286000" y="577147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>
                <a:effectLst/>
              </a:rPr>
              <a:t>Todorovic, M.; Schwab, K. D.; </a:t>
            </a:r>
            <a:r>
              <a:rPr lang="en-CA" sz="900" dirty="0" err="1">
                <a:effectLst/>
              </a:rPr>
              <a:t>Zeisler</a:t>
            </a:r>
            <a:r>
              <a:rPr lang="en-CA" sz="900" dirty="0">
                <a:effectLst/>
              </a:rPr>
              <a:t>, J.; Zhang, C.; </a:t>
            </a:r>
            <a:r>
              <a:rPr lang="en-CA" sz="900" dirty="0" err="1">
                <a:effectLst/>
              </a:rPr>
              <a:t>Bénard</a:t>
            </a:r>
            <a:r>
              <a:rPr lang="en-CA" sz="900" dirty="0">
                <a:effectLst/>
              </a:rPr>
              <a:t>, F.; Perrin, D. M. </a:t>
            </a:r>
            <a:r>
              <a:rPr lang="en-CA" sz="900" i="1" dirty="0" err="1">
                <a:effectLst/>
              </a:rPr>
              <a:t>Angew</a:t>
            </a:r>
            <a:r>
              <a:rPr lang="en-CA" sz="900" i="1" dirty="0">
                <a:effectLst/>
              </a:rPr>
              <a:t>. </a:t>
            </a:r>
            <a:r>
              <a:rPr lang="en-CA" sz="900" i="1" dirty="0" err="1">
                <a:effectLst/>
              </a:rPr>
              <a:t>Chemie</a:t>
            </a:r>
            <a:r>
              <a:rPr lang="en-CA" sz="900" i="1" dirty="0">
                <a:effectLst/>
              </a:rPr>
              <a:t> - Int. Ed.</a:t>
            </a:r>
            <a:r>
              <a:rPr lang="en-CA" sz="900" dirty="0">
                <a:effectLst/>
              </a:rPr>
              <a:t> </a:t>
            </a:r>
            <a:r>
              <a:rPr lang="en-CA" sz="900" b="1" dirty="0">
                <a:effectLst/>
              </a:rPr>
              <a:t>2019</a:t>
            </a:r>
            <a:r>
              <a:rPr lang="en-CA" sz="900" dirty="0">
                <a:effectLst/>
              </a:rPr>
              <a:t>, </a:t>
            </a:r>
            <a:r>
              <a:rPr lang="en-CA" sz="900" i="1" dirty="0">
                <a:effectLst/>
              </a:rPr>
              <a:t>58</a:t>
            </a:r>
            <a:r>
              <a:rPr lang="en-CA" sz="900" dirty="0">
                <a:effectLst/>
              </a:rPr>
              <a:t> (40), 14120–14124. https://doi.org/10.1002/anie.201906514.</a:t>
            </a:r>
            <a:endParaRPr lang="en-CA" sz="9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6DF6533-D765-42D4-B8D8-776EC69C3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12081"/>
              </p:ext>
            </p:extLst>
          </p:nvPr>
        </p:nvGraphicFramePr>
        <p:xfrm>
          <a:off x="7593700" y="1378280"/>
          <a:ext cx="1147041" cy="392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64694" imgH="2613431" progId="ChemDraw.Document.6.0">
                  <p:embed/>
                </p:oleObj>
              </mc:Choice>
              <mc:Fallback>
                <p:oleObj name="CS ChemDraw Drawing" r:id="rId7" imgW="764694" imgH="26134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3700" y="1378280"/>
                        <a:ext cx="1147041" cy="392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0522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457200" rtl="0" eaLnBrk="1" latinLnBrk="0" hangingPunct="1"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ADEA9B5F-4835-45C3-9543-8D968C54323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ACE2 Mimicking Peptide Literature Precedence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Marcador de número de diapositiva 1">
            <a:extLst>
              <a:ext uri="{FF2B5EF4-FFF2-40B4-BE49-F238E27FC236}">
                <a16:creationId xmlns:a16="http://schemas.microsoft.com/office/drawing/2014/main" id="{53B19B3B-A51D-4178-8961-40DEF77E413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8020050" y="5324475"/>
            <a:ext cx="1123950" cy="576263"/>
          </a:xfrm>
        </p:spPr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7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CDA0D3-C0F1-4BFC-BE27-A4C5D137473B}"/>
              </a:ext>
            </a:extLst>
          </p:cNvPr>
          <p:cNvSpPr txBox="1"/>
          <p:nvPr/>
        </p:nvSpPr>
        <p:spPr>
          <a:xfrm>
            <a:off x="159411" y="1232307"/>
            <a:ext cx="212118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Tx/>
              <a:buChar char="-"/>
            </a:pPr>
            <a:r>
              <a:rPr lang="en-CA" sz="1350" dirty="0"/>
              <a:t>Direct cut-outs of N-terminal fragment of hACE2 were made by Pentelute</a:t>
            </a:r>
            <a:r>
              <a:rPr lang="en-CA" sz="1350" baseline="30000" dirty="0"/>
              <a:t>1</a:t>
            </a:r>
            <a:r>
              <a:rPr lang="en-CA" sz="1350" dirty="0"/>
              <a:t> and Altseens</a:t>
            </a:r>
            <a:r>
              <a:rPr lang="en-CA" sz="1350" baseline="30000" dirty="0"/>
              <a:t>2</a:t>
            </a:r>
            <a:endParaRPr lang="en-CA" sz="1350" dirty="0"/>
          </a:p>
          <a:p>
            <a:pPr marL="214313" indent="-214313">
              <a:buFontTx/>
              <a:buChar char="-"/>
            </a:pPr>
            <a:r>
              <a:rPr lang="en-CA" sz="1350" dirty="0"/>
              <a:t>Binding to Spike protein tested by Biolayer Interferometry (BLI) or Atomic Force Microscopy</a:t>
            </a:r>
          </a:p>
          <a:p>
            <a:pPr marL="214313" indent="-214313">
              <a:buFontTx/>
              <a:buChar char="-"/>
            </a:pPr>
            <a:r>
              <a:rPr lang="en-CA" sz="1350" dirty="0"/>
              <a:t>Little binding in the high micromolar range was reported and no inhibition of the ACE2-Spike protein interaction was observed in our hands</a:t>
            </a:r>
          </a:p>
          <a:p>
            <a:pPr marL="214313" indent="-214313">
              <a:buFontTx/>
              <a:buChar char="-"/>
            </a:pPr>
            <a:r>
              <a:rPr lang="en-CA" sz="1350" dirty="0"/>
              <a:t>Doubled stapled (olefin metathesis) versions of ACE2 helix made by Debnath</a:t>
            </a:r>
            <a:r>
              <a:rPr lang="en-CA" sz="1350" baseline="30000" dirty="0"/>
              <a:t>3</a:t>
            </a:r>
            <a:endParaRPr lang="en-CA" sz="1350" dirty="0"/>
          </a:p>
          <a:p>
            <a:pPr marL="214313" indent="-214313">
              <a:buFontTx/>
              <a:buChar char="-"/>
            </a:pPr>
            <a:r>
              <a:rPr lang="en-CA" sz="1350" dirty="0"/>
              <a:t>Although binding measured by BLI, activity in in-vitro antiviral show</a:t>
            </a:r>
          </a:p>
          <a:p>
            <a:pPr marL="214313" indent="-214313">
              <a:buFontTx/>
              <a:buChar char="-"/>
            </a:pPr>
            <a:endParaRPr lang="en-CA" sz="1350" dirty="0"/>
          </a:p>
        </p:txBody>
      </p:sp>
      <p:pic>
        <p:nvPicPr>
          <p:cNvPr id="5" name="Recording #2">
            <a:hlinkClick r:id="" action="ppaction://media"/>
            <a:extLst>
              <a:ext uri="{FF2B5EF4-FFF2-40B4-BE49-F238E27FC236}">
                <a16:creationId xmlns:a16="http://schemas.microsoft.com/office/drawing/2014/main" id="{E139B07E-67BF-4671-A3D3-A6A79392E7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0594" y="1587817"/>
            <a:ext cx="6546426" cy="36823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E24366A-DDDA-403D-A412-5AF8CD06115A}"/>
              </a:ext>
            </a:extLst>
          </p:cNvPr>
          <p:cNvSpPr txBox="1"/>
          <p:nvPr/>
        </p:nvSpPr>
        <p:spPr>
          <a:xfrm>
            <a:off x="2193962" y="5355658"/>
            <a:ext cx="5622772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/>
              <a:t>1) Zhang, G.; </a:t>
            </a:r>
            <a:r>
              <a:rPr lang="en-CA" sz="900" dirty="0" err="1"/>
              <a:t>Pomplun</a:t>
            </a:r>
            <a:r>
              <a:rPr lang="en-CA" sz="900" dirty="0"/>
              <a:t>, S.; Loftis, A. R.; </a:t>
            </a:r>
            <a:r>
              <a:rPr lang="en-CA" sz="900" dirty="0" err="1"/>
              <a:t>Loas</a:t>
            </a:r>
            <a:r>
              <a:rPr lang="en-CA" sz="900" dirty="0"/>
              <a:t>, A.; </a:t>
            </a:r>
            <a:r>
              <a:rPr lang="en-CA" sz="900" dirty="0" err="1"/>
              <a:t>Pentelute</a:t>
            </a:r>
            <a:r>
              <a:rPr lang="en-CA" sz="900" dirty="0"/>
              <a:t>, B. L. </a:t>
            </a:r>
            <a:r>
              <a:rPr lang="en-CA" sz="900" i="1" dirty="0" err="1"/>
              <a:t>bioRxiv</a:t>
            </a:r>
            <a:r>
              <a:rPr lang="en-CA" sz="900" dirty="0"/>
              <a:t> </a:t>
            </a:r>
            <a:r>
              <a:rPr lang="en-CA" sz="900" b="1" dirty="0"/>
              <a:t>2020</a:t>
            </a:r>
            <a:r>
              <a:rPr lang="en-CA" sz="900" dirty="0"/>
              <a:t>, 2020.03.19.999318. </a:t>
            </a:r>
            <a:r>
              <a:rPr lang="en-CA" sz="900" dirty="0">
                <a:hlinkClick r:id="rId6"/>
              </a:rPr>
              <a:t>https://doi.org/10.1101/2020.03.19.999318</a:t>
            </a:r>
            <a:r>
              <a:rPr lang="en-CA" sz="900" dirty="0"/>
              <a:t>.</a:t>
            </a:r>
          </a:p>
          <a:p>
            <a:r>
              <a:rPr lang="en-CA" sz="900" dirty="0">
                <a:effectLst/>
              </a:rPr>
              <a:t>2) Yang, J.; </a:t>
            </a:r>
            <a:r>
              <a:rPr lang="en-CA" sz="900" dirty="0" err="1">
                <a:effectLst/>
              </a:rPr>
              <a:t>Petitjean</a:t>
            </a:r>
            <a:r>
              <a:rPr lang="en-CA" sz="900" dirty="0">
                <a:effectLst/>
              </a:rPr>
              <a:t>, S. J. L.; Koehler, M.; Zhang, Q.; Dumitru, A. C.; Chen, W.; </a:t>
            </a:r>
            <a:r>
              <a:rPr lang="en-CA" sz="900" dirty="0" err="1">
                <a:effectLst/>
              </a:rPr>
              <a:t>Derclaye</a:t>
            </a:r>
            <a:r>
              <a:rPr lang="en-CA" sz="900" dirty="0">
                <a:effectLst/>
              </a:rPr>
              <a:t>, S.; Vincent, S. P.; </a:t>
            </a:r>
            <a:r>
              <a:rPr lang="en-CA" sz="900" dirty="0" err="1">
                <a:effectLst/>
              </a:rPr>
              <a:t>Soumillion</a:t>
            </a:r>
            <a:r>
              <a:rPr lang="en-CA" sz="900" dirty="0">
                <a:effectLst/>
              </a:rPr>
              <a:t>, P.; </a:t>
            </a:r>
            <a:r>
              <a:rPr lang="en-CA" sz="900" dirty="0" err="1">
                <a:effectLst/>
              </a:rPr>
              <a:t>Alsteens</a:t>
            </a:r>
            <a:r>
              <a:rPr lang="en-CA" sz="900" dirty="0">
                <a:effectLst/>
              </a:rPr>
              <a:t>, D. </a:t>
            </a:r>
            <a:r>
              <a:rPr lang="en-CA" sz="900" i="1" dirty="0">
                <a:effectLst/>
              </a:rPr>
              <a:t>Nat. </a:t>
            </a:r>
            <a:r>
              <a:rPr lang="en-CA" sz="900" i="1" dirty="0" err="1">
                <a:effectLst/>
              </a:rPr>
              <a:t>Commun</a:t>
            </a:r>
            <a:r>
              <a:rPr lang="en-CA" sz="900" i="1" dirty="0">
                <a:effectLst/>
              </a:rPr>
              <a:t>.</a:t>
            </a:r>
            <a:r>
              <a:rPr lang="en-CA" sz="900" dirty="0">
                <a:effectLst/>
              </a:rPr>
              <a:t> </a:t>
            </a:r>
            <a:r>
              <a:rPr lang="en-CA" sz="900" b="1" dirty="0">
                <a:effectLst/>
              </a:rPr>
              <a:t>2020</a:t>
            </a:r>
            <a:r>
              <a:rPr lang="en-CA" sz="900" dirty="0">
                <a:effectLst/>
              </a:rPr>
              <a:t>, </a:t>
            </a:r>
            <a:r>
              <a:rPr lang="en-CA" sz="900" i="1" dirty="0">
                <a:effectLst/>
              </a:rPr>
              <a:t>11</a:t>
            </a:r>
            <a:r>
              <a:rPr lang="en-CA" sz="900" dirty="0">
                <a:effectLst/>
              </a:rPr>
              <a:t>https://doi.org/10.1038/s41467-020-18319-6.</a:t>
            </a:r>
            <a:endParaRPr lang="en-CA" sz="900" dirty="0"/>
          </a:p>
          <a:p>
            <a:r>
              <a:rPr lang="en-CA" sz="900" dirty="0">
                <a:effectLst/>
              </a:rPr>
              <a:t>3) </a:t>
            </a:r>
            <a:r>
              <a:rPr lang="en-CA" sz="900" dirty="0" err="1">
                <a:effectLst/>
              </a:rPr>
              <a:t>Curreli</a:t>
            </a:r>
            <a:r>
              <a:rPr lang="en-CA" sz="900" dirty="0">
                <a:effectLst/>
              </a:rPr>
              <a:t>, F.; Victor, S. M. B.; Ahmed, S.; </a:t>
            </a:r>
            <a:r>
              <a:rPr lang="en-CA" sz="900" dirty="0" err="1">
                <a:effectLst/>
              </a:rPr>
              <a:t>Drelich</a:t>
            </a:r>
            <a:r>
              <a:rPr lang="en-CA" sz="900" dirty="0">
                <a:effectLst/>
              </a:rPr>
              <a:t>, A.; Tong, X.; Tseng, C.-T. K.; Hillyer, C. D.; Debnath, A. K. </a:t>
            </a:r>
            <a:r>
              <a:rPr lang="en-CA" sz="900" i="1" dirty="0" err="1">
                <a:effectLst/>
              </a:rPr>
              <a:t>MBio</a:t>
            </a:r>
            <a:r>
              <a:rPr lang="en-CA" sz="900" dirty="0">
                <a:effectLst/>
              </a:rPr>
              <a:t> </a:t>
            </a:r>
            <a:r>
              <a:rPr lang="en-CA" sz="900" b="1" dirty="0">
                <a:effectLst/>
              </a:rPr>
              <a:t>2020</a:t>
            </a:r>
            <a:r>
              <a:rPr lang="en-CA" sz="900" dirty="0">
                <a:effectLst/>
              </a:rPr>
              <a:t>, </a:t>
            </a:r>
            <a:r>
              <a:rPr lang="en-CA" sz="900" i="1" dirty="0">
                <a:effectLst/>
              </a:rPr>
              <a:t>11</a:t>
            </a:r>
            <a:r>
              <a:rPr lang="en-CA" sz="900" dirty="0">
                <a:effectLst/>
              </a:rPr>
              <a:t> (6), e02451-20.</a:t>
            </a:r>
            <a:endParaRPr lang="en-CA" sz="900" dirty="0"/>
          </a:p>
          <a:p>
            <a:endParaRPr lang="en-CA" sz="900" dirty="0"/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1E0C5B67-512E-4CF0-969B-54DC76D1DB1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9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35351"/>
            <a:ext cx="808424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FC1F6E-A800-420C-B914-C303BAB8D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51738"/>
              </p:ext>
            </p:extLst>
          </p:nvPr>
        </p:nvGraphicFramePr>
        <p:xfrm>
          <a:off x="351340" y="1793452"/>
          <a:ext cx="8441321" cy="189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006793" imgH="3360491" progId="ChemDraw.Document.6.0">
                  <p:embed/>
                </p:oleObj>
              </mc:Choice>
              <mc:Fallback>
                <p:oleObj name="CS ChemDraw Drawing" r:id="rId2" imgW="15006793" imgH="3360491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FC1F6E-A800-420C-B914-C303BAB8D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340" y="1793452"/>
                        <a:ext cx="8441321" cy="1890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90018F1-481C-43CE-A664-334767C7997C}"/>
              </a:ext>
            </a:extLst>
          </p:cNvPr>
          <p:cNvSpPr txBox="1"/>
          <p:nvPr/>
        </p:nvSpPr>
        <p:spPr>
          <a:xfrm>
            <a:off x="1721640" y="3383646"/>
            <a:ext cx="9044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X=K or C</a:t>
            </a:r>
          </a:p>
        </p:txBody>
      </p:sp>
      <p:graphicFrame>
        <p:nvGraphicFramePr>
          <p:cNvPr id="16" name="Table 16">
            <a:extLst>
              <a:ext uri="{FF2B5EF4-FFF2-40B4-BE49-F238E27FC236}">
                <a16:creationId xmlns:a16="http://schemas.microsoft.com/office/drawing/2014/main" id="{1C9B6896-536F-487D-9A1B-472B97607A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888331"/>
              </p:ext>
            </p:extLst>
          </p:nvPr>
        </p:nvGraphicFramePr>
        <p:xfrm>
          <a:off x="885028" y="3683728"/>
          <a:ext cx="2577638" cy="19973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8819">
                  <a:extLst>
                    <a:ext uri="{9D8B030D-6E8A-4147-A177-3AD203B41FA5}">
                      <a16:colId xmlns:a16="http://schemas.microsoft.com/office/drawing/2014/main" val="1706266154"/>
                    </a:ext>
                  </a:extLst>
                </a:gridCol>
                <a:gridCol w="1288819">
                  <a:extLst>
                    <a:ext uri="{9D8B030D-6E8A-4147-A177-3AD203B41FA5}">
                      <a16:colId xmlns:a16="http://schemas.microsoft.com/office/drawing/2014/main" val="1468288928"/>
                    </a:ext>
                  </a:extLst>
                </a:gridCol>
              </a:tblGrid>
              <a:tr h="413608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Peptid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Sequence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18584461"/>
                  </a:ext>
                </a:extLst>
              </a:tr>
              <a:tr h="413608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CKCK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981995908"/>
                  </a:ext>
                </a:extLst>
              </a:tr>
              <a:tr h="413608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2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CKKC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04447913"/>
                  </a:ext>
                </a:extLst>
              </a:tr>
              <a:tr h="413608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3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KCCK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07826938"/>
                  </a:ext>
                </a:extLst>
              </a:tr>
              <a:tr h="331453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4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KCKC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45129714"/>
                  </a:ext>
                </a:extLst>
              </a:tr>
            </a:tbl>
          </a:graphicData>
        </a:graphic>
      </p:graphicFrame>
      <p:sp>
        <p:nvSpPr>
          <p:cNvPr id="7" name="Marcador de número de diapositiva 1">
            <a:extLst>
              <a:ext uri="{FF2B5EF4-FFF2-40B4-BE49-F238E27FC236}">
                <a16:creationId xmlns:a16="http://schemas.microsoft.com/office/drawing/2014/main" id="{43DA6833-FCF7-B447-82CE-0E8832722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8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922BFD4E-AB90-4088-B62D-03DF8CA6068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Double </a:t>
            </a:r>
            <a:r>
              <a:rPr lang="en-CA" altLang="en-US" sz="1800" b="1" dirty="0" err="1">
                <a:latin typeface="Arial" panose="020B0604020202020204" pitchFamily="34" charset="0"/>
              </a:rPr>
              <a:t>FlICked</a:t>
            </a:r>
            <a:r>
              <a:rPr lang="en-CA" altLang="en-US" sz="1800" b="1" dirty="0">
                <a:latin typeface="Arial" panose="020B0604020202020204" pitchFamily="34" charset="0"/>
              </a:rPr>
              <a:t> ACE2 Peptides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9EA363B2-773F-3C4B-A591-E7DE1DCD69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0" name="Marcador de número de diapositiva 1">
            <a:extLst>
              <a:ext uri="{FF2B5EF4-FFF2-40B4-BE49-F238E27FC236}">
                <a16:creationId xmlns:a16="http://schemas.microsoft.com/office/drawing/2014/main" id="{48AA4C66-6C00-4527-8B7D-494AB5EBFA46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4446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3AEA29-4736-4530-A2CB-B9F4DCFE0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9" y="1680567"/>
          <a:ext cx="8729663" cy="349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518857" imgH="6243836" progId="ChemDraw.Document.6.0">
                  <p:embed/>
                </p:oleObj>
              </mc:Choice>
              <mc:Fallback>
                <p:oleObj name="CS ChemDraw Drawing" r:id="rId2" imgW="15518857" imgH="624383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3AEA29-4736-4530-A2CB-B9F4DCFE0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680567"/>
                        <a:ext cx="8729663" cy="3496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número de diapositiva 1">
            <a:extLst>
              <a:ext uri="{FF2B5EF4-FFF2-40B4-BE49-F238E27FC236}">
                <a16:creationId xmlns:a16="http://schemas.microsoft.com/office/drawing/2014/main" id="{0CBBA880-6E59-3544-8F7F-26C0D91DA2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19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8600D20-68FB-4F7E-B195-10AD64D7DA6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Peptide 3 Double Flicking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92CD2A-903D-FA4F-A948-99AEF42F0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9" name="Marcador de número de diapositiva 1">
            <a:extLst>
              <a:ext uri="{FF2B5EF4-FFF2-40B4-BE49-F238E27FC236}">
                <a16:creationId xmlns:a16="http://schemas.microsoft.com/office/drawing/2014/main" id="{6EC89E8C-CC1C-4EB8-8EA9-FD5E28405168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8393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D9E46829-3733-F746-B14E-3D65D17AEE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998" t="-1" b="-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3BE1EC73-0195-4C49-8A50-18CA4AED6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</a:t>
            </a:fld>
            <a:endParaRPr lang="en-US" dirty="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89BC50B-3F0B-DA40-93BD-4D24482A5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56319"/>
            <a:ext cx="4572000" cy="947822"/>
          </a:xfrm>
          <a:prstGeom prst="rect">
            <a:avLst/>
          </a:prstGeom>
          <a:gradFill flip="none" rotWithShape="1">
            <a:gsLst>
              <a:gs pos="75000">
                <a:schemeClr val="accent1">
                  <a:lumMod val="5000"/>
                  <a:lumOff val="95000"/>
                  <a:alpha val="75000"/>
                </a:schemeClr>
              </a:gs>
              <a:gs pos="95000">
                <a:schemeClr val="bg1">
                  <a:alpha val="0"/>
                </a:schemeClr>
              </a:gs>
            </a:gsLst>
            <a:lin ang="0" scaled="0"/>
            <a:tileRect/>
          </a:gradFill>
          <a:ln>
            <a:noFill/>
          </a:ln>
        </p:spPr>
        <p:txBody>
          <a:bodyPr lIns="360000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Coronavirus Disease 2019 </a:t>
            </a:r>
          </a:p>
          <a:p>
            <a:pPr eaLnBrk="1" hangingPunct="1">
              <a:defRPr/>
            </a:pP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COVID-19</a:t>
            </a: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42CBF99D-636B-E547-94B3-654895BA04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D8BB6F6-9E14-4B8A-8722-0A2C0CCB3C6B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4518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3AEA29-4736-4530-A2CB-B9F4DCFE0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9" y="1706941"/>
          <a:ext cx="872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518857" imgH="2843689" progId="ChemDraw.Document.6.0">
                  <p:embed/>
                </p:oleObj>
              </mc:Choice>
              <mc:Fallback>
                <p:oleObj name="CS ChemDraw Drawing" r:id="rId2" imgW="15518857" imgH="284368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3AEA29-4736-4530-A2CB-B9F4DCFE0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706941"/>
                        <a:ext cx="872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Marcador de número de diapositiva 1">
            <a:extLst>
              <a:ext uri="{FF2B5EF4-FFF2-40B4-BE49-F238E27FC236}">
                <a16:creationId xmlns:a16="http://schemas.microsoft.com/office/drawing/2014/main" id="{CF0A974C-F493-7B4C-862D-A8C5A1DB3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0</a:t>
            </a:fld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96A279-E3C8-4862-949C-9FF36B03DE7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Peptide 3 Double Flicking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EBD34C58-C25C-8148-BFE6-A6A9DC5E89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5C0D6FB5-EA49-492C-B535-D92B3557B32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0113674"/>
              </p:ext>
            </p:extLst>
          </p:nvPr>
        </p:nvGraphicFramePr>
        <p:xfrm>
          <a:off x="522000" y="3302379"/>
          <a:ext cx="8100000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" name="Marcador de número de diapositiva 1">
            <a:extLst>
              <a:ext uri="{FF2B5EF4-FFF2-40B4-BE49-F238E27FC236}">
                <a16:creationId xmlns:a16="http://schemas.microsoft.com/office/drawing/2014/main" id="{83F3B2F5-1513-4432-93EC-454E2943C365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5304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3AEA29-4736-4530-A2CB-B9F4DCFE0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9" y="1706941"/>
          <a:ext cx="872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518857" imgH="2843689" progId="ChemDraw.Document.6.0">
                  <p:embed/>
                </p:oleObj>
              </mc:Choice>
              <mc:Fallback>
                <p:oleObj name="CS ChemDraw Drawing" r:id="rId2" imgW="15518857" imgH="284368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3AEA29-4736-4530-A2CB-B9F4DCFE0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1706941"/>
                        <a:ext cx="872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Marcador de número de diapositiva 1">
            <a:extLst>
              <a:ext uri="{FF2B5EF4-FFF2-40B4-BE49-F238E27FC236}">
                <a16:creationId xmlns:a16="http://schemas.microsoft.com/office/drawing/2014/main" id="{EE165692-A203-2849-920B-E023FBEF3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1</a:t>
            </a:fld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1AEB5BF-88B4-455D-96FE-7A0493A2C6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Peptide 3 Double Flicking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C96A03E5-EB5A-DF43-8633-4536E1FA68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6A06F036-5887-423B-AB46-C70C8BE9413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1245181"/>
              </p:ext>
            </p:extLst>
          </p:nvPr>
        </p:nvGraphicFramePr>
        <p:xfrm>
          <a:off x="522000" y="3302379"/>
          <a:ext cx="8100000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1" name="Marcador de número de diapositiva 1">
            <a:extLst>
              <a:ext uri="{FF2B5EF4-FFF2-40B4-BE49-F238E27FC236}">
                <a16:creationId xmlns:a16="http://schemas.microsoft.com/office/drawing/2014/main" id="{29C0C100-5DAE-4243-B2BC-EF3B478FB5B1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90937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>
            <a:extLst>
              <a:ext uri="{FF2B5EF4-FFF2-40B4-BE49-F238E27FC236}">
                <a16:creationId xmlns:a16="http://schemas.microsoft.com/office/drawing/2014/main" id="{D43C9641-5E44-6E4C-8214-D87D623191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3843118"/>
            <a:ext cx="8096250" cy="20574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3AEA29-4736-4530-A2CB-B9F4DCFE0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9" y="2698372"/>
          <a:ext cx="872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518857" imgH="2843689" progId="ChemDraw.Document.6.0">
                  <p:embed/>
                </p:oleObj>
              </mc:Choice>
              <mc:Fallback>
                <p:oleObj name="CS ChemDraw Drawing" r:id="rId3" imgW="15518857" imgH="284368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3AEA29-4736-4530-A2CB-B9F4DCFE0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" y="2698372"/>
                        <a:ext cx="872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1DF441-3908-4163-AD51-99A303B11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346" y="1700242"/>
          <a:ext cx="872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518857" imgH="2843689" progId="ChemDraw.Document.6.0">
                  <p:embed/>
                </p:oleObj>
              </mc:Choice>
              <mc:Fallback>
                <p:oleObj name="CS ChemDraw Drawing" r:id="rId5" imgW="15518857" imgH="284368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1DF441-3908-4163-AD51-99A303B11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6" y="1700242"/>
                        <a:ext cx="872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Marcador de número de diapositiva 1">
            <a:extLst>
              <a:ext uri="{FF2B5EF4-FFF2-40B4-BE49-F238E27FC236}">
                <a16:creationId xmlns:a16="http://schemas.microsoft.com/office/drawing/2014/main" id="{B07B0805-F842-ED48-A8DD-61A7AD6CA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2</a:t>
            </a:fld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3F757-A6E4-4299-B50D-E019D8F48CC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Peptide 3 Double Flicking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A10247FA-C39D-D842-88C3-769DCD2744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9" name="Marcador de número de diapositiva 1">
            <a:extLst>
              <a:ext uri="{FF2B5EF4-FFF2-40B4-BE49-F238E27FC236}">
                <a16:creationId xmlns:a16="http://schemas.microsoft.com/office/drawing/2014/main" id="{1AECCCF2-802E-4280-8F9C-CF5D30BC34CD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75696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346E407D-AAD7-7042-AF8B-214CA31226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3660570"/>
            <a:ext cx="8096250" cy="2057400"/>
          </a:xfrm>
          <a:prstGeom prst="rect">
            <a:avLst/>
          </a:prstGeom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3AEA29-4736-4530-A2CB-B9F4DCFE0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49585"/>
              </p:ext>
            </p:extLst>
          </p:nvPr>
        </p:nvGraphicFramePr>
        <p:xfrm>
          <a:off x="207168" y="2079117"/>
          <a:ext cx="872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518857" imgH="2843689" progId="ChemDraw.Document.6.0">
                  <p:embed/>
                </p:oleObj>
              </mc:Choice>
              <mc:Fallback>
                <p:oleObj name="CS ChemDraw Drawing" r:id="rId3" imgW="15518857" imgH="284368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03AEA29-4736-4530-A2CB-B9F4DCFE0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" y="2079117"/>
                        <a:ext cx="872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D1DF441-3908-4163-AD51-99A303B11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43232"/>
              </p:ext>
            </p:extLst>
          </p:nvPr>
        </p:nvGraphicFramePr>
        <p:xfrm>
          <a:off x="312345" y="1080987"/>
          <a:ext cx="8729663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5518857" imgH="2843689" progId="ChemDraw.Document.6.0">
                  <p:embed/>
                </p:oleObj>
              </mc:Choice>
              <mc:Fallback>
                <p:oleObj name="CS ChemDraw Drawing" r:id="rId5" imgW="15518857" imgH="2843689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1DF441-3908-4163-AD51-99A303B11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5" y="1080987"/>
                        <a:ext cx="8729663" cy="159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row: Down 1">
            <a:extLst>
              <a:ext uri="{FF2B5EF4-FFF2-40B4-BE49-F238E27FC236}">
                <a16:creationId xmlns:a16="http://schemas.microsoft.com/office/drawing/2014/main" id="{A37E4232-2038-4B4F-931D-581C1492DC01}"/>
              </a:ext>
            </a:extLst>
          </p:cNvPr>
          <p:cNvSpPr/>
          <p:nvPr/>
        </p:nvSpPr>
        <p:spPr>
          <a:xfrm>
            <a:off x="6365020" y="2093191"/>
            <a:ext cx="45719" cy="1805433"/>
          </a:xfrm>
          <a:prstGeom prst="downArrow">
            <a:avLst/>
          </a:prstGeom>
          <a:solidFill>
            <a:schemeClr val="accent3">
              <a:alpha val="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FC8A0EE5-A0A5-437D-8ACA-B138E6D94FB2}"/>
              </a:ext>
            </a:extLst>
          </p:cNvPr>
          <p:cNvSpPr/>
          <p:nvPr/>
        </p:nvSpPr>
        <p:spPr>
          <a:xfrm>
            <a:off x="4687791" y="3429000"/>
            <a:ext cx="45719" cy="979763"/>
          </a:xfrm>
          <a:prstGeom prst="downArrow">
            <a:avLst/>
          </a:prstGeom>
          <a:solidFill>
            <a:schemeClr val="accent3">
              <a:alpha val="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sz="1350"/>
          </a:p>
        </p:txBody>
      </p:sp>
      <p:sp>
        <p:nvSpPr>
          <p:cNvPr id="12" name="Marcador de número de diapositiva 1">
            <a:extLst>
              <a:ext uri="{FF2B5EF4-FFF2-40B4-BE49-F238E27FC236}">
                <a16:creationId xmlns:a16="http://schemas.microsoft.com/office/drawing/2014/main" id="{E13AA877-6ABB-B040-B978-32A09A1C8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3</a:t>
            </a:fld>
            <a:endParaRPr lang="en-US" dirty="0"/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10B4B2EB-A668-4CE7-AA1D-7DE9C272136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Peptide 3 Double Flicking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AC922644-4E50-E34D-8507-5F4A9FFD6D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6A4D43E-C37B-4A25-B499-E59443EE5339}"/>
              </a:ext>
            </a:extLst>
          </p:cNvPr>
          <p:cNvSpPr txBox="1"/>
          <p:nvPr/>
        </p:nvSpPr>
        <p:spPr>
          <a:xfrm>
            <a:off x="2687581" y="301917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5EF6A4-4895-45DD-9CBB-CB694C3677B7}"/>
              </a:ext>
            </a:extLst>
          </p:cNvPr>
          <p:cNvSpPr txBox="1"/>
          <p:nvPr/>
        </p:nvSpPr>
        <p:spPr>
          <a:xfrm>
            <a:off x="3630243" y="24180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14B8CFE-917A-4FB6-BB5B-56D4EC7F3978}"/>
              </a:ext>
            </a:extLst>
          </p:cNvPr>
          <p:cNvSpPr txBox="1"/>
          <p:nvPr/>
        </p:nvSpPr>
        <p:spPr>
          <a:xfrm>
            <a:off x="6850963" y="292349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1965237-3340-422C-9873-1B94AA9C3E8A}"/>
              </a:ext>
            </a:extLst>
          </p:cNvPr>
          <p:cNvSpPr txBox="1"/>
          <p:nvPr/>
        </p:nvSpPr>
        <p:spPr>
          <a:xfrm>
            <a:off x="8025659" y="291003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77383F3-D32D-45B9-8521-5223E4F73E2C}"/>
              </a:ext>
            </a:extLst>
          </p:cNvPr>
          <p:cNvSpPr txBox="1"/>
          <p:nvPr/>
        </p:nvSpPr>
        <p:spPr>
          <a:xfrm>
            <a:off x="2987663" y="20155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157937D-C5EC-4E93-AF17-4B42A7DA9B2C}"/>
              </a:ext>
            </a:extLst>
          </p:cNvPr>
          <p:cNvSpPr txBox="1"/>
          <p:nvPr/>
        </p:nvSpPr>
        <p:spPr>
          <a:xfrm>
            <a:off x="3930325" y="14143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2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2A9F117-27C7-4CB0-B43B-D1EFC91FD775}"/>
              </a:ext>
            </a:extLst>
          </p:cNvPr>
          <p:cNvSpPr txBox="1"/>
          <p:nvPr/>
        </p:nvSpPr>
        <p:spPr>
          <a:xfrm>
            <a:off x="7151045" y="19198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F30A8C-943A-4082-ADBD-15099D2D8307}"/>
              </a:ext>
            </a:extLst>
          </p:cNvPr>
          <p:cNvSpPr txBox="1"/>
          <p:nvPr/>
        </p:nvSpPr>
        <p:spPr>
          <a:xfrm>
            <a:off x="8096526" y="18492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2E9810-9CB3-466A-A831-EFCEEC8F19F9}"/>
              </a:ext>
            </a:extLst>
          </p:cNvPr>
          <p:cNvSpPr txBox="1"/>
          <p:nvPr/>
        </p:nvSpPr>
        <p:spPr>
          <a:xfrm>
            <a:off x="187455" y="1199650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-2,3-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CBCE8DD-EA11-4C59-9147-45664C40C747}"/>
              </a:ext>
            </a:extLst>
          </p:cNvPr>
          <p:cNvSpPr txBox="1"/>
          <p:nvPr/>
        </p:nvSpPr>
        <p:spPr>
          <a:xfrm>
            <a:off x="187455" y="2340842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-3,2-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CD0B56A-3A94-493E-9B33-60AE0DA4A37E}"/>
              </a:ext>
            </a:extLst>
          </p:cNvPr>
          <p:cNvSpPr txBox="1"/>
          <p:nvPr/>
        </p:nvSpPr>
        <p:spPr>
          <a:xfrm>
            <a:off x="6343781" y="4145690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-2,3-4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D10D6A8-E26F-43F6-A54A-50CFA72600FB}"/>
              </a:ext>
            </a:extLst>
          </p:cNvPr>
          <p:cNvSpPr txBox="1"/>
          <p:nvPr/>
        </p:nvSpPr>
        <p:spPr>
          <a:xfrm>
            <a:off x="4677176" y="4512662"/>
            <a:ext cx="84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-3,2-4</a:t>
            </a:r>
          </a:p>
        </p:txBody>
      </p:sp>
      <p:sp>
        <p:nvSpPr>
          <p:cNvPr id="23" name="Marcador de número de diapositiva 1">
            <a:extLst>
              <a:ext uri="{FF2B5EF4-FFF2-40B4-BE49-F238E27FC236}">
                <a16:creationId xmlns:a16="http://schemas.microsoft.com/office/drawing/2014/main" id="{6C0E8F48-E9F3-49E0-BC98-FB5CF20F46C0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44578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bottle of nail polish&#10;&#10;Description automatically generated with low confidence">
            <a:extLst>
              <a:ext uri="{FF2B5EF4-FFF2-40B4-BE49-F238E27FC236}">
                <a16:creationId xmlns:a16="http://schemas.microsoft.com/office/drawing/2014/main" id="{3C2250CF-EEBB-47A7-9AFA-6EF7EAC3B55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12" t="30606" r="21513" b="36001"/>
          <a:stretch/>
        </p:blipFill>
        <p:spPr>
          <a:xfrm>
            <a:off x="1134100" y="3171959"/>
            <a:ext cx="7151827" cy="341987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39FCC88-2890-4B7E-939B-C4DF9DDD2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79839"/>
              </p:ext>
            </p:extLst>
          </p:nvPr>
        </p:nvGraphicFramePr>
        <p:xfrm>
          <a:off x="345183" y="1296725"/>
          <a:ext cx="8729663" cy="187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517155" imgH="3334480" progId="ChemDraw.Document.6.0">
                  <p:embed/>
                </p:oleObj>
              </mc:Choice>
              <mc:Fallback>
                <p:oleObj name="CS ChemDraw Drawing" r:id="rId3" imgW="15517155" imgH="333448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39FCC88-2890-4B7E-939B-C4DF9DDD2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83" y="1296725"/>
                        <a:ext cx="8729663" cy="1875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E513492-17DC-41CB-B8C4-82830219B5B6}"/>
              </a:ext>
            </a:extLst>
          </p:cNvPr>
          <p:cNvSpPr txBox="1"/>
          <p:nvPr/>
        </p:nvSpPr>
        <p:spPr>
          <a:xfrm>
            <a:off x="2735744" y="2406965"/>
            <a:ext cx="55803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1                      2                                                               3                    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3DC522-A9AA-4BB1-BEB6-1BF9759EFD6D}"/>
              </a:ext>
            </a:extLst>
          </p:cNvPr>
          <p:cNvSpPr txBox="1"/>
          <p:nvPr/>
        </p:nvSpPr>
        <p:spPr>
          <a:xfrm>
            <a:off x="2194012" y="5684231"/>
            <a:ext cx="96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1-3, 2-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C30C88A-EA72-42A8-BB19-5544D318CAA2}"/>
              </a:ext>
            </a:extLst>
          </p:cNvPr>
          <p:cNvSpPr txBox="1"/>
          <p:nvPr/>
        </p:nvSpPr>
        <p:spPr>
          <a:xfrm>
            <a:off x="7049830" y="5956136"/>
            <a:ext cx="96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1-2, 3-4</a:t>
            </a:r>
          </a:p>
        </p:txBody>
      </p:sp>
      <p:sp>
        <p:nvSpPr>
          <p:cNvPr id="11" name="Marcador de número de diapositiva 1">
            <a:extLst>
              <a:ext uri="{FF2B5EF4-FFF2-40B4-BE49-F238E27FC236}">
                <a16:creationId xmlns:a16="http://schemas.microsoft.com/office/drawing/2014/main" id="{4C82E563-2490-7949-BBC3-87255A800B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4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9352444-A01B-4B64-9E89-18B3DE27B1F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Double Flicked Peptide Fluorescence 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EF4D24F1-5C33-7A47-A265-5E38AEDDB5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DD2AAC8C-61F0-4B24-AB52-BD3BEF36D022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337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n 26">
            <a:extLst>
              <a:ext uri="{FF2B5EF4-FFF2-40B4-BE49-F238E27FC236}">
                <a16:creationId xmlns:a16="http://schemas.microsoft.com/office/drawing/2014/main" id="{DD6A22D6-D78B-7543-B92F-DCF900EBF6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50000"/>
          </a:blip>
          <a:srcRect r="28467"/>
          <a:stretch/>
        </p:blipFill>
        <p:spPr>
          <a:xfrm>
            <a:off x="597796" y="1094496"/>
            <a:ext cx="5766829" cy="4313408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C77DC6BB-213F-F847-8430-AA0FCEB1A6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0648" y="1099096"/>
            <a:ext cx="2549333" cy="3606052"/>
          </a:xfrm>
          <a:prstGeom prst="rect">
            <a:avLst/>
          </a:prstGeom>
          <a:effectLst>
            <a:outerShdw blurRad="50800" dist="91479" dir="8100000" algn="tr" rotWithShape="0">
              <a:prstClr val="black">
                <a:alpha val="70000"/>
              </a:prstClr>
            </a:outerShdw>
          </a:effectLst>
        </p:spPr>
      </p:pic>
      <p:pic>
        <p:nvPicPr>
          <p:cNvPr id="26" name="Imagen 25">
            <a:extLst>
              <a:ext uri="{FF2B5EF4-FFF2-40B4-BE49-F238E27FC236}">
                <a16:creationId xmlns:a16="http://schemas.microsoft.com/office/drawing/2014/main" id="{171216AF-C345-D34C-8BC9-960635FDE8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259"/>
          <a:stretch/>
        </p:blipFill>
        <p:spPr>
          <a:xfrm>
            <a:off x="5294550" y="1094496"/>
            <a:ext cx="3365047" cy="4313408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CDA76464-8246-9C4E-9887-BFA0753CA246}"/>
              </a:ext>
            </a:extLst>
          </p:cNvPr>
          <p:cNvSpPr txBox="1"/>
          <p:nvPr/>
        </p:nvSpPr>
        <p:spPr>
          <a:xfrm>
            <a:off x="5139389" y="4442330"/>
            <a:ext cx="11085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 err="1">
                <a:solidFill>
                  <a:schemeClr val="accent6"/>
                </a:solidFill>
                <a:latin typeface="Whitney Medium" pitchFamily="2" charset="0"/>
              </a:rPr>
              <a:t>FlICk</a:t>
            </a:r>
            <a:r>
              <a:rPr lang="en-CA" sz="1350" dirty="0">
                <a:solidFill>
                  <a:schemeClr val="accent6"/>
                </a:solidFill>
                <a:latin typeface="Whitney Medium" pitchFamily="2" charset="0"/>
              </a:rPr>
              <a:t> peptide</a:t>
            </a:r>
            <a:endParaRPr lang="es-CA" sz="1350" dirty="0">
              <a:solidFill>
                <a:schemeClr val="accent6"/>
              </a:solidFill>
              <a:latin typeface="Whitney Medium" pitchFamily="2" charset="0"/>
            </a:endParaRP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BEFDAFF3-BE03-2A42-9819-4C0CF853D7BC}"/>
              </a:ext>
            </a:extLst>
          </p:cNvPr>
          <p:cNvSpPr txBox="1"/>
          <p:nvPr/>
        </p:nvSpPr>
        <p:spPr>
          <a:xfrm>
            <a:off x="6887405" y="898474"/>
            <a:ext cx="18261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A" sz="1350" dirty="0">
                <a:solidFill>
                  <a:srgbClr val="EA9C31"/>
                </a:solidFill>
                <a:latin typeface="Whitney Medium" pitchFamily="2" charset="0"/>
              </a:rPr>
              <a:t>S1 Subunit Receptor</a:t>
            </a:r>
          </a:p>
          <a:p>
            <a:r>
              <a:rPr lang="es-CA" sz="1350" dirty="0">
                <a:solidFill>
                  <a:srgbClr val="EA9C31"/>
                </a:solidFill>
                <a:latin typeface="Whitney Medium" pitchFamily="2" charset="0"/>
              </a:rPr>
              <a:t>Binding Domain (RBD)</a:t>
            </a:r>
          </a:p>
        </p:txBody>
      </p:sp>
      <p:sp>
        <p:nvSpPr>
          <p:cNvPr id="25" name="CuadroTexto 24">
            <a:extLst>
              <a:ext uri="{FF2B5EF4-FFF2-40B4-BE49-F238E27FC236}">
                <a16:creationId xmlns:a16="http://schemas.microsoft.com/office/drawing/2014/main" id="{447533FD-140C-A94E-98A7-600E578A7452}"/>
              </a:ext>
            </a:extLst>
          </p:cNvPr>
          <p:cNvSpPr txBox="1"/>
          <p:nvPr/>
        </p:nvSpPr>
        <p:spPr>
          <a:xfrm>
            <a:off x="410767" y="4887425"/>
            <a:ext cx="34422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>
                <a:solidFill>
                  <a:srgbClr val="945200"/>
                </a:solidFill>
                <a:latin typeface="Whitney Medium" pitchFamily="2" charset="0"/>
              </a:rPr>
              <a:t>H</a:t>
            </a:r>
            <a:r>
              <a:rPr lang="es-CA" sz="1350" dirty="0">
                <a:solidFill>
                  <a:srgbClr val="945200"/>
                </a:solidFill>
                <a:latin typeface="Whitney Medium" pitchFamily="2" charset="0"/>
              </a:rPr>
              <a:t>uman Angiotensin</a:t>
            </a:r>
          </a:p>
          <a:p>
            <a:r>
              <a:rPr lang="es-CA" sz="1350" dirty="0">
                <a:solidFill>
                  <a:srgbClr val="945200"/>
                </a:solidFill>
                <a:latin typeface="Whitney Medium" pitchFamily="2" charset="0"/>
              </a:rPr>
              <a:t>Converting Enzyme 2 (hACE2)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F0DC20C0-3081-2540-808B-5574559F4C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5194965" y="4867849"/>
            <a:ext cx="997357" cy="637200"/>
          </a:xfrm>
          <a:prstGeom prst="rect">
            <a:avLst/>
          </a:prstGeom>
          <a:effectLst>
            <a:outerShdw blurRad="50800" dist="88900" dir="8100000" algn="tr" rotWithShape="0">
              <a:prstClr val="black">
                <a:alpha val="70000"/>
              </a:prstClr>
            </a:outerShdw>
          </a:effectLst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08C6257B-7B54-904B-B8D3-890ACAC462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7162261" y="1475425"/>
            <a:ext cx="1134490" cy="1521877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987D30B5-9FA8-694F-BB3D-CDA3DDF181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774097" y="4278016"/>
            <a:ext cx="996137" cy="636421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AC9F65A4-58CB-8148-B106-8634376C1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25</a:t>
            </a:fld>
            <a:endParaRPr lang="en-US" dirty="0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71E904CC-63E6-434E-87DA-30B27B14F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Enzyme </a:t>
            </a:r>
            <a:r>
              <a:rPr lang="en-US" altLang="en-US" sz="135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mmunoSorbent</a:t>
            </a: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Assay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ELISA</a:t>
            </a:r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21B4B1CA-EFD1-E148-9C01-0881DF0B20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0800000">
            <a:off x="7162261" y="1475425"/>
            <a:ext cx="1134490" cy="1521877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835BB19F-D98D-E64A-B835-6DC4CE8DB3EE}"/>
              </a:ext>
            </a:extLst>
          </p:cNvPr>
          <p:cNvPicPr>
            <a:picLocks noChangeAspect="1"/>
          </p:cNvPicPr>
          <p:nvPr/>
        </p:nvPicPr>
        <p:blipFill>
          <a:blip r:embed="rId9">
            <a:alphaModFix amt="10000"/>
          </a:blip>
          <a:stretch>
            <a:fillRect/>
          </a:stretch>
        </p:blipFill>
        <p:spPr>
          <a:xfrm>
            <a:off x="3784584" y="4749539"/>
            <a:ext cx="7242857" cy="7242857"/>
          </a:xfrm>
          <a:prstGeom prst="rect">
            <a:avLst/>
          </a:prstGeom>
        </p:spPr>
      </p:pic>
      <p:pic>
        <p:nvPicPr>
          <p:cNvPr id="28" name="Picture 6">
            <a:extLst>
              <a:ext uri="{FF2B5EF4-FFF2-40B4-BE49-F238E27FC236}">
                <a16:creationId xmlns:a16="http://schemas.microsoft.com/office/drawing/2014/main" id="{5483F219-93CC-7D4F-85C1-5E3E91131CE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62AC6803-9051-42A4-B9CB-E1EA5A8996F6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26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Conector recto 44">
            <a:extLst>
              <a:ext uri="{FF2B5EF4-FFF2-40B4-BE49-F238E27FC236}">
                <a16:creationId xmlns:a16="http://schemas.microsoft.com/office/drawing/2014/main" id="{1C10E3F3-799C-4E4B-9098-B71B37B06C2F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34" name="CuadroTexto 33">
            <a:extLst>
              <a:ext uri="{FF2B5EF4-FFF2-40B4-BE49-F238E27FC236}">
                <a16:creationId xmlns:a16="http://schemas.microsoft.com/office/drawing/2014/main" id="{8093F58C-EC8B-9E44-A1CD-C6E823D32E8B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35" name="Conector recto 34">
            <a:extLst>
              <a:ext uri="{FF2B5EF4-FFF2-40B4-BE49-F238E27FC236}">
                <a16:creationId xmlns:a16="http://schemas.microsoft.com/office/drawing/2014/main" id="{3E8EF772-3678-D14E-820E-037D0BF59D99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6" name="CuadroTexto 35">
            <a:extLst>
              <a:ext uri="{FF2B5EF4-FFF2-40B4-BE49-F238E27FC236}">
                <a16:creationId xmlns:a16="http://schemas.microsoft.com/office/drawing/2014/main" id="{C3863577-D1AE-4F45-8F90-13B0A7EDC0A2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38" name="Imagen 37">
            <a:extLst>
              <a:ext uri="{FF2B5EF4-FFF2-40B4-BE49-F238E27FC236}">
                <a16:creationId xmlns:a16="http://schemas.microsoft.com/office/drawing/2014/main" id="{13D57E5A-F3CF-C84B-975F-1F5174135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sp>
        <p:nvSpPr>
          <p:cNvPr id="39" name="CuadroTexto 38">
            <a:extLst>
              <a:ext uri="{FF2B5EF4-FFF2-40B4-BE49-F238E27FC236}">
                <a16:creationId xmlns:a16="http://schemas.microsoft.com/office/drawing/2014/main" id="{12048AAB-6531-B94F-98E5-2DD78D220095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41" name="CuadroTexto 40">
            <a:extLst>
              <a:ext uri="{FF2B5EF4-FFF2-40B4-BE49-F238E27FC236}">
                <a16:creationId xmlns:a16="http://schemas.microsoft.com/office/drawing/2014/main" id="{6F27BFE3-9254-E248-B3B8-69AC9D982E25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FD67A4C6-AF5D-6F40-BBE1-7EF401534684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43" name="Imagen 42">
            <a:extLst>
              <a:ext uri="{FF2B5EF4-FFF2-40B4-BE49-F238E27FC236}">
                <a16:creationId xmlns:a16="http://schemas.microsoft.com/office/drawing/2014/main" id="{7EDB8126-4031-3D49-84FA-A89094F4A9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6">
            <a:extLst>
              <a:ext uri="{FF2B5EF4-FFF2-40B4-BE49-F238E27FC236}">
                <a16:creationId xmlns:a16="http://schemas.microsoft.com/office/drawing/2014/main" id="{282B46FA-A0A9-0445-B406-228C315152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2681A60-3F7A-46E6-8F72-B6053D4E9211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6127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7" name="Conector recto 36">
            <a:extLst>
              <a:ext uri="{FF2B5EF4-FFF2-40B4-BE49-F238E27FC236}">
                <a16:creationId xmlns:a16="http://schemas.microsoft.com/office/drawing/2014/main" id="{24298D9C-3976-1841-B245-21A9A7B10C4B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1AC23797-8DEC-CB4A-8022-EFFD0D9CCAB6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21" name="Conector recto 20">
            <a:extLst>
              <a:ext uri="{FF2B5EF4-FFF2-40B4-BE49-F238E27FC236}">
                <a16:creationId xmlns:a16="http://schemas.microsoft.com/office/drawing/2014/main" id="{359B9CB0-2797-454B-9184-E20D32506B52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2" name="CuadroTexto 21">
            <a:extLst>
              <a:ext uri="{FF2B5EF4-FFF2-40B4-BE49-F238E27FC236}">
                <a16:creationId xmlns:a16="http://schemas.microsoft.com/office/drawing/2014/main" id="{11619E9C-B756-0D46-B62F-2CA270767A8B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24" name="Imagen 23">
            <a:extLst>
              <a:ext uri="{FF2B5EF4-FFF2-40B4-BE49-F238E27FC236}">
                <a16:creationId xmlns:a16="http://schemas.microsoft.com/office/drawing/2014/main" id="{17680089-1FA3-9741-94B2-8458207F7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sp>
        <p:nvSpPr>
          <p:cNvPr id="25" name="CuadroTexto 24">
            <a:extLst>
              <a:ext uri="{FF2B5EF4-FFF2-40B4-BE49-F238E27FC236}">
                <a16:creationId xmlns:a16="http://schemas.microsoft.com/office/drawing/2014/main" id="{EDC00310-0F6F-4742-8589-D86B08831E80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26" name="CuadroTexto 25">
            <a:extLst>
              <a:ext uri="{FF2B5EF4-FFF2-40B4-BE49-F238E27FC236}">
                <a16:creationId xmlns:a16="http://schemas.microsoft.com/office/drawing/2014/main" id="{41400D4F-8652-6847-B1A8-CA8EA1BEB93A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5DF42264-A434-1244-A923-F2D20F0B65B4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28" name="Imagen 27">
            <a:extLst>
              <a:ext uri="{FF2B5EF4-FFF2-40B4-BE49-F238E27FC236}">
                <a16:creationId xmlns:a16="http://schemas.microsoft.com/office/drawing/2014/main" id="{5A3BBB3A-D690-5D45-AD19-D96046D0CA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pic>
        <p:nvPicPr>
          <p:cNvPr id="29" name="Imagen 28">
            <a:extLst>
              <a:ext uri="{FF2B5EF4-FFF2-40B4-BE49-F238E27FC236}">
                <a16:creationId xmlns:a16="http://schemas.microsoft.com/office/drawing/2014/main" id="{D7CCB5A4-7B24-C44C-A90F-9F6B250CB1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3147538" y="1972693"/>
            <a:ext cx="1329809" cy="849600"/>
          </a:xfrm>
          <a:prstGeom prst="rect">
            <a:avLst/>
          </a:prstGeom>
        </p:spPr>
      </p:pic>
      <p:sp>
        <p:nvSpPr>
          <p:cNvPr id="30" name="CuadroTexto 29">
            <a:extLst>
              <a:ext uri="{FF2B5EF4-FFF2-40B4-BE49-F238E27FC236}">
                <a16:creationId xmlns:a16="http://schemas.microsoft.com/office/drawing/2014/main" id="{414F6A59-B3CD-3F49-8DA3-DCE80367737F}"/>
              </a:ext>
            </a:extLst>
          </p:cNvPr>
          <p:cNvSpPr txBox="1"/>
          <p:nvPr/>
        </p:nvSpPr>
        <p:spPr>
          <a:xfrm>
            <a:off x="2987535" y="2833607"/>
            <a:ext cx="1649812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Poor)</a:t>
            </a:r>
          </a:p>
        </p:txBody>
      </p:sp>
      <p:pic>
        <p:nvPicPr>
          <p:cNvPr id="31" name="Imagen 30">
            <a:extLst>
              <a:ext uri="{FF2B5EF4-FFF2-40B4-BE49-F238E27FC236}">
                <a16:creationId xmlns:a16="http://schemas.microsoft.com/office/drawing/2014/main" id="{C5804F2D-9A95-EF45-9B9D-60DFC0D3C1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525435" y="1972693"/>
            <a:ext cx="1328183" cy="848561"/>
          </a:xfrm>
          <a:prstGeom prst="rect">
            <a:avLst/>
          </a:prstGeom>
        </p:spPr>
      </p:pic>
      <p:sp>
        <p:nvSpPr>
          <p:cNvPr id="32" name="CuadroTexto 31">
            <a:extLst>
              <a:ext uri="{FF2B5EF4-FFF2-40B4-BE49-F238E27FC236}">
                <a16:creationId xmlns:a16="http://schemas.microsoft.com/office/drawing/2014/main" id="{B10B6CBD-F617-714E-AD38-825CF99274D6}"/>
              </a:ext>
            </a:extLst>
          </p:cNvPr>
          <p:cNvSpPr txBox="1"/>
          <p:nvPr/>
        </p:nvSpPr>
        <p:spPr>
          <a:xfrm>
            <a:off x="1708291" y="2979800"/>
            <a:ext cx="957314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sp>
        <p:nvSpPr>
          <p:cNvPr id="33" name="CuadroTexto 32">
            <a:extLst>
              <a:ext uri="{FF2B5EF4-FFF2-40B4-BE49-F238E27FC236}">
                <a16:creationId xmlns:a16="http://schemas.microsoft.com/office/drawing/2014/main" id="{08AA17FB-E781-1241-97E5-D0CD85BBA858}"/>
              </a:ext>
            </a:extLst>
          </p:cNvPr>
          <p:cNvSpPr txBox="1"/>
          <p:nvPr/>
        </p:nvSpPr>
        <p:spPr>
          <a:xfrm>
            <a:off x="5776760" y="2833607"/>
            <a:ext cx="1649812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34" name="Imagen 33">
            <a:extLst>
              <a:ext uri="{FF2B5EF4-FFF2-40B4-BE49-F238E27FC236}">
                <a16:creationId xmlns:a16="http://schemas.microsoft.com/office/drawing/2014/main" id="{966069C7-AF2B-A84A-8A90-A5AC519AA6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5923041" y="1971654"/>
            <a:ext cx="1329809" cy="849600"/>
          </a:xfrm>
          <a:prstGeom prst="rect">
            <a:avLst/>
          </a:prstGeom>
        </p:spPr>
      </p:pic>
      <p:pic>
        <p:nvPicPr>
          <p:cNvPr id="35" name="Imagen 34">
            <a:extLst>
              <a:ext uri="{FF2B5EF4-FFF2-40B4-BE49-F238E27FC236}">
                <a16:creationId xmlns:a16="http://schemas.microsoft.com/office/drawing/2014/main" id="{5E2F7C96-78D6-4844-A0F4-7F0CD2758E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7399763" y="1972693"/>
            <a:ext cx="1328183" cy="848561"/>
          </a:xfrm>
          <a:prstGeom prst="rect">
            <a:avLst/>
          </a:prstGeom>
        </p:spPr>
      </p:pic>
      <p:sp>
        <p:nvSpPr>
          <p:cNvPr id="36" name="CuadroTexto 35">
            <a:extLst>
              <a:ext uri="{FF2B5EF4-FFF2-40B4-BE49-F238E27FC236}">
                <a16:creationId xmlns:a16="http://schemas.microsoft.com/office/drawing/2014/main" id="{D630A4FC-0D60-114D-803E-7FD4E7A9636C}"/>
              </a:ext>
            </a:extLst>
          </p:cNvPr>
          <p:cNvSpPr txBox="1"/>
          <p:nvPr/>
        </p:nvSpPr>
        <p:spPr>
          <a:xfrm>
            <a:off x="7650746" y="2979800"/>
            <a:ext cx="821059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</a:t>
            </a:r>
          </a:p>
        </p:txBody>
      </p:sp>
      <p:pic>
        <p:nvPicPr>
          <p:cNvPr id="38" name="Picture 6">
            <a:extLst>
              <a:ext uri="{FF2B5EF4-FFF2-40B4-BE49-F238E27FC236}">
                <a16:creationId xmlns:a16="http://schemas.microsoft.com/office/drawing/2014/main" id="{21980E78-795E-3E48-9F54-7CEA45773F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045AE4EE-50F9-42DA-AF40-2F8C11EA7873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3323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" name="Conector recto 93">
            <a:extLst>
              <a:ext uri="{FF2B5EF4-FFF2-40B4-BE49-F238E27FC236}">
                <a16:creationId xmlns:a16="http://schemas.microsoft.com/office/drawing/2014/main" id="{03682472-0B18-7540-B546-DCE004FF3DC7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CuadroTexto 69">
            <a:extLst>
              <a:ext uri="{FF2B5EF4-FFF2-40B4-BE49-F238E27FC236}">
                <a16:creationId xmlns:a16="http://schemas.microsoft.com/office/drawing/2014/main" id="{C422E57D-DA84-A449-B015-3701C91D3AA2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71" name="Conector recto 70">
            <a:extLst>
              <a:ext uri="{FF2B5EF4-FFF2-40B4-BE49-F238E27FC236}">
                <a16:creationId xmlns:a16="http://schemas.microsoft.com/office/drawing/2014/main" id="{E84F4177-75D4-2D44-B4AA-C49216C04431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72" name="CuadroTexto 71">
            <a:extLst>
              <a:ext uri="{FF2B5EF4-FFF2-40B4-BE49-F238E27FC236}">
                <a16:creationId xmlns:a16="http://schemas.microsoft.com/office/drawing/2014/main" id="{6CEDDC7D-B47D-5448-B005-9DEED5A49D29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74" name="Imagen 73">
            <a:extLst>
              <a:ext uri="{FF2B5EF4-FFF2-40B4-BE49-F238E27FC236}">
                <a16:creationId xmlns:a16="http://schemas.microsoft.com/office/drawing/2014/main" id="{BDD167F8-3EF1-4C42-A8AF-82E7DDD044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sp>
        <p:nvSpPr>
          <p:cNvPr id="75" name="CuadroTexto 74">
            <a:extLst>
              <a:ext uri="{FF2B5EF4-FFF2-40B4-BE49-F238E27FC236}">
                <a16:creationId xmlns:a16="http://schemas.microsoft.com/office/drawing/2014/main" id="{B7EED7C3-2BE2-394A-913A-15182E5DCB46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77" name="CuadroTexto 76">
            <a:extLst>
              <a:ext uri="{FF2B5EF4-FFF2-40B4-BE49-F238E27FC236}">
                <a16:creationId xmlns:a16="http://schemas.microsoft.com/office/drawing/2014/main" id="{F76451BE-5B1B-CD46-AAF0-B8042A312CE4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78" name="CuadroTexto 77">
            <a:extLst>
              <a:ext uri="{FF2B5EF4-FFF2-40B4-BE49-F238E27FC236}">
                <a16:creationId xmlns:a16="http://schemas.microsoft.com/office/drawing/2014/main" id="{0D04B8F9-C28A-E346-B0B2-7F275D836291}"/>
              </a:ext>
            </a:extLst>
          </p:cNvPr>
          <p:cNvSpPr txBox="1"/>
          <p:nvPr/>
        </p:nvSpPr>
        <p:spPr>
          <a:xfrm>
            <a:off x="7228443" y="4975491"/>
            <a:ext cx="1608133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79" name="Imagen 78">
            <a:extLst>
              <a:ext uri="{FF2B5EF4-FFF2-40B4-BE49-F238E27FC236}">
                <a16:creationId xmlns:a16="http://schemas.microsoft.com/office/drawing/2014/main" id="{0EF92E13-E136-8F40-B613-0B50852C6D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pic>
        <p:nvPicPr>
          <p:cNvPr id="80" name="Imagen 79">
            <a:extLst>
              <a:ext uri="{FF2B5EF4-FFF2-40B4-BE49-F238E27FC236}">
                <a16:creationId xmlns:a16="http://schemas.microsoft.com/office/drawing/2014/main" id="{AC312747-BD81-6E4B-BB28-B8091B7674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3147538" y="1972693"/>
            <a:ext cx="1329809" cy="849600"/>
          </a:xfrm>
          <a:prstGeom prst="rect">
            <a:avLst/>
          </a:prstGeom>
        </p:spPr>
      </p:pic>
      <p:sp>
        <p:nvSpPr>
          <p:cNvPr id="81" name="CuadroTexto 80">
            <a:extLst>
              <a:ext uri="{FF2B5EF4-FFF2-40B4-BE49-F238E27FC236}">
                <a16:creationId xmlns:a16="http://schemas.microsoft.com/office/drawing/2014/main" id="{B3989B9B-DF4E-BB4C-AEA0-15159F0ABDBF}"/>
              </a:ext>
            </a:extLst>
          </p:cNvPr>
          <p:cNvSpPr txBox="1"/>
          <p:nvPr/>
        </p:nvSpPr>
        <p:spPr>
          <a:xfrm>
            <a:off x="2987535" y="2833607"/>
            <a:ext cx="1649812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Poor)</a:t>
            </a:r>
          </a:p>
        </p:txBody>
      </p:sp>
      <p:pic>
        <p:nvPicPr>
          <p:cNvPr id="82" name="Imagen 81">
            <a:extLst>
              <a:ext uri="{FF2B5EF4-FFF2-40B4-BE49-F238E27FC236}">
                <a16:creationId xmlns:a16="http://schemas.microsoft.com/office/drawing/2014/main" id="{01581712-44DD-3443-83EC-F3B19FDCE2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525435" y="1972693"/>
            <a:ext cx="1328183" cy="848561"/>
          </a:xfrm>
          <a:prstGeom prst="rect">
            <a:avLst/>
          </a:prstGeom>
        </p:spPr>
      </p:pic>
      <p:sp>
        <p:nvSpPr>
          <p:cNvPr id="83" name="CuadroTexto 82">
            <a:extLst>
              <a:ext uri="{FF2B5EF4-FFF2-40B4-BE49-F238E27FC236}">
                <a16:creationId xmlns:a16="http://schemas.microsoft.com/office/drawing/2014/main" id="{1E27AB4B-9603-4047-A08A-D13836BC1BB2}"/>
              </a:ext>
            </a:extLst>
          </p:cNvPr>
          <p:cNvSpPr txBox="1"/>
          <p:nvPr/>
        </p:nvSpPr>
        <p:spPr>
          <a:xfrm>
            <a:off x="1708291" y="2979800"/>
            <a:ext cx="957314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sp>
        <p:nvSpPr>
          <p:cNvPr id="84" name="CuadroTexto 83">
            <a:extLst>
              <a:ext uri="{FF2B5EF4-FFF2-40B4-BE49-F238E27FC236}">
                <a16:creationId xmlns:a16="http://schemas.microsoft.com/office/drawing/2014/main" id="{29DB6973-6490-8B4A-A224-AD21CE6CA1DF}"/>
              </a:ext>
            </a:extLst>
          </p:cNvPr>
          <p:cNvSpPr txBox="1"/>
          <p:nvPr/>
        </p:nvSpPr>
        <p:spPr>
          <a:xfrm>
            <a:off x="5776760" y="2833607"/>
            <a:ext cx="1649812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85" name="Imagen 84">
            <a:extLst>
              <a:ext uri="{FF2B5EF4-FFF2-40B4-BE49-F238E27FC236}">
                <a16:creationId xmlns:a16="http://schemas.microsoft.com/office/drawing/2014/main" id="{0AE33CDA-6226-1649-84B3-8E2F58E5BC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5923041" y="1971654"/>
            <a:ext cx="1329809" cy="849600"/>
          </a:xfrm>
          <a:prstGeom prst="rect">
            <a:avLst/>
          </a:prstGeom>
        </p:spPr>
      </p:pic>
      <p:pic>
        <p:nvPicPr>
          <p:cNvPr id="86" name="Imagen 85">
            <a:extLst>
              <a:ext uri="{FF2B5EF4-FFF2-40B4-BE49-F238E27FC236}">
                <a16:creationId xmlns:a16="http://schemas.microsoft.com/office/drawing/2014/main" id="{3522A3BE-C125-8C48-8A8C-6130B3873B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7399763" y="1972693"/>
            <a:ext cx="1328183" cy="848561"/>
          </a:xfrm>
          <a:prstGeom prst="rect">
            <a:avLst/>
          </a:prstGeom>
        </p:spPr>
      </p:pic>
      <p:sp>
        <p:nvSpPr>
          <p:cNvPr id="87" name="CuadroTexto 86">
            <a:extLst>
              <a:ext uri="{FF2B5EF4-FFF2-40B4-BE49-F238E27FC236}">
                <a16:creationId xmlns:a16="http://schemas.microsoft.com/office/drawing/2014/main" id="{0B805F96-6EAA-034D-A8E2-82EF18A066B6}"/>
              </a:ext>
            </a:extLst>
          </p:cNvPr>
          <p:cNvSpPr txBox="1"/>
          <p:nvPr/>
        </p:nvSpPr>
        <p:spPr>
          <a:xfrm>
            <a:off x="7650746" y="2979800"/>
            <a:ext cx="821059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</a:t>
            </a:r>
          </a:p>
        </p:txBody>
      </p:sp>
      <p:cxnSp>
        <p:nvCxnSpPr>
          <p:cNvPr id="88" name="Conector recto de flecha 87">
            <a:extLst>
              <a:ext uri="{FF2B5EF4-FFF2-40B4-BE49-F238E27FC236}">
                <a16:creationId xmlns:a16="http://schemas.microsoft.com/office/drawing/2014/main" id="{E2DF31C8-5608-1341-B267-9169FFD8E9B2}"/>
              </a:ext>
            </a:extLst>
          </p:cNvPr>
          <p:cNvCxnSpPr>
            <a:cxnSpLocks/>
          </p:cNvCxnSpPr>
          <p:nvPr/>
        </p:nvCxnSpPr>
        <p:spPr>
          <a:xfrm flipH="1">
            <a:off x="2779962" y="3379484"/>
            <a:ext cx="476456" cy="1006211"/>
          </a:xfrm>
          <a:prstGeom prst="straightConnector1">
            <a:avLst/>
          </a:prstGeom>
          <a:noFill/>
          <a:ln w="25400" cap="flat" cmpd="sng" algn="ctr">
            <a:solidFill>
              <a:srgbClr val="002040"/>
            </a:solidFill>
            <a:prstDash val="solid"/>
            <a:tailEnd type="triangle"/>
          </a:ln>
          <a:effectLst/>
        </p:spPr>
      </p:cxnSp>
      <p:sp>
        <p:nvSpPr>
          <p:cNvPr id="89" name="Cruz 88">
            <a:extLst>
              <a:ext uri="{FF2B5EF4-FFF2-40B4-BE49-F238E27FC236}">
                <a16:creationId xmlns:a16="http://schemas.microsoft.com/office/drawing/2014/main" id="{7B78D0D1-DD29-FE47-BA1C-8839DB124CAB}"/>
              </a:ext>
            </a:extLst>
          </p:cNvPr>
          <p:cNvSpPr/>
          <p:nvPr/>
        </p:nvSpPr>
        <p:spPr>
          <a:xfrm rot="18900000">
            <a:off x="2856404" y="3691178"/>
            <a:ext cx="366114" cy="367860"/>
          </a:xfrm>
          <a:prstGeom prst="plus">
            <a:avLst>
              <a:gd name="adj" fmla="val 41114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CA" sz="1900" b="0" i="0" u="none" strike="noStrike" kern="0" cap="none" spc="0" normalizeH="0" baseline="0" noProof="0">
              <a:ln>
                <a:noFill/>
              </a:ln>
              <a:solidFill>
                <a:srgbClr val="00204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0" name="Conector recto de flecha 89">
            <a:extLst>
              <a:ext uri="{FF2B5EF4-FFF2-40B4-BE49-F238E27FC236}">
                <a16:creationId xmlns:a16="http://schemas.microsoft.com/office/drawing/2014/main" id="{06DDA792-3D86-244C-9595-B985BCBD9590}"/>
              </a:ext>
            </a:extLst>
          </p:cNvPr>
          <p:cNvCxnSpPr>
            <a:cxnSpLocks/>
            <a:stCxn id="83" idx="2"/>
            <a:endCxn id="74" idx="2"/>
          </p:cNvCxnSpPr>
          <p:nvPr/>
        </p:nvCxnSpPr>
        <p:spPr>
          <a:xfrm flipH="1">
            <a:off x="2184621" y="3364521"/>
            <a:ext cx="2327" cy="1021174"/>
          </a:xfrm>
          <a:prstGeom prst="straightConnector1">
            <a:avLst/>
          </a:prstGeom>
          <a:noFill/>
          <a:ln w="25400" cap="flat" cmpd="sng" algn="ctr">
            <a:solidFill>
              <a:srgbClr val="002040"/>
            </a:solidFill>
            <a:prstDash val="solid"/>
            <a:tailEnd type="triangle"/>
          </a:ln>
          <a:effectLst/>
        </p:spPr>
      </p:cxnSp>
      <p:cxnSp>
        <p:nvCxnSpPr>
          <p:cNvPr id="91" name="Conector recto de flecha 90">
            <a:extLst>
              <a:ext uri="{FF2B5EF4-FFF2-40B4-BE49-F238E27FC236}">
                <a16:creationId xmlns:a16="http://schemas.microsoft.com/office/drawing/2014/main" id="{A2CAF955-CD27-9A4D-9555-96D253166A87}"/>
              </a:ext>
            </a:extLst>
          </p:cNvPr>
          <p:cNvCxnSpPr>
            <a:cxnSpLocks/>
          </p:cNvCxnSpPr>
          <p:nvPr/>
        </p:nvCxnSpPr>
        <p:spPr>
          <a:xfrm flipH="1">
            <a:off x="7203681" y="3379484"/>
            <a:ext cx="476456" cy="1006211"/>
          </a:xfrm>
          <a:prstGeom prst="straightConnector1">
            <a:avLst/>
          </a:prstGeom>
          <a:noFill/>
          <a:ln w="25400" cap="flat" cmpd="sng" algn="ctr">
            <a:solidFill>
              <a:srgbClr val="002040"/>
            </a:solidFill>
            <a:prstDash val="solid"/>
            <a:tailEnd type="triangle"/>
          </a:ln>
          <a:effectLst/>
        </p:spPr>
      </p:cxnSp>
      <p:sp>
        <p:nvSpPr>
          <p:cNvPr id="92" name="Cruz 91">
            <a:extLst>
              <a:ext uri="{FF2B5EF4-FFF2-40B4-BE49-F238E27FC236}">
                <a16:creationId xmlns:a16="http://schemas.microsoft.com/office/drawing/2014/main" id="{BE79CBC3-6E47-0A4A-9646-9902885F2E45}"/>
              </a:ext>
            </a:extLst>
          </p:cNvPr>
          <p:cNvSpPr/>
          <p:nvPr/>
        </p:nvSpPr>
        <p:spPr>
          <a:xfrm rot="18900000">
            <a:off x="7280123" y="3691178"/>
            <a:ext cx="366114" cy="367860"/>
          </a:xfrm>
          <a:prstGeom prst="plus">
            <a:avLst>
              <a:gd name="adj" fmla="val 41114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CA" sz="1900" b="0" i="0" u="none" strike="noStrike" kern="0" cap="none" spc="0" normalizeH="0" baseline="0" noProof="0">
              <a:ln>
                <a:noFill/>
              </a:ln>
              <a:solidFill>
                <a:srgbClr val="00204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3" name="Conector recto de flecha 92">
            <a:extLst>
              <a:ext uri="{FF2B5EF4-FFF2-40B4-BE49-F238E27FC236}">
                <a16:creationId xmlns:a16="http://schemas.microsoft.com/office/drawing/2014/main" id="{D7A0CC26-57F3-214B-AE81-1B3CEF16F580}"/>
              </a:ext>
            </a:extLst>
          </p:cNvPr>
          <p:cNvCxnSpPr>
            <a:cxnSpLocks/>
            <a:stCxn id="84" idx="2"/>
          </p:cNvCxnSpPr>
          <p:nvPr/>
        </p:nvCxnSpPr>
        <p:spPr>
          <a:xfrm flipH="1">
            <a:off x="6585620" y="3510715"/>
            <a:ext cx="16046" cy="889943"/>
          </a:xfrm>
          <a:prstGeom prst="straightConnector1">
            <a:avLst/>
          </a:prstGeom>
          <a:noFill/>
          <a:ln w="25400" cap="flat" cmpd="sng" algn="ctr">
            <a:solidFill>
              <a:srgbClr val="002040"/>
            </a:solidFill>
            <a:prstDash val="solid"/>
            <a:tailEnd type="triangle"/>
          </a:ln>
          <a:effectLst/>
        </p:spPr>
      </p:cxnSp>
      <p:pic>
        <p:nvPicPr>
          <p:cNvPr id="95" name="Picture 6">
            <a:extLst>
              <a:ext uri="{FF2B5EF4-FFF2-40B4-BE49-F238E27FC236}">
                <a16:creationId xmlns:a16="http://schemas.microsoft.com/office/drawing/2014/main" id="{E5541ED2-0750-3A45-912B-CC4EE47E04E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6EE0BDDB-3945-43C4-9362-12281F878A86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480028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Conector recto 38">
            <a:extLst>
              <a:ext uri="{FF2B5EF4-FFF2-40B4-BE49-F238E27FC236}">
                <a16:creationId xmlns:a16="http://schemas.microsoft.com/office/drawing/2014/main" id="{12699E41-D02F-AB48-A708-34C3F262ADA5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Imagen 20">
            <a:extLst>
              <a:ext uri="{FF2B5EF4-FFF2-40B4-BE49-F238E27FC236}">
                <a16:creationId xmlns:a16="http://schemas.microsoft.com/office/drawing/2014/main" id="{13F86EFA-F7CB-8645-BBE4-94D8278C2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923041" y="4256694"/>
            <a:ext cx="1329809" cy="849600"/>
          </a:xfrm>
          <a:prstGeom prst="rect">
            <a:avLst/>
          </a:prstGeom>
        </p:spPr>
      </p:pic>
      <p:sp>
        <p:nvSpPr>
          <p:cNvPr id="22" name="CuadroTexto 21">
            <a:extLst>
              <a:ext uri="{FF2B5EF4-FFF2-40B4-BE49-F238E27FC236}">
                <a16:creationId xmlns:a16="http://schemas.microsoft.com/office/drawing/2014/main" id="{CA732FF4-D7B7-8A40-A37D-17C18E64CCF0}"/>
              </a:ext>
            </a:extLst>
          </p:cNvPr>
          <p:cNvSpPr txBox="1"/>
          <p:nvPr/>
        </p:nvSpPr>
        <p:spPr>
          <a:xfrm>
            <a:off x="2825118" y="4975491"/>
            <a:ext cx="1608133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23" name="Conector recto 22">
            <a:extLst>
              <a:ext uri="{FF2B5EF4-FFF2-40B4-BE49-F238E27FC236}">
                <a16:creationId xmlns:a16="http://schemas.microsoft.com/office/drawing/2014/main" id="{80A69D7D-30FB-5D42-BD13-77002360CAC9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4" name="CuadroTexto 23">
            <a:extLst>
              <a:ext uri="{FF2B5EF4-FFF2-40B4-BE49-F238E27FC236}">
                <a16:creationId xmlns:a16="http://schemas.microsoft.com/office/drawing/2014/main" id="{60D6A675-A835-AF4E-9A8B-28C0290FD8E6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26" name="Imagen 25">
            <a:extLst>
              <a:ext uri="{FF2B5EF4-FFF2-40B4-BE49-F238E27FC236}">
                <a16:creationId xmlns:a16="http://schemas.microsoft.com/office/drawing/2014/main" id="{2D0FC0E7-9424-1C49-9CD3-86A424EEDA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525435" y="4257214"/>
            <a:ext cx="1328183" cy="848561"/>
          </a:xfrm>
          <a:prstGeom prst="rect">
            <a:avLst/>
          </a:prstGeom>
        </p:spPr>
      </p:pic>
      <p:sp>
        <p:nvSpPr>
          <p:cNvPr id="27" name="CuadroTexto 26">
            <a:extLst>
              <a:ext uri="{FF2B5EF4-FFF2-40B4-BE49-F238E27FC236}">
                <a16:creationId xmlns:a16="http://schemas.microsoft.com/office/drawing/2014/main" id="{8F8DA83D-EAAD-A243-BB1F-9993EDC7AD2A}"/>
              </a:ext>
            </a:extLst>
          </p:cNvPr>
          <p:cNvSpPr txBox="1"/>
          <p:nvPr/>
        </p:nvSpPr>
        <p:spPr>
          <a:xfrm>
            <a:off x="2828798" y="4188104"/>
            <a:ext cx="957313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pic>
        <p:nvPicPr>
          <p:cNvPr id="28" name="Imagen 27">
            <a:extLst>
              <a:ext uri="{FF2B5EF4-FFF2-40B4-BE49-F238E27FC236}">
                <a16:creationId xmlns:a16="http://schemas.microsoft.com/office/drawing/2014/main" id="{A9DD8001-2F99-A049-96A9-506CE34AF0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sp>
        <p:nvSpPr>
          <p:cNvPr id="29" name="CuadroTexto 28">
            <a:extLst>
              <a:ext uri="{FF2B5EF4-FFF2-40B4-BE49-F238E27FC236}">
                <a16:creationId xmlns:a16="http://schemas.microsoft.com/office/drawing/2014/main" id="{A6DB52B5-B4AD-6B4E-92C7-895BC01F583F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31" name="CuadroTexto 30">
            <a:extLst>
              <a:ext uri="{FF2B5EF4-FFF2-40B4-BE49-F238E27FC236}">
                <a16:creationId xmlns:a16="http://schemas.microsoft.com/office/drawing/2014/main" id="{E8DE1088-6C4F-B549-ACB9-147FBBBC3BC4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32" name="CuadroTexto 31">
            <a:extLst>
              <a:ext uri="{FF2B5EF4-FFF2-40B4-BE49-F238E27FC236}">
                <a16:creationId xmlns:a16="http://schemas.microsoft.com/office/drawing/2014/main" id="{ED2BBFFA-9EAE-9D4B-91A3-91E89CA0EEC3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33" name="Imagen 32">
            <a:extLst>
              <a:ext uri="{FF2B5EF4-FFF2-40B4-BE49-F238E27FC236}">
                <a16:creationId xmlns:a16="http://schemas.microsoft.com/office/drawing/2014/main" id="{064EBC04-B7F0-614F-A10A-F0E07782D9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34" name="CuadroTexto 33">
            <a:extLst>
              <a:ext uri="{FF2B5EF4-FFF2-40B4-BE49-F238E27FC236}">
                <a16:creationId xmlns:a16="http://schemas.microsoft.com/office/drawing/2014/main" id="{9BDDEED4-226E-6E44-AB1B-A95352C7A1CE}"/>
              </a:ext>
            </a:extLst>
          </p:cNvPr>
          <p:cNvSpPr txBox="1"/>
          <p:nvPr/>
        </p:nvSpPr>
        <p:spPr>
          <a:xfrm>
            <a:off x="7252695" y="4226577"/>
            <a:ext cx="164981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35" name="Imagen 34">
            <a:extLst>
              <a:ext uri="{FF2B5EF4-FFF2-40B4-BE49-F238E27FC236}">
                <a16:creationId xmlns:a16="http://schemas.microsoft.com/office/drawing/2014/main" id="{A8614D01-A4ED-9A46-ACCE-DC15818551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3147538" y="1972693"/>
            <a:ext cx="1329809" cy="849600"/>
          </a:xfrm>
          <a:prstGeom prst="rect">
            <a:avLst/>
          </a:prstGeom>
        </p:spPr>
      </p:pic>
      <p:sp>
        <p:nvSpPr>
          <p:cNvPr id="36" name="CuadroTexto 35">
            <a:extLst>
              <a:ext uri="{FF2B5EF4-FFF2-40B4-BE49-F238E27FC236}">
                <a16:creationId xmlns:a16="http://schemas.microsoft.com/office/drawing/2014/main" id="{F953724E-44B3-5C4B-A9CF-6B90000FE82A}"/>
              </a:ext>
            </a:extLst>
          </p:cNvPr>
          <p:cNvSpPr txBox="1"/>
          <p:nvPr/>
        </p:nvSpPr>
        <p:spPr>
          <a:xfrm>
            <a:off x="2987535" y="2833607"/>
            <a:ext cx="1649812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Poor)</a:t>
            </a:r>
          </a:p>
        </p:txBody>
      </p:sp>
      <p:pic>
        <p:nvPicPr>
          <p:cNvPr id="37" name="Imagen 36">
            <a:extLst>
              <a:ext uri="{FF2B5EF4-FFF2-40B4-BE49-F238E27FC236}">
                <a16:creationId xmlns:a16="http://schemas.microsoft.com/office/drawing/2014/main" id="{2025A7A2-40DF-C147-AD11-13FCD469E8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7399763" y="1972693"/>
            <a:ext cx="1328183" cy="848561"/>
          </a:xfrm>
          <a:prstGeom prst="rect">
            <a:avLst/>
          </a:prstGeom>
        </p:spPr>
      </p:pic>
      <p:sp>
        <p:nvSpPr>
          <p:cNvPr id="38" name="CuadroTexto 37">
            <a:extLst>
              <a:ext uri="{FF2B5EF4-FFF2-40B4-BE49-F238E27FC236}">
                <a16:creationId xmlns:a16="http://schemas.microsoft.com/office/drawing/2014/main" id="{BD70EA78-012D-0840-9D02-65E47F1159C4}"/>
              </a:ext>
            </a:extLst>
          </p:cNvPr>
          <p:cNvSpPr txBox="1"/>
          <p:nvPr/>
        </p:nvSpPr>
        <p:spPr>
          <a:xfrm>
            <a:off x="7650746" y="2979800"/>
            <a:ext cx="821059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</a:t>
            </a:r>
          </a:p>
        </p:txBody>
      </p:sp>
      <p:pic>
        <p:nvPicPr>
          <p:cNvPr id="40" name="Picture 6">
            <a:extLst>
              <a:ext uri="{FF2B5EF4-FFF2-40B4-BE49-F238E27FC236}">
                <a16:creationId xmlns:a16="http://schemas.microsoft.com/office/drawing/2014/main" id="{450DC6CE-A42A-9B44-ABA8-58BB503E59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30230BA-4E99-4D1E-B2E6-74F139D07211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2626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>
            <a:extLst>
              <a:ext uri="{FF2B5EF4-FFF2-40B4-BE49-F238E27FC236}">
                <a16:creationId xmlns:a16="http://schemas.microsoft.com/office/drawing/2014/main" id="{0FB3FC0C-D5B9-FC47-8EFA-0A5825BAD062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A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2609A91E-217F-4D95-A031-6DE81D2EA1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18725" y="5324353"/>
            <a:ext cx="1123284" cy="57616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557213" indent="-214313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857250" indent="-1714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200150" indent="-1714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1543050" indent="-1714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18859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2288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25717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29146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51A9AF-2213-4969-9F46-A37B07972CFC}" type="slidenum">
              <a:rPr lang="en-US" altLang="en-US" smtClean="0">
                <a:solidFill>
                  <a:schemeClr val="accent2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8FBD5B98-9804-9F46-8C2A-3511FF798A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94" r="28982"/>
          <a:stretch/>
        </p:blipFill>
        <p:spPr>
          <a:xfrm>
            <a:off x="1" y="60960"/>
            <a:ext cx="9144000" cy="6736080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3A91A7AE-6950-6347-8C14-C5416B4C9C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84" name="Rectángulo 183">
            <a:extLst>
              <a:ext uri="{FF2B5EF4-FFF2-40B4-BE49-F238E27FC236}">
                <a16:creationId xmlns:a16="http://schemas.microsoft.com/office/drawing/2014/main" id="{342B2A90-6A91-2C4C-A606-490B14BD912B}"/>
              </a:ext>
            </a:extLst>
          </p:cNvPr>
          <p:cNvSpPr/>
          <p:nvPr/>
        </p:nvSpPr>
        <p:spPr>
          <a:xfrm>
            <a:off x="3286540" y="5922405"/>
            <a:ext cx="4714460" cy="787232"/>
          </a:xfrm>
          <a:prstGeom prst="rect">
            <a:avLst/>
          </a:prstGeom>
          <a:solidFill>
            <a:srgbClr val="22222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A" sz="3000" dirty="0">
                <a:solidFill>
                  <a:srgbClr val="BDBDBD"/>
                </a:solidFill>
              </a:rPr>
              <a:t>3.179.927</a:t>
            </a:r>
          </a:p>
          <a:p>
            <a:pPr algn="ctr"/>
            <a:r>
              <a:rPr lang="es-CA" sz="1000" dirty="0">
                <a:solidFill>
                  <a:srgbClr val="BDBDBD"/>
                </a:solidFill>
              </a:rPr>
              <a:t>Global Deaths</a:t>
            </a:r>
          </a:p>
        </p:txBody>
      </p:sp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2DFA7990-F44C-4DCC-B4C5-89F8B845AC67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7224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" name="Conector recto 61">
            <a:extLst>
              <a:ext uri="{FF2B5EF4-FFF2-40B4-BE49-F238E27FC236}">
                <a16:creationId xmlns:a16="http://schemas.microsoft.com/office/drawing/2014/main" id="{D602D60F-E5DB-DF4C-8D6B-A44C70603AD8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2" name="Imagen 41">
            <a:extLst>
              <a:ext uri="{FF2B5EF4-FFF2-40B4-BE49-F238E27FC236}">
                <a16:creationId xmlns:a16="http://schemas.microsoft.com/office/drawing/2014/main" id="{E30DF24D-7F15-A742-A2E3-DE4CAB8665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923041" y="4256694"/>
            <a:ext cx="1329809" cy="849600"/>
          </a:xfrm>
          <a:prstGeom prst="rect">
            <a:avLst/>
          </a:prstGeom>
        </p:spPr>
      </p:pic>
      <p:sp>
        <p:nvSpPr>
          <p:cNvPr id="43" name="CuadroTexto 42">
            <a:extLst>
              <a:ext uri="{FF2B5EF4-FFF2-40B4-BE49-F238E27FC236}">
                <a16:creationId xmlns:a16="http://schemas.microsoft.com/office/drawing/2014/main" id="{EFF7B260-A79B-C541-81F4-1C8E6A125E0F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45" name="Conector recto 44">
            <a:extLst>
              <a:ext uri="{FF2B5EF4-FFF2-40B4-BE49-F238E27FC236}">
                <a16:creationId xmlns:a16="http://schemas.microsoft.com/office/drawing/2014/main" id="{4D5EF3B1-088F-F043-9F4B-A39A1238671A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6" name="CuadroTexto 45">
            <a:extLst>
              <a:ext uri="{FF2B5EF4-FFF2-40B4-BE49-F238E27FC236}">
                <a16:creationId xmlns:a16="http://schemas.microsoft.com/office/drawing/2014/main" id="{5B359414-7516-3E42-9E4A-CED4F726AB9A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48" name="Imagen 47">
            <a:extLst>
              <a:ext uri="{FF2B5EF4-FFF2-40B4-BE49-F238E27FC236}">
                <a16:creationId xmlns:a16="http://schemas.microsoft.com/office/drawing/2014/main" id="{0C3C2109-4788-5F4F-9CFB-42E43A921E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525435" y="4257214"/>
            <a:ext cx="1328183" cy="848561"/>
          </a:xfrm>
          <a:prstGeom prst="rect">
            <a:avLst/>
          </a:prstGeom>
        </p:spPr>
      </p:pic>
      <p:sp>
        <p:nvSpPr>
          <p:cNvPr id="49" name="CuadroTexto 48">
            <a:extLst>
              <a:ext uri="{FF2B5EF4-FFF2-40B4-BE49-F238E27FC236}">
                <a16:creationId xmlns:a16="http://schemas.microsoft.com/office/drawing/2014/main" id="{B7CD6745-CB05-5B46-8AA3-5835CD73D698}"/>
              </a:ext>
            </a:extLst>
          </p:cNvPr>
          <p:cNvSpPr txBox="1"/>
          <p:nvPr/>
        </p:nvSpPr>
        <p:spPr>
          <a:xfrm>
            <a:off x="2828798" y="4188104"/>
            <a:ext cx="957313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pic>
        <p:nvPicPr>
          <p:cNvPr id="50" name="Imagen 49">
            <a:extLst>
              <a:ext uri="{FF2B5EF4-FFF2-40B4-BE49-F238E27FC236}">
                <a16:creationId xmlns:a16="http://schemas.microsoft.com/office/drawing/2014/main" id="{B4C20A9C-03AB-D545-B816-8D98A18AB2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sp>
        <p:nvSpPr>
          <p:cNvPr id="51" name="CuadroTexto 50">
            <a:extLst>
              <a:ext uri="{FF2B5EF4-FFF2-40B4-BE49-F238E27FC236}">
                <a16:creationId xmlns:a16="http://schemas.microsoft.com/office/drawing/2014/main" id="{A335B586-B764-E044-8D19-7ED4EB2B177B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53" name="CuadroTexto 52">
            <a:extLst>
              <a:ext uri="{FF2B5EF4-FFF2-40B4-BE49-F238E27FC236}">
                <a16:creationId xmlns:a16="http://schemas.microsoft.com/office/drawing/2014/main" id="{C5A0024E-264D-0743-A1F2-647837F70A88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364B0FE8-64D1-5249-AE27-E5A8B9A00771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55" name="Imagen 54">
            <a:extLst>
              <a:ext uri="{FF2B5EF4-FFF2-40B4-BE49-F238E27FC236}">
                <a16:creationId xmlns:a16="http://schemas.microsoft.com/office/drawing/2014/main" id="{F297473A-1CD0-DC4F-A8F4-3D55A83986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56" name="CuadroTexto 55">
            <a:extLst>
              <a:ext uri="{FF2B5EF4-FFF2-40B4-BE49-F238E27FC236}">
                <a16:creationId xmlns:a16="http://schemas.microsoft.com/office/drawing/2014/main" id="{DFC18C05-7F60-AE4F-920F-B78F8A094B42}"/>
              </a:ext>
            </a:extLst>
          </p:cNvPr>
          <p:cNvSpPr txBox="1"/>
          <p:nvPr/>
        </p:nvSpPr>
        <p:spPr>
          <a:xfrm>
            <a:off x="7252695" y="4226577"/>
            <a:ext cx="164981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57" name="Imagen 56">
            <a:extLst>
              <a:ext uri="{FF2B5EF4-FFF2-40B4-BE49-F238E27FC236}">
                <a16:creationId xmlns:a16="http://schemas.microsoft.com/office/drawing/2014/main" id="{44E2DA11-F347-FC4E-A51D-D57DD2FB79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3147538" y="-1541823"/>
            <a:ext cx="1329809" cy="849600"/>
          </a:xfrm>
          <a:prstGeom prst="rect">
            <a:avLst/>
          </a:prstGeom>
        </p:spPr>
      </p:pic>
      <p:sp>
        <p:nvSpPr>
          <p:cNvPr id="58" name="CuadroTexto 57">
            <a:extLst>
              <a:ext uri="{FF2B5EF4-FFF2-40B4-BE49-F238E27FC236}">
                <a16:creationId xmlns:a16="http://schemas.microsoft.com/office/drawing/2014/main" id="{B32CC8A0-5915-2348-A522-D0CB4B76C65D}"/>
              </a:ext>
            </a:extLst>
          </p:cNvPr>
          <p:cNvSpPr txBox="1"/>
          <p:nvPr/>
        </p:nvSpPr>
        <p:spPr>
          <a:xfrm>
            <a:off x="2967498" y="-680909"/>
            <a:ext cx="1689886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Poor)</a:t>
            </a:r>
          </a:p>
        </p:txBody>
      </p:sp>
      <p:pic>
        <p:nvPicPr>
          <p:cNvPr id="59" name="Imagen 58">
            <a:extLst>
              <a:ext uri="{FF2B5EF4-FFF2-40B4-BE49-F238E27FC236}">
                <a16:creationId xmlns:a16="http://schemas.microsoft.com/office/drawing/2014/main" id="{77CEC648-EAAD-924D-BF69-94D833FB9E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7399763" y="-1541823"/>
            <a:ext cx="1328183" cy="848561"/>
          </a:xfrm>
          <a:prstGeom prst="rect">
            <a:avLst/>
          </a:prstGeom>
        </p:spPr>
      </p:pic>
      <p:sp>
        <p:nvSpPr>
          <p:cNvPr id="60" name="CuadroTexto 59">
            <a:extLst>
              <a:ext uri="{FF2B5EF4-FFF2-40B4-BE49-F238E27FC236}">
                <a16:creationId xmlns:a16="http://schemas.microsoft.com/office/drawing/2014/main" id="{29882161-8B8C-E347-BEB1-519E444A622B}"/>
              </a:ext>
            </a:extLst>
          </p:cNvPr>
          <p:cNvSpPr txBox="1"/>
          <p:nvPr/>
        </p:nvSpPr>
        <p:spPr>
          <a:xfrm>
            <a:off x="7650746" y="-534716"/>
            <a:ext cx="821059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406566DF-A201-5346-A49C-8AE241546EAD}"/>
              </a:ext>
            </a:extLst>
          </p:cNvPr>
          <p:cNvSpPr txBox="1"/>
          <p:nvPr/>
        </p:nvSpPr>
        <p:spPr>
          <a:xfrm>
            <a:off x="1886091" y="4029683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pic>
        <p:nvPicPr>
          <p:cNvPr id="63" name="Picture 6">
            <a:extLst>
              <a:ext uri="{FF2B5EF4-FFF2-40B4-BE49-F238E27FC236}">
                <a16:creationId xmlns:a16="http://schemas.microsoft.com/office/drawing/2014/main" id="{7C005083-9687-B24C-BFFC-E1FE677875E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31FDAB1-4D26-4D78-9336-67D1A46771F7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79352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Conector recto 51">
            <a:extLst>
              <a:ext uri="{FF2B5EF4-FFF2-40B4-BE49-F238E27FC236}">
                <a16:creationId xmlns:a16="http://schemas.microsoft.com/office/drawing/2014/main" id="{8FEF73DA-8610-B745-A28F-FFAF706BEF30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Imagen 26">
            <a:extLst>
              <a:ext uri="{FF2B5EF4-FFF2-40B4-BE49-F238E27FC236}">
                <a16:creationId xmlns:a16="http://schemas.microsoft.com/office/drawing/2014/main" id="{482F6992-A84D-1645-8E12-E38C6E5F0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923041" y="4256694"/>
            <a:ext cx="1329809" cy="849600"/>
          </a:xfrm>
          <a:prstGeom prst="rect">
            <a:avLst/>
          </a:prstGeom>
        </p:spPr>
      </p:pic>
      <p:sp>
        <p:nvSpPr>
          <p:cNvPr id="28" name="CuadroTexto 27">
            <a:extLst>
              <a:ext uri="{FF2B5EF4-FFF2-40B4-BE49-F238E27FC236}">
                <a16:creationId xmlns:a16="http://schemas.microsoft.com/office/drawing/2014/main" id="{78A2AEA3-9480-4B42-B9A0-3FFEFC32538E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8904D9A1-2302-7E44-972F-FDC622CCC903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0" name="CuadroTexto 29">
            <a:extLst>
              <a:ext uri="{FF2B5EF4-FFF2-40B4-BE49-F238E27FC236}">
                <a16:creationId xmlns:a16="http://schemas.microsoft.com/office/drawing/2014/main" id="{9355B649-2096-DD4C-9630-423C8130C7C8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32" name="Imagen 31">
            <a:extLst>
              <a:ext uri="{FF2B5EF4-FFF2-40B4-BE49-F238E27FC236}">
                <a16:creationId xmlns:a16="http://schemas.microsoft.com/office/drawing/2014/main" id="{2B68E4C5-D5AF-864E-88F5-016EA46B05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525435" y="4257214"/>
            <a:ext cx="1328183" cy="848561"/>
          </a:xfrm>
          <a:prstGeom prst="rect">
            <a:avLst/>
          </a:prstGeom>
        </p:spPr>
      </p:pic>
      <p:sp>
        <p:nvSpPr>
          <p:cNvPr id="33" name="CuadroTexto 32">
            <a:extLst>
              <a:ext uri="{FF2B5EF4-FFF2-40B4-BE49-F238E27FC236}">
                <a16:creationId xmlns:a16="http://schemas.microsoft.com/office/drawing/2014/main" id="{D22B2959-1259-F14C-A765-B5612FE561B2}"/>
              </a:ext>
            </a:extLst>
          </p:cNvPr>
          <p:cNvSpPr txBox="1"/>
          <p:nvPr/>
        </p:nvSpPr>
        <p:spPr>
          <a:xfrm>
            <a:off x="2828798" y="4188104"/>
            <a:ext cx="957313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pic>
        <p:nvPicPr>
          <p:cNvPr id="34" name="Imagen 33">
            <a:extLst>
              <a:ext uri="{FF2B5EF4-FFF2-40B4-BE49-F238E27FC236}">
                <a16:creationId xmlns:a16="http://schemas.microsoft.com/office/drawing/2014/main" id="{CBCB769B-7D7F-FC42-ABF9-426A4C20AC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pic>
        <p:nvPicPr>
          <p:cNvPr id="35" name="Imagen 34">
            <a:extLst>
              <a:ext uri="{FF2B5EF4-FFF2-40B4-BE49-F238E27FC236}">
                <a16:creationId xmlns:a16="http://schemas.microsoft.com/office/drawing/2014/main" id="{03764B0C-8EB3-8448-8226-3A13E67838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090895" y="2340451"/>
            <a:ext cx="1881593" cy="1881593"/>
          </a:xfrm>
          <a:prstGeom prst="rect">
            <a:avLst/>
          </a:prstGeom>
        </p:spPr>
      </p:pic>
      <p:pic>
        <p:nvPicPr>
          <p:cNvPr id="36" name="Imagen 35">
            <a:extLst>
              <a:ext uri="{FF2B5EF4-FFF2-40B4-BE49-F238E27FC236}">
                <a16:creationId xmlns:a16="http://schemas.microsoft.com/office/drawing/2014/main" id="{94039E7A-87A4-9144-A766-96A54D73548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400272" y="1939208"/>
            <a:ext cx="959243" cy="996137"/>
          </a:xfrm>
          <a:prstGeom prst="rect">
            <a:avLst/>
          </a:prstGeom>
        </p:spPr>
      </p:pic>
      <p:sp>
        <p:nvSpPr>
          <p:cNvPr id="37" name="CuadroTexto 36">
            <a:extLst>
              <a:ext uri="{FF2B5EF4-FFF2-40B4-BE49-F238E27FC236}">
                <a16:creationId xmlns:a16="http://schemas.microsoft.com/office/drawing/2014/main" id="{B71B4429-D150-8443-9DAE-601D0E1176DB}"/>
              </a:ext>
            </a:extLst>
          </p:cNvPr>
          <p:cNvSpPr txBox="1"/>
          <p:nvPr/>
        </p:nvSpPr>
        <p:spPr>
          <a:xfrm>
            <a:off x="1886091" y="4029683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C957E685-F414-CF4F-9A80-E07028299BD4}"/>
              </a:ext>
            </a:extLst>
          </p:cNvPr>
          <p:cNvSpPr txBox="1"/>
          <p:nvPr/>
        </p:nvSpPr>
        <p:spPr>
          <a:xfrm>
            <a:off x="539393" y="2927393"/>
            <a:ext cx="62709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017CC6F3-4DF3-7540-8591-99F0AA03403B}"/>
              </a:ext>
            </a:extLst>
          </p:cNvPr>
          <p:cNvSpPr txBox="1"/>
          <p:nvPr/>
        </p:nvSpPr>
        <p:spPr>
          <a:xfrm>
            <a:off x="2564500" y="1675216"/>
            <a:ext cx="699230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RP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22B3EE21-B527-B747-BF00-268C8BEA9B08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EB07240F-EBE2-4045-A40F-A9B1B05BC70F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43" name="CuadroTexto 42">
            <a:extLst>
              <a:ext uri="{FF2B5EF4-FFF2-40B4-BE49-F238E27FC236}">
                <a16:creationId xmlns:a16="http://schemas.microsoft.com/office/drawing/2014/main" id="{F9AD8315-3B62-3041-B5C8-12D67E40B11A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45" name="Imagen 44">
            <a:extLst>
              <a:ext uri="{FF2B5EF4-FFF2-40B4-BE49-F238E27FC236}">
                <a16:creationId xmlns:a16="http://schemas.microsoft.com/office/drawing/2014/main" id="{546FD5C0-5B46-E040-AFAC-76608BFED1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46" name="CuadroTexto 45">
            <a:extLst>
              <a:ext uri="{FF2B5EF4-FFF2-40B4-BE49-F238E27FC236}">
                <a16:creationId xmlns:a16="http://schemas.microsoft.com/office/drawing/2014/main" id="{2BD59306-0C60-0B46-AECA-202B0135A1C5}"/>
              </a:ext>
            </a:extLst>
          </p:cNvPr>
          <p:cNvSpPr txBox="1"/>
          <p:nvPr/>
        </p:nvSpPr>
        <p:spPr>
          <a:xfrm>
            <a:off x="7252695" y="4226577"/>
            <a:ext cx="164981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47" name="Imagen 46">
            <a:extLst>
              <a:ext uri="{FF2B5EF4-FFF2-40B4-BE49-F238E27FC236}">
                <a16:creationId xmlns:a16="http://schemas.microsoft.com/office/drawing/2014/main" id="{B536DE53-C0C5-7349-B16E-3830BA4B3C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6410677" y="2142774"/>
            <a:ext cx="1881593" cy="1881593"/>
          </a:xfrm>
          <a:prstGeom prst="rect">
            <a:avLst/>
          </a:prstGeom>
        </p:spPr>
      </p:pic>
      <p:pic>
        <p:nvPicPr>
          <p:cNvPr id="48" name="Imagen 47">
            <a:extLst>
              <a:ext uri="{FF2B5EF4-FFF2-40B4-BE49-F238E27FC236}">
                <a16:creationId xmlns:a16="http://schemas.microsoft.com/office/drawing/2014/main" id="{12263499-F811-724C-8659-2CD1E79A67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720054" y="1741531"/>
            <a:ext cx="959243" cy="996137"/>
          </a:xfrm>
          <a:prstGeom prst="rect">
            <a:avLst/>
          </a:prstGeom>
        </p:spPr>
      </p:pic>
      <p:sp>
        <p:nvSpPr>
          <p:cNvPr id="49" name="CuadroTexto 48">
            <a:extLst>
              <a:ext uri="{FF2B5EF4-FFF2-40B4-BE49-F238E27FC236}">
                <a16:creationId xmlns:a16="http://schemas.microsoft.com/office/drawing/2014/main" id="{E144704A-9B45-A140-8D81-F1572560A184}"/>
              </a:ext>
            </a:extLst>
          </p:cNvPr>
          <p:cNvSpPr txBox="1"/>
          <p:nvPr/>
        </p:nvSpPr>
        <p:spPr>
          <a:xfrm>
            <a:off x="7205873" y="3832006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2005CB2A-E3FE-7C4F-94C9-3AFD59BE71B1}"/>
              </a:ext>
            </a:extLst>
          </p:cNvPr>
          <p:cNvSpPr txBox="1"/>
          <p:nvPr/>
        </p:nvSpPr>
        <p:spPr>
          <a:xfrm>
            <a:off x="5859175" y="2729716"/>
            <a:ext cx="62709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1" name="CuadroTexto 50">
            <a:extLst>
              <a:ext uri="{FF2B5EF4-FFF2-40B4-BE49-F238E27FC236}">
                <a16:creationId xmlns:a16="http://schemas.microsoft.com/office/drawing/2014/main" id="{1037DBB1-CB12-DD44-BB29-18796D17EAC3}"/>
              </a:ext>
            </a:extLst>
          </p:cNvPr>
          <p:cNvSpPr txBox="1"/>
          <p:nvPr/>
        </p:nvSpPr>
        <p:spPr>
          <a:xfrm>
            <a:off x="7884282" y="1477539"/>
            <a:ext cx="699230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RP</a:t>
            </a:r>
          </a:p>
        </p:txBody>
      </p:sp>
      <p:pic>
        <p:nvPicPr>
          <p:cNvPr id="53" name="Picture 6">
            <a:extLst>
              <a:ext uri="{FF2B5EF4-FFF2-40B4-BE49-F238E27FC236}">
                <a16:creationId xmlns:a16="http://schemas.microsoft.com/office/drawing/2014/main" id="{31E11D59-C648-314E-A517-C49B3DDA24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AD8842D0-B12A-4A4B-8B15-AA2F50E576D6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6546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Conector recto 51">
            <a:extLst>
              <a:ext uri="{FF2B5EF4-FFF2-40B4-BE49-F238E27FC236}">
                <a16:creationId xmlns:a16="http://schemas.microsoft.com/office/drawing/2014/main" id="{E37052D1-6FC0-F24B-BF11-2A6AB34F6099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Imagen 26">
            <a:extLst>
              <a:ext uri="{FF2B5EF4-FFF2-40B4-BE49-F238E27FC236}">
                <a16:creationId xmlns:a16="http://schemas.microsoft.com/office/drawing/2014/main" id="{83C92EF6-2BE4-CC43-AD5A-61D1396086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923041" y="4256694"/>
            <a:ext cx="1329809" cy="849600"/>
          </a:xfrm>
          <a:prstGeom prst="rect">
            <a:avLst/>
          </a:prstGeom>
        </p:spPr>
      </p:pic>
      <p:sp>
        <p:nvSpPr>
          <p:cNvPr id="28" name="CuadroTexto 27">
            <a:extLst>
              <a:ext uri="{FF2B5EF4-FFF2-40B4-BE49-F238E27FC236}">
                <a16:creationId xmlns:a16="http://schemas.microsoft.com/office/drawing/2014/main" id="{7347FE3C-0403-3546-951C-4683322C8B3C}"/>
              </a:ext>
            </a:extLst>
          </p:cNvPr>
          <p:cNvSpPr txBox="1"/>
          <p:nvPr/>
        </p:nvSpPr>
        <p:spPr>
          <a:xfrm>
            <a:off x="2825118" y="4975491"/>
            <a:ext cx="1608133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29" name="Conector recto 28">
            <a:extLst>
              <a:ext uri="{FF2B5EF4-FFF2-40B4-BE49-F238E27FC236}">
                <a16:creationId xmlns:a16="http://schemas.microsoft.com/office/drawing/2014/main" id="{98D5CE0B-7FFD-F34B-9BD7-8778BA3080A4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0" name="CuadroTexto 29">
            <a:extLst>
              <a:ext uri="{FF2B5EF4-FFF2-40B4-BE49-F238E27FC236}">
                <a16:creationId xmlns:a16="http://schemas.microsoft.com/office/drawing/2014/main" id="{F28AFB15-7ED7-E44B-BD69-F28A35F5EEA8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32" name="Imagen 31">
            <a:extLst>
              <a:ext uri="{FF2B5EF4-FFF2-40B4-BE49-F238E27FC236}">
                <a16:creationId xmlns:a16="http://schemas.microsoft.com/office/drawing/2014/main" id="{C3E2EEAD-1AD5-6443-92ED-0816994967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525435" y="4257214"/>
            <a:ext cx="1328183" cy="848561"/>
          </a:xfrm>
          <a:prstGeom prst="rect">
            <a:avLst/>
          </a:prstGeom>
        </p:spPr>
      </p:pic>
      <p:sp>
        <p:nvSpPr>
          <p:cNvPr id="33" name="CuadroTexto 32">
            <a:extLst>
              <a:ext uri="{FF2B5EF4-FFF2-40B4-BE49-F238E27FC236}">
                <a16:creationId xmlns:a16="http://schemas.microsoft.com/office/drawing/2014/main" id="{74033789-E7F6-A14B-A4BA-637E1598BE91}"/>
              </a:ext>
            </a:extLst>
          </p:cNvPr>
          <p:cNvSpPr txBox="1"/>
          <p:nvPr/>
        </p:nvSpPr>
        <p:spPr>
          <a:xfrm>
            <a:off x="2828798" y="4188104"/>
            <a:ext cx="957313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pic>
        <p:nvPicPr>
          <p:cNvPr id="34" name="Imagen 33">
            <a:extLst>
              <a:ext uri="{FF2B5EF4-FFF2-40B4-BE49-F238E27FC236}">
                <a16:creationId xmlns:a16="http://schemas.microsoft.com/office/drawing/2014/main" id="{7BBC01C0-DD70-3247-9FEA-EE6E93640A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pic>
        <p:nvPicPr>
          <p:cNvPr id="35" name="Imagen 34">
            <a:extLst>
              <a:ext uri="{FF2B5EF4-FFF2-40B4-BE49-F238E27FC236}">
                <a16:creationId xmlns:a16="http://schemas.microsoft.com/office/drawing/2014/main" id="{C677718E-2F3C-3A40-AF4C-2519DB77F6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090895" y="2340451"/>
            <a:ext cx="1881593" cy="1881593"/>
          </a:xfrm>
          <a:prstGeom prst="rect">
            <a:avLst/>
          </a:prstGeom>
        </p:spPr>
      </p:pic>
      <p:pic>
        <p:nvPicPr>
          <p:cNvPr id="36" name="Imagen 35">
            <a:extLst>
              <a:ext uri="{FF2B5EF4-FFF2-40B4-BE49-F238E27FC236}">
                <a16:creationId xmlns:a16="http://schemas.microsoft.com/office/drawing/2014/main" id="{BE8E0F27-EAA4-7D4B-8778-63896E4808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400272" y="1939208"/>
            <a:ext cx="959243" cy="996137"/>
          </a:xfrm>
          <a:prstGeom prst="rect">
            <a:avLst/>
          </a:prstGeom>
        </p:spPr>
      </p:pic>
      <p:sp>
        <p:nvSpPr>
          <p:cNvPr id="37" name="CuadroTexto 36">
            <a:extLst>
              <a:ext uri="{FF2B5EF4-FFF2-40B4-BE49-F238E27FC236}">
                <a16:creationId xmlns:a16="http://schemas.microsoft.com/office/drawing/2014/main" id="{B02EC258-8D76-BA4A-B2F4-311BDE5BE9FD}"/>
              </a:ext>
            </a:extLst>
          </p:cNvPr>
          <p:cNvSpPr txBox="1"/>
          <p:nvPr/>
        </p:nvSpPr>
        <p:spPr>
          <a:xfrm>
            <a:off x="1886091" y="4029683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373494BF-AF7B-BD41-9BAD-25E5E8490917}"/>
              </a:ext>
            </a:extLst>
          </p:cNvPr>
          <p:cNvSpPr txBox="1"/>
          <p:nvPr/>
        </p:nvSpPr>
        <p:spPr>
          <a:xfrm>
            <a:off x="539393" y="2927393"/>
            <a:ext cx="62709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5BDFE133-5516-0A41-A409-3676BA38860D}"/>
              </a:ext>
            </a:extLst>
          </p:cNvPr>
          <p:cNvSpPr txBox="1"/>
          <p:nvPr/>
        </p:nvSpPr>
        <p:spPr>
          <a:xfrm>
            <a:off x="2564500" y="1675216"/>
            <a:ext cx="699230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RP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315C0590-ACC0-3A4D-89C4-71E6320E2FC6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5C7053BE-625C-3141-9CC7-AE92F379956B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sp>
        <p:nvSpPr>
          <p:cNvPr id="43" name="CuadroTexto 42">
            <a:extLst>
              <a:ext uri="{FF2B5EF4-FFF2-40B4-BE49-F238E27FC236}">
                <a16:creationId xmlns:a16="http://schemas.microsoft.com/office/drawing/2014/main" id="{C7527038-11DA-CD42-A7E2-BD898A3A63C8}"/>
              </a:ext>
            </a:extLst>
          </p:cNvPr>
          <p:cNvSpPr txBox="1"/>
          <p:nvPr/>
        </p:nvSpPr>
        <p:spPr>
          <a:xfrm>
            <a:off x="7228443" y="4975491"/>
            <a:ext cx="1608133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45" name="Imagen 44">
            <a:extLst>
              <a:ext uri="{FF2B5EF4-FFF2-40B4-BE49-F238E27FC236}">
                <a16:creationId xmlns:a16="http://schemas.microsoft.com/office/drawing/2014/main" id="{E940B261-FF31-0043-82C8-F77A818E58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46" name="CuadroTexto 45">
            <a:extLst>
              <a:ext uri="{FF2B5EF4-FFF2-40B4-BE49-F238E27FC236}">
                <a16:creationId xmlns:a16="http://schemas.microsoft.com/office/drawing/2014/main" id="{8EBAC62C-9CD1-F148-8BFD-887E8B7036D2}"/>
              </a:ext>
            </a:extLst>
          </p:cNvPr>
          <p:cNvSpPr txBox="1"/>
          <p:nvPr/>
        </p:nvSpPr>
        <p:spPr>
          <a:xfrm>
            <a:off x="7252695" y="4226577"/>
            <a:ext cx="164981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47" name="Imagen 46">
            <a:extLst>
              <a:ext uri="{FF2B5EF4-FFF2-40B4-BE49-F238E27FC236}">
                <a16:creationId xmlns:a16="http://schemas.microsoft.com/office/drawing/2014/main" id="{5E0907CC-EEE3-514F-8C0A-53CF8BAD93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6410677" y="-2109273"/>
            <a:ext cx="1881593" cy="1881593"/>
          </a:xfrm>
          <a:prstGeom prst="rect">
            <a:avLst/>
          </a:prstGeom>
        </p:spPr>
      </p:pic>
      <p:pic>
        <p:nvPicPr>
          <p:cNvPr id="48" name="Imagen 47">
            <a:extLst>
              <a:ext uri="{FF2B5EF4-FFF2-40B4-BE49-F238E27FC236}">
                <a16:creationId xmlns:a16="http://schemas.microsoft.com/office/drawing/2014/main" id="{CA74B0EB-8E30-024B-A958-A7FBD02C92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720054" y="-2510516"/>
            <a:ext cx="959243" cy="996137"/>
          </a:xfrm>
          <a:prstGeom prst="rect">
            <a:avLst/>
          </a:prstGeom>
        </p:spPr>
      </p:pic>
      <p:sp>
        <p:nvSpPr>
          <p:cNvPr id="49" name="CuadroTexto 48">
            <a:extLst>
              <a:ext uri="{FF2B5EF4-FFF2-40B4-BE49-F238E27FC236}">
                <a16:creationId xmlns:a16="http://schemas.microsoft.com/office/drawing/2014/main" id="{79F9EA4D-CE69-544C-B679-E196EFC80220}"/>
              </a:ext>
            </a:extLst>
          </p:cNvPr>
          <p:cNvSpPr txBox="1"/>
          <p:nvPr/>
        </p:nvSpPr>
        <p:spPr>
          <a:xfrm>
            <a:off x="7205873" y="-420041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0" name="CuadroTexto 49">
            <a:extLst>
              <a:ext uri="{FF2B5EF4-FFF2-40B4-BE49-F238E27FC236}">
                <a16:creationId xmlns:a16="http://schemas.microsoft.com/office/drawing/2014/main" id="{AABB299B-E401-194F-8D82-CA3CDA614EA6}"/>
              </a:ext>
            </a:extLst>
          </p:cNvPr>
          <p:cNvSpPr txBox="1"/>
          <p:nvPr/>
        </p:nvSpPr>
        <p:spPr>
          <a:xfrm>
            <a:off x="5859175" y="-1522331"/>
            <a:ext cx="62709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1" name="CuadroTexto 50">
            <a:extLst>
              <a:ext uri="{FF2B5EF4-FFF2-40B4-BE49-F238E27FC236}">
                <a16:creationId xmlns:a16="http://schemas.microsoft.com/office/drawing/2014/main" id="{DAA7F4C3-A0F2-804F-8632-5615260DA67D}"/>
              </a:ext>
            </a:extLst>
          </p:cNvPr>
          <p:cNvSpPr txBox="1"/>
          <p:nvPr/>
        </p:nvSpPr>
        <p:spPr>
          <a:xfrm>
            <a:off x="7884282" y="-2774508"/>
            <a:ext cx="699230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RP</a:t>
            </a:r>
          </a:p>
        </p:txBody>
      </p:sp>
      <p:pic>
        <p:nvPicPr>
          <p:cNvPr id="53" name="Picture 6">
            <a:extLst>
              <a:ext uri="{FF2B5EF4-FFF2-40B4-BE49-F238E27FC236}">
                <a16:creationId xmlns:a16="http://schemas.microsoft.com/office/drawing/2014/main" id="{88A43F99-261D-D244-822E-A102C15A22E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F1C6801-700E-44E9-A2BD-AECB60B676E5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4760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Conector recto 49">
            <a:extLst>
              <a:ext uri="{FF2B5EF4-FFF2-40B4-BE49-F238E27FC236}">
                <a16:creationId xmlns:a16="http://schemas.microsoft.com/office/drawing/2014/main" id="{ADBC2D2A-F1B9-E148-AE9D-A08852B32A9A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Imagen 25">
            <a:extLst>
              <a:ext uri="{FF2B5EF4-FFF2-40B4-BE49-F238E27FC236}">
                <a16:creationId xmlns:a16="http://schemas.microsoft.com/office/drawing/2014/main" id="{80206713-F986-4A42-818E-273E2DB4EE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923041" y="4256694"/>
            <a:ext cx="1329809" cy="849600"/>
          </a:xfrm>
          <a:prstGeom prst="rect">
            <a:avLst/>
          </a:prstGeom>
        </p:spPr>
      </p:pic>
      <p:sp>
        <p:nvSpPr>
          <p:cNvPr id="27" name="CuadroTexto 26">
            <a:extLst>
              <a:ext uri="{FF2B5EF4-FFF2-40B4-BE49-F238E27FC236}">
                <a16:creationId xmlns:a16="http://schemas.microsoft.com/office/drawing/2014/main" id="{74EC7979-83DC-5E43-9B5C-EF0F0E440C98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28" name="Conector recto 27">
            <a:extLst>
              <a:ext uri="{FF2B5EF4-FFF2-40B4-BE49-F238E27FC236}">
                <a16:creationId xmlns:a16="http://schemas.microsoft.com/office/drawing/2014/main" id="{FCD5FC11-C1E2-7D4F-9D76-E42BE493FC7B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9" name="CuadroTexto 28">
            <a:extLst>
              <a:ext uri="{FF2B5EF4-FFF2-40B4-BE49-F238E27FC236}">
                <a16:creationId xmlns:a16="http://schemas.microsoft.com/office/drawing/2014/main" id="{19B6C78A-F39D-D347-949D-ED06C2AC9F58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pic>
        <p:nvPicPr>
          <p:cNvPr id="31" name="Imagen 30">
            <a:extLst>
              <a:ext uri="{FF2B5EF4-FFF2-40B4-BE49-F238E27FC236}">
                <a16:creationId xmlns:a16="http://schemas.microsoft.com/office/drawing/2014/main" id="{6B82DEB2-F930-2443-AEC8-8BDBECF366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1525435" y="4257214"/>
            <a:ext cx="1328183" cy="848561"/>
          </a:xfrm>
          <a:prstGeom prst="rect">
            <a:avLst/>
          </a:prstGeom>
        </p:spPr>
      </p:pic>
      <p:sp>
        <p:nvSpPr>
          <p:cNvPr id="32" name="CuadroTexto 31">
            <a:extLst>
              <a:ext uri="{FF2B5EF4-FFF2-40B4-BE49-F238E27FC236}">
                <a16:creationId xmlns:a16="http://schemas.microsoft.com/office/drawing/2014/main" id="{A09C45C7-117F-F64B-88F6-3D582984E2D0}"/>
              </a:ext>
            </a:extLst>
          </p:cNvPr>
          <p:cNvSpPr txBox="1"/>
          <p:nvPr/>
        </p:nvSpPr>
        <p:spPr>
          <a:xfrm>
            <a:off x="2828798" y="4188104"/>
            <a:ext cx="957313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pic>
        <p:nvPicPr>
          <p:cNvPr id="33" name="Imagen 32">
            <a:extLst>
              <a:ext uri="{FF2B5EF4-FFF2-40B4-BE49-F238E27FC236}">
                <a16:creationId xmlns:a16="http://schemas.microsoft.com/office/drawing/2014/main" id="{054D2259-7599-C54F-8FA8-53FCAC2E4D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pic>
        <p:nvPicPr>
          <p:cNvPr id="34" name="Imagen 33">
            <a:extLst>
              <a:ext uri="{FF2B5EF4-FFF2-40B4-BE49-F238E27FC236}">
                <a16:creationId xmlns:a16="http://schemas.microsoft.com/office/drawing/2014/main" id="{AA273501-7A20-4042-B183-E23BC5E7B7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090895" y="2340451"/>
            <a:ext cx="1881593" cy="1881593"/>
          </a:xfrm>
          <a:prstGeom prst="rect">
            <a:avLst/>
          </a:prstGeom>
        </p:spPr>
      </p:pic>
      <p:pic>
        <p:nvPicPr>
          <p:cNvPr id="35" name="Imagen 34">
            <a:extLst>
              <a:ext uri="{FF2B5EF4-FFF2-40B4-BE49-F238E27FC236}">
                <a16:creationId xmlns:a16="http://schemas.microsoft.com/office/drawing/2014/main" id="{C814CCC0-A382-9D4F-81DD-B3C8297DB3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2400272" y="1939208"/>
            <a:ext cx="959243" cy="996137"/>
          </a:xfrm>
          <a:prstGeom prst="rect">
            <a:avLst/>
          </a:prstGeom>
        </p:spPr>
      </p:pic>
      <p:sp>
        <p:nvSpPr>
          <p:cNvPr id="36" name="CuadroTexto 35">
            <a:extLst>
              <a:ext uri="{FF2B5EF4-FFF2-40B4-BE49-F238E27FC236}">
                <a16:creationId xmlns:a16="http://schemas.microsoft.com/office/drawing/2014/main" id="{BBFA6280-A53E-F94A-B7B5-1AFC274C6401}"/>
              </a:ext>
            </a:extLst>
          </p:cNvPr>
          <p:cNvSpPr txBox="1"/>
          <p:nvPr/>
        </p:nvSpPr>
        <p:spPr>
          <a:xfrm>
            <a:off x="1886091" y="4029683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7" name="CuadroTexto 36">
            <a:extLst>
              <a:ext uri="{FF2B5EF4-FFF2-40B4-BE49-F238E27FC236}">
                <a16:creationId xmlns:a16="http://schemas.microsoft.com/office/drawing/2014/main" id="{42C7B87B-10BF-154B-8AE9-B833B9B57D42}"/>
              </a:ext>
            </a:extLst>
          </p:cNvPr>
          <p:cNvSpPr txBox="1"/>
          <p:nvPr/>
        </p:nvSpPr>
        <p:spPr>
          <a:xfrm>
            <a:off x="539393" y="2927393"/>
            <a:ext cx="62709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38" name="CuadroTexto 37">
            <a:extLst>
              <a:ext uri="{FF2B5EF4-FFF2-40B4-BE49-F238E27FC236}">
                <a16:creationId xmlns:a16="http://schemas.microsoft.com/office/drawing/2014/main" id="{0BA8DA4A-F514-6545-AE81-6DFC58D1646A}"/>
              </a:ext>
            </a:extLst>
          </p:cNvPr>
          <p:cNvSpPr txBox="1"/>
          <p:nvPr/>
        </p:nvSpPr>
        <p:spPr>
          <a:xfrm>
            <a:off x="2564500" y="1675216"/>
            <a:ext cx="699230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RP</a:t>
            </a:r>
          </a:p>
        </p:txBody>
      </p:sp>
      <p:sp>
        <p:nvSpPr>
          <p:cNvPr id="39" name="CuadroTexto 38">
            <a:extLst>
              <a:ext uri="{FF2B5EF4-FFF2-40B4-BE49-F238E27FC236}">
                <a16:creationId xmlns:a16="http://schemas.microsoft.com/office/drawing/2014/main" id="{AF90C47D-C4D0-E448-B73A-D56CF26C95C8}"/>
              </a:ext>
            </a:extLst>
          </p:cNvPr>
          <p:cNvSpPr txBox="1"/>
          <p:nvPr/>
        </p:nvSpPr>
        <p:spPr>
          <a:xfrm>
            <a:off x="4071863" y="1789544"/>
            <a:ext cx="128432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MB (red)</a:t>
            </a:r>
          </a:p>
        </p:txBody>
      </p:sp>
      <p:sp>
        <p:nvSpPr>
          <p:cNvPr id="40" name="CuadroTexto 39">
            <a:extLst>
              <a:ext uri="{FF2B5EF4-FFF2-40B4-BE49-F238E27FC236}">
                <a16:creationId xmlns:a16="http://schemas.microsoft.com/office/drawing/2014/main" id="{09190F43-A300-DC4A-9791-E75F683FF618}"/>
              </a:ext>
            </a:extLst>
          </p:cNvPr>
          <p:cNvSpPr txBox="1"/>
          <p:nvPr/>
        </p:nvSpPr>
        <p:spPr>
          <a:xfrm>
            <a:off x="3956309" y="5742111"/>
            <a:ext cx="1484702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42" name="CuadroTexto 41">
            <a:extLst>
              <a:ext uri="{FF2B5EF4-FFF2-40B4-BE49-F238E27FC236}">
                <a16:creationId xmlns:a16="http://schemas.microsoft.com/office/drawing/2014/main" id="{CC926B61-733D-344D-AF07-F4F67354BEE8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pic>
        <p:nvPicPr>
          <p:cNvPr id="43" name="Imagen 42">
            <a:extLst>
              <a:ext uri="{FF2B5EF4-FFF2-40B4-BE49-F238E27FC236}">
                <a16:creationId xmlns:a16="http://schemas.microsoft.com/office/drawing/2014/main" id="{B52398AD-FEFC-7040-AB9E-46E47BDCF2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74455" y="1704151"/>
            <a:ext cx="553410" cy="553410"/>
          </a:xfrm>
          <a:prstGeom prst="rect">
            <a:avLst/>
          </a:prstGeom>
        </p:spPr>
      </p:pic>
      <p:sp>
        <p:nvSpPr>
          <p:cNvPr id="45" name="CuadroTexto 44">
            <a:extLst>
              <a:ext uri="{FF2B5EF4-FFF2-40B4-BE49-F238E27FC236}">
                <a16:creationId xmlns:a16="http://schemas.microsoft.com/office/drawing/2014/main" id="{828F7EA3-47B8-644A-88D9-FA945DA4F483}"/>
              </a:ext>
            </a:extLst>
          </p:cNvPr>
          <p:cNvSpPr txBox="1"/>
          <p:nvPr/>
        </p:nvSpPr>
        <p:spPr>
          <a:xfrm>
            <a:off x="7080106" y="1789544"/>
            <a:ext cx="128432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MB (red)</a:t>
            </a:r>
          </a:p>
        </p:txBody>
      </p:sp>
      <p:pic>
        <p:nvPicPr>
          <p:cNvPr id="46" name="Imagen 45">
            <a:extLst>
              <a:ext uri="{FF2B5EF4-FFF2-40B4-BE49-F238E27FC236}">
                <a16:creationId xmlns:a16="http://schemas.microsoft.com/office/drawing/2014/main" id="{5AD562F6-E2BD-CD48-8C3B-12658B2243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2698" y="1704151"/>
            <a:ext cx="553410" cy="553410"/>
          </a:xfrm>
          <a:prstGeom prst="rect">
            <a:avLst/>
          </a:prstGeom>
        </p:spPr>
      </p:pic>
      <p:sp>
        <p:nvSpPr>
          <p:cNvPr id="47" name="CuadroTexto 46">
            <a:extLst>
              <a:ext uri="{FF2B5EF4-FFF2-40B4-BE49-F238E27FC236}">
                <a16:creationId xmlns:a16="http://schemas.microsoft.com/office/drawing/2014/main" id="{8C750CB3-23DB-3046-B8E9-67EC68131314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48" name="Imagen 47">
            <a:extLst>
              <a:ext uri="{FF2B5EF4-FFF2-40B4-BE49-F238E27FC236}">
                <a16:creationId xmlns:a16="http://schemas.microsoft.com/office/drawing/2014/main" id="{67CA1456-BD8A-0542-BB29-45F8C1B54B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49" name="CuadroTexto 48">
            <a:extLst>
              <a:ext uri="{FF2B5EF4-FFF2-40B4-BE49-F238E27FC236}">
                <a16:creationId xmlns:a16="http://schemas.microsoft.com/office/drawing/2014/main" id="{8FC3F42A-EF37-CD4D-AE93-E66D2A14BF1E}"/>
              </a:ext>
            </a:extLst>
          </p:cNvPr>
          <p:cNvSpPr txBox="1"/>
          <p:nvPr/>
        </p:nvSpPr>
        <p:spPr>
          <a:xfrm>
            <a:off x="7252695" y="4226577"/>
            <a:ext cx="164981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51" name="Picture 6">
            <a:extLst>
              <a:ext uri="{FF2B5EF4-FFF2-40B4-BE49-F238E27FC236}">
                <a16:creationId xmlns:a16="http://schemas.microsoft.com/office/drawing/2014/main" id="{508957AE-FCBD-E646-95D8-6EF14342D41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E429663E-867B-4625-9714-C4C0BCE9B2E5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1661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">
            <a:extLst>
              <a:ext uri="{FF2B5EF4-FFF2-40B4-BE49-F238E27FC236}">
                <a16:creationId xmlns:a16="http://schemas.microsoft.com/office/drawing/2014/main" id="{E1D4238A-0CE5-2747-9752-1C5B7C0A0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6147197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SA: 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zyme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munoSorbent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say</a:t>
            </a:r>
            <a:endParaRPr lang="en-US" altLang="en-US" sz="240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Imagen 34">
            <a:extLst>
              <a:ext uri="{FF2B5EF4-FFF2-40B4-BE49-F238E27FC236}">
                <a16:creationId xmlns:a16="http://schemas.microsoft.com/office/drawing/2014/main" id="{D975D345-20C2-0645-9E17-C23B43EA47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5923041" y="4256694"/>
            <a:ext cx="1329809" cy="849600"/>
          </a:xfrm>
          <a:prstGeom prst="rect">
            <a:avLst/>
          </a:prstGeom>
        </p:spPr>
      </p:pic>
      <p:pic>
        <p:nvPicPr>
          <p:cNvPr id="36" name="Imagen 35">
            <a:extLst>
              <a:ext uri="{FF2B5EF4-FFF2-40B4-BE49-F238E27FC236}">
                <a16:creationId xmlns:a16="http://schemas.microsoft.com/office/drawing/2014/main" id="{05F9161D-9C98-6B43-B669-F49C277CE1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4562" y="1912263"/>
            <a:ext cx="376932" cy="1050025"/>
          </a:xfrm>
          <a:prstGeom prst="rect">
            <a:avLst/>
          </a:prstGeom>
        </p:spPr>
      </p:pic>
      <p:sp>
        <p:nvSpPr>
          <p:cNvPr id="37" name="CuadroTexto 36">
            <a:extLst>
              <a:ext uri="{FF2B5EF4-FFF2-40B4-BE49-F238E27FC236}">
                <a16:creationId xmlns:a16="http://schemas.microsoft.com/office/drawing/2014/main" id="{BD6FE7DD-4CBE-ED43-81DD-7EFD1EDF181E}"/>
              </a:ext>
            </a:extLst>
          </p:cNvPr>
          <p:cNvSpPr txBox="1"/>
          <p:nvPr/>
        </p:nvSpPr>
        <p:spPr>
          <a:xfrm>
            <a:off x="2825118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cxnSp>
        <p:nvCxnSpPr>
          <p:cNvPr id="38" name="Conector recto 37">
            <a:extLst>
              <a:ext uri="{FF2B5EF4-FFF2-40B4-BE49-F238E27FC236}">
                <a16:creationId xmlns:a16="http://schemas.microsoft.com/office/drawing/2014/main" id="{707F22E8-6F47-2149-8D0A-53B30E0B5E1C}"/>
              </a:ext>
            </a:extLst>
          </p:cNvPr>
          <p:cNvCxnSpPr>
            <a:cxnSpLocks/>
          </p:cNvCxnSpPr>
          <p:nvPr/>
        </p:nvCxnSpPr>
        <p:spPr>
          <a:xfrm>
            <a:off x="5724128" y="1146112"/>
            <a:ext cx="0" cy="5160224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dash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9" name="CuadroTexto 38">
            <a:extLst>
              <a:ext uri="{FF2B5EF4-FFF2-40B4-BE49-F238E27FC236}">
                <a16:creationId xmlns:a16="http://schemas.microsoft.com/office/drawing/2014/main" id="{0681F169-D2BB-9449-985D-1F715879C5D5}"/>
              </a:ext>
            </a:extLst>
          </p:cNvPr>
          <p:cNvSpPr txBox="1"/>
          <p:nvPr/>
        </p:nvSpPr>
        <p:spPr>
          <a:xfrm>
            <a:off x="5789581" y="1146112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Positive results/ good binder</a:t>
            </a:r>
          </a:p>
        </p:txBody>
      </p:sp>
      <p:cxnSp>
        <p:nvCxnSpPr>
          <p:cNvPr id="40" name="Conector recto 39">
            <a:extLst>
              <a:ext uri="{FF2B5EF4-FFF2-40B4-BE49-F238E27FC236}">
                <a16:creationId xmlns:a16="http://schemas.microsoft.com/office/drawing/2014/main" id="{2EB18F75-E284-3243-A458-CB215D35CF17}"/>
              </a:ext>
            </a:extLst>
          </p:cNvPr>
          <p:cNvCxnSpPr>
            <a:cxnSpLocks/>
          </p:cNvCxnSpPr>
          <p:nvPr/>
        </p:nvCxnSpPr>
        <p:spPr>
          <a:xfrm>
            <a:off x="361292" y="5670717"/>
            <a:ext cx="8315164" cy="0"/>
          </a:xfrm>
          <a:prstGeom prst="line">
            <a:avLst/>
          </a:prstGeom>
          <a:noFill/>
          <a:ln w="25400" cap="flat" cmpd="sng" algn="ctr">
            <a:solidFill>
              <a:srgbClr val="002040"/>
            </a:solidFill>
            <a:prstDash val="solid"/>
          </a:ln>
          <a:effectLst/>
        </p:spPr>
      </p:cxnSp>
      <p:pic>
        <p:nvPicPr>
          <p:cNvPr id="41" name="Imagen 40">
            <a:extLst>
              <a:ext uri="{FF2B5EF4-FFF2-40B4-BE49-F238E27FC236}">
                <a16:creationId xmlns:a16="http://schemas.microsoft.com/office/drawing/2014/main" id="{9DE9FCFD-7AE6-7446-8D46-45F985A167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1525435" y="4257214"/>
            <a:ext cx="1328183" cy="848561"/>
          </a:xfrm>
          <a:prstGeom prst="rect">
            <a:avLst/>
          </a:prstGeom>
        </p:spPr>
      </p:pic>
      <p:sp>
        <p:nvSpPr>
          <p:cNvPr id="42" name="CuadroTexto 41">
            <a:extLst>
              <a:ext uri="{FF2B5EF4-FFF2-40B4-BE49-F238E27FC236}">
                <a16:creationId xmlns:a16="http://schemas.microsoft.com/office/drawing/2014/main" id="{882FD61E-C511-2F46-8E21-5F1AA8D1A7FD}"/>
              </a:ext>
            </a:extLst>
          </p:cNvPr>
          <p:cNvSpPr txBox="1"/>
          <p:nvPr/>
        </p:nvSpPr>
        <p:spPr>
          <a:xfrm>
            <a:off x="2828798" y="4188104"/>
            <a:ext cx="957313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ACE2</a:t>
            </a:r>
          </a:p>
        </p:txBody>
      </p:sp>
      <p:pic>
        <p:nvPicPr>
          <p:cNvPr id="43" name="Imagen 42">
            <a:extLst>
              <a:ext uri="{FF2B5EF4-FFF2-40B4-BE49-F238E27FC236}">
                <a16:creationId xmlns:a16="http://schemas.microsoft.com/office/drawing/2014/main" id="{956A29E0-1589-BF45-B898-A9418DB0E2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1428295" y="4385695"/>
            <a:ext cx="1512653" cy="2029169"/>
          </a:xfrm>
          <a:prstGeom prst="rect">
            <a:avLst/>
          </a:prstGeom>
        </p:spPr>
      </p:pic>
      <p:pic>
        <p:nvPicPr>
          <p:cNvPr id="45" name="Imagen 44">
            <a:extLst>
              <a:ext uri="{FF2B5EF4-FFF2-40B4-BE49-F238E27FC236}">
                <a16:creationId xmlns:a16="http://schemas.microsoft.com/office/drawing/2014/main" id="{B5472056-5846-7D49-9E96-FE29B63D8E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090895" y="2340451"/>
            <a:ext cx="1881593" cy="1881593"/>
          </a:xfrm>
          <a:prstGeom prst="rect">
            <a:avLst/>
          </a:prstGeom>
        </p:spPr>
      </p:pic>
      <p:pic>
        <p:nvPicPr>
          <p:cNvPr id="46" name="Imagen 45">
            <a:extLst>
              <a:ext uri="{FF2B5EF4-FFF2-40B4-BE49-F238E27FC236}">
                <a16:creationId xmlns:a16="http://schemas.microsoft.com/office/drawing/2014/main" id="{6A9F83D7-7D66-164C-9442-05EB16D8B1A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2400272" y="1939208"/>
            <a:ext cx="959243" cy="996137"/>
          </a:xfrm>
          <a:prstGeom prst="rect">
            <a:avLst/>
          </a:prstGeom>
        </p:spPr>
      </p:pic>
      <p:sp>
        <p:nvSpPr>
          <p:cNvPr id="47" name="CuadroTexto 46">
            <a:extLst>
              <a:ext uri="{FF2B5EF4-FFF2-40B4-BE49-F238E27FC236}">
                <a16:creationId xmlns:a16="http://schemas.microsoft.com/office/drawing/2014/main" id="{CA13202C-DBF8-1044-B4DC-6A943E1DC47F}"/>
              </a:ext>
            </a:extLst>
          </p:cNvPr>
          <p:cNvSpPr txBox="1"/>
          <p:nvPr/>
        </p:nvSpPr>
        <p:spPr>
          <a:xfrm>
            <a:off x="1886091" y="4029683"/>
            <a:ext cx="627095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8" name="CuadroTexto 47">
            <a:extLst>
              <a:ext uri="{FF2B5EF4-FFF2-40B4-BE49-F238E27FC236}">
                <a16:creationId xmlns:a16="http://schemas.microsoft.com/office/drawing/2014/main" id="{24ECCCC4-7C01-EF43-87C4-B5227B5DE5F3}"/>
              </a:ext>
            </a:extLst>
          </p:cNvPr>
          <p:cNvSpPr txBox="1"/>
          <p:nvPr/>
        </p:nvSpPr>
        <p:spPr>
          <a:xfrm>
            <a:off x="539393" y="2927393"/>
            <a:ext cx="62709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s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9" name="CuadroTexto 48">
            <a:extLst>
              <a:ext uri="{FF2B5EF4-FFF2-40B4-BE49-F238E27FC236}">
                <a16:creationId xmlns:a16="http://schemas.microsoft.com/office/drawing/2014/main" id="{BA457EA4-4CF0-1948-A1A6-37F02E5BF278}"/>
              </a:ext>
            </a:extLst>
          </p:cNvPr>
          <p:cNvSpPr txBox="1"/>
          <p:nvPr/>
        </p:nvSpPr>
        <p:spPr>
          <a:xfrm>
            <a:off x="2564500" y="1675216"/>
            <a:ext cx="699230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RP</a:t>
            </a:r>
          </a:p>
        </p:txBody>
      </p:sp>
      <p:pic>
        <p:nvPicPr>
          <p:cNvPr id="50" name="Imagen 49">
            <a:extLst>
              <a:ext uri="{FF2B5EF4-FFF2-40B4-BE49-F238E27FC236}">
                <a16:creationId xmlns:a16="http://schemas.microsoft.com/office/drawing/2014/main" id="{CC7E869C-B369-6E4A-B41C-ACEADF9441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6319" y="1912263"/>
            <a:ext cx="376932" cy="1050025"/>
          </a:xfrm>
          <a:prstGeom prst="rect">
            <a:avLst/>
          </a:prstGeom>
        </p:spPr>
      </p:pic>
      <p:sp>
        <p:nvSpPr>
          <p:cNvPr id="51" name="CuadroTexto 50">
            <a:extLst>
              <a:ext uri="{FF2B5EF4-FFF2-40B4-BE49-F238E27FC236}">
                <a16:creationId xmlns:a16="http://schemas.microsoft.com/office/drawing/2014/main" id="{BF749963-5791-DC48-8E1A-A83646A5D6C8}"/>
              </a:ext>
            </a:extLst>
          </p:cNvPr>
          <p:cNvSpPr txBox="1"/>
          <p:nvPr/>
        </p:nvSpPr>
        <p:spPr>
          <a:xfrm>
            <a:off x="4071863" y="1789544"/>
            <a:ext cx="128432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MB (red)</a:t>
            </a:r>
          </a:p>
        </p:txBody>
      </p:sp>
      <p:sp>
        <p:nvSpPr>
          <p:cNvPr id="52" name="CuadroTexto 51">
            <a:extLst>
              <a:ext uri="{FF2B5EF4-FFF2-40B4-BE49-F238E27FC236}">
                <a16:creationId xmlns:a16="http://schemas.microsoft.com/office/drawing/2014/main" id="{420A99A7-EFDE-2A4C-ACE3-7131CA02448D}"/>
              </a:ext>
            </a:extLst>
          </p:cNvPr>
          <p:cNvSpPr txBox="1"/>
          <p:nvPr/>
        </p:nvSpPr>
        <p:spPr>
          <a:xfrm>
            <a:off x="4071863" y="2754048"/>
            <a:ext cx="118814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MB (ox)</a:t>
            </a:r>
          </a:p>
        </p:txBody>
      </p:sp>
      <p:sp>
        <p:nvSpPr>
          <p:cNvPr id="53" name="Cruz 52">
            <a:extLst>
              <a:ext uri="{FF2B5EF4-FFF2-40B4-BE49-F238E27FC236}">
                <a16:creationId xmlns:a16="http://schemas.microsoft.com/office/drawing/2014/main" id="{F6B8AED1-548D-8C4E-ADF6-4DD467515981}"/>
              </a:ext>
            </a:extLst>
          </p:cNvPr>
          <p:cNvSpPr/>
          <p:nvPr/>
        </p:nvSpPr>
        <p:spPr>
          <a:xfrm rot="18900000">
            <a:off x="6181484" y="2246180"/>
            <a:ext cx="366114" cy="367860"/>
          </a:xfrm>
          <a:prstGeom prst="plus">
            <a:avLst>
              <a:gd name="adj" fmla="val 41114"/>
            </a:avLst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CA" sz="1900" b="0" i="0" u="none" strike="noStrike" kern="0" cap="none" spc="0" normalizeH="0" baseline="0" noProof="0">
              <a:ln>
                <a:noFill/>
              </a:ln>
              <a:solidFill>
                <a:srgbClr val="00204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uadroTexto 53">
            <a:extLst>
              <a:ext uri="{FF2B5EF4-FFF2-40B4-BE49-F238E27FC236}">
                <a16:creationId xmlns:a16="http://schemas.microsoft.com/office/drawing/2014/main" id="{1FEA2D43-C15F-4C4A-B2AE-CD65D00C9CC8}"/>
              </a:ext>
            </a:extLst>
          </p:cNvPr>
          <p:cNvSpPr txBox="1"/>
          <p:nvPr/>
        </p:nvSpPr>
        <p:spPr>
          <a:xfrm>
            <a:off x="3610265" y="3221898"/>
            <a:ext cx="1390125" cy="384721"/>
          </a:xfrm>
          <a:prstGeom prst="rect">
            <a:avLst/>
          </a:prstGeom>
          <a:solidFill>
            <a:srgbClr val="EA9C31"/>
          </a:solidFill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prstClr val="white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High OD</a:t>
            </a:r>
            <a:r>
              <a:rPr lang="es-CA" sz="1900" baseline="-25000" dirty="0">
                <a:solidFill>
                  <a:prstClr val="white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450</a:t>
            </a:r>
          </a:p>
        </p:txBody>
      </p:sp>
      <p:sp>
        <p:nvSpPr>
          <p:cNvPr id="55" name="CuadroTexto 54">
            <a:extLst>
              <a:ext uri="{FF2B5EF4-FFF2-40B4-BE49-F238E27FC236}">
                <a16:creationId xmlns:a16="http://schemas.microsoft.com/office/drawing/2014/main" id="{6E1B0A84-8C1B-AD40-AF7E-CD186D9E609E}"/>
              </a:ext>
            </a:extLst>
          </p:cNvPr>
          <p:cNvSpPr txBox="1"/>
          <p:nvPr/>
        </p:nvSpPr>
        <p:spPr>
          <a:xfrm>
            <a:off x="3956309" y="5742111"/>
            <a:ext cx="1484061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ELISA Plate</a:t>
            </a:r>
          </a:p>
        </p:txBody>
      </p:sp>
      <p:sp>
        <p:nvSpPr>
          <p:cNvPr id="57" name="CuadroTexto 56">
            <a:extLst>
              <a:ext uri="{FF2B5EF4-FFF2-40B4-BE49-F238E27FC236}">
                <a16:creationId xmlns:a16="http://schemas.microsoft.com/office/drawing/2014/main" id="{FB0FA600-C660-4344-87E0-E5EBA0163A83}"/>
              </a:ext>
            </a:extLst>
          </p:cNvPr>
          <p:cNvSpPr txBox="1"/>
          <p:nvPr/>
        </p:nvSpPr>
        <p:spPr>
          <a:xfrm>
            <a:off x="395536" y="1146112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Negative results/ poor binder</a:t>
            </a:r>
          </a:p>
        </p:txBody>
      </p:sp>
      <p:pic>
        <p:nvPicPr>
          <p:cNvPr id="58" name="Imagen 57">
            <a:extLst>
              <a:ext uri="{FF2B5EF4-FFF2-40B4-BE49-F238E27FC236}">
                <a16:creationId xmlns:a16="http://schemas.microsoft.com/office/drawing/2014/main" id="{C423A8FE-061C-544C-ACA4-EA2415460D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71722" y="2654351"/>
            <a:ext cx="553410" cy="553410"/>
          </a:xfrm>
          <a:prstGeom prst="rect">
            <a:avLst/>
          </a:prstGeom>
        </p:spPr>
      </p:pic>
      <p:pic>
        <p:nvPicPr>
          <p:cNvPr id="59" name="Imagen 58">
            <a:extLst>
              <a:ext uri="{FF2B5EF4-FFF2-40B4-BE49-F238E27FC236}">
                <a16:creationId xmlns:a16="http://schemas.microsoft.com/office/drawing/2014/main" id="{37B963E6-AA3F-724B-B397-33E1308756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74455" y="1704151"/>
            <a:ext cx="553410" cy="553410"/>
          </a:xfrm>
          <a:prstGeom prst="rect">
            <a:avLst/>
          </a:prstGeom>
        </p:spPr>
      </p:pic>
      <p:sp>
        <p:nvSpPr>
          <p:cNvPr id="60" name="CuadroTexto 59">
            <a:extLst>
              <a:ext uri="{FF2B5EF4-FFF2-40B4-BE49-F238E27FC236}">
                <a16:creationId xmlns:a16="http://schemas.microsoft.com/office/drawing/2014/main" id="{E2FB6B03-728C-D542-AD6F-551BB3EAFB7E}"/>
              </a:ext>
            </a:extLst>
          </p:cNvPr>
          <p:cNvSpPr txBox="1"/>
          <p:nvPr/>
        </p:nvSpPr>
        <p:spPr>
          <a:xfrm>
            <a:off x="7080106" y="1789544"/>
            <a:ext cx="128432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MB (red)</a:t>
            </a:r>
          </a:p>
        </p:txBody>
      </p:sp>
      <p:sp>
        <p:nvSpPr>
          <p:cNvPr id="61" name="CuadroTexto 60">
            <a:extLst>
              <a:ext uri="{FF2B5EF4-FFF2-40B4-BE49-F238E27FC236}">
                <a16:creationId xmlns:a16="http://schemas.microsoft.com/office/drawing/2014/main" id="{79440844-0C28-CE4A-ADEA-1C943DAE4E86}"/>
              </a:ext>
            </a:extLst>
          </p:cNvPr>
          <p:cNvSpPr txBox="1"/>
          <p:nvPr/>
        </p:nvSpPr>
        <p:spPr>
          <a:xfrm>
            <a:off x="7080106" y="2754048"/>
            <a:ext cx="1188146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MB (ox)</a:t>
            </a:r>
          </a:p>
        </p:txBody>
      </p:sp>
      <p:sp>
        <p:nvSpPr>
          <p:cNvPr id="62" name="CuadroTexto 61">
            <a:extLst>
              <a:ext uri="{FF2B5EF4-FFF2-40B4-BE49-F238E27FC236}">
                <a16:creationId xmlns:a16="http://schemas.microsoft.com/office/drawing/2014/main" id="{5700A98B-8198-AF44-AAD2-5A35695A9192}"/>
              </a:ext>
            </a:extLst>
          </p:cNvPr>
          <p:cNvSpPr txBox="1"/>
          <p:nvPr/>
        </p:nvSpPr>
        <p:spPr>
          <a:xfrm>
            <a:off x="6645759" y="3221898"/>
            <a:ext cx="1335622" cy="384721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Low OD</a:t>
            </a:r>
            <a:r>
              <a:rPr lang="es-CA" sz="1900" baseline="-250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450</a:t>
            </a:r>
          </a:p>
        </p:txBody>
      </p:sp>
      <p:pic>
        <p:nvPicPr>
          <p:cNvPr id="63" name="Imagen 62">
            <a:extLst>
              <a:ext uri="{FF2B5EF4-FFF2-40B4-BE49-F238E27FC236}">
                <a16:creationId xmlns:a16="http://schemas.microsoft.com/office/drawing/2014/main" id="{DB2A7890-CC60-0249-824F-9F802D73F6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79965" y="2654351"/>
            <a:ext cx="553410" cy="553410"/>
          </a:xfrm>
          <a:prstGeom prst="rect">
            <a:avLst/>
          </a:prstGeom>
        </p:spPr>
      </p:pic>
      <p:pic>
        <p:nvPicPr>
          <p:cNvPr id="64" name="Imagen 63">
            <a:extLst>
              <a:ext uri="{FF2B5EF4-FFF2-40B4-BE49-F238E27FC236}">
                <a16:creationId xmlns:a16="http://schemas.microsoft.com/office/drawing/2014/main" id="{1CF825D5-2999-4342-83C3-15516889901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2698" y="1704151"/>
            <a:ext cx="553410" cy="553410"/>
          </a:xfrm>
          <a:prstGeom prst="rect">
            <a:avLst/>
          </a:prstGeom>
        </p:spPr>
      </p:pic>
      <p:sp>
        <p:nvSpPr>
          <p:cNvPr id="65" name="CuadroTexto 64">
            <a:extLst>
              <a:ext uri="{FF2B5EF4-FFF2-40B4-BE49-F238E27FC236}">
                <a16:creationId xmlns:a16="http://schemas.microsoft.com/office/drawing/2014/main" id="{02360006-1004-3446-9EE2-CC982BFD3FC5}"/>
              </a:ext>
            </a:extLst>
          </p:cNvPr>
          <p:cNvSpPr txBox="1"/>
          <p:nvPr/>
        </p:nvSpPr>
        <p:spPr>
          <a:xfrm>
            <a:off x="7228443" y="4975491"/>
            <a:ext cx="160749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ARS-CoV-2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pike RBD</a:t>
            </a:r>
          </a:p>
        </p:txBody>
      </p:sp>
      <p:pic>
        <p:nvPicPr>
          <p:cNvPr id="66" name="Imagen 65">
            <a:extLst>
              <a:ext uri="{FF2B5EF4-FFF2-40B4-BE49-F238E27FC236}">
                <a16:creationId xmlns:a16="http://schemas.microsoft.com/office/drawing/2014/main" id="{3303C5CE-83B2-0E4C-B60B-58E9AEDD3C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5831620" y="4385695"/>
            <a:ext cx="1512653" cy="2029169"/>
          </a:xfrm>
          <a:prstGeom prst="rect">
            <a:avLst/>
          </a:prstGeom>
        </p:spPr>
      </p:pic>
      <p:sp>
        <p:nvSpPr>
          <p:cNvPr id="67" name="CuadroTexto 66">
            <a:extLst>
              <a:ext uri="{FF2B5EF4-FFF2-40B4-BE49-F238E27FC236}">
                <a16:creationId xmlns:a16="http://schemas.microsoft.com/office/drawing/2014/main" id="{0AD551BF-E6FF-8545-86F0-F31A172F96E3}"/>
              </a:ext>
            </a:extLst>
          </p:cNvPr>
          <p:cNvSpPr txBox="1"/>
          <p:nvPr/>
        </p:nvSpPr>
        <p:spPr>
          <a:xfrm>
            <a:off x="7252695" y="4226577"/>
            <a:ext cx="1649811" cy="67710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FlICk Peptid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s-CA" sz="1900" dirty="0">
                <a:solidFill>
                  <a:srgbClr val="002040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Good)</a:t>
            </a:r>
          </a:p>
        </p:txBody>
      </p:sp>
      <p:pic>
        <p:nvPicPr>
          <p:cNvPr id="72" name="Picture 6">
            <a:extLst>
              <a:ext uri="{FF2B5EF4-FFF2-40B4-BE49-F238E27FC236}">
                <a16:creationId xmlns:a16="http://schemas.microsoft.com/office/drawing/2014/main" id="{88611E71-D4EB-2D45-9E4D-9207FCB95B5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5AFAA243-69E6-4490-A4DC-99719B8DC2C4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1899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A013D68-F020-4ADC-8F01-CC89056321A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Double Flicked Peptide IC50s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4AFC9DB-1F85-43BE-9D76-B4FCA20A92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363920"/>
              </p:ext>
            </p:extLst>
          </p:nvPr>
        </p:nvGraphicFramePr>
        <p:xfrm>
          <a:off x="4418523" y="1502272"/>
          <a:ext cx="4614039" cy="39442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2921">
                  <a:extLst>
                    <a:ext uri="{9D8B030D-6E8A-4147-A177-3AD203B41FA5}">
                      <a16:colId xmlns:a16="http://schemas.microsoft.com/office/drawing/2014/main" val="3103051977"/>
                    </a:ext>
                  </a:extLst>
                </a:gridCol>
                <a:gridCol w="694559">
                  <a:extLst>
                    <a:ext uri="{9D8B030D-6E8A-4147-A177-3AD203B41FA5}">
                      <a16:colId xmlns:a16="http://schemas.microsoft.com/office/drawing/2014/main" val="3116634812"/>
                    </a:ext>
                  </a:extLst>
                </a:gridCol>
                <a:gridCol w="918000">
                  <a:extLst>
                    <a:ext uri="{9D8B030D-6E8A-4147-A177-3AD203B41FA5}">
                      <a16:colId xmlns:a16="http://schemas.microsoft.com/office/drawing/2014/main" val="1612575727"/>
                    </a:ext>
                  </a:extLst>
                </a:gridCol>
                <a:gridCol w="694559">
                  <a:extLst>
                    <a:ext uri="{9D8B030D-6E8A-4147-A177-3AD203B41FA5}">
                      <a16:colId xmlns:a16="http://schemas.microsoft.com/office/drawing/2014/main" val="2467335404"/>
                    </a:ext>
                  </a:extLst>
                </a:gridCol>
                <a:gridCol w="1404000">
                  <a:extLst>
                    <a:ext uri="{9D8B030D-6E8A-4147-A177-3AD203B41FA5}">
                      <a16:colId xmlns:a16="http://schemas.microsoft.com/office/drawing/2014/main" val="3892276131"/>
                    </a:ext>
                  </a:extLst>
                </a:gridCol>
              </a:tblGrid>
              <a:tr h="51337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Entr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234</a:t>
                      </a:r>
                      <a:endParaRPr lang="en-US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Topolog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R.T.</a:t>
                      </a:r>
                    </a:p>
                    <a:p>
                      <a:pPr algn="ctr"/>
                      <a:r>
                        <a:rPr lang="en-CA" sz="1400" dirty="0"/>
                        <a:t>(min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IC50(</a:t>
                      </a:r>
                      <a:r>
                        <a:rPr lang="el-GR" sz="1400" dirty="0">
                          <a:latin typeface="Times New Roman"/>
                          <a:cs typeface="Times New Roman"/>
                        </a:rPr>
                        <a:t>μ</a:t>
                      </a:r>
                      <a:r>
                        <a:rPr lang="en-CA" sz="1400" dirty="0">
                          <a:latin typeface="Times New Roman"/>
                          <a:cs typeface="Times New Roman"/>
                        </a:rPr>
                        <a:t>M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81719521"/>
                  </a:ext>
                </a:extLst>
              </a:tr>
              <a:tr h="51337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K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4,2-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4.7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73452855"/>
                  </a:ext>
                </a:extLst>
              </a:tr>
              <a:tr h="51337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K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5.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99932661"/>
                  </a:ext>
                </a:extLst>
              </a:tr>
              <a:tr h="287992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K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3,2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.5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7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041760882"/>
                  </a:ext>
                </a:extLst>
              </a:tr>
              <a:tr h="287992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CK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5.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26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55388853"/>
                  </a:ext>
                </a:extLst>
              </a:tr>
              <a:tr h="51337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C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3,2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3.7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Not active (&gt;5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84391802"/>
                  </a:ext>
                </a:extLst>
              </a:tr>
              <a:tr h="51337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C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5.3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99120470"/>
                  </a:ext>
                </a:extLst>
              </a:tr>
              <a:tr h="513378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C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4,2-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5.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9499770"/>
                  </a:ext>
                </a:extLst>
              </a:tr>
              <a:tr h="287992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KC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5.3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/>
                        <a:t>62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789600457"/>
                  </a:ext>
                </a:extLst>
              </a:tr>
            </a:tbl>
          </a:graphicData>
        </a:graphic>
      </p:graphicFrame>
      <p:pic>
        <p:nvPicPr>
          <p:cNvPr id="6" name="Picture 6">
            <a:extLst>
              <a:ext uri="{FF2B5EF4-FFF2-40B4-BE49-F238E27FC236}">
                <a16:creationId xmlns:a16="http://schemas.microsoft.com/office/drawing/2014/main" id="{17751F0B-C13B-EB46-B08A-0255B7FBB7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8" name="Marcador de número de diapositiva 1">
            <a:extLst>
              <a:ext uri="{FF2B5EF4-FFF2-40B4-BE49-F238E27FC236}">
                <a16:creationId xmlns:a16="http://schemas.microsoft.com/office/drawing/2014/main" id="{61E65E63-9D2F-469B-960F-45580F1A4757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9" name="Picture 9" descr="Diagram&#10;&#10;Description automatically generated">
            <a:extLst>
              <a:ext uri="{FF2B5EF4-FFF2-40B4-BE49-F238E27FC236}">
                <a16:creationId xmlns:a16="http://schemas.microsoft.com/office/drawing/2014/main" id="{07A4DE8B-2D77-4ED4-BEBE-B086131EC1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375" y="1500069"/>
            <a:ext cx="4141249" cy="4160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4272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950" b="1" dirty="0">
                <a:solidFill>
                  <a:schemeClr val="accent6"/>
                </a:solidFill>
              </a:rPr>
              <a:t>(</a:t>
            </a:r>
            <a:r>
              <a:rPr lang="en-US" altLang="en-US" sz="195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75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950" b="1" dirty="0" err="1">
                <a:solidFill>
                  <a:schemeClr val="accent6"/>
                </a:solidFill>
              </a:rPr>
              <a:t>Ck</a:t>
            </a:r>
            <a:r>
              <a:rPr lang="en-US" altLang="en-US" sz="1950" b="1" dirty="0">
                <a:solidFill>
                  <a:schemeClr val="accent6"/>
                </a:solidFill>
              </a:rPr>
              <a:t>)</a:t>
            </a:r>
            <a:r>
              <a:rPr lang="en-US" altLang="en-US" sz="1950" b="1" dirty="0">
                <a:solidFill>
                  <a:schemeClr val="tx2"/>
                </a:solidFill>
              </a:rPr>
              <a:t>: </a:t>
            </a:r>
            <a:r>
              <a:rPr lang="en-CA" altLang="en-US" sz="1950" b="1" dirty="0">
                <a:latin typeface="Arial" panose="020B0604020202020204" pitchFamily="34" charset="0"/>
              </a:rPr>
              <a:t>Debnath Peptide 4 IC50s</a:t>
            </a: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E11C0E9-4C8B-4B04-8A03-5A041970773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CA"/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4AFC9DB-1F85-43BE-9D76-B4FCA20A9203}"/>
              </a:ext>
            </a:extLst>
          </p:cNvPr>
          <p:cNvGraphicFramePr>
            <a:graphicFrameLocks noGrp="1"/>
          </p:cNvGraphicFramePr>
          <p:nvPr/>
        </p:nvGraphicFramePr>
        <p:xfrm>
          <a:off x="4427970" y="2220189"/>
          <a:ext cx="4614039" cy="2602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2921">
                  <a:extLst>
                    <a:ext uri="{9D8B030D-6E8A-4147-A177-3AD203B41FA5}">
                      <a16:colId xmlns:a16="http://schemas.microsoft.com/office/drawing/2014/main" val="3103051977"/>
                    </a:ext>
                  </a:extLst>
                </a:gridCol>
                <a:gridCol w="694559">
                  <a:extLst>
                    <a:ext uri="{9D8B030D-6E8A-4147-A177-3AD203B41FA5}">
                      <a16:colId xmlns:a16="http://schemas.microsoft.com/office/drawing/2014/main" val="3116634812"/>
                    </a:ext>
                  </a:extLst>
                </a:gridCol>
                <a:gridCol w="918000">
                  <a:extLst>
                    <a:ext uri="{9D8B030D-6E8A-4147-A177-3AD203B41FA5}">
                      <a16:colId xmlns:a16="http://schemas.microsoft.com/office/drawing/2014/main" val="1612575727"/>
                    </a:ext>
                  </a:extLst>
                </a:gridCol>
                <a:gridCol w="694559">
                  <a:extLst>
                    <a:ext uri="{9D8B030D-6E8A-4147-A177-3AD203B41FA5}">
                      <a16:colId xmlns:a16="http://schemas.microsoft.com/office/drawing/2014/main" val="2467335404"/>
                    </a:ext>
                  </a:extLst>
                </a:gridCol>
                <a:gridCol w="1404000">
                  <a:extLst>
                    <a:ext uri="{9D8B030D-6E8A-4147-A177-3AD203B41FA5}">
                      <a16:colId xmlns:a16="http://schemas.microsoft.com/office/drawing/2014/main" val="3892276131"/>
                    </a:ext>
                  </a:extLst>
                </a:gridCol>
              </a:tblGrid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Entr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XXXX</a:t>
                      </a:r>
                    </a:p>
                    <a:p>
                      <a:pPr algn="ctr"/>
                      <a:r>
                        <a:rPr lang="en-CA" sz="1000" dirty="0"/>
                        <a:t>123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Topolog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R.T.</a:t>
                      </a:r>
                    </a:p>
                    <a:p>
                      <a:pPr algn="ctr"/>
                      <a:r>
                        <a:rPr lang="en-CA" sz="1000" dirty="0"/>
                        <a:t>(min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IC50(</a:t>
                      </a:r>
                      <a:r>
                        <a:rPr lang="el-GR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CA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8171952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4,2-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4.7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7345285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9993266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3,2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3.5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7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04176088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2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26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5538885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3,2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3.7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5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843918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3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9912047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4,2-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949977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3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620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789600457"/>
                  </a:ext>
                </a:extLst>
              </a:tr>
            </a:tbl>
          </a:graphicData>
        </a:graphic>
      </p:graphicFrame>
      <p:graphicFrame>
        <p:nvGraphicFramePr>
          <p:cNvPr id="12" name="Gráfico 1">
            <a:extLst>
              <a:ext uri="{FF2B5EF4-FFF2-40B4-BE49-F238E27FC236}">
                <a16:creationId xmlns:a16="http://schemas.microsoft.com/office/drawing/2014/main" id="{EA26D5EF-5DB1-D24B-9D27-0C344E90F5CE}"/>
              </a:ext>
            </a:extLst>
          </p:cNvPr>
          <p:cNvGraphicFramePr/>
          <p:nvPr/>
        </p:nvGraphicFramePr>
        <p:xfrm>
          <a:off x="461010" y="1769079"/>
          <a:ext cx="4027170" cy="40183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6" name="Picture 6">
            <a:extLst>
              <a:ext uri="{FF2B5EF4-FFF2-40B4-BE49-F238E27FC236}">
                <a16:creationId xmlns:a16="http://schemas.microsoft.com/office/drawing/2014/main" id="{216CBC1A-A69E-6D46-9885-32E2069D6B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7359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C4BC603-5107-402A-9042-E14F96B3060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Double Flicked Peptide IC50s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1" name="Table 5">
            <a:extLst>
              <a:ext uri="{FF2B5EF4-FFF2-40B4-BE49-F238E27FC236}">
                <a16:creationId xmlns:a16="http://schemas.microsoft.com/office/drawing/2014/main" id="{44AFC9DB-1F85-43BE-9D76-B4FCA20A9203}"/>
              </a:ext>
            </a:extLst>
          </p:cNvPr>
          <p:cNvGraphicFramePr>
            <a:graphicFrameLocks noGrp="1"/>
          </p:cNvGraphicFramePr>
          <p:nvPr/>
        </p:nvGraphicFramePr>
        <p:xfrm>
          <a:off x="396578" y="2220189"/>
          <a:ext cx="4614039" cy="26022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2921">
                  <a:extLst>
                    <a:ext uri="{9D8B030D-6E8A-4147-A177-3AD203B41FA5}">
                      <a16:colId xmlns:a16="http://schemas.microsoft.com/office/drawing/2014/main" val="3103051977"/>
                    </a:ext>
                  </a:extLst>
                </a:gridCol>
                <a:gridCol w="694559">
                  <a:extLst>
                    <a:ext uri="{9D8B030D-6E8A-4147-A177-3AD203B41FA5}">
                      <a16:colId xmlns:a16="http://schemas.microsoft.com/office/drawing/2014/main" val="3116634812"/>
                    </a:ext>
                  </a:extLst>
                </a:gridCol>
                <a:gridCol w="918000">
                  <a:extLst>
                    <a:ext uri="{9D8B030D-6E8A-4147-A177-3AD203B41FA5}">
                      <a16:colId xmlns:a16="http://schemas.microsoft.com/office/drawing/2014/main" val="1612575727"/>
                    </a:ext>
                  </a:extLst>
                </a:gridCol>
                <a:gridCol w="694559">
                  <a:extLst>
                    <a:ext uri="{9D8B030D-6E8A-4147-A177-3AD203B41FA5}">
                      <a16:colId xmlns:a16="http://schemas.microsoft.com/office/drawing/2014/main" val="2467335404"/>
                    </a:ext>
                  </a:extLst>
                </a:gridCol>
                <a:gridCol w="1404000">
                  <a:extLst>
                    <a:ext uri="{9D8B030D-6E8A-4147-A177-3AD203B41FA5}">
                      <a16:colId xmlns:a16="http://schemas.microsoft.com/office/drawing/2014/main" val="3892276131"/>
                    </a:ext>
                  </a:extLst>
                </a:gridCol>
              </a:tblGrid>
              <a:tr h="37719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Entr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XXXX</a:t>
                      </a:r>
                    </a:p>
                    <a:p>
                      <a:pPr algn="ctr"/>
                      <a:r>
                        <a:rPr lang="en-CA" sz="1000" dirty="0"/>
                        <a:t>123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Topology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R.T.</a:t>
                      </a:r>
                    </a:p>
                    <a:p>
                      <a:pPr algn="ctr"/>
                      <a:r>
                        <a:rPr lang="en-CA" sz="1000" dirty="0"/>
                        <a:t>(min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IC50(</a:t>
                      </a:r>
                      <a:r>
                        <a:rPr lang="el-GR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CA" sz="1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  <a:endParaRPr lang="en-CA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8171952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4,2-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4.7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173452855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2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69993266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3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KC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3,2-4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3.57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77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176088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4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CKKC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22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260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538885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3,2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3.75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5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843918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CK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39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9912047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7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KC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4,2-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00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000" dirty="0"/>
                        <a:t>Not active (&gt;900)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949977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8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KCKC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1-2,3-4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5.36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/>
                        <a:t>620</a:t>
                      </a:r>
                    </a:p>
                  </a:txBody>
                  <a:tcPr marL="68580" marR="68580" marT="34290" marB="34290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600457"/>
                  </a:ext>
                </a:extLst>
              </a:tr>
            </a:tbl>
          </a:graphicData>
        </a:graphic>
      </p:graphicFrame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792B420D-AAF3-4F27-A5D6-8C7D45BB1A6A}"/>
              </a:ext>
            </a:extLst>
          </p:cNvPr>
          <p:cNvGraphicFramePr>
            <a:graphicFrameLocks/>
          </p:cNvGraphicFramePr>
          <p:nvPr/>
        </p:nvGraphicFramePr>
        <p:xfrm>
          <a:off x="5328852" y="4358680"/>
          <a:ext cx="2724665" cy="14873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94D3577E-D174-4930-8395-794A5A58E6EE}"/>
              </a:ext>
            </a:extLst>
          </p:cNvPr>
          <p:cNvGraphicFramePr>
            <a:graphicFrameLocks/>
          </p:cNvGraphicFramePr>
          <p:nvPr/>
        </p:nvGraphicFramePr>
        <p:xfrm>
          <a:off x="5328852" y="3219499"/>
          <a:ext cx="2724665" cy="13211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2BEF0ED4-A458-433F-9134-2CB977CA654F}"/>
              </a:ext>
            </a:extLst>
          </p:cNvPr>
          <p:cNvGraphicFramePr>
            <a:graphicFrameLocks/>
          </p:cNvGraphicFramePr>
          <p:nvPr/>
        </p:nvGraphicFramePr>
        <p:xfrm>
          <a:off x="5328852" y="1823146"/>
          <a:ext cx="2724665" cy="14605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10" name="Picture 6">
            <a:extLst>
              <a:ext uri="{FF2B5EF4-FFF2-40B4-BE49-F238E27FC236}">
                <a16:creationId xmlns:a16="http://schemas.microsoft.com/office/drawing/2014/main" id="{58F5261E-1840-654B-96B0-688758FAC58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12" name="Marcador de número de diapositiva 1">
            <a:extLst>
              <a:ext uri="{FF2B5EF4-FFF2-40B4-BE49-F238E27FC236}">
                <a16:creationId xmlns:a16="http://schemas.microsoft.com/office/drawing/2014/main" id="{D1A19375-11D9-455F-ADCF-00E77FC6E651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2126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4" y="503989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7960CB5-BEEE-47D0-A4E5-10C8D350660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Alpha Conotoxin Topology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050" name="Picture 2" descr="The deadly geographic cone snail">
            <a:extLst>
              <a:ext uri="{FF2B5EF4-FFF2-40B4-BE49-F238E27FC236}">
                <a16:creationId xmlns:a16="http://schemas.microsoft.com/office/drawing/2014/main" id="{D38EA540-F13C-4EDC-97DB-9781EB4D86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529" y="1446496"/>
            <a:ext cx="4429125" cy="265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D01F971-EA61-4DF2-A964-12645C1A2BE5}"/>
              </a:ext>
            </a:extLst>
          </p:cNvPr>
          <p:cNvSpPr txBox="1"/>
          <p:nvPr/>
        </p:nvSpPr>
        <p:spPr>
          <a:xfrm>
            <a:off x="5347369" y="4073901"/>
            <a:ext cx="4582812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350" dirty="0">
                <a:latin typeface="GuardianTextSans"/>
              </a:rPr>
              <a:t>Photograph: Jeff </a:t>
            </a:r>
            <a:r>
              <a:rPr lang="en-CA" sz="1350" dirty="0" err="1">
                <a:latin typeface="GuardianTextSans"/>
              </a:rPr>
              <a:t>Rotman</a:t>
            </a:r>
            <a:r>
              <a:rPr lang="en-CA" sz="1350" dirty="0">
                <a:latin typeface="GuardianTextSans"/>
              </a:rPr>
              <a:t>/</a:t>
            </a:r>
            <a:r>
              <a:rPr lang="en-CA" sz="1350" dirty="0" err="1">
                <a:latin typeface="GuardianTextSans"/>
              </a:rPr>
              <a:t>Alamy</a:t>
            </a:r>
            <a:endParaRPr lang="en-CA" sz="135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F835C6-FC2E-4714-89C9-34C9AF50A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93321"/>
              </p:ext>
            </p:extLst>
          </p:nvPr>
        </p:nvGraphicFramePr>
        <p:xfrm>
          <a:off x="473697" y="2480026"/>
          <a:ext cx="353020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706396" imgH="964526" progId="ChemDraw.Document.6.0">
                  <p:embed/>
                </p:oleObj>
              </mc:Choice>
              <mc:Fallback>
                <p:oleObj name="CS ChemDraw Drawing" r:id="rId3" imgW="4706396" imgH="964526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F835C6-FC2E-4714-89C9-34C9AF50A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697" y="2480026"/>
                        <a:ext cx="353020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12E0564-D147-43FB-8D1D-9D918F8B8141}"/>
              </a:ext>
            </a:extLst>
          </p:cNvPr>
          <p:cNvSpPr txBox="1"/>
          <p:nvPr/>
        </p:nvSpPr>
        <p:spPr>
          <a:xfrm>
            <a:off x="1430025" y="2266180"/>
            <a:ext cx="14051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Alpha-Conotoxi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F6E2C9-5C45-4D8B-A0A2-5EF50BA7C7C2}"/>
              </a:ext>
            </a:extLst>
          </p:cNvPr>
          <p:cNvSpPr txBox="1"/>
          <p:nvPr/>
        </p:nvSpPr>
        <p:spPr>
          <a:xfrm>
            <a:off x="1059323" y="3210374"/>
            <a:ext cx="28392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1    2                3                            4</a:t>
            </a:r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1BDA1C5A-9AA1-964B-991D-4EEF9F1B24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2CC4A6-E2F8-4F8F-8A17-5A04D1720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20053"/>
              </p:ext>
            </p:extLst>
          </p:nvPr>
        </p:nvGraphicFramePr>
        <p:xfrm>
          <a:off x="312346" y="4164451"/>
          <a:ext cx="8729663" cy="170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517155" imgH="3030028" progId="ChemDraw.Document.6.0">
                  <p:embed/>
                </p:oleObj>
              </mc:Choice>
              <mc:Fallback>
                <p:oleObj name="CS ChemDraw Drawing" r:id="rId6" imgW="15517155" imgH="303002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3E2900-3794-4815-99BD-C50A52752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46" y="4164451"/>
                        <a:ext cx="8729663" cy="1703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8E8C08D-4566-4300-B342-6096053D6150}"/>
              </a:ext>
            </a:extLst>
          </p:cNvPr>
          <p:cNvSpPr txBox="1"/>
          <p:nvPr/>
        </p:nvSpPr>
        <p:spPr>
          <a:xfrm>
            <a:off x="2804673" y="5101683"/>
            <a:ext cx="55803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1                     2                                                              3                      4</a:t>
            </a:r>
          </a:p>
        </p:txBody>
      </p:sp>
      <p:sp>
        <p:nvSpPr>
          <p:cNvPr id="13" name="Marcador de número de diapositiva 1">
            <a:extLst>
              <a:ext uri="{FF2B5EF4-FFF2-40B4-BE49-F238E27FC236}">
                <a16:creationId xmlns:a16="http://schemas.microsoft.com/office/drawing/2014/main" id="{7BD7635D-01AC-44AD-A474-5C14A693DCD2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60482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A7B8908-9F39-46D0-BA81-0F65AE5C0B1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CA" altLang="en-US" sz="1800" b="1" dirty="0">
                <a:latin typeface="Arial" panose="020B0604020202020204" pitchFamily="34" charset="0"/>
              </a:rPr>
              <a:t>Alpha Conotoxin Topology</a:t>
            </a:r>
            <a:endParaRPr lang="en-US" altLang="en-US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Chart 8">
            <a:extLst>
              <a:ext uri="{FF2B5EF4-FFF2-40B4-BE49-F238E27FC236}">
                <a16:creationId xmlns:a16="http://schemas.microsoft.com/office/drawing/2014/main" id="{2BEF0ED4-A458-433F-9134-2CB977CA65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5264779"/>
              </p:ext>
            </p:extLst>
          </p:nvPr>
        </p:nvGraphicFramePr>
        <p:xfrm>
          <a:off x="315098" y="1393664"/>
          <a:ext cx="4151870" cy="31286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25DF2DE-833B-4AED-B688-E248FE3038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217" t="28648" r="22568" b="10525"/>
          <a:stretch/>
        </p:blipFill>
        <p:spPr>
          <a:xfrm>
            <a:off x="4602891" y="1393663"/>
            <a:ext cx="4226012" cy="312861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01EF36D-E30F-4BBC-ABC0-4CE5BC3B5101}"/>
              </a:ext>
            </a:extLst>
          </p:cNvPr>
          <p:cNvSpPr txBox="1"/>
          <p:nvPr/>
        </p:nvSpPr>
        <p:spPr>
          <a:xfrm>
            <a:off x="258527" y="4709471"/>
            <a:ext cx="8626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 err="1"/>
              <a:t>Armishaw</a:t>
            </a:r>
            <a:r>
              <a:rPr lang="en-CA" sz="900" dirty="0"/>
              <a:t>, C.; Jensen, A. A.; </a:t>
            </a:r>
            <a:r>
              <a:rPr lang="en-CA" sz="900" dirty="0" err="1"/>
              <a:t>Balle</a:t>
            </a:r>
            <a:r>
              <a:rPr lang="en-CA" sz="900" dirty="0"/>
              <a:t>, T.; Clark, R. J.; </a:t>
            </a:r>
            <a:r>
              <a:rPr lang="en-CA" sz="900" dirty="0" err="1"/>
              <a:t>Harpsøe</a:t>
            </a:r>
            <a:r>
              <a:rPr lang="en-CA" sz="900" dirty="0"/>
              <a:t>, K.; </a:t>
            </a:r>
            <a:r>
              <a:rPr lang="en-CA" sz="900" dirty="0" err="1"/>
              <a:t>Skonberg</a:t>
            </a:r>
            <a:r>
              <a:rPr lang="en-CA" sz="900" dirty="0"/>
              <a:t>, C.; </a:t>
            </a:r>
            <a:r>
              <a:rPr lang="en-CA" sz="900" dirty="0" err="1"/>
              <a:t>Liljefors</a:t>
            </a:r>
            <a:r>
              <a:rPr lang="en-CA" sz="900" dirty="0"/>
              <a:t>, T.; </a:t>
            </a:r>
            <a:r>
              <a:rPr lang="en-CA" sz="900" dirty="0" err="1"/>
              <a:t>Strømgaard</a:t>
            </a:r>
            <a:r>
              <a:rPr lang="en-CA" sz="900" dirty="0"/>
              <a:t>, K. </a:t>
            </a:r>
            <a:r>
              <a:rPr lang="en-CA" sz="900" i="1" dirty="0"/>
              <a:t>J. Biol. Chem.</a:t>
            </a:r>
            <a:r>
              <a:rPr lang="en-CA" sz="900" dirty="0"/>
              <a:t> </a:t>
            </a:r>
            <a:r>
              <a:rPr lang="en-CA" sz="900" b="1" dirty="0"/>
              <a:t>2009</a:t>
            </a:r>
            <a:r>
              <a:rPr lang="en-CA" sz="900" dirty="0"/>
              <a:t>, </a:t>
            </a:r>
            <a:r>
              <a:rPr lang="en-CA" sz="900" i="1" dirty="0"/>
              <a:t>284</a:t>
            </a:r>
            <a:r>
              <a:rPr lang="en-CA" sz="900" dirty="0"/>
              <a:t> (14), 9498–9512. https://doi.org/10.1074/jbc.M806136200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F7B6CF-E20A-734C-A8BF-97FDF68BAF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8" name="Rectangle 1">
            <a:extLst>
              <a:ext uri="{FF2B5EF4-FFF2-40B4-BE49-F238E27FC236}">
                <a16:creationId xmlns:a16="http://schemas.microsoft.com/office/drawing/2014/main" id="{199F1143-7CD7-4DD6-995F-152ADA4AE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4" y="503989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" name="Marcador de número de diapositiva 1">
            <a:extLst>
              <a:ext uri="{FF2B5EF4-FFF2-40B4-BE49-F238E27FC236}">
                <a16:creationId xmlns:a16="http://schemas.microsoft.com/office/drawing/2014/main" id="{D91DDC62-E62A-4C67-9031-7E52B094F9C9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831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>
            <a:extLst>
              <a:ext uri="{FF2B5EF4-FFF2-40B4-BE49-F238E27FC236}">
                <a16:creationId xmlns:a16="http://schemas.microsoft.com/office/drawing/2014/main" id="{0FB3FC0C-D5B9-FC47-8EFA-0A5825BAD062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A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2609A91E-217F-4D95-A031-6DE81D2EA1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918725" y="5324353"/>
            <a:ext cx="1123284" cy="57616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557213" indent="-214313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857250" indent="-1714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200150" indent="-1714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1543050" indent="-1714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18859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2288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25717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2914650" indent="-171450" defTabSz="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51A9AF-2213-4969-9F46-A37B07972CFC}" type="slidenum">
              <a:rPr lang="en-US" altLang="en-US" smtClean="0">
                <a:solidFill>
                  <a:schemeClr val="accent2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8FBD5B98-9804-9F46-8C2A-3511FF798A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94" r="28982"/>
          <a:stretch/>
        </p:blipFill>
        <p:spPr>
          <a:xfrm>
            <a:off x="1" y="60960"/>
            <a:ext cx="9144000" cy="6736080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5514DD27-85E4-8E46-A996-681FE0CFBB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8880" y="1657307"/>
            <a:ext cx="277139" cy="277139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68011D4B-677C-6144-AAC8-33EFBFAFEB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7453" y="1898749"/>
            <a:ext cx="277139" cy="277139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4C6AAEA1-6AA4-7244-A209-780191ABB3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2705" y="1682069"/>
            <a:ext cx="277139" cy="277139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89AB573E-5CB3-7243-913B-CF14656C6E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4598" y="1415865"/>
            <a:ext cx="277139" cy="277139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A688F0B3-150D-5B4E-9265-F8390A692C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6521" y="1496345"/>
            <a:ext cx="277139" cy="277139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8764DC69-B16F-7E4C-9B44-850598441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6054" y="1675879"/>
            <a:ext cx="277139" cy="277139"/>
          </a:xfrm>
          <a:prstGeom prst="rect">
            <a:avLst/>
          </a:prstGeom>
        </p:spPr>
      </p:pic>
      <p:pic>
        <p:nvPicPr>
          <p:cNvPr id="17" name="Imagen 16">
            <a:extLst>
              <a:ext uri="{FF2B5EF4-FFF2-40B4-BE49-F238E27FC236}">
                <a16:creationId xmlns:a16="http://schemas.microsoft.com/office/drawing/2014/main" id="{C2BBC607-D61D-6848-8789-74CD6A30A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6514" y="1911130"/>
            <a:ext cx="277139" cy="277139"/>
          </a:xfrm>
          <a:prstGeom prst="rect">
            <a:avLst/>
          </a:prstGeom>
        </p:spPr>
      </p:pic>
      <p:pic>
        <p:nvPicPr>
          <p:cNvPr id="18" name="Imagen 17">
            <a:extLst>
              <a:ext uri="{FF2B5EF4-FFF2-40B4-BE49-F238E27FC236}">
                <a16:creationId xmlns:a16="http://schemas.microsoft.com/office/drawing/2014/main" id="{F8894DA0-C665-D949-87A1-034603B516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0811" y="1966847"/>
            <a:ext cx="277139" cy="277139"/>
          </a:xfrm>
          <a:prstGeom prst="rect">
            <a:avLst/>
          </a:prstGeom>
        </p:spPr>
      </p:pic>
      <p:pic>
        <p:nvPicPr>
          <p:cNvPr id="19" name="Imagen 18">
            <a:extLst>
              <a:ext uri="{FF2B5EF4-FFF2-40B4-BE49-F238E27FC236}">
                <a16:creationId xmlns:a16="http://schemas.microsoft.com/office/drawing/2014/main" id="{33C0422B-87C6-A042-BE8E-2022862E48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6665" y="1558254"/>
            <a:ext cx="277139" cy="277139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9F4254FE-F334-2542-A14F-633CCA4BBB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5238" y="1799696"/>
            <a:ext cx="277139" cy="277139"/>
          </a:xfrm>
          <a:prstGeom prst="rect">
            <a:avLst/>
          </a:prstGeom>
        </p:spPr>
      </p:pic>
      <p:pic>
        <p:nvPicPr>
          <p:cNvPr id="21" name="Imagen 20">
            <a:extLst>
              <a:ext uri="{FF2B5EF4-FFF2-40B4-BE49-F238E27FC236}">
                <a16:creationId xmlns:a16="http://schemas.microsoft.com/office/drawing/2014/main" id="{6C2F5F7D-AD2E-2C4F-83FB-1A45194C61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0490" y="1583017"/>
            <a:ext cx="277139" cy="277139"/>
          </a:xfrm>
          <a:prstGeom prst="rect">
            <a:avLst/>
          </a:prstGeom>
        </p:spPr>
      </p:pic>
      <p:pic>
        <p:nvPicPr>
          <p:cNvPr id="22" name="Imagen 21">
            <a:extLst>
              <a:ext uri="{FF2B5EF4-FFF2-40B4-BE49-F238E27FC236}">
                <a16:creationId xmlns:a16="http://schemas.microsoft.com/office/drawing/2014/main" id="{A240CB46-FC5A-7748-BB0E-32A0EC6F66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2384" y="1316812"/>
            <a:ext cx="277139" cy="277139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7526E06C-277B-DD43-AD50-46F54015E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4306" y="1397293"/>
            <a:ext cx="277139" cy="277139"/>
          </a:xfrm>
          <a:prstGeom prst="rect">
            <a:avLst/>
          </a:prstGeom>
        </p:spPr>
      </p:pic>
      <p:pic>
        <p:nvPicPr>
          <p:cNvPr id="24" name="Imagen 23">
            <a:extLst>
              <a:ext uri="{FF2B5EF4-FFF2-40B4-BE49-F238E27FC236}">
                <a16:creationId xmlns:a16="http://schemas.microsoft.com/office/drawing/2014/main" id="{9AF473EF-9F0A-F44A-9260-209786253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3839" y="1576826"/>
            <a:ext cx="277139" cy="277139"/>
          </a:xfrm>
          <a:prstGeom prst="rect">
            <a:avLst/>
          </a:prstGeom>
        </p:spPr>
      </p:pic>
      <p:pic>
        <p:nvPicPr>
          <p:cNvPr id="25" name="Imagen 24">
            <a:extLst>
              <a:ext uri="{FF2B5EF4-FFF2-40B4-BE49-F238E27FC236}">
                <a16:creationId xmlns:a16="http://schemas.microsoft.com/office/drawing/2014/main" id="{661C7D0D-34B5-A440-A653-25EEFC7E86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94299" y="1812077"/>
            <a:ext cx="277139" cy="277139"/>
          </a:xfrm>
          <a:prstGeom prst="rect">
            <a:avLst/>
          </a:prstGeom>
        </p:spPr>
      </p:pic>
      <p:pic>
        <p:nvPicPr>
          <p:cNvPr id="26" name="Imagen 25">
            <a:extLst>
              <a:ext uri="{FF2B5EF4-FFF2-40B4-BE49-F238E27FC236}">
                <a16:creationId xmlns:a16="http://schemas.microsoft.com/office/drawing/2014/main" id="{030FF9FA-C00D-0A4C-B48B-72386EAF8B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8596" y="1867794"/>
            <a:ext cx="277139" cy="277139"/>
          </a:xfrm>
          <a:prstGeom prst="rect">
            <a:avLst/>
          </a:prstGeom>
        </p:spPr>
      </p:pic>
      <p:pic>
        <p:nvPicPr>
          <p:cNvPr id="27" name="Imagen 26">
            <a:extLst>
              <a:ext uri="{FF2B5EF4-FFF2-40B4-BE49-F238E27FC236}">
                <a16:creationId xmlns:a16="http://schemas.microsoft.com/office/drawing/2014/main" id="{B4287B84-BB18-0B4C-A1DC-8F03FF7C8A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7176" y="1100132"/>
            <a:ext cx="277139" cy="277139"/>
          </a:xfrm>
          <a:prstGeom prst="rect">
            <a:avLst/>
          </a:prstGeom>
        </p:spPr>
      </p:pic>
      <p:pic>
        <p:nvPicPr>
          <p:cNvPr id="28" name="Imagen 27">
            <a:extLst>
              <a:ext uri="{FF2B5EF4-FFF2-40B4-BE49-F238E27FC236}">
                <a16:creationId xmlns:a16="http://schemas.microsoft.com/office/drawing/2014/main" id="{FA646E3C-61CC-3044-B487-D5593F7B55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5750" y="1341575"/>
            <a:ext cx="277139" cy="277139"/>
          </a:xfrm>
          <a:prstGeom prst="rect">
            <a:avLst/>
          </a:prstGeom>
        </p:spPr>
      </p:pic>
      <p:pic>
        <p:nvPicPr>
          <p:cNvPr id="29" name="Imagen 28">
            <a:extLst>
              <a:ext uri="{FF2B5EF4-FFF2-40B4-BE49-F238E27FC236}">
                <a16:creationId xmlns:a16="http://schemas.microsoft.com/office/drawing/2014/main" id="{F6E6E003-3CE8-B64B-8786-B604189726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1000" y="1124896"/>
            <a:ext cx="277139" cy="277139"/>
          </a:xfrm>
          <a:prstGeom prst="rect">
            <a:avLst/>
          </a:prstGeom>
        </p:spPr>
      </p:pic>
      <p:pic>
        <p:nvPicPr>
          <p:cNvPr id="30" name="Imagen 29">
            <a:extLst>
              <a:ext uri="{FF2B5EF4-FFF2-40B4-BE49-F238E27FC236}">
                <a16:creationId xmlns:a16="http://schemas.microsoft.com/office/drawing/2014/main" id="{0E3896B2-8BF7-DF49-8109-74E4CC3216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2893" y="858690"/>
            <a:ext cx="277139" cy="277139"/>
          </a:xfrm>
          <a:prstGeom prst="rect">
            <a:avLst/>
          </a:prstGeom>
        </p:spPr>
      </p:pic>
      <p:pic>
        <p:nvPicPr>
          <p:cNvPr id="31" name="Imagen 30">
            <a:extLst>
              <a:ext uri="{FF2B5EF4-FFF2-40B4-BE49-F238E27FC236}">
                <a16:creationId xmlns:a16="http://schemas.microsoft.com/office/drawing/2014/main" id="{7058A98D-7109-904C-B07E-0D209A67CA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816" y="939171"/>
            <a:ext cx="277139" cy="277139"/>
          </a:xfrm>
          <a:prstGeom prst="rect">
            <a:avLst/>
          </a:prstGeom>
        </p:spPr>
      </p:pic>
      <p:pic>
        <p:nvPicPr>
          <p:cNvPr id="32" name="Imagen 31">
            <a:extLst>
              <a:ext uri="{FF2B5EF4-FFF2-40B4-BE49-F238E27FC236}">
                <a16:creationId xmlns:a16="http://schemas.microsoft.com/office/drawing/2014/main" id="{379DEAAA-028E-574A-B961-641C343BB3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349" y="1118704"/>
            <a:ext cx="277139" cy="277139"/>
          </a:xfrm>
          <a:prstGeom prst="rect">
            <a:avLst/>
          </a:prstGeom>
        </p:spPr>
      </p:pic>
      <p:pic>
        <p:nvPicPr>
          <p:cNvPr id="33" name="Imagen 32">
            <a:extLst>
              <a:ext uri="{FF2B5EF4-FFF2-40B4-BE49-F238E27FC236}">
                <a16:creationId xmlns:a16="http://schemas.microsoft.com/office/drawing/2014/main" id="{E3766EC4-EC0D-584A-BE56-5F3C841780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4809" y="1353956"/>
            <a:ext cx="277139" cy="277139"/>
          </a:xfrm>
          <a:prstGeom prst="rect">
            <a:avLst/>
          </a:prstGeom>
        </p:spPr>
      </p:pic>
      <p:pic>
        <p:nvPicPr>
          <p:cNvPr id="34" name="Imagen 33">
            <a:extLst>
              <a:ext uri="{FF2B5EF4-FFF2-40B4-BE49-F238E27FC236}">
                <a16:creationId xmlns:a16="http://schemas.microsoft.com/office/drawing/2014/main" id="{DD21D71C-68DC-1447-AAAD-3222E13821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9108" y="1409674"/>
            <a:ext cx="277139" cy="277139"/>
          </a:xfrm>
          <a:prstGeom prst="rect">
            <a:avLst/>
          </a:prstGeom>
        </p:spPr>
      </p:pic>
      <p:pic>
        <p:nvPicPr>
          <p:cNvPr id="35" name="Imagen 34">
            <a:extLst>
              <a:ext uri="{FF2B5EF4-FFF2-40B4-BE49-F238E27FC236}">
                <a16:creationId xmlns:a16="http://schemas.microsoft.com/office/drawing/2014/main" id="{8FB533C5-812B-C04D-B392-477CD86149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092" y="1929703"/>
            <a:ext cx="277139" cy="277139"/>
          </a:xfrm>
          <a:prstGeom prst="rect">
            <a:avLst/>
          </a:prstGeom>
        </p:spPr>
      </p:pic>
      <p:pic>
        <p:nvPicPr>
          <p:cNvPr id="36" name="Imagen 35">
            <a:extLst>
              <a:ext uri="{FF2B5EF4-FFF2-40B4-BE49-F238E27FC236}">
                <a16:creationId xmlns:a16="http://schemas.microsoft.com/office/drawing/2014/main" id="{B1EB3AEA-C72E-204E-B0BB-F16DDC110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7666" y="2171145"/>
            <a:ext cx="277139" cy="277139"/>
          </a:xfrm>
          <a:prstGeom prst="rect">
            <a:avLst/>
          </a:prstGeom>
        </p:spPr>
      </p:pic>
      <p:pic>
        <p:nvPicPr>
          <p:cNvPr id="37" name="Imagen 36">
            <a:extLst>
              <a:ext uri="{FF2B5EF4-FFF2-40B4-BE49-F238E27FC236}">
                <a16:creationId xmlns:a16="http://schemas.microsoft.com/office/drawing/2014/main" id="{E71B6925-8D88-0F42-BA71-7770C6C166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2916" y="1954466"/>
            <a:ext cx="277139" cy="277139"/>
          </a:xfrm>
          <a:prstGeom prst="rect">
            <a:avLst/>
          </a:prstGeom>
        </p:spPr>
      </p:pic>
      <p:pic>
        <p:nvPicPr>
          <p:cNvPr id="38" name="Imagen 37">
            <a:extLst>
              <a:ext uri="{FF2B5EF4-FFF2-40B4-BE49-F238E27FC236}">
                <a16:creationId xmlns:a16="http://schemas.microsoft.com/office/drawing/2014/main" id="{D32192EF-7E43-D147-8678-7295A53A83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4809" y="1688261"/>
            <a:ext cx="277139" cy="277139"/>
          </a:xfrm>
          <a:prstGeom prst="rect">
            <a:avLst/>
          </a:prstGeom>
        </p:spPr>
      </p:pic>
      <p:pic>
        <p:nvPicPr>
          <p:cNvPr id="39" name="Imagen 38">
            <a:extLst>
              <a:ext uri="{FF2B5EF4-FFF2-40B4-BE49-F238E27FC236}">
                <a16:creationId xmlns:a16="http://schemas.microsoft.com/office/drawing/2014/main" id="{91B632ED-DC29-504D-BF76-E7F4D9F21E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6732" y="1768742"/>
            <a:ext cx="277139" cy="277139"/>
          </a:xfrm>
          <a:prstGeom prst="rect">
            <a:avLst/>
          </a:prstGeom>
        </p:spPr>
      </p:pic>
      <p:pic>
        <p:nvPicPr>
          <p:cNvPr id="40" name="Imagen 39">
            <a:extLst>
              <a:ext uri="{FF2B5EF4-FFF2-40B4-BE49-F238E27FC236}">
                <a16:creationId xmlns:a16="http://schemas.microsoft.com/office/drawing/2014/main" id="{A43B3A74-374F-A84F-B1AD-1E5895D6EC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6265" y="1948275"/>
            <a:ext cx="277139" cy="277139"/>
          </a:xfrm>
          <a:prstGeom prst="rect">
            <a:avLst/>
          </a:prstGeom>
        </p:spPr>
      </p:pic>
      <p:pic>
        <p:nvPicPr>
          <p:cNvPr id="41" name="Imagen 40">
            <a:extLst>
              <a:ext uri="{FF2B5EF4-FFF2-40B4-BE49-F238E27FC236}">
                <a16:creationId xmlns:a16="http://schemas.microsoft.com/office/drawing/2014/main" id="{0F2110BE-E7CE-364E-8B08-C6302DC107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6725" y="2183526"/>
            <a:ext cx="277139" cy="277139"/>
          </a:xfrm>
          <a:prstGeom prst="rect">
            <a:avLst/>
          </a:prstGeom>
        </p:spPr>
      </p:pic>
      <p:pic>
        <p:nvPicPr>
          <p:cNvPr id="42" name="Imagen 41">
            <a:extLst>
              <a:ext uri="{FF2B5EF4-FFF2-40B4-BE49-F238E27FC236}">
                <a16:creationId xmlns:a16="http://schemas.microsoft.com/office/drawing/2014/main" id="{6ED822E5-35CD-B143-9EF9-E0AB53FDA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1023" y="2239243"/>
            <a:ext cx="277139" cy="277139"/>
          </a:xfrm>
          <a:prstGeom prst="rect">
            <a:avLst/>
          </a:prstGeom>
        </p:spPr>
      </p:pic>
      <p:pic>
        <p:nvPicPr>
          <p:cNvPr id="43" name="Imagen 42">
            <a:extLst>
              <a:ext uri="{FF2B5EF4-FFF2-40B4-BE49-F238E27FC236}">
                <a16:creationId xmlns:a16="http://schemas.microsoft.com/office/drawing/2014/main" id="{BB64A1CF-BD7C-834C-BD2D-B6707363D3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4279" y="2561166"/>
            <a:ext cx="277139" cy="277139"/>
          </a:xfrm>
          <a:prstGeom prst="rect">
            <a:avLst/>
          </a:prstGeom>
        </p:spPr>
      </p:pic>
      <p:pic>
        <p:nvPicPr>
          <p:cNvPr id="44" name="Imagen 43">
            <a:extLst>
              <a:ext uri="{FF2B5EF4-FFF2-40B4-BE49-F238E27FC236}">
                <a16:creationId xmlns:a16="http://schemas.microsoft.com/office/drawing/2014/main" id="{6FF81F0E-F571-124F-9D85-EA6BE1C2B5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2852" y="2802608"/>
            <a:ext cx="277139" cy="277139"/>
          </a:xfrm>
          <a:prstGeom prst="rect">
            <a:avLst/>
          </a:prstGeom>
        </p:spPr>
      </p:pic>
      <p:pic>
        <p:nvPicPr>
          <p:cNvPr id="45" name="Imagen 44">
            <a:extLst>
              <a:ext uri="{FF2B5EF4-FFF2-40B4-BE49-F238E27FC236}">
                <a16:creationId xmlns:a16="http://schemas.microsoft.com/office/drawing/2014/main" id="{D575FD36-396E-2B47-BE2B-CC8623DCC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8102" y="2585930"/>
            <a:ext cx="277139" cy="277139"/>
          </a:xfrm>
          <a:prstGeom prst="rect">
            <a:avLst/>
          </a:prstGeom>
        </p:spPr>
      </p:pic>
      <p:pic>
        <p:nvPicPr>
          <p:cNvPr id="46" name="Imagen 45">
            <a:extLst>
              <a:ext uri="{FF2B5EF4-FFF2-40B4-BE49-F238E27FC236}">
                <a16:creationId xmlns:a16="http://schemas.microsoft.com/office/drawing/2014/main" id="{CE472465-494B-9D49-8780-B216748A5E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9995" y="2319724"/>
            <a:ext cx="277139" cy="277139"/>
          </a:xfrm>
          <a:prstGeom prst="rect">
            <a:avLst/>
          </a:prstGeom>
        </p:spPr>
      </p:pic>
      <p:pic>
        <p:nvPicPr>
          <p:cNvPr id="47" name="Imagen 46">
            <a:extLst>
              <a:ext uri="{FF2B5EF4-FFF2-40B4-BE49-F238E27FC236}">
                <a16:creationId xmlns:a16="http://schemas.microsoft.com/office/drawing/2014/main" id="{0BF7E9FE-4686-4246-B406-457EEB49C1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1918" y="2400205"/>
            <a:ext cx="277139" cy="277139"/>
          </a:xfrm>
          <a:prstGeom prst="rect">
            <a:avLst/>
          </a:prstGeom>
        </p:spPr>
      </p:pic>
      <p:pic>
        <p:nvPicPr>
          <p:cNvPr id="48" name="Imagen 47">
            <a:extLst>
              <a:ext uri="{FF2B5EF4-FFF2-40B4-BE49-F238E27FC236}">
                <a16:creationId xmlns:a16="http://schemas.microsoft.com/office/drawing/2014/main" id="{3E2E3B70-DA80-3642-980C-EA153F9B02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451" y="2579738"/>
            <a:ext cx="277139" cy="277139"/>
          </a:xfrm>
          <a:prstGeom prst="rect">
            <a:avLst/>
          </a:prstGeom>
        </p:spPr>
      </p:pic>
      <p:pic>
        <p:nvPicPr>
          <p:cNvPr id="49" name="Imagen 48">
            <a:extLst>
              <a:ext uri="{FF2B5EF4-FFF2-40B4-BE49-F238E27FC236}">
                <a16:creationId xmlns:a16="http://schemas.microsoft.com/office/drawing/2014/main" id="{C33388B1-2213-294E-B824-5E2FD45C44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1911" y="2814991"/>
            <a:ext cx="277139" cy="277139"/>
          </a:xfrm>
          <a:prstGeom prst="rect">
            <a:avLst/>
          </a:prstGeom>
        </p:spPr>
      </p:pic>
      <p:pic>
        <p:nvPicPr>
          <p:cNvPr id="50" name="Imagen 49">
            <a:extLst>
              <a:ext uri="{FF2B5EF4-FFF2-40B4-BE49-F238E27FC236}">
                <a16:creationId xmlns:a16="http://schemas.microsoft.com/office/drawing/2014/main" id="{1DD89316-91DF-6444-8A06-C7B07B8DDB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6210" y="2870708"/>
            <a:ext cx="277139" cy="277139"/>
          </a:xfrm>
          <a:prstGeom prst="rect">
            <a:avLst/>
          </a:prstGeom>
        </p:spPr>
      </p:pic>
      <p:pic>
        <p:nvPicPr>
          <p:cNvPr id="51" name="Imagen 50">
            <a:extLst>
              <a:ext uri="{FF2B5EF4-FFF2-40B4-BE49-F238E27FC236}">
                <a16:creationId xmlns:a16="http://schemas.microsoft.com/office/drawing/2014/main" id="{D1DA5815-1F3B-7146-9A32-0B038EE211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7295" y="3047857"/>
            <a:ext cx="277139" cy="277139"/>
          </a:xfrm>
          <a:prstGeom prst="rect">
            <a:avLst/>
          </a:prstGeom>
        </p:spPr>
      </p:pic>
      <p:pic>
        <p:nvPicPr>
          <p:cNvPr id="52" name="Imagen 51">
            <a:extLst>
              <a:ext uri="{FF2B5EF4-FFF2-40B4-BE49-F238E27FC236}">
                <a16:creationId xmlns:a16="http://schemas.microsoft.com/office/drawing/2014/main" id="{9F217BFA-73E6-D646-9408-1D1EC361E3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5626" y="3283109"/>
            <a:ext cx="277139" cy="277139"/>
          </a:xfrm>
          <a:prstGeom prst="rect">
            <a:avLst/>
          </a:prstGeom>
        </p:spPr>
      </p:pic>
      <p:pic>
        <p:nvPicPr>
          <p:cNvPr id="53" name="Imagen 52">
            <a:extLst>
              <a:ext uri="{FF2B5EF4-FFF2-40B4-BE49-F238E27FC236}">
                <a16:creationId xmlns:a16="http://schemas.microsoft.com/office/drawing/2014/main" id="{F32A3DBD-1C38-B54F-9DCA-B264E2A0F3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0876" y="3066430"/>
            <a:ext cx="277139" cy="277139"/>
          </a:xfrm>
          <a:prstGeom prst="rect">
            <a:avLst/>
          </a:prstGeom>
        </p:spPr>
      </p:pic>
      <p:pic>
        <p:nvPicPr>
          <p:cNvPr id="54" name="Imagen 53">
            <a:extLst>
              <a:ext uri="{FF2B5EF4-FFF2-40B4-BE49-F238E27FC236}">
                <a16:creationId xmlns:a16="http://schemas.microsoft.com/office/drawing/2014/main" id="{0F9A6921-3260-BA42-B1FB-7A10E1334A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6113" y="2775233"/>
            <a:ext cx="277139" cy="277139"/>
          </a:xfrm>
          <a:prstGeom prst="rect">
            <a:avLst/>
          </a:prstGeom>
        </p:spPr>
      </p:pic>
      <p:pic>
        <p:nvPicPr>
          <p:cNvPr id="55" name="Imagen 54">
            <a:extLst>
              <a:ext uri="{FF2B5EF4-FFF2-40B4-BE49-F238E27FC236}">
                <a16:creationId xmlns:a16="http://schemas.microsoft.com/office/drawing/2014/main" id="{C8E7954C-CEA9-7E43-97E7-6AAF47BE61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4692" y="2880706"/>
            <a:ext cx="277139" cy="277139"/>
          </a:xfrm>
          <a:prstGeom prst="rect">
            <a:avLst/>
          </a:prstGeom>
        </p:spPr>
      </p:pic>
      <p:pic>
        <p:nvPicPr>
          <p:cNvPr id="56" name="Imagen 55">
            <a:extLst>
              <a:ext uri="{FF2B5EF4-FFF2-40B4-BE49-F238E27FC236}">
                <a16:creationId xmlns:a16="http://schemas.microsoft.com/office/drawing/2014/main" id="{B0F4EEBB-6363-3D4A-8E30-A767DEE3EF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4225" y="3060239"/>
            <a:ext cx="277139" cy="277139"/>
          </a:xfrm>
          <a:prstGeom prst="rect">
            <a:avLst/>
          </a:prstGeom>
        </p:spPr>
      </p:pic>
      <p:pic>
        <p:nvPicPr>
          <p:cNvPr id="57" name="Imagen 56">
            <a:extLst>
              <a:ext uri="{FF2B5EF4-FFF2-40B4-BE49-F238E27FC236}">
                <a16:creationId xmlns:a16="http://schemas.microsoft.com/office/drawing/2014/main" id="{9A2D2F8A-B23F-F84C-B630-60B967D9E4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4685" y="3295491"/>
            <a:ext cx="277139" cy="277139"/>
          </a:xfrm>
          <a:prstGeom prst="rect">
            <a:avLst/>
          </a:prstGeom>
        </p:spPr>
      </p:pic>
      <p:pic>
        <p:nvPicPr>
          <p:cNvPr id="58" name="Imagen 57">
            <a:extLst>
              <a:ext uri="{FF2B5EF4-FFF2-40B4-BE49-F238E27FC236}">
                <a16:creationId xmlns:a16="http://schemas.microsoft.com/office/drawing/2014/main" id="{55BDDC92-C1D6-FD46-A1B5-8ED6978F45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8983" y="3351207"/>
            <a:ext cx="277139" cy="277139"/>
          </a:xfrm>
          <a:prstGeom prst="rect">
            <a:avLst/>
          </a:prstGeom>
        </p:spPr>
      </p:pic>
      <p:pic>
        <p:nvPicPr>
          <p:cNvPr id="59" name="Imagen 58">
            <a:extLst>
              <a:ext uri="{FF2B5EF4-FFF2-40B4-BE49-F238E27FC236}">
                <a16:creationId xmlns:a16="http://schemas.microsoft.com/office/drawing/2014/main" id="{F9B67573-7699-9D4A-BD12-58DD940364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0828" y="1923513"/>
            <a:ext cx="277139" cy="277139"/>
          </a:xfrm>
          <a:prstGeom prst="rect">
            <a:avLst/>
          </a:prstGeom>
        </p:spPr>
      </p:pic>
      <p:pic>
        <p:nvPicPr>
          <p:cNvPr id="60" name="Imagen 59">
            <a:extLst>
              <a:ext uri="{FF2B5EF4-FFF2-40B4-BE49-F238E27FC236}">
                <a16:creationId xmlns:a16="http://schemas.microsoft.com/office/drawing/2014/main" id="{A6D6E068-A7B6-DF4B-823D-ABB80F8695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9400" y="2164955"/>
            <a:ext cx="277139" cy="277139"/>
          </a:xfrm>
          <a:prstGeom prst="rect">
            <a:avLst/>
          </a:prstGeom>
        </p:spPr>
      </p:pic>
      <p:pic>
        <p:nvPicPr>
          <p:cNvPr id="61" name="Imagen 60">
            <a:extLst>
              <a:ext uri="{FF2B5EF4-FFF2-40B4-BE49-F238E27FC236}">
                <a16:creationId xmlns:a16="http://schemas.microsoft.com/office/drawing/2014/main" id="{88062835-A267-A24F-9AE0-75680741B8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4651" y="1948275"/>
            <a:ext cx="277139" cy="277139"/>
          </a:xfrm>
          <a:prstGeom prst="rect">
            <a:avLst/>
          </a:prstGeom>
        </p:spPr>
      </p:pic>
      <p:pic>
        <p:nvPicPr>
          <p:cNvPr id="62" name="Imagen 61">
            <a:extLst>
              <a:ext uri="{FF2B5EF4-FFF2-40B4-BE49-F238E27FC236}">
                <a16:creationId xmlns:a16="http://schemas.microsoft.com/office/drawing/2014/main" id="{4DB29643-DBCC-1147-9DE8-C0BF694256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6545" y="1682071"/>
            <a:ext cx="277139" cy="277139"/>
          </a:xfrm>
          <a:prstGeom prst="rect">
            <a:avLst/>
          </a:prstGeom>
        </p:spPr>
      </p:pic>
      <p:pic>
        <p:nvPicPr>
          <p:cNvPr id="63" name="Imagen 62">
            <a:extLst>
              <a:ext uri="{FF2B5EF4-FFF2-40B4-BE49-F238E27FC236}">
                <a16:creationId xmlns:a16="http://schemas.microsoft.com/office/drawing/2014/main" id="{84427618-EAD4-D946-8C62-932408A1F5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8467" y="1762551"/>
            <a:ext cx="277139" cy="277139"/>
          </a:xfrm>
          <a:prstGeom prst="rect">
            <a:avLst/>
          </a:prstGeom>
        </p:spPr>
      </p:pic>
      <p:pic>
        <p:nvPicPr>
          <p:cNvPr id="64" name="Imagen 63">
            <a:extLst>
              <a:ext uri="{FF2B5EF4-FFF2-40B4-BE49-F238E27FC236}">
                <a16:creationId xmlns:a16="http://schemas.microsoft.com/office/drawing/2014/main" id="{42E1900F-65BF-FE42-89EB-677FD1AB41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8001" y="1942084"/>
            <a:ext cx="277139" cy="277139"/>
          </a:xfrm>
          <a:prstGeom prst="rect">
            <a:avLst/>
          </a:prstGeom>
        </p:spPr>
      </p:pic>
      <p:pic>
        <p:nvPicPr>
          <p:cNvPr id="65" name="Imagen 64">
            <a:extLst>
              <a:ext uri="{FF2B5EF4-FFF2-40B4-BE49-F238E27FC236}">
                <a16:creationId xmlns:a16="http://schemas.microsoft.com/office/drawing/2014/main" id="{7C99BAB7-9DA8-044E-B595-EBD2A3A60A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8460" y="2177336"/>
            <a:ext cx="277139" cy="277139"/>
          </a:xfrm>
          <a:prstGeom prst="rect">
            <a:avLst/>
          </a:prstGeom>
        </p:spPr>
      </p:pic>
      <p:pic>
        <p:nvPicPr>
          <p:cNvPr id="66" name="Imagen 65">
            <a:extLst>
              <a:ext uri="{FF2B5EF4-FFF2-40B4-BE49-F238E27FC236}">
                <a16:creationId xmlns:a16="http://schemas.microsoft.com/office/drawing/2014/main" id="{DC9A9F85-969A-9A4D-A146-DB55906F9D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988" y="2222201"/>
            <a:ext cx="277139" cy="277139"/>
          </a:xfrm>
          <a:prstGeom prst="rect">
            <a:avLst/>
          </a:prstGeom>
        </p:spPr>
      </p:pic>
      <p:pic>
        <p:nvPicPr>
          <p:cNvPr id="67" name="Imagen 66">
            <a:extLst>
              <a:ext uri="{FF2B5EF4-FFF2-40B4-BE49-F238E27FC236}">
                <a16:creationId xmlns:a16="http://schemas.microsoft.com/office/drawing/2014/main" id="{4C54F289-6EE2-314F-8848-52546C7A42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5583" y="2517830"/>
            <a:ext cx="277139" cy="277139"/>
          </a:xfrm>
          <a:prstGeom prst="rect">
            <a:avLst/>
          </a:prstGeom>
        </p:spPr>
      </p:pic>
      <p:pic>
        <p:nvPicPr>
          <p:cNvPr id="68" name="Imagen 67">
            <a:extLst>
              <a:ext uri="{FF2B5EF4-FFF2-40B4-BE49-F238E27FC236}">
                <a16:creationId xmlns:a16="http://schemas.microsoft.com/office/drawing/2014/main" id="{D6276B28-5F94-504B-96FB-9992F45416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9131" y="2160212"/>
            <a:ext cx="277139" cy="277139"/>
          </a:xfrm>
          <a:prstGeom prst="rect">
            <a:avLst/>
          </a:prstGeom>
        </p:spPr>
      </p:pic>
      <p:pic>
        <p:nvPicPr>
          <p:cNvPr id="69" name="Imagen 68">
            <a:extLst>
              <a:ext uri="{FF2B5EF4-FFF2-40B4-BE49-F238E27FC236}">
                <a16:creationId xmlns:a16="http://schemas.microsoft.com/office/drawing/2014/main" id="{7A148700-1A77-1949-9D66-0A0F000AAF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0431" y="3245964"/>
            <a:ext cx="277139" cy="277139"/>
          </a:xfrm>
          <a:prstGeom prst="rect">
            <a:avLst/>
          </a:prstGeom>
        </p:spPr>
      </p:pic>
      <p:pic>
        <p:nvPicPr>
          <p:cNvPr id="70" name="Imagen 69">
            <a:extLst>
              <a:ext uri="{FF2B5EF4-FFF2-40B4-BE49-F238E27FC236}">
                <a16:creationId xmlns:a16="http://schemas.microsoft.com/office/drawing/2014/main" id="{52D50A11-F5CA-194F-BFEA-0A79C607F1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0424" y="3567887"/>
            <a:ext cx="277139" cy="277139"/>
          </a:xfrm>
          <a:prstGeom prst="rect">
            <a:avLst/>
          </a:prstGeom>
        </p:spPr>
      </p:pic>
      <p:pic>
        <p:nvPicPr>
          <p:cNvPr id="71" name="Imagen 70">
            <a:extLst>
              <a:ext uri="{FF2B5EF4-FFF2-40B4-BE49-F238E27FC236}">
                <a16:creationId xmlns:a16="http://schemas.microsoft.com/office/drawing/2014/main" id="{AA034E5B-7E3C-8244-9BD7-46E8E62BE7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8487" y="3976481"/>
            <a:ext cx="277139" cy="277139"/>
          </a:xfrm>
          <a:prstGeom prst="rect">
            <a:avLst/>
          </a:prstGeom>
        </p:spPr>
      </p:pic>
      <p:pic>
        <p:nvPicPr>
          <p:cNvPr id="72" name="Imagen 71">
            <a:extLst>
              <a:ext uri="{FF2B5EF4-FFF2-40B4-BE49-F238E27FC236}">
                <a16:creationId xmlns:a16="http://schemas.microsoft.com/office/drawing/2014/main" id="{993572EC-32A3-D647-A173-5D7972A34E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6601" y="3765994"/>
            <a:ext cx="277139" cy="277139"/>
          </a:xfrm>
          <a:prstGeom prst="rect">
            <a:avLst/>
          </a:prstGeom>
        </p:spPr>
      </p:pic>
      <p:pic>
        <p:nvPicPr>
          <p:cNvPr id="73" name="Imagen 72">
            <a:extLst>
              <a:ext uri="{FF2B5EF4-FFF2-40B4-BE49-F238E27FC236}">
                <a16:creationId xmlns:a16="http://schemas.microsoft.com/office/drawing/2014/main" id="{D65E3774-7EAD-AA4D-A1CF-D314C579E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7548" y="4001245"/>
            <a:ext cx="277139" cy="277139"/>
          </a:xfrm>
          <a:prstGeom prst="rect">
            <a:avLst/>
          </a:prstGeom>
        </p:spPr>
      </p:pic>
      <p:pic>
        <p:nvPicPr>
          <p:cNvPr id="74" name="Imagen 73">
            <a:extLst>
              <a:ext uri="{FF2B5EF4-FFF2-40B4-BE49-F238E27FC236}">
                <a16:creationId xmlns:a16="http://schemas.microsoft.com/office/drawing/2014/main" id="{FC44E3E5-951F-FD4B-AA9B-C5CFEC92C4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5633" y="3642177"/>
            <a:ext cx="277139" cy="277139"/>
          </a:xfrm>
          <a:prstGeom prst="rect">
            <a:avLst/>
          </a:prstGeom>
        </p:spPr>
      </p:pic>
      <p:pic>
        <p:nvPicPr>
          <p:cNvPr id="75" name="Imagen 74">
            <a:extLst>
              <a:ext uri="{FF2B5EF4-FFF2-40B4-BE49-F238E27FC236}">
                <a16:creationId xmlns:a16="http://schemas.microsoft.com/office/drawing/2014/main" id="{08FAB25A-424A-274E-BB95-5A5800A978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5152" y="4316977"/>
            <a:ext cx="277139" cy="277139"/>
          </a:xfrm>
          <a:prstGeom prst="rect">
            <a:avLst/>
          </a:prstGeom>
        </p:spPr>
      </p:pic>
      <p:pic>
        <p:nvPicPr>
          <p:cNvPr id="76" name="Imagen 75">
            <a:extLst>
              <a:ext uri="{FF2B5EF4-FFF2-40B4-BE49-F238E27FC236}">
                <a16:creationId xmlns:a16="http://schemas.microsoft.com/office/drawing/2014/main" id="{ABD1270E-A00F-1048-A8CB-FF7B1C6B83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8606" y="3867432"/>
            <a:ext cx="277139" cy="277139"/>
          </a:xfrm>
          <a:prstGeom prst="rect">
            <a:avLst/>
          </a:prstGeom>
        </p:spPr>
      </p:pic>
      <p:pic>
        <p:nvPicPr>
          <p:cNvPr id="77" name="Imagen 76">
            <a:extLst>
              <a:ext uri="{FF2B5EF4-FFF2-40B4-BE49-F238E27FC236}">
                <a16:creationId xmlns:a16="http://schemas.microsoft.com/office/drawing/2014/main" id="{5538C74C-F26A-364B-82DB-113CF3D459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7689" y="3557890"/>
            <a:ext cx="277139" cy="277139"/>
          </a:xfrm>
          <a:prstGeom prst="rect">
            <a:avLst/>
          </a:prstGeom>
        </p:spPr>
      </p:pic>
      <p:pic>
        <p:nvPicPr>
          <p:cNvPr id="78" name="Imagen 77">
            <a:extLst>
              <a:ext uri="{FF2B5EF4-FFF2-40B4-BE49-F238E27FC236}">
                <a16:creationId xmlns:a16="http://schemas.microsoft.com/office/drawing/2014/main" id="{60862AC9-A0E5-1044-BB52-B789D25903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2889" y="3403121"/>
            <a:ext cx="277139" cy="277139"/>
          </a:xfrm>
          <a:prstGeom prst="rect">
            <a:avLst/>
          </a:prstGeom>
        </p:spPr>
      </p:pic>
      <p:pic>
        <p:nvPicPr>
          <p:cNvPr id="79" name="Imagen 78">
            <a:extLst>
              <a:ext uri="{FF2B5EF4-FFF2-40B4-BE49-F238E27FC236}">
                <a16:creationId xmlns:a16="http://schemas.microsoft.com/office/drawing/2014/main" id="{41436E80-CA26-504D-A78F-87A73272E1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0529" y="3081198"/>
            <a:ext cx="277139" cy="277139"/>
          </a:xfrm>
          <a:prstGeom prst="rect">
            <a:avLst/>
          </a:prstGeom>
        </p:spPr>
      </p:pic>
      <p:pic>
        <p:nvPicPr>
          <p:cNvPr id="80" name="Imagen 79">
            <a:extLst>
              <a:ext uri="{FF2B5EF4-FFF2-40B4-BE49-F238E27FC236}">
                <a16:creationId xmlns:a16="http://schemas.microsoft.com/office/drawing/2014/main" id="{0DB331F3-4FC6-0C4F-A525-991E2D4C95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0048" y="2647840"/>
            <a:ext cx="277139" cy="277139"/>
          </a:xfrm>
          <a:prstGeom prst="rect">
            <a:avLst/>
          </a:prstGeom>
        </p:spPr>
      </p:pic>
      <p:pic>
        <p:nvPicPr>
          <p:cNvPr id="81" name="Imagen 80">
            <a:extLst>
              <a:ext uri="{FF2B5EF4-FFF2-40B4-BE49-F238E27FC236}">
                <a16:creationId xmlns:a16="http://schemas.microsoft.com/office/drawing/2014/main" id="{E9C10791-54B4-6E46-844B-81C23B2DE1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7172" y="2363063"/>
            <a:ext cx="277139" cy="277139"/>
          </a:xfrm>
          <a:prstGeom prst="rect">
            <a:avLst/>
          </a:prstGeom>
        </p:spPr>
      </p:pic>
      <p:pic>
        <p:nvPicPr>
          <p:cNvPr id="82" name="Imagen 81">
            <a:extLst>
              <a:ext uri="{FF2B5EF4-FFF2-40B4-BE49-F238E27FC236}">
                <a16:creationId xmlns:a16="http://schemas.microsoft.com/office/drawing/2014/main" id="{E5F83A0B-E82C-1E44-A824-4F6DDF66C1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4340" y="2474498"/>
            <a:ext cx="277139" cy="277139"/>
          </a:xfrm>
          <a:prstGeom prst="rect">
            <a:avLst/>
          </a:prstGeom>
        </p:spPr>
      </p:pic>
      <p:pic>
        <p:nvPicPr>
          <p:cNvPr id="83" name="Imagen 82">
            <a:extLst>
              <a:ext uri="{FF2B5EF4-FFF2-40B4-BE49-F238E27FC236}">
                <a16:creationId xmlns:a16="http://schemas.microsoft.com/office/drawing/2014/main" id="{7876EEA4-13C9-B346-902D-79BAB15931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1986" y="2443543"/>
            <a:ext cx="277139" cy="277139"/>
          </a:xfrm>
          <a:prstGeom prst="rect">
            <a:avLst/>
          </a:prstGeom>
        </p:spPr>
      </p:pic>
      <p:pic>
        <p:nvPicPr>
          <p:cNvPr id="84" name="Imagen 83">
            <a:extLst>
              <a:ext uri="{FF2B5EF4-FFF2-40B4-BE49-F238E27FC236}">
                <a16:creationId xmlns:a16="http://schemas.microsoft.com/office/drawing/2014/main" id="{65EE558A-E6B0-7148-88E2-8983B1FC30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4870" y="2202101"/>
            <a:ext cx="277139" cy="277139"/>
          </a:xfrm>
          <a:prstGeom prst="rect">
            <a:avLst/>
          </a:prstGeom>
        </p:spPr>
      </p:pic>
      <p:pic>
        <p:nvPicPr>
          <p:cNvPr id="85" name="Imagen 84">
            <a:extLst>
              <a:ext uri="{FF2B5EF4-FFF2-40B4-BE49-F238E27FC236}">
                <a16:creationId xmlns:a16="http://schemas.microsoft.com/office/drawing/2014/main" id="{4FC4F846-6974-F04F-AC11-3CCCAE0F28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4879" y="2158765"/>
            <a:ext cx="277139" cy="277139"/>
          </a:xfrm>
          <a:prstGeom prst="rect">
            <a:avLst/>
          </a:prstGeom>
        </p:spPr>
      </p:pic>
      <p:pic>
        <p:nvPicPr>
          <p:cNvPr id="86" name="Imagen 85">
            <a:extLst>
              <a:ext uri="{FF2B5EF4-FFF2-40B4-BE49-F238E27FC236}">
                <a16:creationId xmlns:a16="http://schemas.microsoft.com/office/drawing/2014/main" id="{00F523BF-61EA-4146-A0A0-B0AD83ADF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0122" y="2251627"/>
            <a:ext cx="277139" cy="277139"/>
          </a:xfrm>
          <a:prstGeom prst="rect">
            <a:avLst/>
          </a:prstGeom>
        </p:spPr>
      </p:pic>
      <p:pic>
        <p:nvPicPr>
          <p:cNvPr id="87" name="Imagen 86">
            <a:extLst>
              <a:ext uri="{FF2B5EF4-FFF2-40B4-BE49-F238E27FC236}">
                <a16:creationId xmlns:a16="http://schemas.microsoft.com/office/drawing/2014/main" id="{E9332A9D-0710-AB4B-B83C-7C9E497ACE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017" y="2332108"/>
            <a:ext cx="277139" cy="277139"/>
          </a:xfrm>
          <a:prstGeom prst="rect">
            <a:avLst/>
          </a:prstGeom>
        </p:spPr>
      </p:pic>
      <p:pic>
        <p:nvPicPr>
          <p:cNvPr id="88" name="Imagen 87">
            <a:extLst>
              <a:ext uri="{FF2B5EF4-FFF2-40B4-BE49-F238E27FC236}">
                <a16:creationId xmlns:a16="http://schemas.microsoft.com/office/drawing/2014/main" id="{757A6A34-0FA6-B74D-A6FF-D805CEE2F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3924" y="2517833"/>
            <a:ext cx="277139" cy="277139"/>
          </a:xfrm>
          <a:prstGeom prst="rect">
            <a:avLst/>
          </a:prstGeom>
        </p:spPr>
      </p:pic>
      <p:pic>
        <p:nvPicPr>
          <p:cNvPr id="89" name="Imagen 88">
            <a:extLst>
              <a:ext uri="{FF2B5EF4-FFF2-40B4-BE49-F238E27FC236}">
                <a16:creationId xmlns:a16="http://schemas.microsoft.com/office/drawing/2014/main" id="{E8AA1234-62DB-0344-B173-0FDB306B70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9167" y="2363061"/>
            <a:ext cx="277139" cy="277139"/>
          </a:xfrm>
          <a:prstGeom prst="rect">
            <a:avLst/>
          </a:prstGeom>
        </p:spPr>
      </p:pic>
      <p:pic>
        <p:nvPicPr>
          <p:cNvPr id="90" name="Imagen 89">
            <a:extLst>
              <a:ext uri="{FF2B5EF4-FFF2-40B4-BE49-F238E27FC236}">
                <a16:creationId xmlns:a16="http://schemas.microsoft.com/office/drawing/2014/main" id="{3999E68F-48C7-8F4F-B092-E1E6A73047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6319" y="2363061"/>
            <a:ext cx="277139" cy="277139"/>
          </a:xfrm>
          <a:prstGeom prst="rect">
            <a:avLst/>
          </a:prstGeom>
        </p:spPr>
      </p:pic>
      <p:pic>
        <p:nvPicPr>
          <p:cNvPr id="91" name="Imagen 90">
            <a:extLst>
              <a:ext uri="{FF2B5EF4-FFF2-40B4-BE49-F238E27FC236}">
                <a16:creationId xmlns:a16="http://schemas.microsoft.com/office/drawing/2014/main" id="{E5FF01DD-1B8B-D54C-82AB-768694078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54899" y="2363061"/>
            <a:ext cx="277139" cy="277139"/>
          </a:xfrm>
          <a:prstGeom prst="rect">
            <a:avLst/>
          </a:prstGeom>
        </p:spPr>
      </p:pic>
      <p:pic>
        <p:nvPicPr>
          <p:cNvPr id="92" name="Imagen 91">
            <a:extLst>
              <a:ext uri="{FF2B5EF4-FFF2-40B4-BE49-F238E27FC236}">
                <a16:creationId xmlns:a16="http://schemas.microsoft.com/office/drawing/2014/main" id="{7DF26C84-47CF-8C48-91D8-B92C9489B2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5365" y="2505451"/>
            <a:ext cx="277139" cy="277139"/>
          </a:xfrm>
          <a:prstGeom prst="rect">
            <a:avLst/>
          </a:prstGeom>
        </p:spPr>
      </p:pic>
      <p:pic>
        <p:nvPicPr>
          <p:cNvPr id="93" name="Imagen 92">
            <a:extLst>
              <a:ext uri="{FF2B5EF4-FFF2-40B4-BE49-F238E27FC236}">
                <a16:creationId xmlns:a16="http://schemas.microsoft.com/office/drawing/2014/main" id="{BF4B1B24-9CEF-AA47-A3BF-810BFFFC2E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1068" y="2709748"/>
            <a:ext cx="277139" cy="277139"/>
          </a:xfrm>
          <a:prstGeom prst="rect">
            <a:avLst/>
          </a:prstGeom>
        </p:spPr>
      </p:pic>
      <p:pic>
        <p:nvPicPr>
          <p:cNvPr id="94" name="Imagen 93">
            <a:extLst>
              <a:ext uri="{FF2B5EF4-FFF2-40B4-BE49-F238E27FC236}">
                <a16:creationId xmlns:a16="http://schemas.microsoft.com/office/drawing/2014/main" id="{6EDE34D2-A76B-C041-AC3F-7E8305420D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3930" y="2548786"/>
            <a:ext cx="277139" cy="277139"/>
          </a:xfrm>
          <a:prstGeom prst="rect">
            <a:avLst/>
          </a:prstGeom>
        </p:spPr>
      </p:pic>
      <p:pic>
        <p:nvPicPr>
          <p:cNvPr id="95" name="Imagen 94">
            <a:extLst>
              <a:ext uri="{FF2B5EF4-FFF2-40B4-BE49-F238E27FC236}">
                <a16:creationId xmlns:a16="http://schemas.microsoft.com/office/drawing/2014/main" id="{D67D80A0-AFD4-2C48-A524-8F9C06F70A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7775" y="2140192"/>
            <a:ext cx="277139" cy="277139"/>
          </a:xfrm>
          <a:prstGeom prst="rect">
            <a:avLst/>
          </a:prstGeom>
        </p:spPr>
      </p:pic>
      <p:pic>
        <p:nvPicPr>
          <p:cNvPr id="96" name="Imagen 95">
            <a:extLst>
              <a:ext uri="{FF2B5EF4-FFF2-40B4-BE49-F238E27FC236}">
                <a16:creationId xmlns:a16="http://schemas.microsoft.com/office/drawing/2014/main" id="{07C37C9F-3E6C-BE42-9949-A00954216D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1591" y="2214482"/>
            <a:ext cx="277139" cy="277139"/>
          </a:xfrm>
          <a:prstGeom prst="rect">
            <a:avLst/>
          </a:prstGeom>
        </p:spPr>
      </p:pic>
      <p:pic>
        <p:nvPicPr>
          <p:cNvPr id="97" name="Imagen 96">
            <a:extLst>
              <a:ext uri="{FF2B5EF4-FFF2-40B4-BE49-F238E27FC236}">
                <a16:creationId xmlns:a16="http://schemas.microsoft.com/office/drawing/2014/main" id="{F2F043CD-0855-7649-82E4-02F9AC83CC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1111" y="2387825"/>
            <a:ext cx="277139" cy="277139"/>
          </a:xfrm>
          <a:prstGeom prst="rect">
            <a:avLst/>
          </a:prstGeom>
        </p:spPr>
      </p:pic>
      <p:pic>
        <p:nvPicPr>
          <p:cNvPr id="98" name="Imagen 97">
            <a:extLst>
              <a:ext uri="{FF2B5EF4-FFF2-40B4-BE49-F238E27FC236}">
                <a16:creationId xmlns:a16="http://schemas.microsoft.com/office/drawing/2014/main" id="{5E9FF093-8A25-0F49-9C7D-12C7BC0E6D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1621" y="2121619"/>
            <a:ext cx="277139" cy="277139"/>
          </a:xfrm>
          <a:prstGeom prst="rect">
            <a:avLst/>
          </a:prstGeom>
        </p:spPr>
      </p:pic>
      <p:pic>
        <p:nvPicPr>
          <p:cNvPr id="99" name="Imagen 98">
            <a:extLst>
              <a:ext uri="{FF2B5EF4-FFF2-40B4-BE49-F238E27FC236}">
                <a16:creationId xmlns:a16="http://schemas.microsoft.com/office/drawing/2014/main" id="{17E1B8D8-D0E0-5A47-BA12-F0A14AEAC0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85416" y="2666412"/>
            <a:ext cx="277139" cy="277139"/>
          </a:xfrm>
          <a:prstGeom prst="rect">
            <a:avLst/>
          </a:prstGeom>
        </p:spPr>
      </p:pic>
      <p:pic>
        <p:nvPicPr>
          <p:cNvPr id="100" name="Imagen 99">
            <a:extLst>
              <a:ext uri="{FF2B5EF4-FFF2-40B4-BE49-F238E27FC236}">
                <a16:creationId xmlns:a16="http://schemas.microsoft.com/office/drawing/2014/main" id="{DD8A0E08-AB5A-DA44-9846-BE4A840BD7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5882" y="3006907"/>
            <a:ext cx="277139" cy="277139"/>
          </a:xfrm>
          <a:prstGeom prst="rect">
            <a:avLst/>
          </a:prstGeom>
        </p:spPr>
      </p:pic>
      <p:pic>
        <p:nvPicPr>
          <p:cNvPr id="101" name="Imagen 100">
            <a:extLst>
              <a:ext uri="{FF2B5EF4-FFF2-40B4-BE49-F238E27FC236}">
                <a16:creationId xmlns:a16="http://schemas.microsoft.com/office/drawing/2014/main" id="{F2D7323F-BAA0-7F43-9E35-22D0CB1402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9202" y="2920237"/>
            <a:ext cx="277139" cy="277139"/>
          </a:xfrm>
          <a:prstGeom prst="rect">
            <a:avLst/>
          </a:prstGeom>
        </p:spPr>
      </p:pic>
      <p:pic>
        <p:nvPicPr>
          <p:cNvPr id="102" name="Imagen 101">
            <a:extLst>
              <a:ext uri="{FF2B5EF4-FFF2-40B4-BE49-F238E27FC236}">
                <a16:creationId xmlns:a16="http://schemas.microsoft.com/office/drawing/2014/main" id="{63CE5049-C107-154D-AA2E-8767CF0134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5387" y="2548788"/>
            <a:ext cx="277139" cy="277139"/>
          </a:xfrm>
          <a:prstGeom prst="rect">
            <a:avLst/>
          </a:prstGeom>
        </p:spPr>
      </p:pic>
      <p:pic>
        <p:nvPicPr>
          <p:cNvPr id="103" name="Imagen 102">
            <a:extLst>
              <a:ext uri="{FF2B5EF4-FFF2-40B4-BE49-F238E27FC236}">
                <a16:creationId xmlns:a16="http://schemas.microsoft.com/office/drawing/2014/main" id="{64B30774-421C-D44B-9C5A-4CC0137F5E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1025" y="1273478"/>
            <a:ext cx="277139" cy="277139"/>
          </a:xfrm>
          <a:prstGeom prst="rect">
            <a:avLst/>
          </a:prstGeom>
        </p:spPr>
      </p:pic>
      <p:pic>
        <p:nvPicPr>
          <p:cNvPr id="104" name="Imagen 103">
            <a:extLst>
              <a:ext uri="{FF2B5EF4-FFF2-40B4-BE49-F238E27FC236}">
                <a16:creationId xmlns:a16="http://schemas.microsoft.com/office/drawing/2014/main" id="{AB218A0F-3D10-E24B-B85B-97AD4E2D1C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2008" y="988700"/>
            <a:ext cx="277139" cy="277139"/>
          </a:xfrm>
          <a:prstGeom prst="rect">
            <a:avLst/>
          </a:prstGeom>
        </p:spPr>
      </p:pic>
      <p:pic>
        <p:nvPicPr>
          <p:cNvPr id="105" name="Imagen 104">
            <a:extLst>
              <a:ext uri="{FF2B5EF4-FFF2-40B4-BE49-F238E27FC236}">
                <a16:creationId xmlns:a16="http://schemas.microsoft.com/office/drawing/2014/main" id="{18BD59A8-A162-3947-B91A-E7AA7E2563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7763" y="926791"/>
            <a:ext cx="277139" cy="277139"/>
          </a:xfrm>
          <a:prstGeom prst="rect">
            <a:avLst/>
          </a:prstGeom>
        </p:spPr>
      </p:pic>
      <p:pic>
        <p:nvPicPr>
          <p:cNvPr id="106" name="Imagen 105">
            <a:extLst>
              <a:ext uri="{FF2B5EF4-FFF2-40B4-BE49-F238E27FC236}">
                <a16:creationId xmlns:a16="http://schemas.microsoft.com/office/drawing/2014/main" id="{4BD4FCC7-59CF-004A-9004-2BC503D307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3050" y="672968"/>
            <a:ext cx="277139" cy="277139"/>
          </a:xfrm>
          <a:prstGeom prst="rect">
            <a:avLst/>
          </a:prstGeom>
        </p:spPr>
      </p:pic>
      <p:pic>
        <p:nvPicPr>
          <p:cNvPr id="107" name="Imagen 106">
            <a:extLst>
              <a:ext uri="{FF2B5EF4-FFF2-40B4-BE49-F238E27FC236}">
                <a16:creationId xmlns:a16="http://schemas.microsoft.com/office/drawing/2014/main" id="{DC86539B-41B4-8240-B09E-04CAFA736B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663" y="1465394"/>
            <a:ext cx="277139" cy="277139"/>
          </a:xfrm>
          <a:prstGeom prst="rect">
            <a:avLst/>
          </a:prstGeom>
        </p:spPr>
      </p:pic>
      <p:pic>
        <p:nvPicPr>
          <p:cNvPr id="108" name="Imagen 107">
            <a:extLst>
              <a:ext uri="{FF2B5EF4-FFF2-40B4-BE49-F238E27FC236}">
                <a16:creationId xmlns:a16="http://schemas.microsoft.com/office/drawing/2014/main" id="{C5709035-83C9-FD47-A026-C88C0BC916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6794" y="1378722"/>
            <a:ext cx="277139" cy="277139"/>
          </a:xfrm>
          <a:prstGeom prst="rect">
            <a:avLst/>
          </a:prstGeom>
        </p:spPr>
      </p:pic>
      <p:pic>
        <p:nvPicPr>
          <p:cNvPr id="109" name="Imagen 108">
            <a:extLst>
              <a:ext uri="{FF2B5EF4-FFF2-40B4-BE49-F238E27FC236}">
                <a16:creationId xmlns:a16="http://schemas.microsoft.com/office/drawing/2014/main" id="{2CDF1D8C-1B2C-5F4C-99AA-4BAD96B53B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8207" y="1236334"/>
            <a:ext cx="277139" cy="277139"/>
          </a:xfrm>
          <a:prstGeom prst="rect">
            <a:avLst/>
          </a:prstGeom>
        </p:spPr>
      </p:pic>
      <p:pic>
        <p:nvPicPr>
          <p:cNvPr id="110" name="Imagen 109">
            <a:extLst>
              <a:ext uri="{FF2B5EF4-FFF2-40B4-BE49-F238E27FC236}">
                <a16:creationId xmlns:a16="http://schemas.microsoft.com/office/drawing/2014/main" id="{4E5A5ED1-E248-F540-BB24-BF8360C823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9620" y="1279670"/>
            <a:ext cx="277139" cy="277139"/>
          </a:xfrm>
          <a:prstGeom prst="rect">
            <a:avLst/>
          </a:prstGeom>
        </p:spPr>
      </p:pic>
      <p:pic>
        <p:nvPicPr>
          <p:cNvPr id="111" name="Imagen 110">
            <a:extLst>
              <a:ext uri="{FF2B5EF4-FFF2-40B4-BE49-F238E27FC236}">
                <a16:creationId xmlns:a16="http://schemas.microsoft.com/office/drawing/2014/main" id="{B283D43E-AF07-E549-BEB8-FE3572895B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1035" y="1397296"/>
            <a:ext cx="277139" cy="277139"/>
          </a:xfrm>
          <a:prstGeom prst="rect">
            <a:avLst/>
          </a:prstGeom>
        </p:spPr>
      </p:pic>
      <p:pic>
        <p:nvPicPr>
          <p:cNvPr id="112" name="Imagen 111">
            <a:extLst>
              <a:ext uri="{FF2B5EF4-FFF2-40B4-BE49-F238E27FC236}">
                <a16:creationId xmlns:a16="http://schemas.microsoft.com/office/drawing/2014/main" id="{BD7EA313-2623-7E41-981C-BC040C60F5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1536" y="1892561"/>
            <a:ext cx="277139" cy="277139"/>
          </a:xfrm>
          <a:prstGeom prst="rect">
            <a:avLst/>
          </a:prstGeom>
        </p:spPr>
      </p:pic>
      <p:pic>
        <p:nvPicPr>
          <p:cNvPr id="113" name="Imagen 112">
            <a:extLst>
              <a:ext uri="{FF2B5EF4-FFF2-40B4-BE49-F238E27FC236}">
                <a16:creationId xmlns:a16="http://schemas.microsoft.com/office/drawing/2014/main" id="{7D82538A-7201-5048-BC77-0A7E8A5FC2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3910" y="1583019"/>
            <a:ext cx="277139" cy="277139"/>
          </a:xfrm>
          <a:prstGeom prst="rect">
            <a:avLst/>
          </a:prstGeom>
        </p:spPr>
      </p:pic>
      <p:pic>
        <p:nvPicPr>
          <p:cNvPr id="114" name="Imagen 113">
            <a:extLst>
              <a:ext uri="{FF2B5EF4-FFF2-40B4-BE49-F238E27FC236}">
                <a16:creationId xmlns:a16="http://schemas.microsoft.com/office/drawing/2014/main" id="{BBF732D6-E86B-8740-AFAF-12A0444FF9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0588" y="728686"/>
            <a:ext cx="277139" cy="277139"/>
          </a:xfrm>
          <a:prstGeom prst="rect">
            <a:avLst/>
          </a:prstGeom>
        </p:spPr>
      </p:pic>
      <p:pic>
        <p:nvPicPr>
          <p:cNvPr id="115" name="Imagen 114">
            <a:extLst>
              <a:ext uri="{FF2B5EF4-FFF2-40B4-BE49-F238E27FC236}">
                <a16:creationId xmlns:a16="http://schemas.microsoft.com/office/drawing/2014/main" id="{A007EE52-FCB6-8946-83F9-E003DEB0A6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1514" y="889648"/>
            <a:ext cx="277139" cy="277139"/>
          </a:xfrm>
          <a:prstGeom prst="rect">
            <a:avLst/>
          </a:prstGeom>
        </p:spPr>
      </p:pic>
      <p:pic>
        <p:nvPicPr>
          <p:cNvPr id="116" name="Imagen 115">
            <a:extLst>
              <a:ext uri="{FF2B5EF4-FFF2-40B4-BE49-F238E27FC236}">
                <a16:creationId xmlns:a16="http://schemas.microsoft.com/office/drawing/2014/main" id="{36B147E3-129A-334E-9E90-8D16AFC450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646" y="1124899"/>
            <a:ext cx="277139" cy="277139"/>
          </a:xfrm>
          <a:prstGeom prst="rect">
            <a:avLst/>
          </a:prstGeom>
        </p:spPr>
      </p:pic>
      <p:pic>
        <p:nvPicPr>
          <p:cNvPr id="117" name="Imagen 116">
            <a:extLst>
              <a:ext uri="{FF2B5EF4-FFF2-40B4-BE49-F238E27FC236}">
                <a16:creationId xmlns:a16="http://schemas.microsoft.com/office/drawing/2014/main" id="{6D92D89B-F23B-7C43-9CDF-D778CCC3DE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4793" y="920602"/>
            <a:ext cx="277139" cy="277139"/>
          </a:xfrm>
          <a:prstGeom prst="rect">
            <a:avLst/>
          </a:prstGeom>
        </p:spPr>
      </p:pic>
      <p:pic>
        <p:nvPicPr>
          <p:cNvPr id="118" name="Imagen 117">
            <a:extLst>
              <a:ext uri="{FF2B5EF4-FFF2-40B4-BE49-F238E27FC236}">
                <a16:creationId xmlns:a16="http://schemas.microsoft.com/office/drawing/2014/main" id="{4D6DB370-91F6-C24D-B1F2-8006C0B1FA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6686" y="1056800"/>
            <a:ext cx="277139" cy="277139"/>
          </a:xfrm>
          <a:prstGeom prst="rect">
            <a:avLst/>
          </a:prstGeom>
        </p:spPr>
      </p:pic>
      <p:pic>
        <p:nvPicPr>
          <p:cNvPr id="119" name="Imagen 118">
            <a:extLst>
              <a:ext uri="{FF2B5EF4-FFF2-40B4-BE49-F238E27FC236}">
                <a16:creationId xmlns:a16="http://schemas.microsoft.com/office/drawing/2014/main" id="{47BAE871-95ED-FE45-A203-002B43BD66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6649" y="833929"/>
            <a:ext cx="277139" cy="277139"/>
          </a:xfrm>
          <a:prstGeom prst="rect">
            <a:avLst/>
          </a:prstGeom>
        </p:spPr>
      </p:pic>
      <p:pic>
        <p:nvPicPr>
          <p:cNvPr id="120" name="Imagen 119">
            <a:extLst>
              <a:ext uri="{FF2B5EF4-FFF2-40B4-BE49-F238E27FC236}">
                <a16:creationId xmlns:a16="http://schemas.microsoft.com/office/drawing/2014/main" id="{EE273006-A150-9E4C-8771-1F784E22C6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7639" y="2072094"/>
            <a:ext cx="277139" cy="277139"/>
          </a:xfrm>
          <a:prstGeom prst="rect">
            <a:avLst/>
          </a:prstGeom>
        </p:spPr>
      </p:pic>
      <p:pic>
        <p:nvPicPr>
          <p:cNvPr id="121" name="Imagen 120">
            <a:extLst>
              <a:ext uri="{FF2B5EF4-FFF2-40B4-BE49-F238E27FC236}">
                <a16:creationId xmlns:a16="http://schemas.microsoft.com/office/drawing/2014/main" id="{E98AD068-680C-C346-9F4D-75D96348E8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5768" y="2839756"/>
            <a:ext cx="277139" cy="277139"/>
          </a:xfrm>
          <a:prstGeom prst="rect">
            <a:avLst/>
          </a:prstGeom>
        </p:spPr>
      </p:pic>
      <p:pic>
        <p:nvPicPr>
          <p:cNvPr id="122" name="Imagen 121">
            <a:extLst>
              <a:ext uri="{FF2B5EF4-FFF2-40B4-BE49-F238E27FC236}">
                <a16:creationId xmlns:a16="http://schemas.microsoft.com/office/drawing/2014/main" id="{CDFA7723-067E-6E47-B588-4CBF11ACD7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3399" y="2814994"/>
            <a:ext cx="277139" cy="277139"/>
          </a:xfrm>
          <a:prstGeom prst="rect">
            <a:avLst/>
          </a:prstGeom>
        </p:spPr>
      </p:pic>
      <p:pic>
        <p:nvPicPr>
          <p:cNvPr id="123" name="Imagen 122">
            <a:extLst>
              <a:ext uri="{FF2B5EF4-FFF2-40B4-BE49-F238E27FC236}">
                <a16:creationId xmlns:a16="http://schemas.microsoft.com/office/drawing/2014/main" id="{AC528698-4D40-3C49-AE16-009C923224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7195" y="3415503"/>
            <a:ext cx="277139" cy="277139"/>
          </a:xfrm>
          <a:prstGeom prst="rect">
            <a:avLst/>
          </a:prstGeom>
        </p:spPr>
      </p:pic>
      <p:pic>
        <p:nvPicPr>
          <p:cNvPr id="124" name="Imagen 123">
            <a:extLst>
              <a:ext uri="{FF2B5EF4-FFF2-40B4-BE49-F238E27FC236}">
                <a16:creationId xmlns:a16="http://schemas.microsoft.com/office/drawing/2014/main" id="{2D98DA30-36E6-AD4C-9311-8287CAAB81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8106" y="1832805"/>
            <a:ext cx="277139" cy="277139"/>
          </a:xfrm>
          <a:prstGeom prst="rect">
            <a:avLst/>
          </a:prstGeom>
        </p:spPr>
      </p:pic>
      <p:pic>
        <p:nvPicPr>
          <p:cNvPr id="125" name="Imagen 124">
            <a:extLst>
              <a:ext uri="{FF2B5EF4-FFF2-40B4-BE49-F238E27FC236}">
                <a16:creationId xmlns:a16="http://schemas.microsoft.com/office/drawing/2014/main" id="{601E7F80-7274-A847-9DB8-F8BA6D619F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3370" y="2062242"/>
            <a:ext cx="277139" cy="277139"/>
          </a:xfrm>
          <a:prstGeom prst="rect">
            <a:avLst/>
          </a:prstGeom>
        </p:spPr>
      </p:pic>
      <p:pic>
        <p:nvPicPr>
          <p:cNvPr id="126" name="Imagen 125">
            <a:extLst>
              <a:ext uri="{FF2B5EF4-FFF2-40B4-BE49-F238E27FC236}">
                <a16:creationId xmlns:a16="http://schemas.microsoft.com/office/drawing/2014/main" id="{46CDCF37-9681-E449-AE94-48B0F6E021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1954" y="2030227"/>
            <a:ext cx="277139" cy="277139"/>
          </a:xfrm>
          <a:prstGeom prst="rect">
            <a:avLst/>
          </a:prstGeom>
        </p:spPr>
      </p:pic>
      <p:pic>
        <p:nvPicPr>
          <p:cNvPr id="127" name="Imagen 126">
            <a:extLst>
              <a:ext uri="{FF2B5EF4-FFF2-40B4-BE49-F238E27FC236}">
                <a16:creationId xmlns:a16="http://schemas.microsoft.com/office/drawing/2014/main" id="{7F29F6A2-5787-3945-957B-8F288ECD71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1211" y="2056906"/>
            <a:ext cx="277139" cy="277139"/>
          </a:xfrm>
          <a:prstGeom prst="rect">
            <a:avLst/>
          </a:prstGeom>
        </p:spPr>
      </p:pic>
      <p:pic>
        <p:nvPicPr>
          <p:cNvPr id="128" name="Imagen 127">
            <a:extLst>
              <a:ext uri="{FF2B5EF4-FFF2-40B4-BE49-F238E27FC236}">
                <a16:creationId xmlns:a16="http://schemas.microsoft.com/office/drawing/2014/main" id="{12A29F5C-6141-5942-85C2-F854353252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1247" y="1758105"/>
            <a:ext cx="277139" cy="277139"/>
          </a:xfrm>
          <a:prstGeom prst="rect">
            <a:avLst/>
          </a:prstGeom>
        </p:spPr>
      </p:pic>
      <p:pic>
        <p:nvPicPr>
          <p:cNvPr id="129" name="Imagen 128">
            <a:extLst>
              <a:ext uri="{FF2B5EF4-FFF2-40B4-BE49-F238E27FC236}">
                <a16:creationId xmlns:a16="http://schemas.microsoft.com/office/drawing/2014/main" id="{56A5123B-2D30-2F41-8CC8-E2836BA9B5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2698" y="1811462"/>
            <a:ext cx="277139" cy="277139"/>
          </a:xfrm>
          <a:prstGeom prst="rect">
            <a:avLst/>
          </a:prstGeom>
        </p:spPr>
      </p:pic>
      <p:pic>
        <p:nvPicPr>
          <p:cNvPr id="130" name="Imagen 129">
            <a:extLst>
              <a:ext uri="{FF2B5EF4-FFF2-40B4-BE49-F238E27FC236}">
                <a16:creationId xmlns:a16="http://schemas.microsoft.com/office/drawing/2014/main" id="{94A10665-2401-9846-A597-933B3ECC11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2770" y="2035565"/>
            <a:ext cx="277139" cy="277139"/>
          </a:xfrm>
          <a:prstGeom prst="rect">
            <a:avLst/>
          </a:prstGeom>
        </p:spPr>
      </p:pic>
      <p:pic>
        <p:nvPicPr>
          <p:cNvPr id="131" name="Imagen 130">
            <a:extLst>
              <a:ext uri="{FF2B5EF4-FFF2-40B4-BE49-F238E27FC236}">
                <a16:creationId xmlns:a16="http://schemas.microsoft.com/office/drawing/2014/main" id="{6D88818F-EB29-8246-96B9-702100EAF6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4857" y="2051572"/>
            <a:ext cx="277139" cy="277139"/>
          </a:xfrm>
          <a:prstGeom prst="rect">
            <a:avLst/>
          </a:prstGeom>
        </p:spPr>
      </p:pic>
      <p:pic>
        <p:nvPicPr>
          <p:cNvPr id="132" name="Imagen 131">
            <a:extLst>
              <a:ext uri="{FF2B5EF4-FFF2-40B4-BE49-F238E27FC236}">
                <a16:creationId xmlns:a16="http://schemas.microsoft.com/office/drawing/2014/main" id="{FB2556C7-6B46-E944-83CE-AA8CB002EC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8215" y="1838143"/>
            <a:ext cx="277139" cy="277139"/>
          </a:xfrm>
          <a:prstGeom prst="rect">
            <a:avLst/>
          </a:prstGeom>
        </p:spPr>
      </p:pic>
      <p:pic>
        <p:nvPicPr>
          <p:cNvPr id="133" name="Imagen 132">
            <a:extLst>
              <a:ext uri="{FF2B5EF4-FFF2-40B4-BE49-F238E27FC236}">
                <a16:creationId xmlns:a16="http://schemas.microsoft.com/office/drawing/2014/main" id="{08C41820-B2AF-1545-A535-7A55144A85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009" y="2019559"/>
            <a:ext cx="277139" cy="277139"/>
          </a:xfrm>
          <a:prstGeom prst="rect">
            <a:avLst/>
          </a:prstGeom>
        </p:spPr>
      </p:pic>
      <p:pic>
        <p:nvPicPr>
          <p:cNvPr id="134" name="Imagen 133">
            <a:extLst>
              <a:ext uri="{FF2B5EF4-FFF2-40B4-BE49-F238E27FC236}">
                <a16:creationId xmlns:a16="http://schemas.microsoft.com/office/drawing/2014/main" id="{FF560591-F951-7842-954D-5E5C439324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5074" y="1827472"/>
            <a:ext cx="277139" cy="277139"/>
          </a:xfrm>
          <a:prstGeom prst="rect">
            <a:avLst/>
          </a:prstGeom>
        </p:spPr>
      </p:pic>
      <p:pic>
        <p:nvPicPr>
          <p:cNvPr id="135" name="Imagen 134">
            <a:extLst>
              <a:ext uri="{FF2B5EF4-FFF2-40B4-BE49-F238E27FC236}">
                <a16:creationId xmlns:a16="http://schemas.microsoft.com/office/drawing/2014/main" id="{5AFF119E-A966-244F-A77C-0BB7D54904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9342" y="2457089"/>
            <a:ext cx="277139" cy="277139"/>
          </a:xfrm>
          <a:prstGeom prst="rect">
            <a:avLst/>
          </a:prstGeom>
        </p:spPr>
      </p:pic>
      <p:pic>
        <p:nvPicPr>
          <p:cNvPr id="136" name="Imagen 135">
            <a:extLst>
              <a:ext uri="{FF2B5EF4-FFF2-40B4-BE49-F238E27FC236}">
                <a16:creationId xmlns:a16="http://schemas.microsoft.com/office/drawing/2014/main" id="{AC5ADE20-8866-DB4D-BF81-52543815BF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9978" y="2248995"/>
            <a:ext cx="277139" cy="277139"/>
          </a:xfrm>
          <a:prstGeom prst="rect">
            <a:avLst/>
          </a:prstGeom>
        </p:spPr>
      </p:pic>
      <p:pic>
        <p:nvPicPr>
          <p:cNvPr id="137" name="Imagen 136">
            <a:extLst>
              <a:ext uri="{FF2B5EF4-FFF2-40B4-BE49-F238E27FC236}">
                <a16:creationId xmlns:a16="http://schemas.microsoft.com/office/drawing/2014/main" id="{1B38C34A-68DE-534C-86A9-CEC0BDB7EF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7508" y="2617160"/>
            <a:ext cx="277139" cy="277139"/>
          </a:xfrm>
          <a:prstGeom prst="rect">
            <a:avLst/>
          </a:prstGeom>
        </p:spPr>
      </p:pic>
      <p:pic>
        <p:nvPicPr>
          <p:cNvPr id="138" name="Imagen 137">
            <a:extLst>
              <a:ext uri="{FF2B5EF4-FFF2-40B4-BE49-F238E27FC236}">
                <a16:creationId xmlns:a16="http://schemas.microsoft.com/office/drawing/2014/main" id="{6711EFEC-39F0-0F40-A830-749BE0FE20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6273" y="2771897"/>
            <a:ext cx="277139" cy="277139"/>
          </a:xfrm>
          <a:prstGeom prst="rect">
            <a:avLst/>
          </a:prstGeom>
        </p:spPr>
      </p:pic>
      <p:pic>
        <p:nvPicPr>
          <p:cNvPr id="139" name="Imagen 138">
            <a:extLst>
              <a:ext uri="{FF2B5EF4-FFF2-40B4-BE49-F238E27FC236}">
                <a16:creationId xmlns:a16="http://schemas.microsoft.com/office/drawing/2014/main" id="{A7F88100-CCE8-544D-8D3A-F2C92CB5B3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4453" y="1928851"/>
            <a:ext cx="277139" cy="277139"/>
          </a:xfrm>
          <a:prstGeom prst="rect">
            <a:avLst/>
          </a:prstGeom>
        </p:spPr>
      </p:pic>
      <p:pic>
        <p:nvPicPr>
          <p:cNvPr id="140" name="Imagen 139">
            <a:extLst>
              <a:ext uri="{FF2B5EF4-FFF2-40B4-BE49-F238E27FC236}">
                <a16:creationId xmlns:a16="http://schemas.microsoft.com/office/drawing/2014/main" id="{57F8C81F-F408-A146-9CA8-A68732A279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7845" y="1950194"/>
            <a:ext cx="277139" cy="277139"/>
          </a:xfrm>
          <a:prstGeom prst="rect">
            <a:avLst/>
          </a:prstGeom>
        </p:spPr>
      </p:pic>
      <p:pic>
        <p:nvPicPr>
          <p:cNvPr id="141" name="Imagen 140">
            <a:extLst>
              <a:ext uri="{FF2B5EF4-FFF2-40B4-BE49-F238E27FC236}">
                <a16:creationId xmlns:a16="http://schemas.microsoft.com/office/drawing/2014/main" id="{F710E307-AC16-0143-97E5-6115DFFEFD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97918" y="1678073"/>
            <a:ext cx="277139" cy="277139"/>
          </a:xfrm>
          <a:prstGeom prst="rect">
            <a:avLst/>
          </a:prstGeom>
        </p:spPr>
      </p:pic>
      <p:pic>
        <p:nvPicPr>
          <p:cNvPr id="142" name="Imagen 141">
            <a:extLst>
              <a:ext uri="{FF2B5EF4-FFF2-40B4-BE49-F238E27FC236}">
                <a16:creationId xmlns:a16="http://schemas.microsoft.com/office/drawing/2014/main" id="{F21FB40E-CAF6-614A-A675-B21444CFC6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72618" y="1443300"/>
            <a:ext cx="277139" cy="277139"/>
          </a:xfrm>
          <a:prstGeom prst="rect">
            <a:avLst/>
          </a:prstGeom>
        </p:spPr>
      </p:pic>
      <p:pic>
        <p:nvPicPr>
          <p:cNvPr id="143" name="Imagen 142">
            <a:extLst>
              <a:ext uri="{FF2B5EF4-FFF2-40B4-BE49-F238E27FC236}">
                <a16:creationId xmlns:a16="http://schemas.microsoft.com/office/drawing/2014/main" id="{B3D8128D-033E-FB41-9896-2D75F3DA84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2018" y="1694080"/>
            <a:ext cx="277139" cy="277139"/>
          </a:xfrm>
          <a:prstGeom prst="rect">
            <a:avLst/>
          </a:prstGeom>
        </p:spPr>
      </p:pic>
      <p:pic>
        <p:nvPicPr>
          <p:cNvPr id="144" name="Imagen 143">
            <a:extLst>
              <a:ext uri="{FF2B5EF4-FFF2-40B4-BE49-F238E27FC236}">
                <a16:creationId xmlns:a16="http://schemas.microsoft.com/office/drawing/2014/main" id="{92F6C59C-AB29-284D-9588-B8DF9F3E5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5376" y="1566022"/>
            <a:ext cx="277139" cy="277139"/>
          </a:xfrm>
          <a:prstGeom prst="rect">
            <a:avLst/>
          </a:prstGeom>
        </p:spPr>
      </p:pic>
      <p:pic>
        <p:nvPicPr>
          <p:cNvPr id="145" name="Imagen 144">
            <a:extLst>
              <a:ext uri="{FF2B5EF4-FFF2-40B4-BE49-F238E27FC236}">
                <a16:creationId xmlns:a16="http://schemas.microsoft.com/office/drawing/2014/main" id="{3EE3A0A1-8B8A-624D-A039-D0DF5738EA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1455" y="1800795"/>
            <a:ext cx="277139" cy="277139"/>
          </a:xfrm>
          <a:prstGeom prst="rect">
            <a:avLst/>
          </a:prstGeom>
        </p:spPr>
      </p:pic>
      <p:pic>
        <p:nvPicPr>
          <p:cNvPr id="146" name="Imagen 145">
            <a:extLst>
              <a:ext uri="{FF2B5EF4-FFF2-40B4-BE49-F238E27FC236}">
                <a16:creationId xmlns:a16="http://schemas.microsoft.com/office/drawing/2014/main" id="{A7EFD409-9102-E64A-B385-3A7C6B1476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0856" y="1582029"/>
            <a:ext cx="277139" cy="277139"/>
          </a:xfrm>
          <a:prstGeom prst="rect">
            <a:avLst/>
          </a:prstGeom>
        </p:spPr>
      </p:pic>
      <p:pic>
        <p:nvPicPr>
          <p:cNvPr id="147" name="Imagen 146">
            <a:extLst>
              <a:ext uri="{FF2B5EF4-FFF2-40B4-BE49-F238E27FC236}">
                <a16:creationId xmlns:a16="http://schemas.microsoft.com/office/drawing/2014/main" id="{88D10B02-B2D5-774C-AD27-54914F531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1599" y="1603373"/>
            <a:ext cx="277139" cy="277139"/>
          </a:xfrm>
          <a:prstGeom prst="rect">
            <a:avLst/>
          </a:prstGeom>
        </p:spPr>
      </p:pic>
      <p:pic>
        <p:nvPicPr>
          <p:cNvPr id="148" name="Imagen 147">
            <a:extLst>
              <a:ext uri="{FF2B5EF4-FFF2-40B4-BE49-F238E27FC236}">
                <a16:creationId xmlns:a16="http://schemas.microsoft.com/office/drawing/2014/main" id="{1543019D-1CD3-C945-979C-D5052B8B91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6048" y="1293899"/>
            <a:ext cx="277139" cy="277139"/>
          </a:xfrm>
          <a:prstGeom prst="rect">
            <a:avLst/>
          </a:prstGeom>
        </p:spPr>
      </p:pic>
      <p:pic>
        <p:nvPicPr>
          <p:cNvPr id="149" name="Imagen 148">
            <a:extLst>
              <a:ext uri="{FF2B5EF4-FFF2-40B4-BE49-F238E27FC236}">
                <a16:creationId xmlns:a16="http://schemas.microsoft.com/office/drawing/2014/main" id="{F1D9E3C2-6F86-0D4D-A8E4-E300B5CEF7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303" y="1309906"/>
            <a:ext cx="277139" cy="277139"/>
          </a:xfrm>
          <a:prstGeom prst="rect">
            <a:avLst/>
          </a:prstGeom>
        </p:spPr>
      </p:pic>
      <p:pic>
        <p:nvPicPr>
          <p:cNvPr id="150" name="Imagen 149">
            <a:extLst>
              <a:ext uri="{FF2B5EF4-FFF2-40B4-BE49-F238E27FC236}">
                <a16:creationId xmlns:a16="http://schemas.microsoft.com/office/drawing/2014/main" id="{9B49DA4E-C3A0-0A47-B081-A3CE2AD803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7138" y="1347257"/>
            <a:ext cx="277139" cy="277139"/>
          </a:xfrm>
          <a:prstGeom prst="rect">
            <a:avLst/>
          </a:prstGeom>
        </p:spPr>
      </p:pic>
      <p:pic>
        <p:nvPicPr>
          <p:cNvPr id="151" name="Imagen 150">
            <a:extLst>
              <a:ext uri="{FF2B5EF4-FFF2-40B4-BE49-F238E27FC236}">
                <a16:creationId xmlns:a16="http://schemas.microsoft.com/office/drawing/2014/main" id="{14DC4B26-D4BD-BF46-B43A-2DC3A94993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7845" y="1229870"/>
            <a:ext cx="277139" cy="277139"/>
          </a:xfrm>
          <a:prstGeom prst="rect">
            <a:avLst/>
          </a:prstGeom>
        </p:spPr>
      </p:pic>
      <p:pic>
        <p:nvPicPr>
          <p:cNvPr id="152" name="Imagen 151">
            <a:extLst>
              <a:ext uri="{FF2B5EF4-FFF2-40B4-BE49-F238E27FC236}">
                <a16:creationId xmlns:a16="http://schemas.microsoft.com/office/drawing/2014/main" id="{8B00F3F2-8C5C-BB42-87AD-0E8873CDAB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3926" y="2248997"/>
            <a:ext cx="277139" cy="277139"/>
          </a:xfrm>
          <a:prstGeom prst="rect">
            <a:avLst/>
          </a:prstGeom>
        </p:spPr>
      </p:pic>
      <p:pic>
        <p:nvPicPr>
          <p:cNvPr id="153" name="Imagen 152">
            <a:extLst>
              <a:ext uri="{FF2B5EF4-FFF2-40B4-BE49-F238E27FC236}">
                <a16:creationId xmlns:a16="http://schemas.microsoft.com/office/drawing/2014/main" id="{9A9326DA-AE28-DA42-BBED-4914A551AC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25" y="2163625"/>
            <a:ext cx="277139" cy="277139"/>
          </a:xfrm>
          <a:prstGeom prst="rect">
            <a:avLst/>
          </a:prstGeom>
        </p:spPr>
      </p:pic>
      <p:pic>
        <p:nvPicPr>
          <p:cNvPr id="154" name="Imagen 153">
            <a:extLst>
              <a:ext uri="{FF2B5EF4-FFF2-40B4-BE49-F238E27FC236}">
                <a16:creationId xmlns:a16="http://schemas.microsoft.com/office/drawing/2014/main" id="{F7629039-B976-6E4D-9C05-47B3FE82C2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751" y="2549061"/>
            <a:ext cx="277139" cy="277139"/>
          </a:xfrm>
          <a:prstGeom prst="rect">
            <a:avLst/>
          </a:prstGeom>
        </p:spPr>
      </p:pic>
      <p:pic>
        <p:nvPicPr>
          <p:cNvPr id="155" name="Imagen 154">
            <a:extLst>
              <a:ext uri="{FF2B5EF4-FFF2-40B4-BE49-F238E27FC236}">
                <a16:creationId xmlns:a16="http://schemas.microsoft.com/office/drawing/2014/main" id="{281DD209-766C-5443-B37D-F7B0284211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5315" y="4481637"/>
            <a:ext cx="277139" cy="277139"/>
          </a:xfrm>
          <a:prstGeom prst="rect">
            <a:avLst/>
          </a:prstGeom>
        </p:spPr>
      </p:pic>
      <p:pic>
        <p:nvPicPr>
          <p:cNvPr id="156" name="Imagen 155">
            <a:extLst>
              <a:ext uri="{FF2B5EF4-FFF2-40B4-BE49-F238E27FC236}">
                <a16:creationId xmlns:a16="http://schemas.microsoft.com/office/drawing/2014/main" id="{B35C412F-E03B-6C44-A171-7552683B08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108" y="2522557"/>
            <a:ext cx="277139" cy="277139"/>
          </a:xfrm>
          <a:prstGeom prst="rect">
            <a:avLst/>
          </a:prstGeom>
        </p:spPr>
      </p:pic>
      <p:pic>
        <p:nvPicPr>
          <p:cNvPr id="157" name="Imagen 156">
            <a:extLst>
              <a:ext uri="{FF2B5EF4-FFF2-40B4-BE49-F238E27FC236}">
                <a16:creationId xmlns:a16="http://schemas.microsoft.com/office/drawing/2014/main" id="{BE57EF39-F0A9-5D42-9719-9C08DAB6E7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4778" y="2694835"/>
            <a:ext cx="277139" cy="277139"/>
          </a:xfrm>
          <a:prstGeom prst="rect">
            <a:avLst/>
          </a:prstGeom>
        </p:spPr>
      </p:pic>
      <p:pic>
        <p:nvPicPr>
          <p:cNvPr id="158" name="Imagen 157">
            <a:extLst>
              <a:ext uri="{FF2B5EF4-FFF2-40B4-BE49-F238E27FC236}">
                <a16:creationId xmlns:a16="http://schemas.microsoft.com/office/drawing/2014/main" id="{97969396-90C1-BF41-98C6-42E660DE35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8517" y="3205043"/>
            <a:ext cx="277139" cy="277139"/>
          </a:xfrm>
          <a:prstGeom prst="rect">
            <a:avLst/>
          </a:prstGeom>
        </p:spPr>
      </p:pic>
      <p:pic>
        <p:nvPicPr>
          <p:cNvPr id="159" name="Imagen 158">
            <a:extLst>
              <a:ext uri="{FF2B5EF4-FFF2-40B4-BE49-F238E27FC236}">
                <a16:creationId xmlns:a16="http://schemas.microsoft.com/office/drawing/2014/main" id="{9005019E-46C7-484D-AA2D-A0430AA565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4778" y="2867112"/>
            <a:ext cx="277139" cy="277139"/>
          </a:xfrm>
          <a:prstGeom prst="rect">
            <a:avLst/>
          </a:prstGeom>
        </p:spPr>
      </p:pic>
      <p:pic>
        <p:nvPicPr>
          <p:cNvPr id="160" name="Imagen 159">
            <a:extLst>
              <a:ext uri="{FF2B5EF4-FFF2-40B4-BE49-F238E27FC236}">
                <a16:creationId xmlns:a16="http://schemas.microsoft.com/office/drawing/2014/main" id="{D004692A-4582-8547-BCE7-8497E0CB6D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7178" y="3456833"/>
            <a:ext cx="277139" cy="277139"/>
          </a:xfrm>
          <a:prstGeom prst="rect">
            <a:avLst/>
          </a:prstGeom>
        </p:spPr>
      </p:pic>
      <p:pic>
        <p:nvPicPr>
          <p:cNvPr id="161" name="Imagen 160">
            <a:extLst>
              <a:ext uri="{FF2B5EF4-FFF2-40B4-BE49-F238E27FC236}">
                <a16:creationId xmlns:a16="http://schemas.microsoft.com/office/drawing/2014/main" id="{AC053ADA-58A8-E84B-A768-E3665C1135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0674" y="3814642"/>
            <a:ext cx="277139" cy="277139"/>
          </a:xfrm>
          <a:prstGeom prst="rect">
            <a:avLst/>
          </a:prstGeom>
        </p:spPr>
      </p:pic>
      <p:pic>
        <p:nvPicPr>
          <p:cNvPr id="162" name="Imagen 161">
            <a:extLst>
              <a:ext uri="{FF2B5EF4-FFF2-40B4-BE49-F238E27FC236}">
                <a16:creationId xmlns:a16="http://schemas.microsoft.com/office/drawing/2014/main" id="{BE80D225-5ECA-AE49-9451-A27DA77637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2065" y="3112276"/>
            <a:ext cx="277139" cy="277139"/>
          </a:xfrm>
          <a:prstGeom prst="rect">
            <a:avLst/>
          </a:prstGeom>
        </p:spPr>
      </p:pic>
      <p:pic>
        <p:nvPicPr>
          <p:cNvPr id="163" name="Imagen 162">
            <a:extLst>
              <a:ext uri="{FF2B5EF4-FFF2-40B4-BE49-F238E27FC236}">
                <a16:creationId xmlns:a16="http://schemas.microsoft.com/office/drawing/2014/main" id="{6E1FCB05-8CC8-BD46-8301-018EEF5B0B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9543" y="3397197"/>
            <a:ext cx="277139" cy="277139"/>
          </a:xfrm>
          <a:prstGeom prst="rect">
            <a:avLst/>
          </a:prstGeom>
        </p:spPr>
      </p:pic>
      <p:pic>
        <p:nvPicPr>
          <p:cNvPr id="164" name="Imagen 163">
            <a:extLst>
              <a:ext uri="{FF2B5EF4-FFF2-40B4-BE49-F238E27FC236}">
                <a16:creationId xmlns:a16="http://schemas.microsoft.com/office/drawing/2014/main" id="{CF131924-07D5-AF49-823E-4AF051BCF2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3647" y="3304432"/>
            <a:ext cx="277139" cy="277139"/>
          </a:xfrm>
          <a:prstGeom prst="rect">
            <a:avLst/>
          </a:prstGeom>
        </p:spPr>
      </p:pic>
      <p:pic>
        <p:nvPicPr>
          <p:cNvPr id="165" name="Imagen 164">
            <a:extLst>
              <a:ext uri="{FF2B5EF4-FFF2-40B4-BE49-F238E27FC236}">
                <a16:creationId xmlns:a16="http://schemas.microsoft.com/office/drawing/2014/main" id="{FD5710C9-225F-6A4A-A415-F2C3A7DA2D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4134" y="3609232"/>
            <a:ext cx="277139" cy="277139"/>
          </a:xfrm>
          <a:prstGeom prst="rect">
            <a:avLst/>
          </a:prstGeom>
        </p:spPr>
      </p:pic>
      <p:pic>
        <p:nvPicPr>
          <p:cNvPr id="166" name="Imagen 165">
            <a:extLst>
              <a:ext uri="{FF2B5EF4-FFF2-40B4-BE49-F238E27FC236}">
                <a16:creationId xmlns:a16="http://schemas.microsoft.com/office/drawing/2014/main" id="{23EA033C-AB0F-EE4A-AB40-FE1D31E4A2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3890" y="3781510"/>
            <a:ext cx="277139" cy="277139"/>
          </a:xfrm>
          <a:prstGeom prst="rect">
            <a:avLst/>
          </a:prstGeom>
        </p:spPr>
      </p:pic>
      <p:pic>
        <p:nvPicPr>
          <p:cNvPr id="167" name="Imagen 166">
            <a:extLst>
              <a:ext uri="{FF2B5EF4-FFF2-40B4-BE49-F238E27FC236}">
                <a16:creationId xmlns:a16="http://schemas.microsoft.com/office/drawing/2014/main" id="{8747A722-04A0-AD42-A480-216E75FD29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8360" y="3536344"/>
            <a:ext cx="277139" cy="277139"/>
          </a:xfrm>
          <a:prstGeom prst="rect">
            <a:avLst/>
          </a:prstGeom>
        </p:spPr>
      </p:pic>
      <p:pic>
        <p:nvPicPr>
          <p:cNvPr id="168" name="Imagen 167">
            <a:extLst>
              <a:ext uri="{FF2B5EF4-FFF2-40B4-BE49-F238E27FC236}">
                <a16:creationId xmlns:a16="http://schemas.microsoft.com/office/drawing/2014/main" id="{48A7EA26-5D15-AF42-B8C8-AF4E31E883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6691" y="2701457"/>
            <a:ext cx="277139" cy="277139"/>
          </a:xfrm>
          <a:prstGeom prst="rect">
            <a:avLst/>
          </a:prstGeom>
        </p:spPr>
      </p:pic>
      <p:pic>
        <p:nvPicPr>
          <p:cNvPr id="169" name="Imagen 168">
            <a:extLst>
              <a:ext uri="{FF2B5EF4-FFF2-40B4-BE49-F238E27FC236}">
                <a16:creationId xmlns:a16="http://schemas.microsoft.com/office/drawing/2014/main" id="{3BE8C4CE-531D-4E49-8DFD-351AE42AA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3926" y="2476170"/>
            <a:ext cx="277139" cy="277139"/>
          </a:xfrm>
          <a:prstGeom prst="rect">
            <a:avLst/>
          </a:prstGeom>
        </p:spPr>
      </p:pic>
      <p:pic>
        <p:nvPicPr>
          <p:cNvPr id="170" name="Imagen 169">
            <a:extLst>
              <a:ext uri="{FF2B5EF4-FFF2-40B4-BE49-F238E27FC236}">
                <a16:creationId xmlns:a16="http://schemas.microsoft.com/office/drawing/2014/main" id="{6ED08127-F747-0049-B60B-C5FE647E3D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8969" y="2582187"/>
            <a:ext cx="277139" cy="277139"/>
          </a:xfrm>
          <a:prstGeom prst="rect">
            <a:avLst/>
          </a:prstGeom>
        </p:spPr>
      </p:pic>
      <p:pic>
        <p:nvPicPr>
          <p:cNvPr id="171" name="Imagen 170">
            <a:extLst>
              <a:ext uri="{FF2B5EF4-FFF2-40B4-BE49-F238E27FC236}">
                <a16:creationId xmlns:a16="http://schemas.microsoft.com/office/drawing/2014/main" id="{F6C3402F-2356-BC44-B08A-0C03602551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187" y="1276848"/>
            <a:ext cx="277139" cy="277139"/>
          </a:xfrm>
          <a:prstGeom prst="rect">
            <a:avLst/>
          </a:prstGeom>
        </p:spPr>
      </p:pic>
      <p:pic>
        <p:nvPicPr>
          <p:cNvPr id="172" name="Imagen 171">
            <a:extLst>
              <a:ext uri="{FF2B5EF4-FFF2-40B4-BE49-F238E27FC236}">
                <a16:creationId xmlns:a16="http://schemas.microsoft.com/office/drawing/2014/main" id="{A7EA7CD6-CCFD-FA45-B09C-AAB004CDA3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1161" y="1376239"/>
            <a:ext cx="277139" cy="277139"/>
          </a:xfrm>
          <a:prstGeom prst="rect">
            <a:avLst/>
          </a:prstGeom>
        </p:spPr>
      </p:pic>
      <p:pic>
        <p:nvPicPr>
          <p:cNvPr id="173" name="Imagen 172">
            <a:extLst>
              <a:ext uri="{FF2B5EF4-FFF2-40B4-BE49-F238E27FC236}">
                <a16:creationId xmlns:a16="http://schemas.microsoft.com/office/drawing/2014/main" id="{4003F1EE-F6F8-9844-B2CA-A622DF847D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2500" y="1402743"/>
            <a:ext cx="277139" cy="277139"/>
          </a:xfrm>
          <a:prstGeom prst="rect">
            <a:avLst/>
          </a:prstGeom>
        </p:spPr>
      </p:pic>
      <p:pic>
        <p:nvPicPr>
          <p:cNvPr id="174" name="Imagen 173">
            <a:extLst>
              <a:ext uri="{FF2B5EF4-FFF2-40B4-BE49-F238E27FC236}">
                <a16:creationId xmlns:a16="http://schemas.microsoft.com/office/drawing/2014/main" id="{BFCBDFF1-1E17-7141-9F66-05B3DAB5A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1317" y="1263595"/>
            <a:ext cx="277139" cy="277139"/>
          </a:xfrm>
          <a:prstGeom prst="rect">
            <a:avLst/>
          </a:prstGeom>
        </p:spPr>
      </p:pic>
      <p:pic>
        <p:nvPicPr>
          <p:cNvPr id="175" name="Imagen 174">
            <a:extLst>
              <a:ext uri="{FF2B5EF4-FFF2-40B4-BE49-F238E27FC236}">
                <a16:creationId xmlns:a16="http://schemas.microsoft.com/office/drawing/2014/main" id="{0275014C-AAFC-8841-B424-0CAD732EC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8065" y="1985374"/>
            <a:ext cx="277139" cy="277139"/>
          </a:xfrm>
          <a:prstGeom prst="rect">
            <a:avLst/>
          </a:prstGeom>
        </p:spPr>
      </p:pic>
      <p:pic>
        <p:nvPicPr>
          <p:cNvPr id="176" name="Imagen 175">
            <a:extLst>
              <a:ext uri="{FF2B5EF4-FFF2-40B4-BE49-F238E27FC236}">
                <a16:creationId xmlns:a16="http://schemas.microsoft.com/office/drawing/2014/main" id="{8196AB09-5E37-1C44-82F4-BC75B726A0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3595" y="2091392"/>
            <a:ext cx="277139" cy="277139"/>
          </a:xfrm>
          <a:prstGeom prst="rect">
            <a:avLst/>
          </a:prstGeom>
        </p:spPr>
      </p:pic>
      <p:pic>
        <p:nvPicPr>
          <p:cNvPr id="177" name="Imagen 176">
            <a:extLst>
              <a:ext uri="{FF2B5EF4-FFF2-40B4-BE49-F238E27FC236}">
                <a16:creationId xmlns:a16="http://schemas.microsoft.com/office/drawing/2014/main" id="{FA666C2B-3475-684E-932E-4B1224AA3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1108" y="2250418"/>
            <a:ext cx="277139" cy="277139"/>
          </a:xfrm>
          <a:prstGeom prst="rect">
            <a:avLst/>
          </a:prstGeom>
        </p:spPr>
      </p:pic>
      <p:pic>
        <p:nvPicPr>
          <p:cNvPr id="178" name="Imagen 177">
            <a:extLst>
              <a:ext uri="{FF2B5EF4-FFF2-40B4-BE49-F238E27FC236}">
                <a16:creationId xmlns:a16="http://schemas.microsoft.com/office/drawing/2014/main" id="{5F0BAD9F-B3A0-2544-A80B-68DD6B6D83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2481" y="2952783"/>
            <a:ext cx="277139" cy="277139"/>
          </a:xfrm>
          <a:prstGeom prst="rect">
            <a:avLst/>
          </a:prstGeom>
        </p:spPr>
      </p:pic>
      <p:pic>
        <p:nvPicPr>
          <p:cNvPr id="179" name="Imagen 178">
            <a:extLst>
              <a:ext uri="{FF2B5EF4-FFF2-40B4-BE49-F238E27FC236}">
                <a16:creationId xmlns:a16="http://schemas.microsoft.com/office/drawing/2014/main" id="{C0AD98A7-61DF-0F4A-8DFB-6DD6DEE3C8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6081" y="1495044"/>
            <a:ext cx="277139" cy="277139"/>
          </a:xfrm>
          <a:prstGeom prst="rect">
            <a:avLst/>
          </a:prstGeom>
        </p:spPr>
      </p:pic>
      <p:pic>
        <p:nvPicPr>
          <p:cNvPr id="180" name="Imagen 179">
            <a:extLst>
              <a:ext uri="{FF2B5EF4-FFF2-40B4-BE49-F238E27FC236}">
                <a16:creationId xmlns:a16="http://schemas.microsoft.com/office/drawing/2014/main" id="{49E96519-605B-7845-AF78-40F08E8913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97020" y="1773340"/>
            <a:ext cx="277139" cy="277139"/>
          </a:xfrm>
          <a:prstGeom prst="rect">
            <a:avLst/>
          </a:prstGeom>
        </p:spPr>
      </p:pic>
      <p:pic>
        <p:nvPicPr>
          <p:cNvPr id="181" name="Imagen 180">
            <a:extLst>
              <a:ext uri="{FF2B5EF4-FFF2-40B4-BE49-F238E27FC236}">
                <a16:creationId xmlns:a16="http://schemas.microsoft.com/office/drawing/2014/main" id="{C8EA9173-0395-274E-A6CF-A98AD34F50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7628" y="1316140"/>
            <a:ext cx="277139" cy="277139"/>
          </a:xfrm>
          <a:prstGeom prst="rect">
            <a:avLst/>
          </a:prstGeom>
        </p:spPr>
      </p:pic>
      <p:pic>
        <p:nvPicPr>
          <p:cNvPr id="182" name="Imagen 181">
            <a:extLst>
              <a:ext uri="{FF2B5EF4-FFF2-40B4-BE49-F238E27FC236}">
                <a16:creationId xmlns:a16="http://schemas.microsoft.com/office/drawing/2014/main" id="{69462DB2-E85F-7B44-87AA-3CB031FB64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5141" y="1866105"/>
            <a:ext cx="277139" cy="277139"/>
          </a:xfrm>
          <a:prstGeom prst="rect">
            <a:avLst/>
          </a:prstGeom>
        </p:spPr>
      </p:pic>
      <p:pic>
        <p:nvPicPr>
          <p:cNvPr id="6" name="Picture 6">
            <a:extLst>
              <a:ext uri="{FF2B5EF4-FFF2-40B4-BE49-F238E27FC236}">
                <a16:creationId xmlns:a16="http://schemas.microsoft.com/office/drawing/2014/main" id="{3A91A7AE-6950-6347-8C14-C5416B4C9C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184" name="Rectángulo 183">
            <a:extLst>
              <a:ext uri="{FF2B5EF4-FFF2-40B4-BE49-F238E27FC236}">
                <a16:creationId xmlns:a16="http://schemas.microsoft.com/office/drawing/2014/main" id="{35DC38D2-8C39-CD4F-91A5-39BEFF69D3A9}"/>
              </a:ext>
            </a:extLst>
          </p:cNvPr>
          <p:cNvSpPr/>
          <p:nvPr/>
        </p:nvSpPr>
        <p:spPr>
          <a:xfrm>
            <a:off x="3286540" y="5922405"/>
            <a:ext cx="4714460" cy="787232"/>
          </a:xfrm>
          <a:prstGeom prst="rect">
            <a:avLst/>
          </a:prstGeom>
          <a:solidFill>
            <a:srgbClr val="22222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A" sz="3000" dirty="0">
                <a:solidFill>
                  <a:srgbClr val="BDBDBD"/>
                </a:solidFill>
              </a:rPr>
              <a:t>3.179.927</a:t>
            </a:r>
          </a:p>
          <a:p>
            <a:pPr algn="ctr"/>
            <a:r>
              <a:rPr lang="es-CA" sz="1000" dirty="0">
                <a:solidFill>
                  <a:srgbClr val="BDBDBD"/>
                </a:solidFill>
              </a:rPr>
              <a:t>Global Deaths</a:t>
            </a:r>
          </a:p>
        </p:txBody>
      </p:sp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2C0BCBF0-2929-48E8-A65D-05A749A70B94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8566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950" b="1" dirty="0">
                <a:solidFill>
                  <a:schemeClr val="accent6"/>
                </a:solidFill>
              </a:rPr>
              <a:t>(</a:t>
            </a:r>
            <a:r>
              <a:rPr lang="en-US" altLang="en-US" sz="195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75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950" b="1" dirty="0" err="1">
                <a:solidFill>
                  <a:schemeClr val="accent6"/>
                </a:solidFill>
              </a:rPr>
              <a:t>Ck</a:t>
            </a:r>
            <a:r>
              <a:rPr lang="en-US" altLang="en-US" sz="1950" b="1" dirty="0">
                <a:solidFill>
                  <a:schemeClr val="accent6"/>
                </a:solidFill>
              </a:rPr>
              <a:t>)</a:t>
            </a:r>
            <a:r>
              <a:rPr lang="en-US" altLang="en-US" sz="1950" b="1" dirty="0">
                <a:solidFill>
                  <a:schemeClr val="tx2"/>
                </a:solidFill>
              </a:rPr>
              <a:t>: </a:t>
            </a:r>
            <a:r>
              <a:rPr lang="en-CA" altLang="en-US" sz="1950" b="1" dirty="0">
                <a:latin typeface="Arial" panose="020B0604020202020204" pitchFamily="34" charset="0"/>
              </a:rPr>
              <a:t>CD Match? Alpha Conotoxin</a:t>
            </a: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A67F238-CAE8-4F68-A86D-F8E37788612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1EF36D-E30F-4BBC-ABC0-4CE5BC3B5101}"/>
              </a:ext>
            </a:extLst>
          </p:cNvPr>
          <p:cNvSpPr txBox="1"/>
          <p:nvPr/>
        </p:nvSpPr>
        <p:spPr>
          <a:xfrm>
            <a:off x="258527" y="5428000"/>
            <a:ext cx="86269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900" dirty="0" err="1"/>
              <a:t>Armishaw</a:t>
            </a:r>
            <a:r>
              <a:rPr lang="en-CA" sz="900" dirty="0"/>
              <a:t>, C.; Jensen, A. A.; </a:t>
            </a:r>
            <a:r>
              <a:rPr lang="en-CA" sz="900" dirty="0" err="1"/>
              <a:t>Balle</a:t>
            </a:r>
            <a:r>
              <a:rPr lang="en-CA" sz="900" dirty="0"/>
              <a:t>, T.; Clark, R. J.; </a:t>
            </a:r>
            <a:r>
              <a:rPr lang="en-CA" sz="900" dirty="0" err="1"/>
              <a:t>Harpsøe</a:t>
            </a:r>
            <a:r>
              <a:rPr lang="en-CA" sz="900" dirty="0"/>
              <a:t>, K.; </a:t>
            </a:r>
            <a:r>
              <a:rPr lang="en-CA" sz="900" dirty="0" err="1"/>
              <a:t>Skonberg</a:t>
            </a:r>
            <a:r>
              <a:rPr lang="en-CA" sz="900" dirty="0"/>
              <a:t>, C.; </a:t>
            </a:r>
            <a:r>
              <a:rPr lang="en-CA" sz="900" dirty="0" err="1"/>
              <a:t>Liljefors</a:t>
            </a:r>
            <a:r>
              <a:rPr lang="en-CA" sz="900" dirty="0"/>
              <a:t>, T.; </a:t>
            </a:r>
            <a:r>
              <a:rPr lang="en-CA" sz="900" dirty="0" err="1"/>
              <a:t>Strømgaard</a:t>
            </a:r>
            <a:r>
              <a:rPr lang="en-CA" sz="900" dirty="0"/>
              <a:t>, K. </a:t>
            </a:r>
            <a:r>
              <a:rPr lang="en-CA" sz="900" i="1" dirty="0"/>
              <a:t>J. Biol. Chem.</a:t>
            </a:r>
            <a:r>
              <a:rPr lang="en-CA" sz="900" dirty="0"/>
              <a:t> </a:t>
            </a:r>
            <a:r>
              <a:rPr lang="en-CA" sz="900" b="1" dirty="0"/>
              <a:t>2009</a:t>
            </a:r>
            <a:r>
              <a:rPr lang="en-CA" sz="900" dirty="0"/>
              <a:t>, </a:t>
            </a:r>
            <a:r>
              <a:rPr lang="en-CA" sz="900" i="1" dirty="0"/>
              <a:t>284</a:t>
            </a:r>
            <a:r>
              <a:rPr lang="en-CA" sz="900" dirty="0"/>
              <a:t> (14), 9498–9512. https://doi.org/10.1074/jbc.M806136200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F835C6-FC2E-4714-89C9-34C9AF50A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5542" y="2062713"/>
          <a:ext cx="353020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706396" imgH="964526" progId="ChemDraw.Document.6.0">
                  <p:embed/>
                </p:oleObj>
              </mc:Choice>
              <mc:Fallback>
                <p:oleObj name="CS ChemDraw Drawing" r:id="rId2" imgW="4706396" imgH="964526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F835C6-FC2E-4714-89C9-34C9AF50A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5542" y="2062713"/>
                        <a:ext cx="353020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12E0564-D147-43FB-8D1D-9D918F8B8141}"/>
              </a:ext>
            </a:extLst>
          </p:cNvPr>
          <p:cNvSpPr txBox="1"/>
          <p:nvPr/>
        </p:nvSpPr>
        <p:spPr>
          <a:xfrm>
            <a:off x="3842548" y="1848868"/>
            <a:ext cx="14051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Alpha-Conotoxi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9F6E2C9-5C45-4D8B-A0A2-5EF50BA7C7C2}"/>
              </a:ext>
            </a:extLst>
          </p:cNvPr>
          <p:cNvSpPr txBox="1"/>
          <p:nvPr/>
        </p:nvSpPr>
        <p:spPr>
          <a:xfrm>
            <a:off x="3443882" y="2825160"/>
            <a:ext cx="28392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1    2                3                            4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23E2900-3794-4815-99BD-C50A52752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11" y="3355800"/>
          <a:ext cx="8729663" cy="170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5517155" imgH="3030028" progId="ChemDraw.Document.6.0">
                  <p:embed/>
                </p:oleObj>
              </mc:Choice>
              <mc:Fallback>
                <p:oleObj name="CS ChemDraw Drawing" r:id="rId4" imgW="15517155" imgH="3030028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23E2900-3794-4815-99BD-C50A52752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1" y="3355800"/>
                        <a:ext cx="8729663" cy="1703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4DA7484-4852-490A-837C-4358A3E77A4A}"/>
              </a:ext>
            </a:extLst>
          </p:cNvPr>
          <p:cNvSpPr txBox="1"/>
          <p:nvPr/>
        </p:nvSpPr>
        <p:spPr>
          <a:xfrm>
            <a:off x="4193942" y="3088369"/>
            <a:ext cx="6995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Entry 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2448224-D34E-4C68-9980-867C8DC7CD3A}"/>
              </a:ext>
            </a:extLst>
          </p:cNvPr>
          <p:cNvSpPr txBox="1"/>
          <p:nvPr/>
        </p:nvSpPr>
        <p:spPr>
          <a:xfrm>
            <a:off x="2659228" y="4359833"/>
            <a:ext cx="558037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1                     2                                                              3                      4</a:t>
            </a:r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D0AB63A2-9351-3C46-9482-9C3ACA0FDBC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7360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id="{4921E4C4-AE4A-4359-8BB4-F3ED1A4C4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5" y="1335351"/>
            <a:ext cx="900569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950" b="1" dirty="0">
                <a:solidFill>
                  <a:schemeClr val="accent6"/>
                </a:solidFill>
              </a:rPr>
              <a:t>(</a:t>
            </a:r>
            <a:r>
              <a:rPr lang="en-US" altLang="en-US" sz="195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75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950" b="1" dirty="0" err="1">
                <a:solidFill>
                  <a:schemeClr val="accent6"/>
                </a:solidFill>
              </a:rPr>
              <a:t>Ck</a:t>
            </a:r>
            <a:r>
              <a:rPr lang="en-US" altLang="en-US" sz="1950" b="1" dirty="0">
                <a:solidFill>
                  <a:schemeClr val="accent6"/>
                </a:solidFill>
              </a:rPr>
              <a:t>)</a:t>
            </a:r>
            <a:r>
              <a:rPr lang="en-US" altLang="en-US" sz="1950" b="1" dirty="0">
                <a:solidFill>
                  <a:schemeClr val="tx2"/>
                </a:solidFill>
              </a:rPr>
              <a:t>: </a:t>
            </a:r>
            <a:r>
              <a:rPr lang="en-CA" altLang="en-US" sz="1950" b="1" dirty="0">
                <a:latin typeface="Arial" panose="020B0604020202020204" pitchFamily="34" charset="0"/>
              </a:rPr>
              <a:t>CD Match? Alpha Conotoxin</a:t>
            </a:r>
            <a:endParaRPr lang="en-US" altLang="en-US" sz="195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4" name="Slide Number Placeholder 11">
            <a:extLst>
              <a:ext uri="{FF2B5EF4-FFF2-40B4-BE49-F238E27FC236}">
                <a16:creationId xmlns:a16="http://schemas.microsoft.com/office/drawing/2014/main" id="{BD2A59F4-0147-4EC4-8711-C57969920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342900" rtl="0" eaLnBrk="1" latinLnBrk="0" hangingPunct="1"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algn="l" defTabSz="342900" rtl="0" eaLnBrk="1" latinLnBrk="0" hangingPunct="1"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EE16083-95E7-45BD-92EB-557EF6B0FAA8}" type="slidenum">
              <a:rPr lang="en-US" smtClean="0"/>
              <a:pPr algn="r"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en-US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FFDF5A5-D7DE-4B86-9E46-3AFFC894469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2E0564-D147-43FB-8D1D-9D918F8B8141}"/>
              </a:ext>
            </a:extLst>
          </p:cNvPr>
          <p:cNvSpPr txBox="1"/>
          <p:nvPr/>
        </p:nvSpPr>
        <p:spPr>
          <a:xfrm>
            <a:off x="1631067" y="4734096"/>
            <a:ext cx="14051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Alpha-Conotoxi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DA7484-4852-490A-837C-4358A3E77A4A}"/>
              </a:ext>
            </a:extLst>
          </p:cNvPr>
          <p:cNvSpPr txBox="1"/>
          <p:nvPr/>
        </p:nvSpPr>
        <p:spPr>
          <a:xfrm>
            <a:off x="6427787" y="4790083"/>
            <a:ext cx="6995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350" dirty="0"/>
              <a:t>Entry 3</a:t>
            </a:r>
          </a:p>
        </p:txBody>
      </p:sp>
      <p:pic>
        <p:nvPicPr>
          <p:cNvPr id="2" name="Recording #1">
            <a:hlinkClick r:id="" action="ppaction://media"/>
            <a:extLst>
              <a:ext uri="{FF2B5EF4-FFF2-40B4-BE49-F238E27FC236}">
                <a16:creationId xmlns:a16="http://schemas.microsoft.com/office/drawing/2014/main" id="{4F9FABE7-338F-4960-BF23-006B8CDE94C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-2032" t="-3629"/>
          <a:stretch/>
        </p:blipFill>
        <p:spPr>
          <a:xfrm>
            <a:off x="4466968" y="2089683"/>
            <a:ext cx="4575041" cy="2613740"/>
          </a:xfrm>
          <a:prstGeom prst="rect">
            <a:avLst/>
          </a:prstGeom>
        </p:spPr>
      </p:pic>
      <p:pic>
        <p:nvPicPr>
          <p:cNvPr id="5" name="Recording #3">
            <a:hlinkClick r:id="" action="ppaction://media"/>
            <a:extLst>
              <a:ext uri="{FF2B5EF4-FFF2-40B4-BE49-F238E27FC236}">
                <a16:creationId xmlns:a16="http://schemas.microsoft.com/office/drawing/2014/main" id="{07BB75BB-81CF-4FCF-9F4A-B94DA235F5F8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9154" y="2183414"/>
            <a:ext cx="4480016" cy="2520009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F9EC950-2CE6-D14B-823C-E23243983D4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38156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1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15033C51-B3A8-4130-A145-0DFF1A7CF72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3360956"/>
              </p:ext>
            </p:extLst>
          </p:nvPr>
        </p:nvGraphicFramePr>
        <p:xfrm>
          <a:off x="385762" y="1752473"/>
          <a:ext cx="8372475" cy="35221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8932">
                  <a:extLst>
                    <a:ext uri="{9D8B030D-6E8A-4147-A177-3AD203B41FA5}">
                      <a16:colId xmlns:a16="http://schemas.microsoft.com/office/drawing/2014/main" val="2204629910"/>
                    </a:ext>
                  </a:extLst>
                </a:gridCol>
                <a:gridCol w="2702718">
                  <a:extLst>
                    <a:ext uri="{9D8B030D-6E8A-4147-A177-3AD203B41FA5}">
                      <a16:colId xmlns:a16="http://schemas.microsoft.com/office/drawing/2014/main" val="2244129210"/>
                    </a:ext>
                  </a:extLst>
                </a:gridCol>
                <a:gridCol w="2790825">
                  <a:extLst>
                    <a:ext uri="{9D8B030D-6E8A-4147-A177-3AD203B41FA5}">
                      <a16:colId xmlns:a16="http://schemas.microsoft.com/office/drawing/2014/main" val="1591862971"/>
                    </a:ext>
                  </a:extLst>
                </a:gridCol>
              </a:tblGrid>
              <a:tr h="381543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aotrope/salt (concentration)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2,3-4 : 1-3,2-4 rati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PLC chromatogram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63982320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ne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334574283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uanidinium chloride (2% w/w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56430725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Urea (2% w/w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893293638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olysorbate 20 (2% w/w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2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523364476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olysorbate 80 (2% w/w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7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1537905512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riton X-100 (2% w/w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4291430119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r. Clean® dish detergent (2% w/w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9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70171404"/>
                  </a:ext>
                </a:extLst>
              </a:tr>
              <a:tr h="3815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gnesium chloride (450 mM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3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val="2499998486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8BBE4BB4-C161-44B4-95CA-9D95415647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665" y="1266698"/>
            <a:ext cx="7636669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/>
            <a:endParaRPr lang="en-US" altLang="en-US" sz="21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22" name="Imagen 21">
            <a:extLst>
              <a:ext uri="{FF2B5EF4-FFF2-40B4-BE49-F238E27FC236}">
                <a16:creationId xmlns:a16="http://schemas.microsoft.com/office/drawing/2014/main" id="{F8C9AA11-3D8B-C644-97D8-2EFC2AFB12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512" y="2195510"/>
            <a:ext cx="2752725" cy="2990850"/>
          </a:xfrm>
          <a:prstGeom prst="rect">
            <a:avLst/>
          </a:prstGeom>
        </p:spPr>
      </p:pic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3D1AEB5F-0892-ED4C-B9AF-EA5B4BD44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2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1659C2-598E-466B-A5C3-D3A5675D10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63842" y="536739"/>
            <a:ext cx="8575358" cy="628179"/>
          </a:xfrm>
        </p:spPr>
        <p:txBody>
          <a:bodyPr>
            <a:normAutofit/>
          </a:bodyPr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Effect of </a:t>
            </a:r>
            <a:r>
              <a:rPr lang="en-US" altLang="en-US" sz="1800" b="1" dirty="0" err="1">
                <a:solidFill>
                  <a:schemeClr val="tx2"/>
                </a:solidFill>
                <a:latin typeface="Arial" panose="020B0604020202020204" pitchFamily="34" charset="0"/>
              </a:rPr>
              <a:t>chaotropes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 and salts on Peptide 3 crosslinking selectivity</a:t>
            </a:r>
            <a:endParaRPr lang="en-US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DEEFF84C-3B2A-3F47-99E1-A3C65A3C3C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8" name="Marcador de número de diapositiva 1">
            <a:extLst>
              <a:ext uri="{FF2B5EF4-FFF2-40B4-BE49-F238E27FC236}">
                <a16:creationId xmlns:a16="http://schemas.microsoft.com/office/drawing/2014/main" id="{32C5E19A-820B-415F-A40C-BE05EBCDA893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1652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CD449793-6A59-4CD7-9028-707E06A7D7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480875"/>
              </p:ext>
            </p:extLst>
          </p:nvPr>
        </p:nvGraphicFramePr>
        <p:xfrm>
          <a:off x="392906" y="1752472"/>
          <a:ext cx="8379620" cy="34338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4905">
                  <a:extLst>
                    <a:ext uri="{9D8B030D-6E8A-4147-A177-3AD203B41FA5}">
                      <a16:colId xmlns:a16="http://schemas.microsoft.com/office/drawing/2014/main" val="160745752"/>
                    </a:ext>
                  </a:extLst>
                </a:gridCol>
                <a:gridCol w="2094905">
                  <a:extLst>
                    <a:ext uri="{9D8B030D-6E8A-4147-A177-3AD203B41FA5}">
                      <a16:colId xmlns:a16="http://schemas.microsoft.com/office/drawing/2014/main" val="1110177088"/>
                    </a:ext>
                  </a:extLst>
                </a:gridCol>
                <a:gridCol w="2094905">
                  <a:extLst>
                    <a:ext uri="{9D8B030D-6E8A-4147-A177-3AD203B41FA5}">
                      <a16:colId xmlns:a16="http://schemas.microsoft.com/office/drawing/2014/main" val="2635742059"/>
                    </a:ext>
                  </a:extLst>
                </a:gridCol>
                <a:gridCol w="2094905">
                  <a:extLst>
                    <a:ext uri="{9D8B030D-6E8A-4147-A177-3AD203B41FA5}">
                      <a16:colId xmlns:a16="http://schemas.microsoft.com/office/drawing/2014/main" val="322509585"/>
                    </a:ext>
                  </a:extLst>
                </a:gridCol>
              </a:tblGrid>
              <a:tr h="572315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vent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erature (</a:t>
                      </a:r>
                      <a:r>
                        <a:rPr lang="en-CA" sz="1400" baseline="30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CA" sz="14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CA" sz="14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CA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2,3-4 : 1-3,2-4 rati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PLC chromatogram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04342999"/>
                  </a:ext>
                </a:extLst>
              </a:tr>
              <a:tr h="572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9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50987640"/>
                  </a:ext>
                </a:extLst>
              </a:tr>
              <a:tr h="572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52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4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835967665"/>
                  </a:ext>
                </a:extLst>
              </a:tr>
              <a:tr h="572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7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3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609926966"/>
                  </a:ext>
                </a:extLst>
              </a:tr>
              <a:tr h="572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EtOH (1:1)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20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.78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748914138"/>
                  </a:ext>
                </a:extLst>
              </a:tr>
              <a:tr h="572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EtOH (1:1)</a:t>
                      </a:r>
                      <a:endParaRPr lang="en-CA" sz="1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.46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880436129"/>
                  </a:ext>
                </a:extLst>
              </a:tr>
            </a:tbl>
          </a:graphicData>
        </a:graphic>
      </p:graphicFrame>
      <p:pic>
        <p:nvPicPr>
          <p:cNvPr id="2" name="Imagen 1">
            <a:extLst>
              <a:ext uri="{FF2B5EF4-FFF2-40B4-BE49-F238E27FC236}">
                <a16:creationId xmlns:a16="http://schemas.microsoft.com/office/drawing/2014/main" id="{8DFC7B40-FA2B-824E-A4CF-680AB3AD81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5127" y="2376489"/>
            <a:ext cx="2057400" cy="2809875"/>
          </a:xfrm>
          <a:prstGeom prst="rect">
            <a:avLst/>
          </a:prstGeom>
        </p:spPr>
      </p:pic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D780FEA5-8E1F-6444-B727-6142D072A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3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1173763-DBA0-438E-8941-80DA01DBE3A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63842" y="536739"/>
            <a:ext cx="8880158" cy="628179"/>
          </a:xfrm>
        </p:spPr>
        <p:txBody>
          <a:bodyPr>
            <a:normAutofit/>
          </a:bodyPr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Effect of temperature and solvent on Peptide 3 crosslinking selectivity</a:t>
            </a:r>
            <a:endParaRPr lang="en-US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64AA5CCF-D47C-7E4D-A17D-4B6CD89236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10" name="Marcador de número de diapositiva 1">
            <a:extLst>
              <a:ext uri="{FF2B5EF4-FFF2-40B4-BE49-F238E27FC236}">
                <a16:creationId xmlns:a16="http://schemas.microsoft.com/office/drawing/2014/main" id="{03665DE7-1A50-44CC-ADE7-11464CA4B915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8948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D103A78C-56D8-4F96-A2B2-C4EED10F00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8384006"/>
              </p:ext>
            </p:extLst>
          </p:nvPr>
        </p:nvGraphicFramePr>
        <p:xfrm>
          <a:off x="392906" y="1752473"/>
          <a:ext cx="8365332" cy="35150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0169">
                  <a:extLst>
                    <a:ext uri="{9D8B030D-6E8A-4147-A177-3AD203B41FA5}">
                      <a16:colId xmlns:a16="http://schemas.microsoft.com/office/drawing/2014/main" val="3140441932"/>
                    </a:ext>
                  </a:extLst>
                </a:gridCol>
                <a:gridCol w="3086100">
                  <a:extLst>
                    <a:ext uri="{9D8B030D-6E8A-4147-A177-3AD203B41FA5}">
                      <a16:colId xmlns:a16="http://schemas.microsoft.com/office/drawing/2014/main" val="849780764"/>
                    </a:ext>
                  </a:extLst>
                </a:gridCol>
                <a:gridCol w="1837730">
                  <a:extLst>
                    <a:ext uri="{9D8B030D-6E8A-4147-A177-3AD203B41FA5}">
                      <a16:colId xmlns:a16="http://schemas.microsoft.com/office/drawing/2014/main" val="1967450307"/>
                    </a:ext>
                  </a:extLst>
                </a:gridCol>
                <a:gridCol w="2091333">
                  <a:extLst>
                    <a:ext uri="{9D8B030D-6E8A-4147-A177-3AD203B41FA5}">
                      <a16:colId xmlns:a16="http://schemas.microsoft.com/office/drawing/2014/main" val="469011243"/>
                    </a:ext>
                  </a:extLst>
                </a:gridCol>
              </a:tblGrid>
              <a:tr h="429236"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ptid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vent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2,3-4 : 1-3,2-4 rati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PLC chromatogram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250335438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52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46562936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EtOH (1:1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.46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32779818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26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397867339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DMF (1:1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95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091532298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DMA (1:1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.39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344865429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MeCN (1:1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.46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17281267"/>
                  </a:ext>
                </a:extLst>
              </a:tr>
              <a:tr h="4292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4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Sodium borate buffer, pH 9/THF (1:1)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en-CA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.98</a:t>
                      </a:r>
                      <a:endParaRPr lang="en-CA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en-CA" sz="1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62329932"/>
                  </a:ext>
                </a:extLst>
              </a:tr>
            </a:tbl>
          </a:graphicData>
        </a:graphic>
      </p:graphicFrame>
      <p:pic>
        <p:nvPicPr>
          <p:cNvPr id="4" name="Imagen 3">
            <a:extLst>
              <a:ext uri="{FF2B5EF4-FFF2-40B4-BE49-F238E27FC236}">
                <a16:creationId xmlns:a16="http://schemas.microsoft.com/office/drawing/2014/main" id="{9C15A805-124D-644C-AAAC-83E4895DB4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84169" y="2224088"/>
            <a:ext cx="2066925" cy="2962275"/>
          </a:xfrm>
          <a:prstGeom prst="rect">
            <a:avLst/>
          </a:prstGeom>
        </p:spPr>
      </p:pic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F673553D-DB95-5741-B3AD-04D88FA3B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4</a:t>
            </a:fld>
            <a:endParaRPr lang="en-US" dirty="0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71CDD17-B197-4FEB-B0C3-84BAC885B84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altLang="en-US" sz="1800" b="1" dirty="0">
                <a:solidFill>
                  <a:schemeClr val="accent6"/>
                </a:solidFill>
              </a:rPr>
              <a:t>(</a:t>
            </a:r>
            <a:r>
              <a:rPr lang="en-US" altLang="en-US" sz="1800" b="1" dirty="0" err="1">
                <a:solidFill>
                  <a:schemeClr val="accent6"/>
                </a:solidFill>
              </a:rPr>
              <a:t>Fl</a:t>
            </a:r>
            <a:r>
              <a:rPr lang="en-US" altLang="en-US" sz="1800" b="1" dirty="0" err="1">
                <a:solidFill>
                  <a:schemeClr val="accent6"/>
                </a:solidFill>
                <a:latin typeface="Lucida Sans Typewriter" panose="020B0509030504030204" pitchFamily="49" charset="0"/>
              </a:rPr>
              <a:t>I</a:t>
            </a:r>
            <a:r>
              <a:rPr lang="en-US" altLang="en-US" sz="1800" b="1" dirty="0" err="1">
                <a:solidFill>
                  <a:schemeClr val="accent6"/>
                </a:solidFill>
              </a:rPr>
              <a:t>Ck</a:t>
            </a:r>
            <a:r>
              <a:rPr lang="en-US" altLang="en-US" sz="1800" b="1" dirty="0">
                <a:solidFill>
                  <a:schemeClr val="accent6"/>
                </a:solidFill>
              </a:rPr>
              <a:t>)</a:t>
            </a:r>
            <a:r>
              <a:rPr lang="en-US" altLang="en-US" sz="1800" b="1" dirty="0">
                <a:solidFill>
                  <a:schemeClr val="tx2"/>
                </a:solidFill>
              </a:rPr>
              <a:t>: </a:t>
            </a:r>
            <a:r>
              <a:rPr lang="en-US" alt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Effect of solvent on Peptide 3 crosslinking selectivity</a:t>
            </a:r>
            <a:endParaRPr lang="en-US" altLang="en-US" sz="2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EE6A1597-2B25-0044-86D5-A04F0D058C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8" name="Marcador de número de diapositiva 1">
            <a:extLst>
              <a:ext uri="{FF2B5EF4-FFF2-40B4-BE49-F238E27FC236}">
                <a16:creationId xmlns:a16="http://schemas.microsoft.com/office/drawing/2014/main" id="{B6A53165-3AB9-4151-9F67-97657F6A6FA8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2996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E08748C-9355-D446-B612-C60202492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5</a:t>
            </a:fld>
            <a:endParaRPr lang="en-US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DC59E077-0C1C-DA4C-ABC8-BFB0BA697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uture direction</a:t>
            </a:r>
          </a:p>
          <a:p>
            <a:pPr>
              <a:defRPr/>
            </a:pPr>
            <a:r>
              <a:rPr lang="en-US" altLang="en-US" sz="135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suedovirus</a:t>
            </a: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Neutralization Assay (PNA)</a:t>
            </a:r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0FC174E0-9F43-A54B-9E9D-DC634F420E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22561" y="365124"/>
            <a:ext cx="5400000" cy="5400000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9451173D-C496-0C4A-97FE-157AA0B4D04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5" t="4875" r="4250" b="4875"/>
          <a:stretch/>
        </p:blipFill>
        <p:spPr>
          <a:xfrm>
            <a:off x="4888644" y="498363"/>
            <a:ext cx="5396069" cy="5400000"/>
          </a:xfrm>
          <a:prstGeom prst="rect">
            <a:avLst/>
          </a:prstGeom>
        </p:spPr>
      </p:pic>
      <p:sp>
        <p:nvSpPr>
          <p:cNvPr id="13" name="CuadroTexto 12">
            <a:extLst>
              <a:ext uri="{FF2B5EF4-FFF2-40B4-BE49-F238E27FC236}">
                <a16:creationId xmlns:a16="http://schemas.microsoft.com/office/drawing/2014/main" id="{535C0F6D-49FF-344D-A58D-F87EEE4B6820}"/>
              </a:ext>
            </a:extLst>
          </p:cNvPr>
          <p:cNvSpPr txBox="1"/>
          <p:nvPr/>
        </p:nvSpPr>
        <p:spPr>
          <a:xfrm>
            <a:off x="4804129" y="4945877"/>
            <a:ext cx="925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Lentivirus</a:t>
            </a:r>
          </a:p>
        </p:txBody>
      </p:sp>
      <p:sp>
        <p:nvSpPr>
          <p:cNvPr id="14" name="CuadroTexto 13">
            <a:extLst>
              <a:ext uri="{FF2B5EF4-FFF2-40B4-BE49-F238E27FC236}">
                <a16:creationId xmlns:a16="http://schemas.microsoft.com/office/drawing/2014/main" id="{D7A1DF33-FBEB-4A4A-99E4-4F4C97FC6C83}"/>
              </a:ext>
            </a:extLst>
          </p:cNvPr>
          <p:cNvSpPr txBox="1"/>
          <p:nvPr/>
        </p:nvSpPr>
        <p:spPr>
          <a:xfrm>
            <a:off x="2941746" y="4945877"/>
            <a:ext cx="11176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Coronavirus</a:t>
            </a:r>
          </a:p>
        </p:txBody>
      </p:sp>
      <p:pic>
        <p:nvPicPr>
          <p:cNvPr id="17" name="Imagen 16">
            <a:extLst>
              <a:ext uri="{FF2B5EF4-FFF2-40B4-BE49-F238E27FC236}">
                <a16:creationId xmlns:a16="http://schemas.microsoft.com/office/drawing/2014/main" id="{051A1C68-CE66-FB4A-8BC1-CEFE1F72B7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753045" y="1092876"/>
            <a:ext cx="3905250" cy="3629025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07036D14-5FC7-C943-AD30-10272FDFF6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B5C6F3C4-B774-451C-8C16-B24960C8D360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5431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Imagen 27">
            <a:extLst>
              <a:ext uri="{FF2B5EF4-FFF2-40B4-BE49-F238E27FC236}">
                <a16:creationId xmlns:a16="http://schemas.microsoft.com/office/drawing/2014/main" id="{3BA597B7-B9E3-D04A-864C-5005ED3B2E2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5" t="4875" r="4250" b="4875"/>
          <a:stretch/>
        </p:blipFill>
        <p:spPr>
          <a:xfrm>
            <a:off x="4888644" y="498363"/>
            <a:ext cx="5396069" cy="5400000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5ED0F4CC-05AE-5541-AE0D-AC462586A71C}"/>
              </a:ext>
            </a:extLst>
          </p:cNvPr>
          <p:cNvSpPr txBox="1"/>
          <p:nvPr/>
        </p:nvSpPr>
        <p:spPr>
          <a:xfrm>
            <a:off x="4804129" y="4945877"/>
            <a:ext cx="925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Lentivirus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3A37949F-42A5-854B-8FDD-139649DA1F17}"/>
              </a:ext>
            </a:extLst>
          </p:cNvPr>
          <p:cNvSpPr txBox="1"/>
          <p:nvPr/>
        </p:nvSpPr>
        <p:spPr>
          <a:xfrm>
            <a:off x="2941746" y="4945877"/>
            <a:ext cx="111761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Coronavirus</a:t>
            </a:r>
          </a:p>
        </p:txBody>
      </p:sp>
      <p:pic>
        <p:nvPicPr>
          <p:cNvPr id="29" name="Imagen 28">
            <a:extLst>
              <a:ext uri="{FF2B5EF4-FFF2-40B4-BE49-F238E27FC236}">
                <a16:creationId xmlns:a16="http://schemas.microsoft.com/office/drawing/2014/main" id="{CDE0E7B9-B7B2-5D4A-BD65-BFE3369F2F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755" y="1250612"/>
            <a:ext cx="3905250" cy="3629025"/>
          </a:xfrm>
          <a:prstGeom prst="rect">
            <a:avLst/>
          </a:prstGeom>
        </p:spPr>
      </p:pic>
      <p:sp>
        <p:nvSpPr>
          <p:cNvPr id="7" name="Flecha derecha 6">
            <a:extLst>
              <a:ext uri="{FF2B5EF4-FFF2-40B4-BE49-F238E27FC236}">
                <a16:creationId xmlns:a16="http://schemas.microsoft.com/office/drawing/2014/main" id="{7CA07739-6EEF-FE49-A13A-AA35AC34176D}"/>
              </a:ext>
            </a:extLst>
          </p:cNvPr>
          <p:cNvSpPr/>
          <p:nvPr/>
        </p:nvSpPr>
        <p:spPr>
          <a:xfrm>
            <a:off x="3803653" y="2686050"/>
            <a:ext cx="1180442" cy="758148"/>
          </a:xfrm>
          <a:prstGeom prst="rightArrow">
            <a:avLst>
              <a:gd name="adj1" fmla="val 36812"/>
              <a:gd name="adj2" fmla="val 50000"/>
            </a:avLst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A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Marcador de número de diapositiva 2">
            <a:extLst>
              <a:ext uri="{FF2B5EF4-FFF2-40B4-BE49-F238E27FC236}">
                <a16:creationId xmlns:a16="http://schemas.microsoft.com/office/drawing/2014/main" id="{8E08748C-9355-D446-B612-C60202492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6</a:t>
            </a:fld>
            <a:endParaRPr lang="en-US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EF80B77A-0F5D-5E46-BF41-59F8BB5D8A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uture direction</a:t>
            </a:r>
          </a:p>
          <a:p>
            <a:pPr>
              <a:defRPr/>
            </a:pPr>
            <a:r>
              <a:rPr lang="en-US" altLang="en-US" sz="135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suedovirus</a:t>
            </a: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Neutralization Assay (PNA)</a:t>
            </a:r>
          </a:p>
        </p:txBody>
      </p:sp>
      <p:pic>
        <p:nvPicPr>
          <p:cNvPr id="19" name="Imagen 18">
            <a:extLst>
              <a:ext uri="{FF2B5EF4-FFF2-40B4-BE49-F238E27FC236}">
                <a16:creationId xmlns:a16="http://schemas.microsoft.com/office/drawing/2014/main" id="{8180132B-07E2-3F4A-AF7B-349EC189D2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322561" y="365124"/>
            <a:ext cx="5400000" cy="5400000"/>
          </a:xfrm>
          <a:prstGeom prst="rect">
            <a:avLst/>
          </a:prstGeom>
        </p:spPr>
      </p:pic>
      <p:pic>
        <p:nvPicPr>
          <p:cNvPr id="21" name="Picture 6">
            <a:extLst>
              <a:ext uri="{FF2B5EF4-FFF2-40B4-BE49-F238E27FC236}">
                <a16:creationId xmlns:a16="http://schemas.microsoft.com/office/drawing/2014/main" id="{2F0888E5-BBF0-BA4B-AA2F-87BB207075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4" name="Marcador de número de diapositiva 1">
            <a:extLst>
              <a:ext uri="{FF2B5EF4-FFF2-40B4-BE49-F238E27FC236}">
                <a16:creationId xmlns:a16="http://schemas.microsoft.com/office/drawing/2014/main" id="{829F7512-5107-4289-9DEF-9DCF16B6CEF1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54236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Imagen 64">
            <a:extLst>
              <a:ext uri="{FF2B5EF4-FFF2-40B4-BE49-F238E27FC236}">
                <a16:creationId xmlns:a16="http://schemas.microsoft.com/office/drawing/2014/main" id="{89ACC5CD-684F-3245-BBF0-B0F06FC439A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76" t="8080" b="27138"/>
          <a:stretch/>
        </p:blipFill>
        <p:spPr>
          <a:xfrm>
            <a:off x="1" y="602574"/>
            <a:ext cx="9144000" cy="5142907"/>
          </a:xfrm>
          <a:prstGeom prst="rect">
            <a:avLst/>
          </a:prstGeom>
        </p:spPr>
      </p:pic>
      <p:pic>
        <p:nvPicPr>
          <p:cNvPr id="67" name="Imagen 66">
            <a:extLst>
              <a:ext uri="{FF2B5EF4-FFF2-40B4-BE49-F238E27FC236}">
                <a16:creationId xmlns:a16="http://schemas.microsoft.com/office/drawing/2014/main" id="{B31A5A60-A1B6-684C-98D2-245C727016A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76" t="8080" b="27021"/>
          <a:stretch/>
        </p:blipFill>
        <p:spPr>
          <a:xfrm>
            <a:off x="0" y="593293"/>
            <a:ext cx="9144001" cy="5152188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7AE18D96-FD7D-CF44-B359-857C4D0EF09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5" t="4875" r="4250" b="4875"/>
          <a:stretch/>
        </p:blipFill>
        <p:spPr>
          <a:xfrm>
            <a:off x="-496156" y="563266"/>
            <a:ext cx="5396069" cy="5400000"/>
          </a:xfrm>
          <a:prstGeom prst="rect">
            <a:avLst/>
          </a:prstGeom>
        </p:spPr>
      </p:pic>
      <p:pic>
        <p:nvPicPr>
          <p:cNvPr id="12" name="Imagen 11">
            <a:extLst>
              <a:ext uri="{FF2B5EF4-FFF2-40B4-BE49-F238E27FC236}">
                <a16:creationId xmlns:a16="http://schemas.microsoft.com/office/drawing/2014/main" id="{96A681A0-1FE8-3045-8B59-634B79D46B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18045" y="1315515"/>
            <a:ext cx="3905250" cy="3629025"/>
          </a:xfrm>
          <a:prstGeom prst="rect">
            <a:avLst/>
          </a:prstGeom>
        </p:spPr>
      </p:pic>
      <p:pic>
        <p:nvPicPr>
          <p:cNvPr id="26" name="Imagen 25">
            <a:extLst>
              <a:ext uri="{FF2B5EF4-FFF2-40B4-BE49-F238E27FC236}">
                <a16:creationId xmlns:a16="http://schemas.microsoft.com/office/drawing/2014/main" id="{F083D907-3F19-2F4C-A99D-BE7B15B13A9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5" t="4875" r="4250" b="4875"/>
          <a:stretch/>
        </p:blipFill>
        <p:spPr>
          <a:xfrm>
            <a:off x="-496156" y="563266"/>
            <a:ext cx="5396069" cy="5400000"/>
          </a:xfrm>
          <a:prstGeom prst="rect">
            <a:avLst/>
          </a:prstGeom>
        </p:spPr>
      </p:pic>
      <p:pic>
        <p:nvPicPr>
          <p:cNvPr id="64" name="Imagen 63">
            <a:extLst>
              <a:ext uri="{FF2B5EF4-FFF2-40B4-BE49-F238E27FC236}">
                <a16:creationId xmlns:a16="http://schemas.microsoft.com/office/drawing/2014/main" id="{D8D867ED-458F-514E-916F-6CA5CFD6084C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0"/>
          </a:blip>
          <a:stretch>
            <a:fillRect/>
          </a:stretch>
        </p:blipFill>
        <p:spPr>
          <a:xfrm>
            <a:off x="-118045" y="1315515"/>
            <a:ext cx="3905250" cy="3629025"/>
          </a:xfrm>
          <a:prstGeom prst="rect">
            <a:avLst/>
          </a:prstGeom>
        </p:spPr>
      </p:pic>
      <p:sp>
        <p:nvSpPr>
          <p:cNvPr id="31" name="CuadroTexto 30">
            <a:extLst>
              <a:ext uri="{FF2B5EF4-FFF2-40B4-BE49-F238E27FC236}">
                <a16:creationId xmlns:a16="http://schemas.microsoft.com/office/drawing/2014/main" id="{AEE60BB8-E247-BF4E-A448-82BE8A7FD551}"/>
              </a:ext>
            </a:extLst>
          </p:cNvPr>
          <p:cNvSpPr txBox="1"/>
          <p:nvPr/>
        </p:nvSpPr>
        <p:spPr>
          <a:xfrm>
            <a:off x="4704204" y="3562239"/>
            <a:ext cx="7713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350" dirty="0">
                <a:latin typeface="Arial" panose="020B0604020202020204" pitchFamily="34" charset="0"/>
                <a:cs typeface="Arial" panose="020B0604020202020204" pitchFamily="34" charset="0"/>
              </a:rPr>
              <a:t>48-60 h</a:t>
            </a:r>
            <a:endParaRPr lang="es-CA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Flecha derecha 27">
            <a:extLst>
              <a:ext uri="{FF2B5EF4-FFF2-40B4-BE49-F238E27FC236}">
                <a16:creationId xmlns:a16="http://schemas.microsoft.com/office/drawing/2014/main" id="{302C3EB8-1B99-3D43-9020-F19E485B3437}"/>
              </a:ext>
            </a:extLst>
          </p:cNvPr>
          <p:cNvSpPr/>
          <p:nvPr/>
        </p:nvSpPr>
        <p:spPr>
          <a:xfrm>
            <a:off x="4572000" y="3049926"/>
            <a:ext cx="1286370" cy="758148"/>
          </a:xfrm>
          <a:prstGeom prst="rightArrow">
            <a:avLst>
              <a:gd name="adj1" fmla="val 36812"/>
              <a:gd name="adj2" fmla="val 50000"/>
            </a:avLst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Infection</a:t>
            </a: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09793C8-070C-E64B-AABF-3737B59D76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7</a:t>
            </a:fld>
            <a:endParaRPr 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387DA26F-80BD-F44A-8BDA-E3F65BD29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uture direction</a:t>
            </a:r>
          </a:p>
          <a:p>
            <a:pPr>
              <a:defRPr/>
            </a:pPr>
            <a:r>
              <a:rPr lang="en-US" altLang="en-US" sz="135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suedovirus</a:t>
            </a: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Neutralization Assay (PNA)</a:t>
            </a:r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1A3253DE-DD24-174F-BCD5-9F31727E3E5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C6A7588D-9F36-47F4-9CA4-29C87F2FA627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18627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02FE6089-75ED-1F47-A1EF-23D701C559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7" t="49494" r="1" b="1"/>
          <a:stretch/>
        </p:blipFill>
        <p:spPr>
          <a:xfrm>
            <a:off x="4551572" y="3181011"/>
            <a:ext cx="4142594" cy="2353189"/>
          </a:xfrm>
          <a:prstGeom prst="rect">
            <a:avLst/>
          </a:prstGeom>
        </p:spPr>
      </p:pic>
      <p:pic>
        <p:nvPicPr>
          <p:cNvPr id="11" name="Imagen 10">
            <a:extLst>
              <a:ext uri="{FF2B5EF4-FFF2-40B4-BE49-F238E27FC236}">
                <a16:creationId xmlns:a16="http://schemas.microsoft.com/office/drawing/2014/main" id="{BE406C0D-D4CB-B34A-BA93-07E842EEA10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6" t="49430" b="-1"/>
          <a:stretch/>
        </p:blipFill>
        <p:spPr>
          <a:xfrm>
            <a:off x="410766" y="3177878"/>
            <a:ext cx="4140806" cy="2356321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00B81D73-39CC-4447-B26E-A6FCB5C2FA4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8" t="49926" r="-1"/>
          <a:stretch/>
        </p:blipFill>
        <p:spPr>
          <a:xfrm>
            <a:off x="410766" y="847899"/>
            <a:ext cx="4140806" cy="2333115"/>
          </a:xfrm>
          <a:prstGeom prst="rect">
            <a:avLst/>
          </a:prstGeom>
        </p:spPr>
      </p:pic>
      <p:pic>
        <p:nvPicPr>
          <p:cNvPr id="10" name="Imagen 9">
            <a:extLst>
              <a:ext uri="{FF2B5EF4-FFF2-40B4-BE49-F238E27FC236}">
                <a16:creationId xmlns:a16="http://schemas.microsoft.com/office/drawing/2014/main" id="{974364DD-3EEA-1040-B6B2-3C374104E0F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7" t="49926" r="1"/>
          <a:stretch/>
        </p:blipFill>
        <p:spPr>
          <a:xfrm>
            <a:off x="4551572" y="847896"/>
            <a:ext cx="4142594" cy="2333115"/>
          </a:xfrm>
          <a:prstGeom prst="rect">
            <a:avLst/>
          </a:prstGeom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A0091991-4A67-8542-80B1-FFB212D35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8</a:t>
            </a:fld>
            <a:endParaRPr 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83BF6569-B268-5849-9D3B-5F01FA8CD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uture direction</a:t>
            </a:r>
          </a:p>
          <a:p>
            <a:pPr>
              <a:defRPr/>
            </a:pPr>
            <a:r>
              <a:rPr lang="en-US" altLang="en-US" sz="135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suedovirus</a:t>
            </a: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Neutralization Assay (PNA)</a:t>
            </a:r>
          </a:p>
        </p:txBody>
      </p:sp>
      <p:sp>
        <p:nvSpPr>
          <p:cNvPr id="18" name="Flecha derecha 17">
            <a:extLst>
              <a:ext uri="{FF2B5EF4-FFF2-40B4-BE49-F238E27FC236}">
                <a16:creationId xmlns:a16="http://schemas.microsoft.com/office/drawing/2014/main" id="{15EC6A3C-4026-E84C-B485-B52F80604F79}"/>
              </a:ext>
            </a:extLst>
          </p:cNvPr>
          <p:cNvSpPr/>
          <p:nvPr/>
        </p:nvSpPr>
        <p:spPr>
          <a:xfrm>
            <a:off x="3927828" y="1930631"/>
            <a:ext cx="1286370" cy="758148"/>
          </a:xfrm>
          <a:prstGeom prst="rightArrow">
            <a:avLst>
              <a:gd name="adj1" fmla="val 36812"/>
              <a:gd name="adj2" fmla="val 50000"/>
            </a:avLst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Infection</a:t>
            </a:r>
          </a:p>
        </p:txBody>
      </p:sp>
      <p:sp>
        <p:nvSpPr>
          <p:cNvPr id="19" name="CuadroTexto 18">
            <a:extLst>
              <a:ext uri="{FF2B5EF4-FFF2-40B4-BE49-F238E27FC236}">
                <a16:creationId xmlns:a16="http://schemas.microsoft.com/office/drawing/2014/main" id="{044E84BD-31E5-5D4F-9671-24EECD904772}"/>
              </a:ext>
            </a:extLst>
          </p:cNvPr>
          <p:cNvSpPr txBox="1"/>
          <p:nvPr/>
        </p:nvSpPr>
        <p:spPr>
          <a:xfrm>
            <a:off x="4060032" y="2442944"/>
            <a:ext cx="7713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3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-60 h</a:t>
            </a:r>
            <a:endParaRPr lang="es-CA" sz="13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upo 3">
            <a:extLst>
              <a:ext uri="{FF2B5EF4-FFF2-40B4-BE49-F238E27FC236}">
                <a16:creationId xmlns:a16="http://schemas.microsoft.com/office/drawing/2014/main" id="{6670B188-F749-A54A-854A-69EA23C669F4}"/>
              </a:ext>
            </a:extLst>
          </p:cNvPr>
          <p:cNvGrpSpPr/>
          <p:nvPr/>
        </p:nvGrpSpPr>
        <p:grpSpPr>
          <a:xfrm>
            <a:off x="4164650" y="1285881"/>
            <a:ext cx="812725" cy="813317"/>
            <a:chOff x="-496156" y="1133363"/>
            <a:chExt cx="5396069" cy="5400000"/>
          </a:xfrm>
        </p:grpSpPr>
        <p:pic>
          <p:nvPicPr>
            <p:cNvPr id="20" name="Imagen 19">
              <a:extLst>
                <a:ext uri="{FF2B5EF4-FFF2-40B4-BE49-F238E27FC236}">
                  <a16:creationId xmlns:a16="http://schemas.microsoft.com/office/drawing/2014/main" id="{16AAA8D3-8EE3-A946-B3C6-1757B04FCF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65" t="4875" r="4250" b="4875"/>
            <a:stretch/>
          </p:blipFill>
          <p:spPr>
            <a:xfrm>
              <a:off x="-496156" y="1133363"/>
              <a:ext cx="5396069" cy="5400000"/>
            </a:xfrm>
            <a:prstGeom prst="rect">
              <a:avLst/>
            </a:prstGeom>
          </p:spPr>
        </p:pic>
        <p:pic>
          <p:nvPicPr>
            <p:cNvPr id="21" name="Imagen 20">
              <a:extLst>
                <a:ext uri="{FF2B5EF4-FFF2-40B4-BE49-F238E27FC236}">
                  <a16:creationId xmlns:a16="http://schemas.microsoft.com/office/drawing/2014/main" id="{E146CC73-0643-3F47-A227-9B009F457EA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18045" y="1885612"/>
              <a:ext cx="3905250" cy="3629025"/>
            </a:xfrm>
            <a:prstGeom prst="rect">
              <a:avLst/>
            </a:prstGeom>
          </p:spPr>
        </p:pic>
      </p:grpSp>
      <p:sp>
        <p:nvSpPr>
          <p:cNvPr id="26" name="Flecha derecha 25">
            <a:extLst>
              <a:ext uri="{FF2B5EF4-FFF2-40B4-BE49-F238E27FC236}">
                <a16:creationId xmlns:a16="http://schemas.microsoft.com/office/drawing/2014/main" id="{C286873B-2BAA-DB4F-88CA-214AD9B35D49}"/>
              </a:ext>
            </a:extLst>
          </p:cNvPr>
          <p:cNvSpPr/>
          <p:nvPr/>
        </p:nvSpPr>
        <p:spPr>
          <a:xfrm>
            <a:off x="3927828" y="4276374"/>
            <a:ext cx="1286370" cy="758148"/>
          </a:xfrm>
          <a:prstGeom prst="rightArrow">
            <a:avLst>
              <a:gd name="adj1" fmla="val 36812"/>
              <a:gd name="adj2" fmla="val 50000"/>
            </a:avLst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Infection</a:t>
            </a:r>
          </a:p>
        </p:txBody>
      </p:sp>
      <p:sp>
        <p:nvSpPr>
          <p:cNvPr id="27" name="CuadroTexto 26">
            <a:extLst>
              <a:ext uri="{FF2B5EF4-FFF2-40B4-BE49-F238E27FC236}">
                <a16:creationId xmlns:a16="http://schemas.microsoft.com/office/drawing/2014/main" id="{1D68F164-CD83-0C4D-BA8C-D55E23D562A0}"/>
              </a:ext>
            </a:extLst>
          </p:cNvPr>
          <p:cNvSpPr txBox="1"/>
          <p:nvPr/>
        </p:nvSpPr>
        <p:spPr>
          <a:xfrm>
            <a:off x="4060032" y="4788687"/>
            <a:ext cx="7713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3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-60 h</a:t>
            </a:r>
            <a:endParaRPr lang="es-CA" sz="135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upo 27">
            <a:extLst>
              <a:ext uri="{FF2B5EF4-FFF2-40B4-BE49-F238E27FC236}">
                <a16:creationId xmlns:a16="http://schemas.microsoft.com/office/drawing/2014/main" id="{89A1AEC4-FBF9-DA43-83A2-C50870D50A44}"/>
              </a:ext>
            </a:extLst>
          </p:cNvPr>
          <p:cNvGrpSpPr/>
          <p:nvPr/>
        </p:nvGrpSpPr>
        <p:grpSpPr>
          <a:xfrm>
            <a:off x="4164650" y="3631624"/>
            <a:ext cx="812725" cy="813317"/>
            <a:chOff x="-496156" y="1133363"/>
            <a:chExt cx="5396069" cy="5400000"/>
          </a:xfrm>
        </p:grpSpPr>
        <p:pic>
          <p:nvPicPr>
            <p:cNvPr id="29" name="Imagen 28">
              <a:extLst>
                <a:ext uri="{FF2B5EF4-FFF2-40B4-BE49-F238E27FC236}">
                  <a16:creationId xmlns:a16="http://schemas.microsoft.com/office/drawing/2014/main" id="{8BD46B38-B66A-8B44-9B0A-869899B070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65" t="4875" r="4250" b="4875"/>
            <a:stretch/>
          </p:blipFill>
          <p:spPr>
            <a:xfrm>
              <a:off x="-496156" y="1133363"/>
              <a:ext cx="5396069" cy="5400000"/>
            </a:xfrm>
            <a:prstGeom prst="rect">
              <a:avLst/>
            </a:prstGeom>
          </p:spPr>
        </p:pic>
        <p:pic>
          <p:nvPicPr>
            <p:cNvPr id="30" name="Imagen 29">
              <a:extLst>
                <a:ext uri="{FF2B5EF4-FFF2-40B4-BE49-F238E27FC236}">
                  <a16:creationId xmlns:a16="http://schemas.microsoft.com/office/drawing/2014/main" id="{7CFAAE65-C9EE-A945-A54C-F718BB4C227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118045" y="1885612"/>
              <a:ext cx="3905250" cy="3629025"/>
            </a:xfrm>
            <a:prstGeom prst="rect">
              <a:avLst/>
            </a:prstGeom>
          </p:spPr>
        </p:pic>
      </p:grpSp>
      <p:pic>
        <p:nvPicPr>
          <p:cNvPr id="32" name="Picture 6">
            <a:extLst>
              <a:ext uri="{FF2B5EF4-FFF2-40B4-BE49-F238E27FC236}">
                <a16:creationId xmlns:a16="http://schemas.microsoft.com/office/drawing/2014/main" id="{E9096D01-779E-9849-A27B-61E6B4B72E1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0D06689F-E721-41F6-BDEF-A3D0EC4222C9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5097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FFDE1859-DF07-8A46-AB0C-79DEA8AF7AC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65" t="4875" r="4250" b="4875"/>
          <a:stretch/>
        </p:blipFill>
        <p:spPr>
          <a:xfrm>
            <a:off x="-496156" y="1133363"/>
            <a:ext cx="5396069" cy="5400000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1B711DDF-AD7E-884E-928D-FF4A626F62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8045" y="1885612"/>
            <a:ext cx="3905250" cy="3629025"/>
          </a:xfrm>
          <a:prstGeom prst="rect">
            <a:avLst/>
          </a:prstGeom>
        </p:spPr>
      </p:pic>
      <p:sp>
        <p:nvSpPr>
          <p:cNvPr id="53" name="Rectangle 2">
            <a:extLst>
              <a:ext uri="{FF2B5EF4-FFF2-40B4-BE49-F238E27FC236}">
                <a16:creationId xmlns:a16="http://schemas.microsoft.com/office/drawing/2014/main" id="{0476E7B1-E387-DC42-AE3F-3C29802E2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4773909"/>
            <a:ext cx="7041594" cy="78392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 b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seudovirus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Neutralization Assay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Biological validation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D566D8E5-AAAF-5040-95D3-F90E2F0CE3CD}"/>
              </a:ext>
            </a:extLst>
          </p:cNvPr>
          <p:cNvSpPr txBox="1"/>
          <p:nvPr/>
        </p:nvSpPr>
        <p:spPr>
          <a:xfrm>
            <a:off x="4109374" y="5580877"/>
            <a:ext cx="92525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Lentivirus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DB2B58D-06CC-FA4D-9E86-37E6E11CC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1634" y="4773909"/>
            <a:ext cx="1422400" cy="78392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 i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069B786B-1E79-4F42-82DE-3EE8ED1AB78C}"/>
              </a:ext>
            </a:extLst>
          </p:cNvPr>
          <p:cNvCxnSpPr>
            <a:cxnSpLocks/>
          </p:cNvCxnSpPr>
          <p:nvPr/>
        </p:nvCxnSpPr>
        <p:spPr>
          <a:xfrm>
            <a:off x="5011544" y="2771768"/>
            <a:ext cx="1401956" cy="0"/>
          </a:xfrm>
          <a:prstGeom prst="straightConnector1">
            <a:avLst/>
          </a:prstGeom>
          <a:ln w="38100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uadroTexto 11">
            <a:extLst>
              <a:ext uri="{FF2B5EF4-FFF2-40B4-BE49-F238E27FC236}">
                <a16:creationId xmlns:a16="http://schemas.microsoft.com/office/drawing/2014/main" id="{54331FDA-4902-1742-87BC-7D4CD9ACA53D}"/>
              </a:ext>
            </a:extLst>
          </p:cNvPr>
          <p:cNvSpPr txBox="1"/>
          <p:nvPr/>
        </p:nvSpPr>
        <p:spPr>
          <a:xfrm>
            <a:off x="5596142" y="2417368"/>
            <a:ext cx="2327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CuadroTexto 14">
            <a:extLst>
              <a:ext uri="{FF2B5EF4-FFF2-40B4-BE49-F238E27FC236}">
                <a16:creationId xmlns:a16="http://schemas.microsoft.com/office/drawing/2014/main" id="{863A151F-62D0-0446-AD78-A7875B53D1E9}"/>
              </a:ext>
            </a:extLst>
          </p:cNvPr>
          <p:cNvSpPr txBox="1"/>
          <p:nvPr/>
        </p:nvSpPr>
        <p:spPr>
          <a:xfrm>
            <a:off x="5093602" y="2849168"/>
            <a:ext cx="123783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+ ACE2</a:t>
            </a:r>
            <a:r>
              <a:rPr lang="es-CA" sz="135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 cells</a:t>
            </a:r>
          </a:p>
        </p:txBody>
      </p:sp>
      <p:cxnSp>
        <p:nvCxnSpPr>
          <p:cNvPr id="16" name="Conector recto de flecha 15">
            <a:extLst>
              <a:ext uri="{FF2B5EF4-FFF2-40B4-BE49-F238E27FC236}">
                <a16:creationId xmlns:a16="http://schemas.microsoft.com/office/drawing/2014/main" id="{2C912550-F0BD-464A-8ADB-1AA3E19C782F}"/>
              </a:ext>
            </a:extLst>
          </p:cNvPr>
          <p:cNvCxnSpPr>
            <a:cxnSpLocks/>
          </p:cNvCxnSpPr>
          <p:nvPr/>
        </p:nvCxnSpPr>
        <p:spPr>
          <a:xfrm>
            <a:off x="5011544" y="4295768"/>
            <a:ext cx="1401956" cy="0"/>
          </a:xfrm>
          <a:prstGeom prst="straightConnector1">
            <a:avLst/>
          </a:prstGeom>
          <a:ln w="38100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CuadroTexto 16">
            <a:extLst>
              <a:ext uri="{FF2B5EF4-FFF2-40B4-BE49-F238E27FC236}">
                <a16:creationId xmlns:a16="http://schemas.microsoft.com/office/drawing/2014/main" id="{9663064A-3D80-7D45-8792-C2D2D57AB8C8}"/>
              </a:ext>
            </a:extLst>
          </p:cNvPr>
          <p:cNvSpPr txBox="1"/>
          <p:nvPr/>
        </p:nvSpPr>
        <p:spPr>
          <a:xfrm>
            <a:off x="5199401" y="3941368"/>
            <a:ext cx="102624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s-CA" sz="1350" b="1" dirty="0">
                <a:latin typeface="Arial" panose="020B0604020202020204" pitchFamily="34" charset="0"/>
                <a:cs typeface="Arial" panose="020B0604020202020204" pitchFamily="34" charset="0"/>
              </a:rPr>
              <a:t>inhibitor</a:t>
            </a:r>
          </a:p>
        </p:txBody>
      </p:sp>
      <p:sp>
        <p:nvSpPr>
          <p:cNvPr id="18" name="CuadroTexto 17">
            <a:extLst>
              <a:ext uri="{FF2B5EF4-FFF2-40B4-BE49-F238E27FC236}">
                <a16:creationId xmlns:a16="http://schemas.microsoft.com/office/drawing/2014/main" id="{00427C3E-7BBA-F84B-941A-E4FF90D2A7DD}"/>
              </a:ext>
            </a:extLst>
          </p:cNvPr>
          <p:cNvSpPr txBox="1"/>
          <p:nvPr/>
        </p:nvSpPr>
        <p:spPr>
          <a:xfrm>
            <a:off x="5093570" y="4373168"/>
            <a:ext cx="12379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+ ACE2</a:t>
            </a:r>
            <a:r>
              <a:rPr lang="es-CA" sz="135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s-CA" sz="1350" dirty="0">
                <a:latin typeface="Arial" panose="020B0604020202020204" pitchFamily="34" charset="0"/>
                <a:cs typeface="Arial" panose="020B0604020202020204" pitchFamily="34" charset="0"/>
              </a:rPr>
              <a:t> cells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D3845B3A-C134-C548-A729-1DDBA9B65D90}"/>
              </a:ext>
            </a:extLst>
          </p:cNvPr>
          <p:cNvSpPr txBox="1"/>
          <p:nvPr/>
        </p:nvSpPr>
        <p:spPr>
          <a:xfrm>
            <a:off x="6525129" y="4000621"/>
            <a:ext cx="761747" cy="78483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s-CA" sz="4500" dirty="0"/>
              <a:t>❌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B970402B-947A-5342-BAFA-EB627DE981DB}"/>
              </a:ext>
            </a:extLst>
          </p:cNvPr>
          <p:cNvSpPr txBox="1"/>
          <p:nvPr/>
        </p:nvSpPr>
        <p:spPr>
          <a:xfrm>
            <a:off x="6525129" y="2544326"/>
            <a:ext cx="761747" cy="78483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s-CA" sz="4500" dirty="0"/>
              <a:t>✔️</a:t>
            </a:r>
          </a:p>
        </p:txBody>
      </p:sp>
      <p:sp>
        <p:nvSpPr>
          <p:cNvPr id="21" name="CuadroTexto 20">
            <a:extLst>
              <a:ext uri="{FF2B5EF4-FFF2-40B4-BE49-F238E27FC236}">
                <a16:creationId xmlns:a16="http://schemas.microsoft.com/office/drawing/2014/main" id="{8C91E06C-E637-224B-9FBF-E482618AE8E0}"/>
              </a:ext>
            </a:extLst>
          </p:cNvPr>
          <p:cNvSpPr txBox="1"/>
          <p:nvPr/>
        </p:nvSpPr>
        <p:spPr>
          <a:xfrm>
            <a:off x="7240708" y="2641419"/>
            <a:ext cx="1200970" cy="41549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s-CA" sz="2100" dirty="0">
                <a:latin typeface="Arial" panose="020B0604020202020204" pitchFamily="34" charset="0"/>
                <a:cs typeface="Arial" panose="020B0604020202020204" pitchFamily="34" charset="0"/>
              </a:rPr>
              <a:t>Infection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B5DE2969-194A-564E-AF62-52CC7EC6BD99}"/>
              </a:ext>
            </a:extLst>
          </p:cNvPr>
          <p:cNvSpPr txBox="1"/>
          <p:nvPr/>
        </p:nvSpPr>
        <p:spPr>
          <a:xfrm>
            <a:off x="7240708" y="4088019"/>
            <a:ext cx="1200970" cy="415498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s-CA" sz="2100" dirty="0">
                <a:latin typeface="Arial" panose="020B0604020202020204" pitchFamily="34" charset="0"/>
                <a:cs typeface="Arial" panose="020B0604020202020204" pitchFamily="34" charset="0"/>
              </a:rPr>
              <a:t>Infection</a:t>
            </a: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8955166E-505B-BE41-9DC3-6A160997E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49</a:t>
            </a:fld>
            <a:endParaRPr lang="en-US" dirty="0"/>
          </a:p>
        </p:txBody>
      </p:sp>
      <p:grpSp>
        <p:nvGrpSpPr>
          <p:cNvPr id="19" name="Grupo 18">
            <a:extLst>
              <a:ext uri="{FF2B5EF4-FFF2-40B4-BE49-F238E27FC236}">
                <a16:creationId xmlns:a16="http://schemas.microsoft.com/office/drawing/2014/main" id="{D3D5DD1A-DFDA-C344-93CC-88E4AEE38F21}"/>
              </a:ext>
            </a:extLst>
          </p:cNvPr>
          <p:cNvGrpSpPr/>
          <p:nvPr/>
        </p:nvGrpSpPr>
        <p:grpSpPr>
          <a:xfrm>
            <a:off x="5539250" y="3316029"/>
            <a:ext cx="516433" cy="698916"/>
            <a:chOff x="801255" y="3078921"/>
            <a:chExt cx="1554018" cy="2103133"/>
          </a:xfrm>
        </p:grpSpPr>
        <p:sp>
          <p:nvSpPr>
            <p:cNvPr id="23" name="Elipse 22">
              <a:extLst>
                <a:ext uri="{FF2B5EF4-FFF2-40B4-BE49-F238E27FC236}">
                  <a16:creationId xmlns:a16="http://schemas.microsoft.com/office/drawing/2014/main" id="{E13D7D70-2342-6940-BE11-735C31A2ADC5}"/>
                </a:ext>
              </a:extLst>
            </p:cNvPr>
            <p:cNvSpPr/>
            <p:nvPr/>
          </p:nvSpPr>
          <p:spPr>
            <a:xfrm>
              <a:off x="974407" y="3771647"/>
              <a:ext cx="1380866" cy="1192186"/>
            </a:xfrm>
            <a:prstGeom prst="ellipse">
              <a:avLst/>
            </a:prstGeom>
            <a:gradFill flip="none" rotWithShape="1">
              <a:gsLst>
                <a:gs pos="15000">
                  <a:srgbClr val="5B9BD5"/>
                </a:gs>
                <a:gs pos="65000">
                  <a:srgbClr val="ED7D31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A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4" name="Elipse 23">
              <a:extLst>
                <a:ext uri="{FF2B5EF4-FFF2-40B4-BE49-F238E27FC236}">
                  <a16:creationId xmlns:a16="http://schemas.microsoft.com/office/drawing/2014/main" id="{224C6101-AF2C-9143-89D8-790E089A3E5A}"/>
                </a:ext>
              </a:extLst>
            </p:cNvPr>
            <p:cNvSpPr/>
            <p:nvPr/>
          </p:nvSpPr>
          <p:spPr>
            <a:xfrm>
              <a:off x="863570" y="3078921"/>
              <a:ext cx="1380866" cy="1192186"/>
            </a:xfrm>
            <a:prstGeom prst="ellipse">
              <a:avLst/>
            </a:prstGeom>
            <a:gradFill flip="none" rotWithShape="1">
              <a:gsLst>
                <a:gs pos="15000">
                  <a:srgbClr val="5B9BD5"/>
                </a:gs>
                <a:gs pos="65000">
                  <a:srgbClr val="ED7D31">
                    <a:alpha val="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CA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5" name="Imagen 24">
              <a:extLst>
                <a:ext uri="{FF2B5EF4-FFF2-40B4-BE49-F238E27FC236}">
                  <a16:creationId xmlns:a16="http://schemas.microsoft.com/office/drawing/2014/main" id="{7DD994E4-31BD-3645-ACB4-A19F8480FF4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lum bright="-100000"/>
            </a:blip>
            <a:stretch>
              <a:fillRect/>
            </a:stretch>
          </p:blipFill>
          <p:spPr>
            <a:xfrm>
              <a:off x="801255" y="3221780"/>
              <a:ext cx="1287344" cy="1960274"/>
            </a:xfrm>
            <a:prstGeom prst="rect">
              <a:avLst/>
            </a:prstGeom>
          </p:spPr>
        </p:pic>
      </p:grpSp>
      <p:pic>
        <p:nvPicPr>
          <p:cNvPr id="27" name="Picture 6">
            <a:extLst>
              <a:ext uri="{FF2B5EF4-FFF2-40B4-BE49-F238E27FC236}">
                <a16:creationId xmlns:a16="http://schemas.microsoft.com/office/drawing/2014/main" id="{D5387EF5-E988-2449-A481-9940B160CE0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BDD64760-ACA2-40B6-85D3-6AD93F8DA624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23702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BA06277B-3C42-A545-843F-24C00AB9D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434" y="-846942"/>
            <a:ext cx="7242857" cy="7242857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01CA7090-C777-CF41-9AC4-3AE425CF8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72021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Causative agent of COVID-19 </a:t>
            </a:r>
          </a:p>
          <a:p>
            <a:pPr eaLnBrk="1" hangingPunct="1"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ARS-CoV-2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evere Acute Respiratory Syndrome Coronavirus 2 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D8C4C014-FFC7-894D-8611-C743F87556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766" y="3219185"/>
            <a:ext cx="2312239" cy="2312239"/>
          </a:xfrm>
          <a:prstGeom prst="rect">
            <a:avLst/>
          </a:prstGeom>
        </p:spPr>
      </p:pic>
      <p:cxnSp>
        <p:nvCxnSpPr>
          <p:cNvPr id="10" name="Conector recto de flecha 9">
            <a:extLst>
              <a:ext uri="{FF2B5EF4-FFF2-40B4-BE49-F238E27FC236}">
                <a16:creationId xmlns:a16="http://schemas.microsoft.com/office/drawing/2014/main" id="{2A3483F7-35A0-7245-B147-99DFB818B5D8}"/>
              </a:ext>
            </a:extLst>
          </p:cNvPr>
          <p:cNvCxnSpPr>
            <a:cxnSpLocks/>
          </p:cNvCxnSpPr>
          <p:nvPr/>
        </p:nvCxnSpPr>
        <p:spPr>
          <a:xfrm flipH="1">
            <a:off x="485775" y="3237206"/>
            <a:ext cx="2237231" cy="0"/>
          </a:xfrm>
          <a:prstGeom prst="straightConnector1">
            <a:avLst/>
          </a:prstGeom>
          <a:ln w="38100">
            <a:solidFill>
              <a:srgbClr val="EA9C31"/>
            </a:solidFill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2">
            <a:extLst>
              <a:ext uri="{FF2B5EF4-FFF2-40B4-BE49-F238E27FC236}">
                <a16:creationId xmlns:a16="http://schemas.microsoft.com/office/drawing/2014/main" id="{86D74415-FBC9-874E-968C-70F271D83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75" y="3002850"/>
            <a:ext cx="2196658" cy="243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200 nm</a:t>
            </a:r>
            <a:endParaRPr lang="en-US" altLang="en-US" sz="1350" i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26F62F0A-F341-2E44-99D1-26A4738A6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00476" y="6139016"/>
            <a:ext cx="770468" cy="365125"/>
          </a:xfrm>
        </p:spPr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5</a:t>
            </a:fld>
            <a:endParaRPr lang="en-US" dirty="0"/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FFBE33BE-A953-B54A-8DE4-B7320B3344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3B22D4F8-AC5C-4EA1-A0E1-89BF480BB637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53145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2">
            <a:extLst>
              <a:ext uri="{FF2B5EF4-FFF2-40B4-BE49-F238E27FC236}">
                <a16:creationId xmlns:a16="http://schemas.microsoft.com/office/drawing/2014/main" id="{4BBE78DD-911C-0343-BF32-A4CC74945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11634" y="4773909"/>
            <a:ext cx="1422400" cy="78392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350" i="1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DDFEC64-E46A-2343-B929-9297DA7E0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4773909"/>
            <a:ext cx="8283400" cy="78392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Fluorescent microscopy parameters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Olympus IX50, A410 (</a:t>
            </a:r>
            <a:r>
              <a:rPr lang="en-US" altLang="en-US" sz="135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BioServices</a:t>
            </a: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13" name="Imagen 12">
            <a:extLst>
              <a:ext uri="{FF2B5EF4-FFF2-40B4-BE49-F238E27FC236}">
                <a16:creationId xmlns:a16="http://schemas.microsoft.com/office/drawing/2014/main" id="{9813B087-42F3-0B4F-AD5F-6E0C96E081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7" t="33801" r="1" b="1"/>
          <a:stretch/>
        </p:blipFill>
        <p:spPr>
          <a:xfrm>
            <a:off x="4551572" y="1719895"/>
            <a:ext cx="4142594" cy="3084395"/>
          </a:xfrm>
          <a:prstGeom prst="rect">
            <a:avLst/>
          </a:prstGeom>
        </p:spPr>
      </p:pic>
      <p:graphicFrame>
        <p:nvGraphicFramePr>
          <p:cNvPr id="3" name="Tabla 3">
            <a:extLst>
              <a:ext uri="{FF2B5EF4-FFF2-40B4-BE49-F238E27FC236}">
                <a16:creationId xmlns:a16="http://schemas.microsoft.com/office/drawing/2014/main" id="{94D602FE-BCD7-6249-8A9B-E19C9A36D6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215874"/>
              </p:ext>
            </p:extLst>
          </p:nvPr>
        </p:nvGraphicFramePr>
        <p:xfrm>
          <a:off x="449834" y="1719895"/>
          <a:ext cx="4012836" cy="3084393"/>
        </p:xfrm>
        <a:graphic>
          <a:graphicData uri="http://schemas.openxmlformats.org/drawingml/2006/table">
            <a:tbl>
              <a:tblPr firstCol="1" bandRow="1">
                <a:tableStyleId>{5C22544A-7EE6-4342-B048-85BDC9FD1C3A}</a:tableStyleId>
              </a:tblPr>
              <a:tblGrid>
                <a:gridCol w="2006418">
                  <a:extLst>
                    <a:ext uri="{9D8B030D-6E8A-4147-A177-3AD203B41FA5}">
                      <a16:colId xmlns:a16="http://schemas.microsoft.com/office/drawing/2014/main" val="3350398556"/>
                    </a:ext>
                  </a:extLst>
                </a:gridCol>
                <a:gridCol w="2006418">
                  <a:extLst>
                    <a:ext uri="{9D8B030D-6E8A-4147-A177-3AD203B41FA5}">
                      <a16:colId xmlns:a16="http://schemas.microsoft.com/office/drawing/2014/main" val="4183954399"/>
                    </a:ext>
                  </a:extLst>
                </a:gridCol>
              </a:tblGrid>
              <a:tr h="399221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nificatio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X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36239207"/>
                  </a:ext>
                </a:extLst>
              </a:tr>
              <a:tr h="399221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strast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144036391"/>
                  </a:ext>
                </a:extLst>
              </a:tr>
              <a:tr h="399221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posure Tim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7.692 ms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478428198"/>
                  </a:ext>
                </a:extLst>
              </a:tr>
              <a:tr h="399221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 Sensitivity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 800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2727275538"/>
                  </a:ext>
                </a:extLst>
              </a:tr>
              <a:tr h="689067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otobleaching Correction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ff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3923215741"/>
                  </a:ext>
                </a:extLst>
              </a:tr>
              <a:tr h="399221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rror Cub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232884470"/>
                  </a:ext>
                </a:extLst>
              </a:tr>
              <a:tr h="399221"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mera Name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A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P80 (Olympus IX50)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669263132"/>
                  </a:ext>
                </a:extLst>
              </a:tr>
            </a:tbl>
          </a:graphicData>
        </a:graphic>
      </p:graphicFrame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A852FCA6-A40E-DD4A-8014-200B4433A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5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E7E834-5D0C-A241-8BF8-593962B7E1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58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C919C2E0-0535-425D-AE1F-98A73DCDF3B7}"/>
              </a:ext>
            </a:extLst>
          </p:cNvPr>
          <p:cNvSpPr txBox="1">
            <a:spLocks/>
          </p:cNvSpPr>
          <p:nvPr/>
        </p:nvSpPr>
        <p:spPr bwMode="auto">
          <a:xfrm>
            <a:off x="395536" y="4889500"/>
            <a:ext cx="8400368" cy="164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numCol="2"/>
          <a:lstStyle>
            <a:lvl1pPr marL="2286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6858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marL="0" indent="0">
              <a:lnSpc>
                <a:spcPct val="90000"/>
              </a:lnSpc>
            </a:pP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Johan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Hurtig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Gyros Peptide Technologies,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Tuscon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AZ, USA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Skylar Frink, 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Gyros Peptide Technologies,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Tuscon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AZ, USA</a:t>
            </a:r>
          </a:p>
          <a:p>
            <a:pPr marL="0" indent="0">
              <a:lnSpc>
                <a:spcPct val="90000"/>
              </a:lnSpc>
            </a:pPr>
            <a:endParaRPr lang="en-CA" altLang="en-US" sz="105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MOLECULAR AND CELL BIOLOGY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b="1" dirty="0" err="1">
                <a:latin typeface="Arial" panose="020B0604020202020204" pitchFamily="34" charset="0"/>
                <a:cs typeface="Arial" panose="020B0604020202020204" pitchFamily="34" charset="0"/>
              </a:rPr>
              <a:t>BioServices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, Department of Chemistry, UBC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Jessie Chen, Dr. Elena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Polishchuk</a:t>
            </a:r>
            <a:endParaRPr lang="en-CA" altLang="en-US" sz="105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Subramaniam Group, </a:t>
            </a:r>
            <a:r>
              <a:rPr lang="en-CA" altLang="en-US" sz="1050" b="1" dirty="0" err="1">
                <a:latin typeface="Arial" panose="020B0604020202020204" pitchFamily="34" charset="0"/>
                <a:cs typeface="Arial" panose="020B0604020202020204" pitchFamily="34" charset="0"/>
              </a:rPr>
              <a:t>Djavad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altLang="en-US" sz="1050" b="1" dirty="0" err="1">
                <a:latin typeface="Arial" panose="020B0604020202020204" pitchFamily="34" charset="0"/>
                <a:cs typeface="Arial" panose="020B0604020202020204" pitchFamily="34" charset="0"/>
              </a:rPr>
              <a:t>Mowafaghian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 Centre for Brain Health, UBC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Dhiraj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Mannar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Dr. Sriram Subramaniam</a:t>
            </a:r>
          </a:p>
          <a:p>
            <a:pPr marL="0" indent="0">
              <a:lnSpc>
                <a:spcPct val="90000"/>
              </a:lnSpc>
            </a:pPr>
            <a:endParaRPr lang="en-CA" alt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TECHNOLOGY TRANSFER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Bloom Group, UW, Seattle, WA, USA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Dr. Jesse Bloom </a:t>
            </a:r>
            <a:endParaRPr lang="en-CA" altLang="en-US" sz="105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CA" altLang="en-US" sz="1050" b="1" dirty="0" err="1">
                <a:latin typeface="Arial" panose="020B0604020202020204" pitchFamily="34" charset="0"/>
                <a:cs typeface="Arial" panose="020B0604020202020204" pitchFamily="34" charset="0"/>
              </a:rPr>
              <a:t>Trono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 Group, EPFL, Lausanne, Switzerland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Dr. Didier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Trono</a:t>
            </a:r>
            <a:endParaRPr lang="en-CA" alt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endParaRPr lang="en-CA" altLang="en-US" sz="105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SPECIAL CREDITS FOR FRUITFUL DISCUSSIONS</a:t>
            </a:r>
            <a:endParaRPr lang="en-CA" alt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Fabian </a:t>
            </a:r>
            <a:r>
              <a:rPr lang="en-CA" altLang="en-US" sz="1050" dirty="0" err="1">
                <a:latin typeface="Arial" panose="020B0604020202020204" pitchFamily="34" charset="0"/>
                <a:cs typeface="Arial" panose="020B0604020202020204" pitchFamily="34" charset="0"/>
              </a:rPr>
              <a:t>Mehrt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Bertram Group, 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Department of Chemistry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UBC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Andy Johnson, </a:t>
            </a:r>
            <a:r>
              <a:rPr lang="en-CA" altLang="en-US" sz="1050" b="1" dirty="0" err="1">
                <a:latin typeface="Arial" panose="020B0604020202020204" pitchFamily="34" charset="0"/>
                <a:cs typeface="Arial" panose="020B0604020202020204" pitchFamily="34" charset="0"/>
              </a:rPr>
              <a:t>ubcFLOW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Life Science Institute, UBC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Mostafa Hagar, Andersen Group, 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Department of Chemistry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UBC</a:t>
            </a:r>
          </a:p>
          <a:p>
            <a:pPr marL="0" indent="0">
              <a:lnSpc>
                <a:spcPct val="90000"/>
              </a:lnSpc>
            </a:pP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Leo Liu, Perrin Group, </a:t>
            </a:r>
            <a:r>
              <a:rPr lang="en-CA" altLang="en-US" sz="1050" b="1" dirty="0">
                <a:latin typeface="Arial" panose="020B0604020202020204" pitchFamily="34" charset="0"/>
                <a:cs typeface="Arial" panose="020B0604020202020204" pitchFamily="34" charset="0"/>
              </a:rPr>
              <a:t>Department of Chemistry</a:t>
            </a:r>
            <a:r>
              <a:rPr lang="en-CA" altLang="en-US" sz="1050" dirty="0">
                <a:latin typeface="Arial" panose="020B0604020202020204" pitchFamily="34" charset="0"/>
                <a:cs typeface="Arial" panose="020B0604020202020204" pitchFamily="34" charset="0"/>
              </a:rPr>
              <a:t>, UBC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43AF496-8BCE-334F-BD3E-EA83E2369B1C}"/>
              </a:ext>
            </a:extLst>
          </p:cNvPr>
          <p:cNvSpPr txBox="1">
            <a:spLocks/>
          </p:cNvSpPr>
          <p:nvPr/>
        </p:nvSpPr>
        <p:spPr bwMode="auto">
          <a:xfrm>
            <a:off x="395536" y="1074718"/>
            <a:ext cx="8447809" cy="657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numCol="1" anchor="ctr"/>
          <a:lstStyle>
            <a:lvl1pPr marL="2286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6858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marL="0" indent="0">
              <a:lnSpc>
                <a:spcPct val="90000"/>
              </a:lnSpc>
            </a:pPr>
            <a:r>
              <a:rPr lang="en-CA" alt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PRINCIPAL INVESTIGATOR | Dr. David M. Perrin</a:t>
            </a:r>
          </a:p>
        </p:txBody>
      </p:sp>
      <p:pic>
        <p:nvPicPr>
          <p:cNvPr id="7" name="Imagen 6">
            <a:extLst>
              <a:ext uri="{FF2B5EF4-FFF2-40B4-BE49-F238E27FC236}">
                <a16:creationId xmlns:a16="http://schemas.microsoft.com/office/drawing/2014/main" id="{D21FE62E-75F5-2344-A82A-5520276BD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0001" y="1202369"/>
            <a:ext cx="1493060" cy="351000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E9C0E9D1-4898-EB43-A082-7DA2E6C2ED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130" y="1176226"/>
            <a:ext cx="2171623" cy="460264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B7324961-DC59-D146-BDFA-25965190F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46694"/>
            <a:ext cx="8748463" cy="42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EF26AB7-3BED-274D-B233-8BF19A445E5D}"/>
              </a:ext>
            </a:extLst>
          </p:cNvPr>
          <p:cNvSpPr txBox="1"/>
          <p:nvPr/>
        </p:nvSpPr>
        <p:spPr>
          <a:xfrm>
            <a:off x="3735873" y="3244334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A" dirty="0">
                <a:latin typeface="Arial" panose="020B0604020202020204" pitchFamily="34" charset="0"/>
                <a:cs typeface="Arial" panose="020B0604020202020204" pitchFamily="34" charset="0"/>
              </a:rPr>
              <a:t>(Insert picture)</a:t>
            </a:r>
          </a:p>
        </p:txBody>
      </p:sp>
      <p:pic>
        <p:nvPicPr>
          <p:cNvPr id="3" name="Picture 3" descr="A group of people posing for a photo&#10;&#10;Description automatically generated">
            <a:extLst>
              <a:ext uri="{FF2B5EF4-FFF2-40B4-BE49-F238E27FC236}">
                <a16:creationId xmlns:a16="http://schemas.microsoft.com/office/drawing/2014/main" id="{73D33420-F938-4D2F-BD06-B0A1399B8B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4739" y="1943024"/>
            <a:ext cx="3659489" cy="2050547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E0B8D945-B9A3-48AC-85E5-C1494428AB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5462" y="1546705"/>
            <a:ext cx="2743200" cy="2743200"/>
          </a:xfrm>
          <a:prstGeom prst="rect">
            <a:avLst/>
          </a:prstGeom>
        </p:spPr>
      </p:pic>
      <p:pic>
        <p:nvPicPr>
          <p:cNvPr id="5" name="Picture 8" descr="A picture containing person, sitting, person&#10;&#10;Description automatically generated">
            <a:extLst>
              <a:ext uri="{FF2B5EF4-FFF2-40B4-BE49-F238E27FC236}">
                <a16:creationId xmlns:a16="http://schemas.microsoft.com/office/drawing/2014/main" id="{F864D93D-97BA-4BEB-9AB1-E660A43651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87" y="1546705"/>
            <a:ext cx="2743200" cy="27432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D943B60-BC23-4F59-9FA0-597E60796C71}"/>
              </a:ext>
            </a:extLst>
          </p:cNvPr>
          <p:cNvSpPr txBox="1"/>
          <p:nvPr/>
        </p:nvSpPr>
        <p:spPr>
          <a:xfrm>
            <a:off x="120912" y="4286722"/>
            <a:ext cx="5567638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Naysilla</a:t>
            </a:r>
            <a:r>
              <a:rPr lang="en-US" dirty="0"/>
              <a:t> Dayanara                Taylor Navi  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BE0060F9-F6E7-0F47-8D50-BA0B8AF6F4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434" y="-846942"/>
            <a:ext cx="7242857" cy="7242857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61270F45-F5E8-5D46-A32B-8A355BEA2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72021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 </a:t>
            </a:r>
          </a:p>
          <a:p>
            <a:pPr eaLnBrk="1" hangingPunct="1"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Questions?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8" name="Imagen 7">
            <a:extLst>
              <a:ext uri="{FF2B5EF4-FFF2-40B4-BE49-F238E27FC236}">
                <a16:creationId xmlns:a16="http://schemas.microsoft.com/office/drawing/2014/main" id="{15BCE465-99EC-8B4A-9926-9A8CA773E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766" y="3219185"/>
            <a:ext cx="2312239" cy="2312239"/>
          </a:xfrm>
          <a:prstGeom prst="rect">
            <a:avLst/>
          </a:prstGeom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EC997324-8ACF-2342-A605-823AF4240F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28252"/>
            <a:ext cx="1143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5747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n 13">
            <a:extLst>
              <a:ext uri="{FF2B5EF4-FFF2-40B4-BE49-F238E27FC236}">
                <a16:creationId xmlns:a16="http://schemas.microsoft.com/office/drawing/2014/main" id="{D6E8B414-A820-4F4A-84CC-990EF93CB8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434" y="-846942"/>
            <a:ext cx="7242857" cy="7242857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44F659A0-6052-834A-BE75-C04AFDEE51B7}"/>
              </a:ext>
            </a:extLst>
          </p:cNvPr>
          <p:cNvSpPr txBox="1"/>
          <p:nvPr/>
        </p:nvSpPr>
        <p:spPr>
          <a:xfrm>
            <a:off x="410766" y="3956195"/>
            <a:ext cx="6094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" dirty="0">
                <a:latin typeface="Whitney Medium" pitchFamily="2" charset="0"/>
              </a:rPr>
              <a:t>PBDID 6VXX</a:t>
            </a:r>
            <a:endParaRPr lang="es-CA" sz="600" dirty="0">
              <a:latin typeface="Whitney Medium" pitchFamily="2" charset="0"/>
            </a:endParaRPr>
          </a:p>
        </p:txBody>
      </p:sp>
      <p:cxnSp>
        <p:nvCxnSpPr>
          <p:cNvPr id="11" name="Conector recto de flecha 10">
            <a:extLst>
              <a:ext uri="{FF2B5EF4-FFF2-40B4-BE49-F238E27FC236}">
                <a16:creationId xmlns:a16="http://schemas.microsoft.com/office/drawing/2014/main" id="{D8CB531E-AB3E-2A42-846B-2F54A85492F0}"/>
              </a:ext>
            </a:extLst>
          </p:cNvPr>
          <p:cNvCxnSpPr>
            <a:cxnSpLocks/>
            <a:endCxn id="16" idx="3"/>
          </p:cNvCxnSpPr>
          <p:nvPr/>
        </p:nvCxnSpPr>
        <p:spPr>
          <a:xfrm flipH="1">
            <a:off x="2807196" y="2340770"/>
            <a:ext cx="3338135" cy="1103221"/>
          </a:xfrm>
          <a:prstGeom prst="straightConnector1">
            <a:avLst/>
          </a:prstGeom>
          <a:ln w="38100">
            <a:solidFill>
              <a:srgbClr val="EA9C31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" name="Imagen 15">
            <a:extLst>
              <a:ext uri="{FF2B5EF4-FFF2-40B4-BE49-F238E27FC236}">
                <a16:creationId xmlns:a16="http://schemas.microsoft.com/office/drawing/2014/main" id="{1D8B08B7-C056-7947-9786-3FC1811FE18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08" r="28718"/>
          <a:stretch/>
        </p:blipFill>
        <p:spPr>
          <a:xfrm>
            <a:off x="388441" y="2122751"/>
            <a:ext cx="2418755" cy="2642479"/>
          </a:xfrm>
          <a:prstGeom prst="rect">
            <a:avLst/>
          </a:prstGeom>
        </p:spPr>
      </p:pic>
      <p:pic>
        <p:nvPicPr>
          <p:cNvPr id="21" name="Imagen 20">
            <a:extLst>
              <a:ext uri="{FF2B5EF4-FFF2-40B4-BE49-F238E27FC236}">
                <a16:creationId xmlns:a16="http://schemas.microsoft.com/office/drawing/2014/main" id="{15C4E5AF-7884-F54A-9792-B09D858754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7811" t="39975" r="39479" b="47315"/>
          <a:stretch/>
        </p:blipFill>
        <p:spPr>
          <a:xfrm>
            <a:off x="6145330" y="2048377"/>
            <a:ext cx="920567" cy="920567"/>
          </a:xfrm>
          <a:prstGeom prst="rect">
            <a:avLst/>
          </a:prstGeom>
          <a:ln w="38100">
            <a:solidFill>
              <a:srgbClr val="EA9C31"/>
            </a:solidFill>
          </a:ln>
        </p:spPr>
      </p:pic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E75AF14B-5ECD-0F40-9B5B-44055A47B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00476" y="5971126"/>
            <a:ext cx="770468" cy="365125"/>
          </a:xfrm>
        </p:spPr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6</a:t>
            </a:fld>
            <a:endParaRPr lang="en-US" dirty="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961A11B6-562F-0D43-A46B-0962B1722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On the surface… 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pike protein homotrimer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Allow penetration and subsequent entry</a:t>
            </a:r>
          </a:p>
        </p:txBody>
      </p:sp>
      <p:pic>
        <p:nvPicPr>
          <p:cNvPr id="15" name="Imagen 14">
            <a:extLst>
              <a:ext uri="{FF2B5EF4-FFF2-40B4-BE49-F238E27FC236}">
                <a16:creationId xmlns:a16="http://schemas.microsoft.com/office/drawing/2014/main" id="{8807E9BC-A26C-CB4D-902B-D1334C2D50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29885" y="3219185"/>
            <a:ext cx="2312239" cy="2312239"/>
          </a:xfrm>
          <a:prstGeom prst="rect">
            <a:avLst/>
          </a:prstGeom>
        </p:spPr>
      </p:pic>
      <p:pic>
        <p:nvPicPr>
          <p:cNvPr id="18" name="Picture 6">
            <a:extLst>
              <a:ext uri="{FF2B5EF4-FFF2-40B4-BE49-F238E27FC236}">
                <a16:creationId xmlns:a16="http://schemas.microsoft.com/office/drawing/2014/main" id="{15D493BA-8D91-AA4D-B4A3-90424BD05B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F88ED79B-A00C-4465-99C0-18E074CAB8EF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6503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n 20">
            <a:extLst>
              <a:ext uri="{FF2B5EF4-FFF2-40B4-BE49-F238E27FC236}">
                <a16:creationId xmlns:a16="http://schemas.microsoft.com/office/drawing/2014/main" id="{94248132-750D-2B4A-A068-53357430BA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8259" b="20164"/>
          <a:stretch/>
        </p:blipFill>
        <p:spPr>
          <a:xfrm>
            <a:off x="410766" y="1197757"/>
            <a:ext cx="3639491" cy="3724509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BA06277B-3C42-A545-843F-24C00AB9DD49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10000"/>
          </a:blip>
          <a:stretch>
            <a:fillRect/>
          </a:stretch>
        </p:blipFill>
        <p:spPr>
          <a:xfrm>
            <a:off x="557619" y="-1520858"/>
            <a:ext cx="7242857" cy="7242857"/>
          </a:xfrm>
          <a:prstGeom prst="rect">
            <a:avLst/>
          </a:prstGeom>
        </p:spPr>
      </p:pic>
      <p:pic>
        <p:nvPicPr>
          <p:cNvPr id="23" name="Imagen 22">
            <a:extLst>
              <a:ext uri="{FF2B5EF4-FFF2-40B4-BE49-F238E27FC236}">
                <a16:creationId xmlns:a16="http://schemas.microsoft.com/office/drawing/2014/main" id="{A4BC6C36-AF2A-FF4E-BF0C-43E991A97D2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08" r="28718"/>
          <a:stretch/>
        </p:blipFill>
        <p:spPr>
          <a:xfrm>
            <a:off x="3839714" y="891504"/>
            <a:ext cx="4970049" cy="5429757"/>
          </a:xfrm>
          <a:prstGeom prst="rect">
            <a:avLst/>
          </a:prstGeom>
        </p:spPr>
      </p:pic>
      <p:pic>
        <p:nvPicPr>
          <p:cNvPr id="15" name="Imagen 14">
            <a:extLst>
              <a:ext uri="{FF2B5EF4-FFF2-40B4-BE49-F238E27FC236}">
                <a16:creationId xmlns:a16="http://schemas.microsoft.com/office/drawing/2014/main" id="{3E0D1876-8461-B64E-B6F6-29475C8F728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7811" t="39975" r="39479" b="47315"/>
          <a:stretch/>
        </p:blipFill>
        <p:spPr>
          <a:xfrm>
            <a:off x="4020516" y="1374461"/>
            <a:ext cx="920567" cy="920567"/>
          </a:xfrm>
          <a:prstGeom prst="rect">
            <a:avLst/>
          </a:prstGeom>
          <a:ln w="38100">
            <a:solidFill>
              <a:srgbClr val="EA9C31"/>
            </a:solidFill>
          </a:ln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44F659A0-6052-834A-BE75-C04AFDEE51B7}"/>
              </a:ext>
            </a:extLst>
          </p:cNvPr>
          <p:cNvSpPr txBox="1"/>
          <p:nvPr/>
        </p:nvSpPr>
        <p:spPr>
          <a:xfrm>
            <a:off x="6569757" y="5537333"/>
            <a:ext cx="60946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" dirty="0">
                <a:latin typeface="Whitney Medium" pitchFamily="2" charset="0"/>
              </a:rPr>
              <a:t>PBDID 6VXX</a:t>
            </a:r>
            <a:endParaRPr lang="es-CA" sz="600" dirty="0">
              <a:latin typeface="Whitney Medium" pitchFamily="2" charset="0"/>
            </a:endParaRPr>
          </a:p>
        </p:txBody>
      </p:sp>
      <p:sp>
        <p:nvSpPr>
          <p:cNvPr id="24" name="CuadroTexto 23">
            <a:extLst>
              <a:ext uri="{FF2B5EF4-FFF2-40B4-BE49-F238E27FC236}">
                <a16:creationId xmlns:a16="http://schemas.microsoft.com/office/drawing/2014/main" id="{BCAA93D8-5083-8549-A704-5E26939DA3DB}"/>
              </a:ext>
            </a:extLst>
          </p:cNvPr>
          <p:cNvSpPr txBox="1"/>
          <p:nvPr/>
        </p:nvSpPr>
        <p:spPr>
          <a:xfrm>
            <a:off x="813928" y="3068987"/>
            <a:ext cx="604653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600" dirty="0">
                <a:latin typeface="Whitney Medium" pitchFamily="2" charset="0"/>
              </a:rPr>
              <a:t>PBDID 6M0J</a:t>
            </a:r>
            <a:endParaRPr lang="es-CA" sz="600" dirty="0">
              <a:latin typeface="Whitney Medium" pitchFamily="2" charset="0"/>
            </a:endParaRPr>
          </a:p>
        </p:txBody>
      </p:sp>
      <p:cxnSp>
        <p:nvCxnSpPr>
          <p:cNvPr id="26" name="Conector recto de flecha 25">
            <a:extLst>
              <a:ext uri="{FF2B5EF4-FFF2-40B4-BE49-F238E27FC236}">
                <a16:creationId xmlns:a16="http://schemas.microsoft.com/office/drawing/2014/main" id="{AF95CC3C-61C3-E143-AEF3-E73192E7585E}"/>
              </a:ext>
            </a:extLst>
          </p:cNvPr>
          <p:cNvCxnSpPr>
            <a:cxnSpLocks/>
            <a:stCxn id="27" idx="3"/>
          </p:cNvCxnSpPr>
          <p:nvPr/>
        </p:nvCxnSpPr>
        <p:spPr>
          <a:xfrm flipH="1">
            <a:off x="3075618" y="2839936"/>
            <a:ext cx="2112884" cy="25489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Rectángulo 26">
            <a:extLst>
              <a:ext uri="{FF2B5EF4-FFF2-40B4-BE49-F238E27FC236}">
                <a16:creationId xmlns:a16="http://schemas.microsoft.com/office/drawing/2014/main" id="{EFD5A367-0CD4-BB4E-8D7C-F7879D577BBF}"/>
              </a:ext>
            </a:extLst>
          </p:cNvPr>
          <p:cNvSpPr/>
          <p:nvPr/>
        </p:nvSpPr>
        <p:spPr>
          <a:xfrm flipH="1">
            <a:off x="5188503" y="1921835"/>
            <a:ext cx="1046939" cy="1836203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A" sz="1350">
              <a:solidFill>
                <a:srgbClr val="C00000"/>
              </a:solidFill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689486DE-1100-5448-8276-21C60379C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7</a:t>
            </a:fld>
            <a:endParaRPr lang="en-US" dirty="0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D7B34B9-D72A-4A4E-976C-486B5CB14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n the S1 (Spike) protein…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Receptor Binding Domain (RBD)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Residue number (</a:t>
            </a:r>
            <a:r>
              <a:rPr lang="en-US" altLang="en-US" sz="1350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resn</a:t>
            </a: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) 319-541</a:t>
            </a:r>
          </a:p>
        </p:txBody>
      </p:sp>
      <p:pic>
        <p:nvPicPr>
          <p:cNvPr id="16" name="Picture 6">
            <a:extLst>
              <a:ext uri="{FF2B5EF4-FFF2-40B4-BE49-F238E27FC236}">
                <a16:creationId xmlns:a16="http://schemas.microsoft.com/office/drawing/2014/main" id="{866FF7C3-FB51-C345-9AFE-77A2C41C02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6070F51C-846D-4960-B8DA-D64FF6902937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2131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n 14">
            <a:extLst>
              <a:ext uri="{FF2B5EF4-FFF2-40B4-BE49-F238E27FC236}">
                <a16:creationId xmlns:a16="http://schemas.microsoft.com/office/drawing/2014/main" id="{02F36C7B-1ECC-A742-A48E-EF1519FC29EE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10000"/>
          </a:blip>
          <a:stretch>
            <a:fillRect/>
          </a:stretch>
        </p:blipFill>
        <p:spPr>
          <a:xfrm>
            <a:off x="557619" y="-1520858"/>
            <a:ext cx="7242857" cy="7242857"/>
          </a:xfrm>
          <a:prstGeom prst="rect">
            <a:avLst/>
          </a:prstGeom>
        </p:spPr>
      </p:pic>
      <p:pic>
        <p:nvPicPr>
          <p:cNvPr id="20" name="Imagen 19">
            <a:extLst>
              <a:ext uri="{FF2B5EF4-FFF2-40B4-BE49-F238E27FC236}">
                <a16:creationId xmlns:a16="http://schemas.microsoft.com/office/drawing/2014/main" id="{336BFC21-BEFD-6A46-B235-2B9517350B1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08" r="28718"/>
          <a:stretch/>
        </p:blipFill>
        <p:spPr>
          <a:xfrm>
            <a:off x="3853008" y="2352723"/>
            <a:ext cx="6852904" cy="7486768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AFF2D8EA-FD14-9D41-A731-8D879C789C7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8259"/>
          <a:stretch/>
        </p:blipFill>
        <p:spPr>
          <a:xfrm>
            <a:off x="5320197" y="809469"/>
            <a:ext cx="3517423" cy="4508727"/>
          </a:xfrm>
          <a:prstGeom prst="rect">
            <a:avLst/>
          </a:prstGeom>
        </p:spPr>
      </p:pic>
      <p:pic>
        <p:nvPicPr>
          <p:cNvPr id="16" name="Imagen 15">
            <a:extLst>
              <a:ext uri="{FF2B5EF4-FFF2-40B4-BE49-F238E27FC236}">
                <a16:creationId xmlns:a16="http://schemas.microsoft.com/office/drawing/2014/main" id="{BF1E8FAB-7D27-2A49-AB83-6045B6607CB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28467"/>
          <a:stretch/>
        </p:blipFill>
        <p:spPr>
          <a:xfrm>
            <a:off x="410766" y="809469"/>
            <a:ext cx="6027962" cy="4508727"/>
          </a:xfrm>
          <a:prstGeom prst="rect">
            <a:avLst/>
          </a:prstGeom>
        </p:spPr>
      </p:pic>
      <p:sp>
        <p:nvSpPr>
          <p:cNvPr id="12" name="CuadroTexto 11">
            <a:extLst>
              <a:ext uri="{FF2B5EF4-FFF2-40B4-BE49-F238E27FC236}">
                <a16:creationId xmlns:a16="http://schemas.microsoft.com/office/drawing/2014/main" id="{518663AB-5336-FB4C-81CB-32EA8E2869A9}"/>
              </a:ext>
            </a:extLst>
          </p:cNvPr>
          <p:cNvSpPr txBox="1"/>
          <p:nvPr/>
        </p:nvSpPr>
        <p:spPr>
          <a:xfrm>
            <a:off x="6907093" y="1206952"/>
            <a:ext cx="18261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A" sz="1350" dirty="0">
                <a:solidFill>
                  <a:srgbClr val="EA9C31"/>
                </a:solidFill>
                <a:latin typeface="Whitney Medium" pitchFamily="2" charset="0"/>
              </a:rPr>
              <a:t>S1 Subunit Receptor</a:t>
            </a:r>
          </a:p>
          <a:p>
            <a:r>
              <a:rPr lang="es-CA" sz="1350" dirty="0">
                <a:solidFill>
                  <a:srgbClr val="EA9C31"/>
                </a:solidFill>
                <a:latin typeface="Whitney Medium" pitchFamily="2" charset="0"/>
              </a:rPr>
              <a:t>Binding Domain (RBD)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6578093E-23DE-BD47-BB5F-87106229E41D}"/>
              </a:ext>
            </a:extLst>
          </p:cNvPr>
          <p:cNvSpPr txBox="1"/>
          <p:nvPr/>
        </p:nvSpPr>
        <p:spPr>
          <a:xfrm>
            <a:off x="410767" y="4919933"/>
            <a:ext cx="34422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>
                <a:solidFill>
                  <a:srgbClr val="945200"/>
                </a:solidFill>
                <a:latin typeface="Whitney Medium" pitchFamily="2" charset="0"/>
              </a:rPr>
              <a:t>H</a:t>
            </a:r>
            <a:r>
              <a:rPr lang="es-CA" sz="1350" dirty="0">
                <a:solidFill>
                  <a:srgbClr val="945200"/>
                </a:solidFill>
                <a:latin typeface="Whitney Medium" pitchFamily="2" charset="0"/>
              </a:rPr>
              <a:t>uman Angiotensin</a:t>
            </a:r>
          </a:p>
          <a:p>
            <a:r>
              <a:rPr lang="es-CA" sz="1350" dirty="0">
                <a:solidFill>
                  <a:srgbClr val="945200"/>
                </a:solidFill>
                <a:latin typeface="Whitney Medium" pitchFamily="2" charset="0"/>
              </a:rPr>
              <a:t>Converting Enzyme 2 (hACE2)</a:t>
            </a: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798BC80D-7D16-F548-84C6-773B82A78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8</a:t>
            </a:fld>
            <a:endParaRPr lang="en-US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38D52950-EC3B-E342-8EDB-D27D412C5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n the S1 (Spike) protein…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ubstrate bound X-ray structure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DBID 6M0J</a:t>
            </a:r>
          </a:p>
        </p:txBody>
      </p:sp>
      <p:pic>
        <p:nvPicPr>
          <p:cNvPr id="19" name="Picture 6">
            <a:extLst>
              <a:ext uri="{FF2B5EF4-FFF2-40B4-BE49-F238E27FC236}">
                <a16:creationId xmlns:a16="http://schemas.microsoft.com/office/drawing/2014/main" id="{7FBEDB75-D038-9148-918B-EB6849FF0E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7C7849B9-EDF2-4718-809F-DF1CD21844FE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371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n 22">
            <a:extLst>
              <a:ext uri="{FF2B5EF4-FFF2-40B4-BE49-F238E27FC236}">
                <a16:creationId xmlns:a16="http://schemas.microsoft.com/office/drawing/2014/main" id="{761B1BF7-DEF0-AE43-9828-32F86BB169F3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10000"/>
          </a:blip>
          <a:stretch>
            <a:fillRect/>
          </a:stretch>
        </p:blipFill>
        <p:spPr>
          <a:xfrm>
            <a:off x="557619" y="-1520858"/>
            <a:ext cx="7242857" cy="7242857"/>
          </a:xfrm>
          <a:prstGeom prst="rect">
            <a:avLst/>
          </a:prstGeom>
        </p:spPr>
      </p:pic>
      <p:pic>
        <p:nvPicPr>
          <p:cNvPr id="13" name="Imagen 12">
            <a:extLst>
              <a:ext uri="{FF2B5EF4-FFF2-40B4-BE49-F238E27FC236}">
                <a16:creationId xmlns:a16="http://schemas.microsoft.com/office/drawing/2014/main" id="{895E3151-1EF8-1C45-8BB9-2C369CF909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8259"/>
          <a:stretch/>
        </p:blipFill>
        <p:spPr>
          <a:xfrm>
            <a:off x="5320197" y="809469"/>
            <a:ext cx="3517423" cy="4508727"/>
          </a:xfrm>
          <a:prstGeom prst="rect">
            <a:avLst/>
          </a:prstGeom>
        </p:spPr>
      </p:pic>
      <p:pic>
        <p:nvPicPr>
          <p:cNvPr id="14" name="Imagen 13">
            <a:extLst>
              <a:ext uri="{FF2B5EF4-FFF2-40B4-BE49-F238E27FC236}">
                <a16:creationId xmlns:a16="http://schemas.microsoft.com/office/drawing/2014/main" id="{034DE5FC-7D1F-5841-AEA3-19EB9063E99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8467"/>
          <a:stretch/>
        </p:blipFill>
        <p:spPr>
          <a:xfrm>
            <a:off x="410766" y="809469"/>
            <a:ext cx="6027962" cy="4508727"/>
          </a:xfrm>
          <a:prstGeom prst="rect">
            <a:avLst/>
          </a:prstGeom>
        </p:spPr>
      </p:pic>
      <p:sp>
        <p:nvSpPr>
          <p:cNvPr id="18" name="CuadroTexto 17">
            <a:extLst>
              <a:ext uri="{FF2B5EF4-FFF2-40B4-BE49-F238E27FC236}">
                <a16:creationId xmlns:a16="http://schemas.microsoft.com/office/drawing/2014/main" id="{CDA76464-8246-9C4E-9887-BFA0753CA246}"/>
              </a:ext>
            </a:extLst>
          </p:cNvPr>
          <p:cNvSpPr txBox="1"/>
          <p:nvPr/>
        </p:nvSpPr>
        <p:spPr>
          <a:xfrm>
            <a:off x="5178659" y="4279467"/>
            <a:ext cx="11085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350" dirty="0" err="1">
                <a:solidFill>
                  <a:srgbClr val="3B0E15"/>
                </a:solidFill>
                <a:latin typeface="Whitney Medium" pitchFamily="2" charset="0"/>
              </a:rPr>
              <a:t>FlICk</a:t>
            </a:r>
            <a:r>
              <a:rPr lang="en-CA" sz="1350" dirty="0">
                <a:solidFill>
                  <a:srgbClr val="3B0E15"/>
                </a:solidFill>
                <a:latin typeface="Whitney Medium" pitchFamily="2" charset="0"/>
              </a:rPr>
              <a:t> peptide</a:t>
            </a:r>
            <a:endParaRPr lang="es-CA" sz="1350" dirty="0">
              <a:solidFill>
                <a:srgbClr val="3B0E15"/>
              </a:solidFill>
              <a:latin typeface="Whitney Medium" pitchFamily="2" charset="0"/>
            </a:endParaRPr>
          </a:p>
        </p:txBody>
      </p:sp>
      <p:sp>
        <p:nvSpPr>
          <p:cNvPr id="2" name="Marcador de número de diapositiva 1">
            <a:extLst>
              <a:ext uri="{FF2B5EF4-FFF2-40B4-BE49-F238E27FC236}">
                <a16:creationId xmlns:a16="http://schemas.microsoft.com/office/drawing/2014/main" id="{AC915137-CB41-FA47-9435-B142D596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1EE16083-95E7-45BD-92EB-557EF6B0FAA8}" type="slidenum">
              <a:rPr lang="en-US" smtClean="0"/>
              <a:pPr algn="r"/>
              <a:t>9</a:t>
            </a:fld>
            <a:endParaRPr lang="en-US" dirty="0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696FEED4-ED78-0540-ADE6-4F13985E9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6" y="5537333"/>
            <a:ext cx="6147197" cy="78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>
              <a:defRPr/>
            </a:pPr>
            <a:r>
              <a:rPr lang="en-US" altLang="en-US" sz="135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In the S1 (Spike) protein…</a:t>
            </a:r>
          </a:p>
          <a:p>
            <a:pPr>
              <a:defRPr/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Substrate bound X-ray structure</a:t>
            </a:r>
          </a:p>
          <a:p>
            <a:pPr>
              <a:defRPr/>
            </a:pPr>
            <a:r>
              <a:rPr lang="en-US" altLang="en-US" sz="1350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</a:rPr>
              <a:t>PDBID 6M0J</a:t>
            </a:r>
          </a:p>
        </p:txBody>
      </p:sp>
      <p:pic>
        <p:nvPicPr>
          <p:cNvPr id="16" name="Imagen 15">
            <a:extLst>
              <a:ext uri="{FF2B5EF4-FFF2-40B4-BE49-F238E27FC236}">
                <a16:creationId xmlns:a16="http://schemas.microsoft.com/office/drawing/2014/main" id="{F5AF7199-D56D-294F-A1A0-38D39396A49D}"/>
              </a:ext>
            </a:extLst>
          </p:cNvPr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9452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87091" y="684775"/>
            <a:ext cx="2632657" cy="3723914"/>
          </a:xfrm>
          <a:prstGeom prst="rect">
            <a:avLst/>
          </a:prstGeom>
          <a:effectLst>
            <a:outerShdw blurRad="50800" dist="91479" dir="8100000" algn="tr" rotWithShape="0">
              <a:prstClr val="black">
                <a:alpha val="68000"/>
              </a:prstClr>
            </a:outerShdw>
          </a:effectLst>
        </p:spPr>
      </p:pic>
      <p:sp>
        <p:nvSpPr>
          <p:cNvPr id="19" name="CuadroTexto 18">
            <a:extLst>
              <a:ext uri="{FF2B5EF4-FFF2-40B4-BE49-F238E27FC236}">
                <a16:creationId xmlns:a16="http://schemas.microsoft.com/office/drawing/2014/main" id="{571D0073-A3AF-E645-A842-2629F67F1F6C}"/>
              </a:ext>
            </a:extLst>
          </p:cNvPr>
          <p:cNvSpPr txBox="1"/>
          <p:nvPr/>
        </p:nvSpPr>
        <p:spPr>
          <a:xfrm>
            <a:off x="6907093" y="1206952"/>
            <a:ext cx="182614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A" sz="1350" dirty="0">
                <a:solidFill>
                  <a:srgbClr val="EA9C31"/>
                </a:solidFill>
                <a:latin typeface="Whitney Medium" pitchFamily="2" charset="0"/>
              </a:rPr>
              <a:t>S1 Subunit Receptor</a:t>
            </a:r>
          </a:p>
          <a:p>
            <a:r>
              <a:rPr lang="es-CA" sz="1350" dirty="0">
                <a:solidFill>
                  <a:srgbClr val="EA9C31"/>
                </a:solidFill>
                <a:latin typeface="Whitney Medium" pitchFamily="2" charset="0"/>
              </a:rPr>
              <a:t>Binding Domain (RBD)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CAD9CE25-57D8-B546-BC2D-2A1ABD398027}"/>
              </a:ext>
            </a:extLst>
          </p:cNvPr>
          <p:cNvSpPr txBox="1"/>
          <p:nvPr/>
        </p:nvSpPr>
        <p:spPr>
          <a:xfrm>
            <a:off x="410767" y="4919933"/>
            <a:ext cx="34422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350" dirty="0">
                <a:solidFill>
                  <a:srgbClr val="945200"/>
                </a:solidFill>
                <a:latin typeface="Whitney Medium" pitchFamily="2" charset="0"/>
              </a:rPr>
              <a:t>H</a:t>
            </a:r>
            <a:r>
              <a:rPr lang="es-CA" sz="1350" dirty="0">
                <a:solidFill>
                  <a:srgbClr val="945200"/>
                </a:solidFill>
                <a:latin typeface="Whitney Medium" pitchFamily="2" charset="0"/>
              </a:rPr>
              <a:t>uman Angiotensin</a:t>
            </a:r>
          </a:p>
          <a:p>
            <a:r>
              <a:rPr lang="es-CA" sz="1350" dirty="0">
                <a:solidFill>
                  <a:srgbClr val="945200"/>
                </a:solidFill>
                <a:latin typeface="Whitney Medium" pitchFamily="2" charset="0"/>
              </a:rPr>
              <a:t>Converting Enzyme 2 (hACE2)</a:t>
            </a:r>
          </a:p>
        </p:txBody>
      </p:sp>
      <p:pic>
        <p:nvPicPr>
          <p:cNvPr id="30" name="Picture 6">
            <a:extLst>
              <a:ext uri="{FF2B5EF4-FFF2-40B4-BE49-F238E27FC236}">
                <a16:creationId xmlns:a16="http://schemas.microsoft.com/office/drawing/2014/main" id="{DD2A764B-E491-564D-960E-2106D2727FC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5715000"/>
            <a:ext cx="1143000" cy="1143000"/>
          </a:xfrm>
          <a:prstGeom prst="rect">
            <a:avLst/>
          </a:prstGeom>
        </p:spPr>
      </p:pic>
      <p:sp>
        <p:nvSpPr>
          <p:cNvPr id="3" name="Marcador de número de diapositiva 1">
            <a:extLst>
              <a:ext uri="{FF2B5EF4-FFF2-40B4-BE49-F238E27FC236}">
                <a16:creationId xmlns:a16="http://schemas.microsoft.com/office/drawing/2014/main" id="{D31B48A4-092C-4CDB-ABEA-7243A8C3EE46}"/>
              </a:ext>
            </a:extLst>
          </p:cNvPr>
          <p:cNvSpPr txBox="1">
            <a:spLocks/>
          </p:cNvSpPr>
          <p:nvPr/>
        </p:nvSpPr>
        <p:spPr>
          <a:xfrm>
            <a:off x="8020050" y="5324475"/>
            <a:ext cx="1123950" cy="5762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E16083-95E7-45BD-92EB-557EF6B0FAA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3220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Dividendo">
  <a:themeElements>
    <a:clrScheme name="Dividendo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1A3260"/>
      </a:accent1>
      <a:accent2>
        <a:srgbClr val="4590B8"/>
      </a:accent2>
      <a:accent3>
        <a:srgbClr val="45CBE8"/>
      </a:accent3>
      <a:accent4>
        <a:srgbClr val="969FA7"/>
      </a:accent4>
      <a:accent5>
        <a:srgbClr val="A2C777"/>
      </a:accent5>
      <a:accent6>
        <a:srgbClr val="42955F"/>
      </a:accent6>
      <a:hlink>
        <a:srgbClr val="828282"/>
      </a:hlink>
      <a:folHlink>
        <a:srgbClr val="A5A5A5"/>
      </a:folHlink>
    </a:clrScheme>
    <a:fontScheme name="Dividendo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o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66F1C100-1D2B-4BEA-AD01-C4F230B3B96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Yu Gothic Light"/>
      <a:font script="Hang" typeface="맑은 고딕"/>
      <a:font script="Hans" typeface="DengXian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Yu Gothic"/>
      <a:font script="Hang" typeface="맑은 고딕"/>
      <a:font script="Hans" typeface="DengXian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ividend</Template>
  <TotalTime>65309</TotalTime>
  <Words>2651</Words>
  <Application>Microsoft Office PowerPoint</Application>
  <PresentationFormat>On-screen Show (4:3)</PresentationFormat>
  <Paragraphs>711</Paragraphs>
  <Slides>52</Slides>
  <Notes>33</Notes>
  <HiddenSlides>4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</vt:lpstr>
      <vt:lpstr>Calibri</vt:lpstr>
      <vt:lpstr>Corbel</vt:lpstr>
      <vt:lpstr>Gill Sans MT</vt:lpstr>
      <vt:lpstr>GuardianTextSans</vt:lpstr>
      <vt:lpstr>Lucida Sans Typewriter</vt:lpstr>
      <vt:lpstr>Palatino Linotype</vt:lpstr>
      <vt:lpstr>Times New Roman</vt:lpstr>
      <vt:lpstr>Whitney Medium</vt:lpstr>
      <vt:lpstr>Wingdings 2</vt:lpstr>
      <vt:lpstr>Dividendo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hajlo Todorovic</dc:creator>
  <cp:lastModifiedBy>Mihajlo Todorovic</cp:lastModifiedBy>
  <cp:revision>357</cp:revision>
  <dcterms:created xsi:type="dcterms:W3CDTF">2019-10-29T19:20:44Z</dcterms:created>
  <dcterms:modified xsi:type="dcterms:W3CDTF">2021-05-11T02:59:28Z</dcterms:modified>
</cp:coreProperties>
</file>